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4974" w:rsidRPr="003A4974" w:rsidRDefault="003A4974" w:rsidP="00071B62">
      <w:pPr>
        <w:pStyle w:val="Header"/>
        <w:tabs>
          <w:tab w:val="clear" w:pos="4320"/>
          <w:tab w:val="clear" w:pos="8640"/>
        </w:tabs>
        <w:rPr>
          <w:bCs/>
          <w:iCs/>
          <w:color w:val="000000"/>
          <w:sz w:val="28"/>
          <w:szCs w:val="28"/>
          <w:lang w:val="nl-NL"/>
        </w:rPr>
      </w:pPr>
      <w:r w:rsidRPr="003A4974">
        <w:rPr>
          <w:bCs/>
          <w:iCs/>
          <w:color w:val="000000"/>
          <w:sz w:val="28"/>
          <w:szCs w:val="28"/>
          <w:lang w:val="nl-NL"/>
        </w:rPr>
        <w:t>Ngày soạn: 20/8/2018</w:t>
      </w:r>
    </w:p>
    <w:p w:rsidR="003A4974" w:rsidRPr="003A4974" w:rsidRDefault="003A4974" w:rsidP="00071B62">
      <w:pPr>
        <w:pStyle w:val="Header"/>
        <w:tabs>
          <w:tab w:val="clear" w:pos="4320"/>
          <w:tab w:val="clear" w:pos="8640"/>
        </w:tabs>
        <w:rPr>
          <w:bCs/>
          <w:iCs/>
          <w:color w:val="000000"/>
          <w:sz w:val="28"/>
          <w:szCs w:val="28"/>
          <w:lang w:val="nl-NL"/>
        </w:rPr>
      </w:pPr>
      <w:r>
        <w:rPr>
          <w:bCs/>
          <w:iCs/>
          <w:color w:val="000000"/>
          <w:sz w:val="28"/>
          <w:szCs w:val="28"/>
          <w:lang w:val="nl-NL"/>
        </w:rPr>
        <w:t>Ngày dạy: 27/8</w:t>
      </w:r>
      <w:r w:rsidRPr="003A4974">
        <w:rPr>
          <w:bCs/>
          <w:iCs/>
          <w:color w:val="000000"/>
          <w:sz w:val="28"/>
          <w:szCs w:val="28"/>
          <w:lang w:val="nl-NL"/>
        </w:rPr>
        <w:t>/2018</w:t>
      </w:r>
    </w:p>
    <w:p w:rsidR="00FE5FB0" w:rsidRPr="0032562B" w:rsidRDefault="003A4974" w:rsidP="00071B62">
      <w:pPr>
        <w:pStyle w:val="Header"/>
        <w:tabs>
          <w:tab w:val="clear" w:pos="4320"/>
          <w:tab w:val="clear" w:pos="8640"/>
        </w:tabs>
        <w:rPr>
          <w:b/>
          <w:bCs/>
          <w:iCs/>
          <w:color w:val="000000"/>
          <w:sz w:val="28"/>
          <w:szCs w:val="28"/>
          <w:lang w:val="nl-NL"/>
        </w:rPr>
      </w:pPr>
      <w:r>
        <w:rPr>
          <w:b/>
          <w:bCs/>
          <w:iCs/>
          <w:color w:val="000000"/>
          <w:sz w:val="28"/>
          <w:szCs w:val="28"/>
          <w:lang w:val="nl-NL"/>
        </w:rPr>
        <w:t xml:space="preserve">                                                           </w:t>
      </w:r>
      <w:r w:rsidR="0052532E" w:rsidRPr="0032562B">
        <w:rPr>
          <w:b/>
          <w:bCs/>
          <w:iCs/>
          <w:color w:val="000000"/>
          <w:sz w:val="28"/>
          <w:szCs w:val="28"/>
          <w:lang w:val="nl-NL"/>
        </w:rPr>
        <w:t>Tuần 1</w:t>
      </w:r>
      <w:r>
        <w:rPr>
          <w:b/>
          <w:bCs/>
          <w:iCs/>
          <w:color w:val="000000"/>
          <w:sz w:val="28"/>
          <w:szCs w:val="28"/>
          <w:lang w:val="nl-NL"/>
        </w:rPr>
        <w:t xml:space="preserve">   - Tiết 1</w:t>
      </w:r>
    </w:p>
    <w:p w:rsidR="00C0720F" w:rsidRPr="0032562B" w:rsidRDefault="003A4974" w:rsidP="00071B62">
      <w:pPr>
        <w:pStyle w:val="Header"/>
        <w:tabs>
          <w:tab w:val="clear" w:pos="4320"/>
          <w:tab w:val="clear" w:pos="8640"/>
        </w:tabs>
        <w:rPr>
          <w:b/>
          <w:bCs/>
          <w:color w:val="000000"/>
          <w:sz w:val="28"/>
          <w:szCs w:val="28"/>
          <w:lang w:val="nl-NL"/>
        </w:rPr>
      </w:pPr>
      <w:r>
        <w:rPr>
          <w:b/>
          <w:bCs/>
          <w:iCs/>
          <w:color w:val="000000"/>
          <w:sz w:val="28"/>
          <w:szCs w:val="28"/>
          <w:lang w:val="nl-NL"/>
        </w:rPr>
        <w:t xml:space="preserve">           </w:t>
      </w:r>
      <w:r w:rsidR="00C0720F" w:rsidRPr="003A4974">
        <w:rPr>
          <w:b/>
          <w:bCs/>
          <w:iCs/>
          <w:color w:val="000000"/>
          <w:sz w:val="30"/>
          <w:szCs w:val="28"/>
          <w:lang w:val="nl-NL"/>
        </w:rPr>
        <w:t>CHƯƠNG I</w:t>
      </w:r>
      <w:r w:rsidRPr="003A4974">
        <w:rPr>
          <w:b/>
          <w:bCs/>
          <w:color w:val="000000"/>
          <w:sz w:val="30"/>
          <w:szCs w:val="28"/>
          <w:lang w:val="nl-NL"/>
        </w:rPr>
        <w:t xml:space="preserve">: </w:t>
      </w:r>
      <w:r w:rsidR="00C0720F" w:rsidRPr="003A4974">
        <w:rPr>
          <w:b/>
          <w:bCs/>
          <w:color w:val="000000"/>
          <w:sz w:val="30"/>
          <w:szCs w:val="28"/>
          <w:lang w:val="nl-NL"/>
        </w:rPr>
        <w:t>HỆ THỨC LƯỢNG TRONG TAM GIÁC VUÔNG</w:t>
      </w:r>
      <w:r w:rsidR="00C0720F" w:rsidRPr="003A4974">
        <w:rPr>
          <w:b/>
          <w:bCs/>
          <w:color w:val="000000"/>
          <w:sz w:val="30"/>
          <w:szCs w:val="28"/>
          <w:bdr w:val="single" w:sz="4" w:space="0" w:color="auto"/>
          <w:lang w:val="nl-NL"/>
        </w:rPr>
        <w:t xml:space="preserve"> </w:t>
      </w:r>
      <w:r w:rsidR="00C0720F" w:rsidRPr="0032562B">
        <w:rPr>
          <w:b/>
          <w:bCs/>
          <w:color w:val="000000"/>
          <w:sz w:val="28"/>
          <w:szCs w:val="28"/>
          <w:bdr w:val="single" w:sz="4" w:space="0" w:color="auto"/>
          <w:lang w:val="nl-NL"/>
        </w:rPr>
        <w:t xml:space="preserve"> </w:t>
      </w:r>
    </w:p>
    <w:p w:rsidR="00D821DB" w:rsidRPr="0032562B" w:rsidRDefault="003A4974" w:rsidP="003A4974">
      <w:pPr>
        <w:pStyle w:val="Header"/>
        <w:tabs>
          <w:tab w:val="clear" w:pos="4320"/>
          <w:tab w:val="clear" w:pos="8640"/>
        </w:tabs>
        <w:rPr>
          <w:b/>
          <w:color w:val="000000"/>
          <w:sz w:val="28"/>
          <w:szCs w:val="28"/>
          <w:lang w:val="nl-NL"/>
        </w:rPr>
      </w:pPr>
      <w:r>
        <w:rPr>
          <w:color w:val="000000"/>
          <w:sz w:val="28"/>
          <w:szCs w:val="28"/>
          <w:lang w:val="nl-NL"/>
        </w:rPr>
        <w:t xml:space="preserve">                                     </w:t>
      </w:r>
      <w:r w:rsidRPr="003A4974">
        <w:rPr>
          <w:b/>
          <w:color w:val="000000"/>
          <w:sz w:val="28"/>
          <w:szCs w:val="28"/>
          <w:lang w:val="nl-NL"/>
        </w:rPr>
        <w:t>Bài 1:</w:t>
      </w:r>
      <w:r>
        <w:rPr>
          <w:color w:val="000000"/>
          <w:sz w:val="28"/>
          <w:szCs w:val="28"/>
          <w:lang w:val="nl-NL"/>
        </w:rPr>
        <w:t xml:space="preserve"> </w:t>
      </w:r>
      <w:r w:rsidR="00D821DB" w:rsidRPr="0032562B">
        <w:rPr>
          <w:b/>
          <w:color w:val="000000"/>
          <w:sz w:val="28"/>
          <w:szCs w:val="28"/>
          <w:lang w:val="nl-NL"/>
        </w:rPr>
        <w:t xml:space="preserve">MỘT SỐ HỆ THỨC VỀ CẠNH VÀ </w:t>
      </w:r>
    </w:p>
    <w:p w:rsidR="00D821DB" w:rsidRPr="0032562B" w:rsidRDefault="00D821DB" w:rsidP="00071B62">
      <w:pPr>
        <w:pStyle w:val="Header"/>
        <w:tabs>
          <w:tab w:val="clear" w:pos="4320"/>
          <w:tab w:val="clear" w:pos="8640"/>
        </w:tabs>
        <w:ind w:firstLine="720"/>
        <w:rPr>
          <w:b/>
          <w:color w:val="000000"/>
          <w:sz w:val="28"/>
          <w:szCs w:val="28"/>
          <w:lang w:val="nl-NL"/>
        </w:rPr>
      </w:pPr>
      <w:r w:rsidRPr="0032562B">
        <w:rPr>
          <w:b/>
          <w:color w:val="000000"/>
          <w:sz w:val="28"/>
          <w:szCs w:val="28"/>
          <w:lang w:val="nl-NL"/>
        </w:rPr>
        <w:t xml:space="preserve">              </w:t>
      </w:r>
      <w:r w:rsidR="0015501D" w:rsidRPr="0032562B">
        <w:rPr>
          <w:b/>
          <w:color w:val="000000"/>
          <w:sz w:val="28"/>
          <w:szCs w:val="28"/>
          <w:lang w:val="nl-NL"/>
        </w:rPr>
        <w:t xml:space="preserve">        </w:t>
      </w:r>
      <w:r w:rsidR="00410540" w:rsidRPr="0032562B">
        <w:rPr>
          <w:b/>
          <w:color w:val="000000"/>
          <w:sz w:val="28"/>
          <w:szCs w:val="28"/>
          <w:lang w:val="nl-NL"/>
        </w:rPr>
        <w:t xml:space="preserve">  </w:t>
      </w:r>
      <w:r w:rsidRPr="0032562B">
        <w:rPr>
          <w:b/>
          <w:color w:val="000000"/>
          <w:sz w:val="28"/>
          <w:szCs w:val="28"/>
          <w:lang w:val="nl-NL"/>
        </w:rPr>
        <w:t>ĐƯỜNG CAO TRONG TAM GIÁC VUÔNG</w:t>
      </w:r>
    </w:p>
    <w:p w:rsidR="00D821DB" w:rsidRPr="0032562B" w:rsidRDefault="00FE5FB0" w:rsidP="00071B62">
      <w:pPr>
        <w:pStyle w:val="Header"/>
        <w:tabs>
          <w:tab w:val="clear" w:pos="4320"/>
          <w:tab w:val="clear" w:pos="8640"/>
        </w:tabs>
        <w:rPr>
          <w:b/>
          <w:bCs/>
          <w:color w:val="000000"/>
          <w:sz w:val="28"/>
          <w:szCs w:val="28"/>
          <w:lang w:val="nl-NL"/>
        </w:rPr>
      </w:pPr>
      <w:r w:rsidRPr="0032562B">
        <w:rPr>
          <w:b/>
          <w:bCs/>
          <w:color w:val="000000"/>
          <w:sz w:val="28"/>
          <w:szCs w:val="28"/>
          <w:lang w:val="nl-NL"/>
        </w:rPr>
        <w:t>I</w:t>
      </w:r>
      <w:r w:rsidR="00D821DB" w:rsidRPr="0032562B">
        <w:rPr>
          <w:b/>
          <w:bCs/>
          <w:color w:val="000000"/>
          <w:sz w:val="28"/>
          <w:szCs w:val="28"/>
          <w:lang w:val="nl-NL"/>
        </w:rPr>
        <w:t>. MỤC TIÊU:</w:t>
      </w:r>
    </w:p>
    <w:p w:rsidR="00FE5FB0" w:rsidRPr="0032562B" w:rsidRDefault="00FE5FB0" w:rsidP="00071B62">
      <w:pPr>
        <w:pStyle w:val="Header"/>
        <w:tabs>
          <w:tab w:val="clear" w:pos="4320"/>
          <w:tab w:val="clear" w:pos="8640"/>
        </w:tabs>
        <w:rPr>
          <w:color w:val="000000"/>
          <w:sz w:val="28"/>
          <w:szCs w:val="28"/>
          <w:lang w:val="nl-NL"/>
        </w:rPr>
      </w:pPr>
      <w:r w:rsidRPr="0032562B">
        <w:rPr>
          <w:b/>
          <w:color w:val="000000"/>
          <w:sz w:val="28"/>
          <w:szCs w:val="28"/>
          <w:lang w:val="nl-NL"/>
        </w:rPr>
        <w:t>1</w:t>
      </w:r>
      <w:r w:rsidR="000424D3" w:rsidRPr="0032562B">
        <w:rPr>
          <w:b/>
          <w:color w:val="000000"/>
          <w:sz w:val="28"/>
          <w:szCs w:val="28"/>
          <w:lang w:val="nl-NL"/>
        </w:rPr>
        <w:t>.</w:t>
      </w:r>
      <w:r w:rsidR="000424D3" w:rsidRPr="0032562B">
        <w:rPr>
          <w:color w:val="000000"/>
          <w:sz w:val="28"/>
          <w:szCs w:val="28"/>
          <w:lang w:val="nl-NL"/>
        </w:rPr>
        <w:t xml:space="preserve"> </w:t>
      </w:r>
      <w:r w:rsidR="0012519D" w:rsidRPr="0032562B">
        <w:rPr>
          <w:b/>
          <w:color w:val="000000"/>
          <w:sz w:val="28"/>
          <w:szCs w:val="28"/>
          <w:lang w:val="nl-NL"/>
        </w:rPr>
        <w:t>Kiến thức:</w:t>
      </w:r>
      <w:r w:rsidR="0012519D" w:rsidRPr="0032562B">
        <w:rPr>
          <w:color w:val="000000"/>
          <w:sz w:val="28"/>
          <w:szCs w:val="28"/>
          <w:lang w:val="nl-NL"/>
        </w:rPr>
        <w:t xml:space="preserve"> </w:t>
      </w:r>
    </w:p>
    <w:p w:rsidR="00FE5FB0" w:rsidRPr="0032562B" w:rsidRDefault="00FE5FB0" w:rsidP="00071B62">
      <w:pPr>
        <w:pStyle w:val="Header"/>
        <w:tabs>
          <w:tab w:val="clear" w:pos="4320"/>
          <w:tab w:val="clear" w:pos="8640"/>
        </w:tabs>
        <w:rPr>
          <w:color w:val="000000"/>
          <w:sz w:val="28"/>
          <w:szCs w:val="28"/>
          <w:lang w:val="nl-NL"/>
        </w:rPr>
      </w:pPr>
      <w:r w:rsidRPr="0032562B">
        <w:rPr>
          <w:color w:val="000000"/>
          <w:sz w:val="28"/>
          <w:szCs w:val="28"/>
          <w:lang w:val="nl-NL"/>
        </w:rPr>
        <w:t>- Biết được thế nào là hệ thức lượng trong tam giác vuông.</w:t>
      </w:r>
    </w:p>
    <w:p w:rsidR="0012519D" w:rsidRPr="0032562B" w:rsidRDefault="00FE5FB0"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12519D" w:rsidRPr="0032562B">
        <w:rPr>
          <w:color w:val="000000"/>
          <w:sz w:val="28"/>
          <w:szCs w:val="28"/>
          <w:lang w:val="nl-NL"/>
        </w:rPr>
        <w:t>Hiểu các cách chứng minh các hệ thức về cạnh và đường cao</w:t>
      </w:r>
      <w:r w:rsidR="001136DE" w:rsidRPr="0032562B">
        <w:rPr>
          <w:color w:val="000000"/>
          <w:sz w:val="28"/>
          <w:szCs w:val="28"/>
          <w:lang w:val="nl-NL"/>
        </w:rPr>
        <w:t xml:space="preserve"> trong tam giác vuông (định lý 1 và 2)</w:t>
      </w:r>
    </w:p>
    <w:p w:rsidR="00D821DB" w:rsidRPr="0032562B" w:rsidRDefault="00FE5FB0" w:rsidP="00071B62">
      <w:pPr>
        <w:pStyle w:val="Header"/>
        <w:tabs>
          <w:tab w:val="clear" w:pos="4320"/>
          <w:tab w:val="clear" w:pos="8640"/>
        </w:tabs>
        <w:rPr>
          <w:color w:val="000000"/>
          <w:sz w:val="28"/>
          <w:szCs w:val="28"/>
          <w:lang w:val="nl-NL"/>
        </w:rPr>
      </w:pPr>
      <w:r w:rsidRPr="0032562B">
        <w:rPr>
          <w:b/>
          <w:color w:val="000000"/>
          <w:sz w:val="28"/>
          <w:szCs w:val="28"/>
          <w:lang w:val="nl-NL"/>
        </w:rPr>
        <w:t>2.</w:t>
      </w:r>
      <w:r w:rsidR="00410540" w:rsidRPr="0032562B">
        <w:rPr>
          <w:b/>
          <w:color w:val="000000"/>
          <w:sz w:val="28"/>
          <w:szCs w:val="28"/>
          <w:lang w:val="nl-NL"/>
        </w:rPr>
        <w:t xml:space="preserve"> </w:t>
      </w:r>
      <w:r w:rsidR="0012519D" w:rsidRPr="0032562B">
        <w:rPr>
          <w:b/>
          <w:color w:val="000000"/>
          <w:sz w:val="28"/>
          <w:szCs w:val="28"/>
          <w:lang w:val="nl-NL"/>
        </w:rPr>
        <w:t>Kỹ năng</w:t>
      </w:r>
      <w:r w:rsidR="0012519D" w:rsidRPr="0032562B">
        <w:rPr>
          <w:b/>
          <w:i/>
          <w:color w:val="000000"/>
          <w:sz w:val="28"/>
          <w:szCs w:val="28"/>
          <w:lang w:val="nl-NL"/>
        </w:rPr>
        <w:t>:</w:t>
      </w:r>
      <w:r w:rsidR="0012519D" w:rsidRPr="0032562B">
        <w:rPr>
          <w:color w:val="000000"/>
          <w:sz w:val="28"/>
          <w:szCs w:val="28"/>
          <w:lang w:val="nl-NL"/>
        </w:rPr>
        <w:t xml:space="preserve"> </w:t>
      </w:r>
      <w:r w:rsidR="001136DE" w:rsidRPr="0032562B">
        <w:rPr>
          <w:color w:val="000000"/>
          <w:sz w:val="28"/>
          <w:szCs w:val="28"/>
          <w:lang w:val="nl-NL"/>
        </w:rPr>
        <w:t>Vận dụng được các hệ thức đó để giải toán và giải quyết một số bài toán thực tế.</w:t>
      </w:r>
    </w:p>
    <w:p w:rsidR="00647997" w:rsidRPr="0032562B" w:rsidRDefault="00647997" w:rsidP="00071B62">
      <w:pPr>
        <w:rPr>
          <w:color w:val="000000"/>
          <w:sz w:val="28"/>
          <w:szCs w:val="28"/>
          <w:lang w:val="nl-NL"/>
        </w:rPr>
      </w:pPr>
      <w:r w:rsidRPr="0032562B">
        <w:rPr>
          <w:b/>
          <w:color w:val="000000"/>
          <w:sz w:val="28"/>
          <w:szCs w:val="28"/>
          <w:lang w:val="nl-NL"/>
        </w:rPr>
        <w:t>3</w:t>
      </w:r>
      <w:r w:rsidRPr="0032562B">
        <w:rPr>
          <w:color w:val="000000"/>
          <w:sz w:val="28"/>
          <w:szCs w:val="28"/>
          <w:lang w:val="nl-NL"/>
        </w:rPr>
        <w:t xml:space="preserve">. </w:t>
      </w:r>
      <w:r w:rsidRPr="0032562B">
        <w:rPr>
          <w:b/>
          <w:color w:val="000000"/>
          <w:sz w:val="28"/>
          <w:szCs w:val="28"/>
          <w:lang w:val="nl-NL"/>
        </w:rPr>
        <w:t>Thái độ:</w:t>
      </w:r>
      <w:r w:rsidRPr="0032562B">
        <w:rPr>
          <w:color w:val="000000"/>
          <w:sz w:val="28"/>
          <w:szCs w:val="28"/>
          <w:lang w:val="nl-NL"/>
        </w:rPr>
        <w:t xml:space="preserve"> </w:t>
      </w:r>
    </w:p>
    <w:p w:rsidR="00647997" w:rsidRPr="0032562B" w:rsidRDefault="00647997" w:rsidP="00071B62">
      <w:pPr>
        <w:rPr>
          <w:color w:val="000000"/>
          <w:sz w:val="28"/>
          <w:szCs w:val="28"/>
          <w:lang w:val="nl-NL"/>
        </w:rPr>
      </w:pPr>
      <w:r w:rsidRPr="0032562B">
        <w:rPr>
          <w:color w:val="000000"/>
          <w:sz w:val="28"/>
          <w:szCs w:val="28"/>
          <w:lang w:val="nl-NL"/>
        </w:rPr>
        <w:t>- HS có thói quen làm việc khoa học thông qua biến đổi các tỉ số đồng dạng</w:t>
      </w:r>
    </w:p>
    <w:p w:rsidR="00647997" w:rsidRPr="0032562B" w:rsidRDefault="00647997" w:rsidP="00071B62">
      <w:pPr>
        <w:rPr>
          <w:color w:val="000000"/>
          <w:sz w:val="28"/>
          <w:szCs w:val="28"/>
          <w:lang w:val="nl-NL"/>
        </w:rPr>
      </w:pPr>
      <w:r w:rsidRPr="0032562B">
        <w:rPr>
          <w:color w:val="000000"/>
          <w:sz w:val="28"/>
          <w:szCs w:val="28"/>
          <w:lang w:val="nl-NL"/>
        </w:rPr>
        <w:t>- Rèn cho hs tính cách cẩn thận.</w:t>
      </w:r>
    </w:p>
    <w:p w:rsidR="00647997" w:rsidRPr="0032562B" w:rsidRDefault="00647997" w:rsidP="00071B62">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52532E" w:rsidRDefault="0052532E" w:rsidP="0052532E">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52532E" w:rsidRDefault="0052532E" w:rsidP="0052532E">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52532E" w:rsidRPr="008A0761" w:rsidRDefault="0052532E" w:rsidP="0052532E">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52532E" w:rsidRPr="008A0761" w:rsidRDefault="0052532E" w:rsidP="0052532E">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647997" w:rsidRPr="0032562B" w:rsidRDefault="00647997" w:rsidP="00071B62">
      <w:pPr>
        <w:rPr>
          <w:b/>
          <w:color w:val="000000"/>
          <w:sz w:val="28"/>
          <w:szCs w:val="28"/>
          <w:lang w:val="nl-NL"/>
        </w:rPr>
      </w:pPr>
      <w:r w:rsidRPr="0032562B">
        <w:rPr>
          <w:b/>
          <w:color w:val="000000"/>
          <w:sz w:val="28"/>
          <w:szCs w:val="28"/>
          <w:lang w:val="nl-NL"/>
        </w:rPr>
        <w:t>II. CHUẨN BỊ:</w:t>
      </w:r>
    </w:p>
    <w:p w:rsidR="00647997" w:rsidRPr="0032562B" w:rsidRDefault="00647997" w:rsidP="00071B62">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647997" w:rsidRPr="0032562B" w:rsidRDefault="00647997" w:rsidP="00071B62">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647997" w:rsidRPr="0032562B" w:rsidRDefault="00647997" w:rsidP="00071B62">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52532E" w:rsidRDefault="0052532E" w:rsidP="0052532E">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C7744D" w:rsidRPr="008A0761" w:rsidRDefault="00C7744D" w:rsidP="0052532E">
      <w:pPr>
        <w:rPr>
          <w:b/>
          <w:sz w:val="28"/>
          <w:szCs w:val="28"/>
          <w:lang w:val="nl-NL"/>
        </w:rPr>
      </w:pPr>
      <w:r>
        <w:rPr>
          <w:b/>
          <w:sz w:val="28"/>
          <w:szCs w:val="28"/>
          <w:lang w:val="nl-NL"/>
        </w:rPr>
        <w:t>1. Khởi động:</w:t>
      </w:r>
    </w:p>
    <w:p w:rsidR="0052532E" w:rsidRPr="0032562B" w:rsidRDefault="0052532E" w:rsidP="0052532E">
      <w:pPr>
        <w:pStyle w:val="Header"/>
        <w:tabs>
          <w:tab w:val="clear" w:pos="4320"/>
          <w:tab w:val="clear" w:pos="8640"/>
        </w:tabs>
        <w:rPr>
          <w:bCs/>
          <w:color w:val="000000"/>
          <w:sz w:val="28"/>
          <w:szCs w:val="28"/>
          <w:lang w:val="nl-NL"/>
        </w:rPr>
      </w:pPr>
      <w:r>
        <w:rPr>
          <w:sz w:val="28"/>
          <w:szCs w:val="28"/>
          <w:lang w:val="nl-NL"/>
        </w:rPr>
        <w:t xml:space="preserve">- </w:t>
      </w:r>
      <w:r w:rsidRPr="0032562B">
        <w:rPr>
          <w:bCs/>
          <w:color w:val="000000"/>
          <w:sz w:val="28"/>
          <w:szCs w:val="28"/>
          <w:lang w:val="nl-NL"/>
        </w:rPr>
        <w:t>Nêu các TH đồng dạng của hai tam giác vuông.</w:t>
      </w:r>
    </w:p>
    <w:p w:rsidR="0052532E" w:rsidRPr="0032562B" w:rsidRDefault="0052532E" w:rsidP="0052532E">
      <w:pPr>
        <w:pStyle w:val="Header"/>
        <w:tabs>
          <w:tab w:val="clear" w:pos="4320"/>
          <w:tab w:val="clear" w:pos="8640"/>
        </w:tabs>
        <w:rPr>
          <w:bCs/>
          <w:color w:val="000000"/>
          <w:sz w:val="28"/>
          <w:szCs w:val="28"/>
          <w:lang w:val="nl-NL"/>
        </w:rPr>
      </w:pPr>
      <w:r>
        <w:rPr>
          <w:bCs/>
          <w:color w:val="000000"/>
          <w:sz w:val="28"/>
          <w:szCs w:val="28"/>
          <w:lang w:val="nl-NL"/>
        </w:rPr>
        <w:t xml:space="preserve">- Phát biểu định </w:t>
      </w:r>
      <w:r w:rsidRPr="0032562B">
        <w:rPr>
          <w:bCs/>
          <w:color w:val="000000"/>
          <w:sz w:val="28"/>
          <w:szCs w:val="28"/>
          <w:lang w:val="nl-NL"/>
        </w:rPr>
        <w:t>lí Pitago?</w:t>
      </w:r>
    </w:p>
    <w:p w:rsidR="0052532E" w:rsidRDefault="00C7744D" w:rsidP="0052532E">
      <w:pPr>
        <w:rPr>
          <w:sz w:val="28"/>
          <w:szCs w:val="28"/>
          <w:lang w:val="nl-NL"/>
        </w:rPr>
      </w:pPr>
      <w:r>
        <w:rPr>
          <w:b/>
          <w:bCs/>
          <w:sz w:val="28"/>
          <w:szCs w:val="28"/>
          <w:lang w:val="nl-NL"/>
        </w:rPr>
        <w:t>-</w:t>
      </w:r>
      <w:r w:rsidR="0052532E">
        <w:rPr>
          <w:b/>
          <w:sz w:val="28"/>
          <w:szCs w:val="28"/>
          <w:lang w:val="nl-NL"/>
        </w:rPr>
        <w:t xml:space="preserve"> </w:t>
      </w:r>
      <w:r w:rsidR="00313579">
        <w:rPr>
          <w:sz w:val="28"/>
          <w:szCs w:val="28"/>
          <w:lang w:val="nl-NL"/>
        </w:rPr>
        <w:t>Tìm các cặp tam giác đồng dạng</w:t>
      </w:r>
    </w:p>
    <w:p w:rsidR="00313579" w:rsidRPr="00313579" w:rsidRDefault="00682FF4" w:rsidP="0052532E">
      <w:pPr>
        <w:rPr>
          <w:sz w:val="28"/>
          <w:szCs w:val="28"/>
          <w:lang w:val="nl-NL"/>
        </w:rPr>
      </w:pPr>
      <w:r>
        <w:rPr>
          <w:noProof/>
          <w:sz w:val="28"/>
          <w:szCs w:val="28"/>
        </w:rPr>
        <w:drawing>
          <wp:inline distT="0" distB="0" distL="0" distR="0">
            <wp:extent cx="2286000" cy="167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6000" cy="1676400"/>
                    </a:xfrm>
                    <a:prstGeom prst="rect">
                      <a:avLst/>
                    </a:prstGeom>
                    <a:noFill/>
                    <a:ln>
                      <a:noFill/>
                    </a:ln>
                  </pic:spPr>
                </pic:pic>
              </a:graphicData>
            </a:graphic>
          </wp:inline>
        </w:drawing>
      </w:r>
    </w:p>
    <w:p w:rsidR="00313579" w:rsidRPr="00C7744D" w:rsidRDefault="0052532E" w:rsidP="00C7744D">
      <w:pPr>
        <w:rPr>
          <w:b/>
          <w:sz w:val="28"/>
          <w:szCs w:val="28"/>
          <w:lang w:val="nl-NL"/>
        </w:rPr>
      </w:pPr>
      <w:r w:rsidRPr="008A0761">
        <w:rPr>
          <w:b/>
          <w:sz w:val="28"/>
          <w:szCs w:val="28"/>
          <w:lang w:val="nl-NL"/>
        </w:rPr>
        <w:t>2. Hoạt động hình thành kiến thức mới</w:t>
      </w:r>
    </w:p>
    <w:tbl>
      <w:tblPr>
        <w:tblW w:w="97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6"/>
        <w:gridCol w:w="4841"/>
      </w:tblGrid>
      <w:tr w:rsidR="00D821DB" w:rsidRPr="0032562B">
        <w:tblPrEx>
          <w:tblCellMar>
            <w:top w:w="0" w:type="dxa"/>
            <w:bottom w:w="0" w:type="dxa"/>
          </w:tblCellMar>
        </w:tblPrEx>
        <w:tc>
          <w:tcPr>
            <w:tcW w:w="4956" w:type="dxa"/>
          </w:tcPr>
          <w:p w:rsidR="00D821DB" w:rsidRPr="0032562B" w:rsidRDefault="0039721F" w:rsidP="00071B62">
            <w:pPr>
              <w:pStyle w:val="Header"/>
              <w:tabs>
                <w:tab w:val="clear" w:pos="4320"/>
                <w:tab w:val="clear" w:pos="8640"/>
              </w:tabs>
              <w:rPr>
                <w:i/>
                <w:color w:val="000000"/>
                <w:sz w:val="28"/>
                <w:szCs w:val="28"/>
                <w:lang w:val="nl-NL"/>
              </w:rPr>
            </w:pPr>
            <w:r w:rsidRPr="0032562B">
              <w:rPr>
                <w:b/>
                <w:bCs/>
                <w:i/>
                <w:color w:val="000000"/>
                <w:sz w:val="28"/>
                <w:szCs w:val="28"/>
                <w:lang w:val="nl-NL"/>
              </w:rPr>
              <w:t>Hoạt động của GV-HS</w:t>
            </w:r>
          </w:p>
        </w:tc>
        <w:tc>
          <w:tcPr>
            <w:tcW w:w="4841" w:type="dxa"/>
          </w:tcPr>
          <w:p w:rsidR="00D821DB" w:rsidRPr="0032562B" w:rsidRDefault="00B93B7D" w:rsidP="00071B62">
            <w:pPr>
              <w:pStyle w:val="Header"/>
              <w:tabs>
                <w:tab w:val="clear" w:pos="4320"/>
                <w:tab w:val="clear" w:pos="8640"/>
              </w:tabs>
              <w:rPr>
                <w:i/>
                <w:color w:val="000000"/>
                <w:sz w:val="28"/>
                <w:szCs w:val="28"/>
                <w:lang w:val="nl-NL"/>
              </w:rPr>
            </w:pPr>
            <w:r w:rsidRPr="0032562B">
              <w:rPr>
                <w:b/>
                <w:bCs/>
                <w:i/>
                <w:color w:val="000000"/>
                <w:sz w:val="28"/>
                <w:szCs w:val="28"/>
                <w:lang w:val="nl-NL"/>
              </w:rPr>
              <w:t>Nội dung cần đạt</w:t>
            </w:r>
          </w:p>
        </w:tc>
      </w:tr>
      <w:tr w:rsidR="00313579" w:rsidRPr="0032562B">
        <w:tblPrEx>
          <w:tblCellMar>
            <w:top w:w="0" w:type="dxa"/>
            <w:bottom w:w="0" w:type="dxa"/>
          </w:tblCellMar>
        </w:tblPrEx>
        <w:tc>
          <w:tcPr>
            <w:tcW w:w="9797" w:type="dxa"/>
            <w:gridSpan w:val="2"/>
          </w:tcPr>
          <w:p w:rsidR="00313579" w:rsidRPr="0032562B" w:rsidRDefault="00313579" w:rsidP="00313579">
            <w:pPr>
              <w:pStyle w:val="Header"/>
              <w:tabs>
                <w:tab w:val="clear" w:pos="4320"/>
                <w:tab w:val="clear" w:pos="8640"/>
              </w:tabs>
              <w:rPr>
                <w:b/>
                <w:bCs/>
                <w:color w:val="000000"/>
                <w:sz w:val="28"/>
                <w:szCs w:val="28"/>
                <w:lang w:val="nl-NL"/>
              </w:rPr>
            </w:pPr>
            <w:r w:rsidRPr="0032562B">
              <w:rPr>
                <w:b/>
                <w:bCs/>
                <w:color w:val="000000"/>
                <w:sz w:val="28"/>
                <w:szCs w:val="28"/>
                <w:u w:val="single"/>
                <w:lang w:val="nl-NL"/>
              </w:rPr>
              <w:t>Hoạt động 1</w:t>
            </w:r>
            <w:r w:rsidRPr="0032562B">
              <w:rPr>
                <w:b/>
                <w:bCs/>
                <w:color w:val="000000"/>
                <w:sz w:val="28"/>
                <w:szCs w:val="28"/>
                <w:lang w:val="nl-NL"/>
              </w:rPr>
              <w:t>: (10') Các quy uớc và ký hiệu chung</w:t>
            </w:r>
          </w:p>
          <w:p w:rsidR="00313579" w:rsidRPr="008A0761" w:rsidRDefault="00313579" w:rsidP="00313579">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w:t>
            </w:r>
            <w:r>
              <w:rPr>
                <w:sz w:val="28"/>
                <w:szCs w:val="28"/>
                <w:lang w:val="nl-NL"/>
              </w:rPr>
              <w:t>nêu và giải quyết vấn đề</w:t>
            </w:r>
          </w:p>
          <w:p w:rsidR="00313579" w:rsidRPr="008A0761" w:rsidRDefault="00313579" w:rsidP="00313579">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đặt câu hỏi, động não</w:t>
            </w:r>
          </w:p>
          <w:p w:rsidR="00313579" w:rsidRPr="00C7744D" w:rsidRDefault="00313579" w:rsidP="00C7744D">
            <w:pPr>
              <w:ind w:left="720" w:hanging="720"/>
              <w:rPr>
                <w:sz w:val="28"/>
                <w:szCs w:val="28"/>
                <w:lang w:val="nl-NL"/>
              </w:rPr>
            </w:pPr>
          </w:p>
        </w:tc>
      </w:tr>
      <w:tr w:rsidR="00313579" w:rsidRPr="0032562B">
        <w:tblPrEx>
          <w:tblCellMar>
            <w:top w:w="0" w:type="dxa"/>
            <w:bottom w:w="0" w:type="dxa"/>
          </w:tblCellMar>
        </w:tblPrEx>
        <w:tc>
          <w:tcPr>
            <w:tcW w:w="4956" w:type="dxa"/>
          </w:tcPr>
          <w:p w:rsidR="00313579" w:rsidRPr="0032562B" w:rsidRDefault="00313579" w:rsidP="00313579">
            <w:pPr>
              <w:pStyle w:val="Header"/>
              <w:tabs>
                <w:tab w:val="clear" w:pos="4320"/>
                <w:tab w:val="clear" w:pos="8640"/>
              </w:tabs>
              <w:rPr>
                <w:b/>
                <w:bCs/>
                <w:color w:val="000000"/>
                <w:sz w:val="28"/>
                <w:szCs w:val="28"/>
                <w:lang w:val="nl-NL"/>
              </w:rPr>
            </w:pPr>
            <w:r>
              <w:rPr>
                <w:b/>
                <w:bCs/>
                <w:color w:val="000000"/>
                <w:sz w:val="28"/>
                <w:szCs w:val="28"/>
                <w:lang w:val="nl-NL"/>
              </w:rPr>
              <w:lastRenderedPageBreak/>
              <w:t xml:space="preserve">1. </w:t>
            </w:r>
            <w:r w:rsidRPr="0032562B">
              <w:rPr>
                <w:b/>
                <w:bCs/>
                <w:color w:val="000000"/>
                <w:sz w:val="28"/>
                <w:szCs w:val="28"/>
                <w:lang w:val="nl-NL"/>
              </w:rPr>
              <w:t>Các quy uớc và ký hiệu chung</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GV: vẽ hình 1/sgk và giới thiệu các quy uớc và ký hiệu chung.</w:t>
            </w: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Hs: Theo dõi, ghi bài</w:t>
            </w:r>
          </w:p>
          <w:p w:rsidR="00313579" w:rsidRPr="0032562B" w:rsidRDefault="00313579" w:rsidP="00071B62">
            <w:pPr>
              <w:pStyle w:val="Header"/>
              <w:tabs>
                <w:tab w:val="clear" w:pos="4320"/>
                <w:tab w:val="clear" w:pos="8640"/>
              </w:tabs>
              <w:rPr>
                <w:b/>
                <w:bCs/>
                <w:i/>
                <w:color w:val="000000"/>
                <w:sz w:val="28"/>
                <w:szCs w:val="28"/>
                <w:lang w:val="nl-NL"/>
              </w:rPr>
            </w:pPr>
          </w:p>
        </w:tc>
        <w:tc>
          <w:tcPr>
            <w:tcW w:w="4841" w:type="dxa"/>
          </w:tcPr>
          <w:p w:rsidR="00313579" w:rsidRPr="0032562B" w:rsidRDefault="00313579" w:rsidP="00313579">
            <w:pPr>
              <w:pStyle w:val="Header"/>
              <w:tabs>
                <w:tab w:val="clear" w:pos="4320"/>
                <w:tab w:val="clear" w:pos="8640"/>
              </w:tabs>
              <w:rPr>
                <w:b/>
                <w:i/>
                <w:color w:val="000000"/>
                <w:sz w:val="28"/>
                <w:szCs w:val="28"/>
                <w:lang w:val="nl-NL"/>
              </w:rPr>
            </w:pPr>
            <w:r w:rsidRPr="0032562B">
              <w:rPr>
                <w:b/>
                <w:i/>
                <w:color w:val="000000"/>
                <w:sz w:val="28"/>
                <w:szCs w:val="28"/>
                <w:lang w:val="nl-NL"/>
              </w:rPr>
              <w:t>1. Các quy uớc và ký hiệu chung:</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position w:val="-4"/>
                <w:sz w:val="28"/>
                <w:szCs w:val="28"/>
                <w:lang w:val="nl-NL"/>
              </w:rPr>
              <w:object w:dxaOrig="220" w:dyaOrig="260">
                <v:shape id="_x0000_i1025" type="#_x0000_t75" style="width:11pt;height:13pt" o:ole="">
                  <v:imagedata r:id="rId10" o:title=""/>
                </v:shape>
                <o:OLEObject Type="Embed" ProgID="Equation.3" ShapeID="_x0000_i1025" DrawAspect="Content" ObjectID="_1621776559" r:id="rId11"/>
              </w:object>
            </w:r>
            <w:r w:rsidRPr="0032562B">
              <w:rPr>
                <w:color w:val="000000"/>
                <w:sz w:val="28"/>
                <w:szCs w:val="28"/>
                <w:lang w:val="nl-NL"/>
              </w:rPr>
              <w:t>ABC</w:t>
            </w:r>
            <w:r>
              <w:rPr>
                <w:color w:val="000000"/>
                <w:sz w:val="28"/>
                <w:szCs w:val="28"/>
                <w:lang w:val="nl-NL"/>
              </w:rPr>
              <w:t>, Â = 1v</w:t>
            </w:r>
          </w:p>
          <w:p w:rsidR="00313579" w:rsidRPr="0032562B" w:rsidRDefault="00682FF4" w:rsidP="00313579">
            <w:pPr>
              <w:pStyle w:val="Header"/>
              <w:tabs>
                <w:tab w:val="clear" w:pos="4320"/>
                <w:tab w:val="clear" w:pos="8640"/>
              </w:tabs>
              <w:rPr>
                <w:color w:val="000000"/>
                <w:sz w:val="28"/>
                <w:szCs w:val="28"/>
                <w:lang w:val="nl-NL"/>
              </w:rPr>
            </w:pPr>
            <w:r>
              <w:rPr>
                <w:b/>
                <w:bCs/>
                <w:noProof/>
                <w:color w:val="000000"/>
                <w:sz w:val="28"/>
                <w:szCs w:val="28"/>
                <w:u w:val="single"/>
              </w:rPr>
              <mc:AlternateContent>
                <mc:Choice Requires="wps">
                  <w:drawing>
                    <wp:anchor distT="0" distB="0" distL="114300" distR="114300" simplePos="0" relativeHeight="251627008" behindDoc="0" locked="0" layoutInCell="1" allowOverlap="1">
                      <wp:simplePos x="0" y="0"/>
                      <wp:positionH relativeFrom="column">
                        <wp:posOffset>639445</wp:posOffset>
                      </wp:positionH>
                      <wp:positionV relativeFrom="paragraph">
                        <wp:posOffset>19685</wp:posOffset>
                      </wp:positionV>
                      <wp:extent cx="1684655" cy="1069975"/>
                      <wp:effectExtent l="1270" t="635" r="0" b="0"/>
                      <wp:wrapNone/>
                      <wp:docPr id="211" name="Text Box 6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4655" cy="1069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34F1" w:rsidRPr="00DB663F" w:rsidRDefault="00682FF4" w:rsidP="00313579">
                                  <w:pPr>
                                    <w:jc w:val="center"/>
                                    <w:rPr>
                                      <w:lang w:val="nl-NL"/>
                                    </w:rPr>
                                  </w:pPr>
                                  <w:r>
                                    <w:rPr>
                                      <w:noProof/>
                                    </w:rPr>
                                    <w:drawing>
                                      <wp:inline distT="0" distB="0" distL="0" distR="0">
                                        <wp:extent cx="1504950" cy="981075"/>
                                        <wp:effectExtent l="0" t="0" r="0" b="0"/>
                                        <wp:docPr id="1005" name="Picture 1005"/>
                                        <wp:cNvGraphicFramePr>
                                          <a:graphicFrameLocks noChangeAspect="1"/>
                                        </wp:cNvGraphicFramePr>
                                        <a:graphic>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04950" cy="981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540" o:spid="_x0000_s1026" type="#_x0000_t202" style="position:absolute;margin-left:50.35pt;margin-top:1.55pt;width:132.65pt;height:84.25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QRlVgwIAABMFAAAOAAAAZHJzL2Uyb0RvYy54bWysVNmO2yAUfa/Uf0C8Z7zIdmIrzmiWuqo0 XaSZfgABHKNisICJPa36773gJJPpIlVV/WCD7+Xc5ZzL+nLqJdpzY4VWNU4uYoy4opoJtavx54dm scLIOqIYkVrxGj9xiy83r1+tx6Hiqe60ZNwgAFG2Gocad84NVRRZ2vGe2As9cAXGVpueONiaXcQM GQG9l1Eax0U0asMGoym3Fv7ezka8Cfhty6n72LaWOyRrDLm58DbhvfXvaLMm1c6QoRP0kAb5hyx6 IhQEPUHdEkfQoxG/QPWCGm116y6o7iPdtoLyUANUk8Q/VXPfkYGHWqA5dji1yf4/WPph/8kgwWqc JglGivRA0gOfHLrWEyryLLRoHGwFnvcD+LoJLEB1KNcOd5p+sUjpm46oHb8yRo8dJwxSTHxzo7Oj nhRbWQ+yHd9rBpHIo9MBaGpN7/sHHUGADlQ9nejx2VAfslhlRZ5jRMGWxEVZLvMQg1TH44Ox7i3X PfKLGhvgP8CT/Z11Ph1SHV18NKulYI2QMmzMbnsjDdoT0EoTngP6CzepvLPS/tiMOP+BLCGGt/l8 A/ffyiTN4uu0XDTFarnImixflMt4tYiT8ros4qzMbpvvPsEkqzrBGFd3QvGjDpPs73g+TMSsoKBE NNa4zNN85uiPRcbh+V2RvXAwllL0NV6dnEjlmX2jWBgaR4Sc19HL9EOXoQfHb+hK0IGnfhaBm7YT oHg9bDV7AkUYDXwB7XCXwKLT5itGI8xljRVcHBjJdwo0VSYZKBK5sMnyZQobc27ZnluIogBUY4fR vLxx8+g/DkbsOohzVPEV6LARQSHPOR3UC5MXSjncEn60z/fB6/ku2/wAAAD//wMAUEsDBBQABgAI AAAAIQBvKxod3AAAAAkBAAAPAAAAZHJzL2Rvd25yZXYueG1sTI/fSsMwFMbvBd8hHME7l9RCql3T IYqgCINNHyBNztqyJqlNtta393jlLj9+H9+farO4gZ1xin3wCrKVAIbeBNv7VsHX5+vdA7CYtLd6 CB4V/GCETX19VenShtnv8LxPLaMQH0utoEtpLDmPpkOn4yqM6IkdwuR0Ijm13E56pnA38HshJHe6 99TQ6RGfOzTH/ckpeOmn5tuE/E0WH49mu4uH+X3Llbq9WZ7WwBIu6d8Mf/NpOtS0qQknbyMbSAtR kFVBngEjnktJ3xoCRSaB1xW/fFD/AgAA//8DAFBLAQItABQABgAIAAAAIQC2gziS/gAAAOEBAAAT AAAAAAAAAAAAAAAAAAAAAABbQ29udGVudF9UeXBlc10ueG1sUEsBAi0AFAAGAAgAAAAhADj9If/W AAAAlAEAAAsAAAAAAAAAAAAAAAAALwEAAF9yZWxzLy5yZWxzUEsBAi0AFAAGAAgAAAAhAMBBGVWD AgAAEwUAAA4AAAAAAAAAAAAAAAAALgIAAGRycy9lMm9Eb2MueG1sUEsBAi0AFAAGAAgAAAAhAG8r Gh3cAAAACQEAAA8AAAAAAAAAAAAAAAAA3QQAAGRycy9kb3ducmV2LnhtbFBLBQYAAAAABAAEAPMA AADmBQAAAAA= " stroked="f">
                      <v:textbox style="mso-fit-shape-to-text:t">
                        <w:txbxContent>
                          <w:p w:rsidR="00AF34F1" w:rsidRPr="00DB663F" w:rsidRDefault="00682FF4" w:rsidP="00313579">
                            <w:pPr>
                              <w:jc w:val="center"/>
                              <w:rPr>
                                <w:lang w:val="nl-NL"/>
                              </w:rPr>
                            </w:pPr>
                            <w:r>
                              <w:rPr>
                                <w:noProof/>
                              </w:rPr>
                              <w:drawing>
                                <wp:inline distT="0" distB="0" distL="0" distR="0">
                                  <wp:extent cx="1504950" cy="9810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04950" cy="981075"/>
                                          </a:xfrm>
                                          <a:prstGeom prst="rect">
                                            <a:avLst/>
                                          </a:prstGeom>
                                          <a:noFill/>
                                          <a:ln>
                                            <a:noFill/>
                                          </a:ln>
                                        </pic:spPr>
                                      </pic:pic>
                                    </a:graphicData>
                                  </a:graphic>
                                </wp:inline>
                              </w:drawing>
                            </w:r>
                          </w:p>
                        </w:txbxContent>
                      </v:textbox>
                    </v:shape>
                  </w:pict>
                </mc:Fallback>
              </mc:AlternateContent>
            </w: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BC = a: cạnh huyền</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AC = b, AB = c: các cạnh góc vuông</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AH = h: đường cao ứng với cạnh huyền</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CH = b’, BH = c’: các hình chiếu của AC và AB trên cạnh huyền BC</w:t>
            </w:r>
          </w:p>
          <w:p w:rsidR="00313579" w:rsidRPr="0032562B" w:rsidRDefault="00313579" w:rsidP="00071B62">
            <w:pPr>
              <w:pStyle w:val="Header"/>
              <w:tabs>
                <w:tab w:val="clear" w:pos="4320"/>
                <w:tab w:val="clear" w:pos="8640"/>
              </w:tabs>
              <w:rPr>
                <w:b/>
                <w:bCs/>
                <w:i/>
                <w:color w:val="000000"/>
                <w:sz w:val="28"/>
                <w:szCs w:val="28"/>
                <w:lang w:val="nl-NL"/>
              </w:rPr>
            </w:pPr>
          </w:p>
        </w:tc>
      </w:tr>
      <w:tr w:rsidR="00313579" w:rsidRPr="0032562B">
        <w:tblPrEx>
          <w:tblCellMar>
            <w:top w:w="0" w:type="dxa"/>
            <w:bottom w:w="0" w:type="dxa"/>
          </w:tblCellMar>
        </w:tblPrEx>
        <w:tc>
          <w:tcPr>
            <w:tcW w:w="9797" w:type="dxa"/>
            <w:gridSpan w:val="2"/>
          </w:tcPr>
          <w:p w:rsidR="00313579" w:rsidRDefault="00313579" w:rsidP="00313579">
            <w:pPr>
              <w:pStyle w:val="Header"/>
              <w:tabs>
                <w:tab w:val="clear" w:pos="4320"/>
                <w:tab w:val="clear" w:pos="8640"/>
              </w:tabs>
              <w:rPr>
                <w:color w:val="000000"/>
                <w:sz w:val="28"/>
                <w:szCs w:val="28"/>
                <w:lang w:val="nl-NL"/>
              </w:rPr>
            </w:pPr>
            <w:r w:rsidRPr="0032562B">
              <w:rPr>
                <w:b/>
                <w:bCs/>
                <w:color w:val="000000"/>
                <w:sz w:val="28"/>
                <w:szCs w:val="28"/>
                <w:u w:val="single"/>
                <w:lang w:val="nl-NL"/>
              </w:rPr>
              <w:t>Hoạt động 2</w:t>
            </w:r>
            <w:r w:rsidRPr="0032562B">
              <w:rPr>
                <w:color w:val="000000"/>
                <w:sz w:val="28"/>
                <w:szCs w:val="28"/>
                <w:lang w:val="nl-NL"/>
              </w:rPr>
              <w:t>: (17')</w:t>
            </w:r>
            <w:r w:rsidRPr="0032562B">
              <w:rPr>
                <w:b/>
                <w:bCs/>
                <w:color w:val="000000"/>
                <w:sz w:val="28"/>
                <w:szCs w:val="28"/>
                <w:lang w:val="nl-NL"/>
              </w:rPr>
              <w:t>Hệ thức giữa cạnh góc vuông và hình chiếu của nó lên cạnh huyền</w:t>
            </w:r>
            <w:r w:rsidRPr="0032562B">
              <w:rPr>
                <w:color w:val="000000"/>
                <w:sz w:val="28"/>
                <w:szCs w:val="28"/>
                <w:lang w:val="nl-NL"/>
              </w:rPr>
              <w:t>:</w:t>
            </w:r>
          </w:p>
          <w:p w:rsidR="00EE0FA7" w:rsidRPr="008A0761" w:rsidRDefault="00EE0FA7" w:rsidP="00EE0FA7">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EE0FA7" w:rsidRPr="008A0761" w:rsidRDefault="00EE0FA7" w:rsidP="00EE0FA7">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chia nhóm, kĩ thuật đặt câu hỏi, hỏi đáp, động não</w:t>
            </w:r>
          </w:p>
          <w:p w:rsidR="00313579" w:rsidRPr="0032562B" w:rsidRDefault="00313579" w:rsidP="00071B62">
            <w:pPr>
              <w:pStyle w:val="Header"/>
              <w:tabs>
                <w:tab w:val="clear" w:pos="4320"/>
                <w:tab w:val="clear" w:pos="8640"/>
              </w:tabs>
              <w:rPr>
                <w:b/>
                <w:bCs/>
                <w:i/>
                <w:color w:val="000000"/>
                <w:sz w:val="28"/>
                <w:szCs w:val="28"/>
                <w:lang w:val="nl-NL"/>
              </w:rPr>
            </w:pPr>
          </w:p>
        </w:tc>
      </w:tr>
      <w:tr w:rsidR="00313579" w:rsidRPr="0032562B">
        <w:tblPrEx>
          <w:tblCellMar>
            <w:top w:w="0" w:type="dxa"/>
            <w:bottom w:w="0" w:type="dxa"/>
          </w:tblCellMar>
        </w:tblPrEx>
        <w:tc>
          <w:tcPr>
            <w:tcW w:w="4956" w:type="dxa"/>
          </w:tcPr>
          <w:p w:rsidR="00EE0FA7" w:rsidRDefault="00EE0FA7" w:rsidP="00EE0FA7">
            <w:pPr>
              <w:pStyle w:val="Header"/>
              <w:tabs>
                <w:tab w:val="clear" w:pos="4320"/>
                <w:tab w:val="clear" w:pos="8640"/>
              </w:tabs>
              <w:rPr>
                <w:color w:val="000000"/>
                <w:sz w:val="28"/>
                <w:szCs w:val="28"/>
                <w:lang w:val="nl-NL"/>
              </w:rPr>
            </w:pPr>
            <w:r>
              <w:rPr>
                <w:b/>
                <w:bCs/>
                <w:color w:val="000000"/>
                <w:sz w:val="28"/>
                <w:szCs w:val="28"/>
                <w:lang w:val="nl-NL"/>
              </w:rPr>
              <w:t xml:space="preserve">2. </w:t>
            </w:r>
            <w:r w:rsidRPr="0032562B">
              <w:rPr>
                <w:b/>
                <w:bCs/>
                <w:color w:val="000000"/>
                <w:sz w:val="28"/>
                <w:szCs w:val="28"/>
                <w:lang w:val="nl-NL"/>
              </w:rPr>
              <w:t>Hệ thức giữa cạnh góc vuông và hình chiếu của nó lên cạnh huyền</w:t>
            </w:r>
            <w:r w:rsidRPr="0032562B">
              <w:rPr>
                <w:color w:val="000000"/>
                <w:sz w:val="28"/>
                <w:szCs w:val="28"/>
                <w:lang w:val="nl-NL"/>
              </w:rPr>
              <w:t>:</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Quan sát hình vẽ trên cho biết có các cặp tam giác nào đồng dạng với nhau? Chứng minh điều đó?</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Hs: Trả lời  </w:t>
            </w:r>
            <w:r w:rsidRPr="0032562B">
              <w:rPr>
                <w:color w:val="000000"/>
                <w:position w:val="-4"/>
                <w:sz w:val="28"/>
                <w:szCs w:val="28"/>
                <w:lang w:val="nl-NL"/>
              </w:rPr>
              <w:object w:dxaOrig="220" w:dyaOrig="260">
                <v:shape id="_x0000_i1026" type="#_x0000_t75" style="width:11pt;height:13pt" o:ole="">
                  <v:imagedata r:id="rId10" o:title=""/>
                </v:shape>
                <o:OLEObject Type="Embed" ProgID="Equation.3" ShapeID="_x0000_i1026" DrawAspect="Content" ObjectID="_1621776560" r:id="rId13"/>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4" name="Picture 4"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27" type="#_x0000_t75" style="width:11pt;height:13pt" o:ole="">
                  <v:imagedata r:id="rId10" o:title=""/>
                </v:shape>
                <o:OLEObject Type="Embed" ProgID="Equation.3" ShapeID="_x0000_i1027" DrawAspect="Content" ObjectID="_1621776561" r:id="rId15"/>
              </w:object>
            </w:r>
            <w:r w:rsidRPr="0032562B">
              <w:rPr>
                <w:color w:val="000000"/>
                <w:sz w:val="28"/>
                <w:szCs w:val="28"/>
                <w:lang w:val="nl-NL"/>
              </w:rPr>
              <w:t>HBA và</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028" type="#_x0000_t75" style="width:11pt;height:13pt" o:ole="">
                  <v:imagedata r:id="rId10" o:title=""/>
                </v:shape>
                <o:OLEObject Type="Embed" ProgID="Equation.3" ShapeID="_x0000_i1028" DrawAspect="Content" ObjectID="_1621776562" r:id="rId16"/>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7" name="Picture 7"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29" type="#_x0000_t75" style="width:11pt;height:13pt" o:ole="">
                  <v:imagedata r:id="rId10" o:title=""/>
                </v:shape>
                <o:OLEObject Type="Embed" ProgID="Equation.3" ShapeID="_x0000_i1029" DrawAspect="Content" ObjectID="_1621776563" r:id="rId17"/>
              </w:object>
            </w:r>
            <w:r w:rsidRPr="0032562B">
              <w:rPr>
                <w:color w:val="000000"/>
                <w:sz w:val="28"/>
                <w:szCs w:val="28"/>
                <w:lang w:val="nl-NL"/>
              </w:rPr>
              <w:t>HAC</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Gv: Từ </w:t>
            </w:r>
            <w:r w:rsidRPr="0032562B">
              <w:rPr>
                <w:color w:val="000000"/>
                <w:position w:val="-4"/>
                <w:sz w:val="28"/>
                <w:szCs w:val="28"/>
                <w:lang w:val="nl-NL"/>
              </w:rPr>
              <w:object w:dxaOrig="220" w:dyaOrig="260">
                <v:shape id="_x0000_i1030" type="#_x0000_t75" style="width:11pt;height:13pt" o:ole="">
                  <v:imagedata r:id="rId10" o:title=""/>
                </v:shape>
                <o:OLEObject Type="Embed" ProgID="Equation.3" ShapeID="_x0000_i1030" DrawAspect="Content" ObjectID="_1621776564" r:id="rId18"/>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10" name="Picture 10"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31" type="#_x0000_t75" style="width:11pt;height:13pt" o:ole="">
                  <v:imagedata r:id="rId10" o:title=""/>
                </v:shape>
                <o:OLEObject Type="Embed" ProgID="Equation.3" ShapeID="_x0000_i1031" DrawAspect="Content" ObjectID="_1621776565" r:id="rId19"/>
              </w:object>
            </w:r>
            <w:r w:rsidRPr="0032562B">
              <w:rPr>
                <w:color w:val="000000"/>
                <w:sz w:val="28"/>
                <w:szCs w:val="28"/>
                <w:lang w:val="nl-NL"/>
              </w:rPr>
              <w:t>HBA và</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032" type="#_x0000_t75" style="width:11pt;height:13pt" o:ole="">
                  <v:imagedata r:id="rId10" o:title=""/>
                </v:shape>
                <o:OLEObject Type="Embed" ProgID="Equation.3" ShapeID="_x0000_i1032" DrawAspect="Content" ObjectID="_1621776566" r:id="rId20"/>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13" name="Picture 13"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33" type="#_x0000_t75" style="width:11pt;height:13pt" o:ole="">
                  <v:imagedata r:id="rId10" o:title=""/>
                </v:shape>
                <o:OLEObject Type="Embed" ProgID="Equation.3" ShapeID="_x0000_i1033" DrawAspect="Content" ObjectID="_1621776567" r:id="rId21"/>
              </w:object>
            </w:r>
            <w:r w:rsidRPr="0032562B">
              <w:rPr>
                <w:color w:val="000000"/>
                <w:sz w:val="28"/>
                <w:szCs w:val="28"/>
                <w:lang w:val="nl-NL"/>
              </w:rPr>
              <w:t>HAC có thể suy ra được hệ thức nào ?</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Hs: Trả lời</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giới thiệu định lý 1.</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yêu cầu điểm  danh, những bạn số 1 làm thành 1 nhóm chứng minh ý 1, số 2 chứng minh ý 2. Sau đó ghép các bạn 1,2 thành một cặp. Cử đại diện 2 nhóm lên trình bày.</w:t>
            </w:r>
          </w:p>
          <w:p w:rsidR="00EE0FA7"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HS: trình bày cách chứng minh định lý </w:t>
            </w: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nhắc lại định lý Pytago</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lastRenderedPageBreak/>
              <w:t xml:space="preserve">? Dùng định lý 1 ta có thể suy ra hệ thức </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BC</w:t>
            </w:r>
            <w:r w:rsidRPr="0032562B">
              <w:rPr>
                <w:color w:val="000000"/>
                <w:sz w:val="28"/>
                <w:szCs w:val="28"/>
                <w:vertAlign w:val="superscript"/>
                <w:lang w:val="nl-NL"/>
              </w:rPr>
              <w:t xml:space="preserve">2 </w:t>
            </w:r>
            <w:r w:rsidRPr="0032562B">
              <w:rPr>
                <w:color w:val="000000"/>
                <w:sz w:val="28"/>
                <w:szCs w:val="28"/>
                <w:lang w:val="nl-NL"/>
              </w:rPr>
              <w:t>= AB</w:t>
            </w:r>
            <w:r w:rsidRPr="0032562B">
              <w:rPr>
                <w:color w:val="000000"/>
                <w:sz w:val="28"/>
                <w:szCs w:val="28"/>
                <w:vertAlign w:val="superscript"/>
                <w:lang w:val="nl-NL"/>
              </w:rPr>
              <w:t xml:space="preserve">2 </w:t>
            </w:r>
            <w:r w:rsidRPr="0032562B">
              <w:rPr>
                <w:color w:val="000000"/>
                <w:sz w:val="28"/>
                <w:szCs w:val="28"/>
                <w:lang w:val="nl-NL"/>
              </w:rPr>
              <w:t>+ AC</w:t>
            </w:r>
            <w:r w:rsidRPr="0032562B">
              <w:rPr>
                <w:color w:val="000000"/>
                <w:sz w:val="28"/>
                <w:szCs w:val="28"/>
                <w:vertAlign w:val="superscript"/>
                <w:lang w:val="nl-NL"/>
              </w:rPr>
              <w:t>2</w:t>
            </w:r>
            <w:r w:rsidRPr="0032562B">
              <w:rPr>
                <w:color w:val="000000"/>
                <w:sz w:val="28"/>
                <w:szCs w:val="28"/>
                <w:lang w:val="nl-NL"/>
              </w:rPr>
              <w:t xml:space="preserve"> không?</w:t>
            </w:r>
          </w:p>
          <w:p w:rsidR="00313579" w:rsidRPr="0032562B" w:rsidRDefault="00EE0FA7" w:rsidP="00EE0FA7">
            <w:pPr>
              <w:pStyle w:val="Header"/>
              <w:tabs>
                <w:tab w:val="clear" w:pos="4320"/>
                <w:tab w:val="clear" w:pos="8640"/>
              </w:tabs>
              <w:rPr>
                <w:b/>
                <w:bCs/>
                <w:i/>
                <w:color w:val="000000"/>
                <w:sz w:val="28"/>
                <w:szCs w:val="28"/>
                <w:lang w:val="nl-NL"/>
              </w:rPr>
            </w:pPr>
            <w:r w:rsidRPr="0032562B">
              <w:rPr>
                <w:color w:val="000000"/>
                <w:sz w:val="28"/>
                <w:szCs w:val="28"/>
                <w:lang w:val="nl-NL"/>
              </w:rPr>
              <w:t>GV: qua trình bày suy luận của các em có thể coi là 1 cách c/m khác của định lý Pytago (nhờ tam giác đồng dạng).</w:t>
            </w:r>
          </w:p>
        </w:tc>
        <w:tc>
          <w:tcPr>
            <w:tcW w:w="4841" w:type="dxa"/>
          </w:tcPr>
          <w:p w:rsidR="00EE0FA7" w:rsidRPr="0032562B" w:rsidRDefault="00EE0FA7" w:rsidP="00EE0FA7">
            <w:pPr>
              <w:pStyle w:val="Header"/>
              <w:tabs>
                <w:tab w:val="clear" w:pos="4320"/>
                <w:tab w:val="clear" w:pos="8640"/>
              </w:tabs>
              <w:rPr>
                <w:b/>
                <w:i/>
                <w:color w:val="000000"/>
                <w:sz w:val="28"/>
                <w:szCs w:val="28"/>
                <w:lang w:val="nl-NL"/>
              </w:rPr>
            </w:pPr>
            <w:r w:rsidRPr="0032562B">
              <w:rPr>
                <w:b/>
                <w:i/>
                <w:color w:val="000000"/>
                <w:sz w:val="28"/>
                <w:szCs w:val="28"/>
                <w:lang w:val="nl-NL"/>
              </w:rPr>
              <w:lastRenderedPageBreak/>
              <w:t>2. Hệ thức giữa cạnh góc vuông và hình chiếu của nó trên cạnh huyền:</w:t>
            </w: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r w:rsidRPr="0032562B">
              <w:rPr>
                <w:i/>
                <w:color w:val="000000"/>
                <w:sz w:val="28"/>
                <w:szCs w:val="28"/>
                <w:lang w:val="nl-NL"/>
              </w:rPr>
              <w:t>* Định lý 1:</w:t>
            </w:r>
            <w:r w:rsidRPr="0032562B">
              <w:rPr>
                <w:color w:val="000000"/>
                <w:sz w:val="28"/>
                <w:szCs w:val="28"/>
                <w:lang w:val="nl-NL"/>
              </w:rPr>
              <w:t xml:space="preserve"> (sgk)</w:t>
            </w: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4"/>
                <w:sz w:val="28"/>
                <w:szCs w:val="28"/>
                <w:lang w:val="nl-NL"/>
              </w:rPr>
              <w:object w:dxaOrig="220" w:dyaOrig="260">
                <v:shape id="_x0000_i1034" type="#_x0000_t75" style="width:11pt;height:13pt" o:ole="">
                  <v:imagedata r:id="rId10" o:title=""/>
                </v:shape>
                <o:OLEObject Type="Embed" ProgID="Equation.3" ShapeID="_x0000_i1034" DrawAspect="Content" ObjectID="_1621776568" r:id="rId22"/>
              </w:object>
            </w:r>
            <w:r w:rsidRPr="0032562B">
              <w:rPr>
                <w:color w:val="000000"/>
                <w:sz w:val="28"/>
                <w:szCs w:val="28"/>
                <w:lang w:val="nl-NL"/>
              </w:rPr>
              <w:t>ABC, Â= 1v, AH</w:t>
            </w:r>
            <w:r w:rsidRPr="0032562B">
              <w:rPr>
                <w:color w:val="000000"/>
                <w:position w:val="-4"/>
                <w:sz w:val="28"/>
                <w:szCs w:val="28"/>
                <w:lang w:val="nl-NL"/>
              </w:rPr>
              <w:object w:dxaOrig="240" w:dyaOrig="260">
                <v:shape id="_x0000_i1035" type="#_x0000_t75" style="width:12pt;height:13pt" o:ole="">
                  <v:imagedata r:id="rId23" o:title=""/>
                </v:shape>
                <o:OLEObject Type="Embed" ProgID="Equation.DSMT4" ShapeID="_x0000_i1035" DrawAspect="Content" ObjectID="_1621776569" r:id="rId24"/>
              </w:object>
            </w:r>
            <w:r w:rsidRPr="0032562B">
              <w:rPr>
                <w:color w:val="000000"/>
                <w:sz w:val="28"/>
                <w:szCs w:val="28"/>
                <w:lang w:val="nl-NL"/>
              </w:rPr>
              <w:t xml:space="preserve">BC tại H: </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Xét </w:t>
            </w:r>
            <w:r w:rsidRPr="0032562B">
              <w:rPr>
                <w:color w:val="000000"/>
                <w:position w:val="-4"/>
                <w:sz w:val="28"/>
                <w:szCs w:val="28"/>
                <w:lang w:val="nl-NL"/>
              </w:rPr>
              <w:object w:dxaOrig="220" w:dyaOrig="260">
                <v:shape id="_x0000_i1036" type="#_x0000_t75" style="width:11pt;height:13pt" o:ole="">
                  <v:imagedata r:id="rId10" o:title=""/>
                </v:shape>
                <o:OLEObject Type="Embed" ProgID="Equation.3" ShapeID="_x0000_i1036" DrawAspect="Content" ObjectID="_1621776570" r:id="rId25"/>
              </w:object>
            </w:r>
            <w:r w:rsidRPr="0032562B">
              <w:rPr>
                <w:color w:val="000000"/>
                <w:sz w:val="28"/>
                <w:szCs w:val="28"/>
                <w:lang w:val="nl-NL"/>
              </w:rPr>
              <w:t xml:space="preserve">ABC và </w:t>
            </w:r>
            <w:r w:rsidRPr="0032562B">
              <w:rPr>
                <w:color w:val="000000"/>
                <w:position w:val="-4"/>
                <w:sz w:val="28"/>
                <w:szCs w:val="28"/>
                <w:lang w:val="nl-NL"/>
              </w:rPr>
              <w:object w:dxaOrig="220" w:dyaOrig="260">
                <v:shape id="_x0000_i1037" type="#_x0000_t75" style="width:11pt;height:13pt" o:ole="">
                  <v:imagedata r:id="rId10" o:title=""/>
                </v:shape>
                <o:OLEObject Type="Embed" ProgID="Equation.3" ShapeID="_x0000_i1037" DrawAspect="Content" ObjectID="_1621776571" r:id="rId26"/>
              </w:object>
            </w:r>
            <w:r w:rsidRPr="0032562B">
              <w:rPr>
                <w:color w:val="000000"/>
                <w:sz w:val="28"/>
                <w:szCs w:val="28"/>
                <w:lang w:val="nl-NL"/>
              </w:rPr>
              <w:t>HBA</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Có </w:t>
            </w:r>
            <w:r w:rsidRPr="0032562B">
              <w:rPr>
                <w:color w:val="000000"/>
                <w:position w:val="-6"/>
                <w:sz w:val="28"/>
                <w:szCs w:val="28"/>
                <w:lang w:val="nl-NL"/>
              </w:rPr>
              <w:object w:dxaOrig="1840" w:dyaOrig="360">
                <v:shape id="_x0000_i1038" type="#_x0000_t75" style="width:92pt;height:18pt" o:ole="">
                  <v:imagedata r:id="rId27" o:title=""/>
                </v:shape>
                <o:OLEObject Type="Embed" ProgID="Equation.DSMT4" ShapeID="_x0000_i1038" DrawAspect="Content" ObjectID="_1621776572" r:id="rId28"/>
              </w:objec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40" w:dyaOrig="340">
                <v:shape id="_x0000_i1039" type="#_x0000_t75" style="width:12pt;height:17pt" o:ole="">
                  <v:imagedata r:id="rId29" o:title=""/>
                </v:shape>
                <o:OLEObject Type="Embed" ProgID="Equation.DSMT4" ShapeID="_x0000_i1039" DrawAspect="Content" ObjectID="_1621776573" r:id="rId30"/>
              </w:object>
            </w:r>
            <w:r w:rsidRPr="0032562B">
              <w:rPr>
                <w:color w:val="000000"/>
                <w:sz w:val="28"/>
                <w:szCs w:val="28"/>
                <w:lang w:val="nl-NL"/>
              </w:rPr>
              <w:t xml:space="preserve"> chung</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0" type="#_x0000_t75" style="width:15pt;height:12pt" o:ole="">
                  <v:imagedata r:id="rId31" o:title=""/>
                </v:shape>
                <o:OLEObject Type="Embed" ProgID="Equation.DSMT4" ShapeID="_x0000_i1040" DrawAspect="Content" ObjectID="_1621776574" r:id="rId32"/>
              </w:object>
            </w:r>
            <w:r w:rsidRPr="0032562B">
              <w:rPr>
                <w:color w:val="000000"/>
                <w:position w:val="-4"/>
                <w:sz w:val="28"/>
                <w:szCs w:val="28"/>
                <w:lang w:val="nl-NL"/>
              </w:rPr>
              <w:object w:dxaOrig="220" w:dyaOrig="260">
                <v:shape id="_x0000_i1041" type="#_x0000_t75" style="width:11pt;height:13pt" o:ole="">
                  <v:imagedata r:id="rId10" o:title=""/>
                </v:shape>
                <o:OLEObject Type="Embed" ProgID="Equation.3" ShapeID="_x0000_i1041" DrawAspect="Content" ObjectID="_1621776575" r:id="rId33"/>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23" name="Picture 23"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42" type="#_x0000_t75" style="width:11pt;height:13pt" o:ole="">
                  <v:imagedata r:id="rId10" o:title=""/>
                </v:shape>
                <o:OLEObject Type="Embed" ProgID="Equation.3" ShapeID="_x0000_i1042" DrawAspect="Content" ObjectID="_1621776576" r:id="rId34"/>
              </w:object>
            </w:r>
            <w:r w:rsidRPr="0032562B">
              <w:rPr>
                <w:color w:val="000000"/>
                <w:sz w:val="28"/>
                <w:szCs w:val="28"/>
                <w:lang w:val="nl-NL"/>
              </w:rPr>
              <w:t>HBA ( g.g)</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3" type="#_x0000_t75" style="width:15pt;height:12pt" o:ole="">
                  <v:imagedata r:id="rId31" o:title=""/>
                </v:shape>
                <o:OLEObject Type="Embed" ProgID="Equation.DSMT4" ShapeID="_x0000_i1043" DrawAspect="Content" ObjectID="_1621776577" r:id="rId35"/>
              </w:object>
            </w:r>
            <w:r w:rsidRPr="0032562B">
              <w:rPr>
                <w:color w:val="000000"/>
                <w:position w:val="-24"/>
                <w:sz w:val="28"/>
                <w:szCs w:val="28"/>
                <w:lang w:val="nl-NL"/>
              </w:rPr>
              <w:object w:dxaOrig="1060" w:dyaOrig="620">
                <v:shape id="_x0000_i1044" type="#_x0000_t75" style="width:53pt;height:31pt" o:ole="">
                  <v:imagedata r:id="rId36" o:title=""/>
                </v:shape>
                <o:OLEObject Type="Embed" ProgID="Equation.DSMT4" ShapeID="_x0000_i1044" DrawAspect="Content" ObjectID="_1621776578" r:id="rId37"/>
              </w:objec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5" type="#_x0000_t75" style="width:15pt;height:12pt" o:ole="">
                  <v:imagedata r:id="rId31" o:title=""/>
                </v:shape>
                <o:OLEObject Type="Embed" ProgID="Equation.DSMT4" ShapeID="_x0000_i1045" DrawAspect="Content" ObjectID="_1621776579" r:id="rId38"/>
              </w:object>
            </w:r>
            <w:r w:rsidRPr="0032562B">
              <w:rPr>
                <w:color w:val="000000"/>
                <w:sz w:val="28"/>
                <w:szCs w:val="28"/>
                <w:lang w:val="nl-NL"/>
              </w:rPr>
              <w:t xml:space="preserve"> AB</w:t>
            </w:r>
            <w:r w:rsidRPr="0032562B">
              <w:rPr>
                <w:color w:val="000000"/>
                <w:sz w:val="28"/>
                <w:szCs w:val="28"/>
                <w:vertAlign w:val="superscript"/>
                <w:lang w:val="nl-NL"/>
              </w:rPr>
              <w:t>2</w:t>
            </w:r>
            <w:r w:rsidRPr="0032562B">
              <w:rPr>
                <w:color w:val="000000"/>
                <w:sz w:val="28"/>
                <w:szCs w:val="28"/>
                <w:lang w:val="nl-NL"/>
              </w:rPr>
              <w:t xml:space="preserve"> = BH.BC đpcm</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Ý 2 cm tương tự</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6" type="#_x0000_t75" style="width:15pt;height:12pt" o:ole="">
                  <v:imagedata r:id="rId31" o:title=""/>
                </v:shape>
                <o:OLEObject Type="Embed" ProgID="Equation.DSMT4" ShapeID="_x0000_i1046" DrawAspect="Content" ObjectID="_1621776580" r:id="rId39"/>
              </w:object>
            </w:r>
            <w:r w:rsidRPr="0032562B">
              <w:rPr>
                <w:color w:val="000000"/>
                <w:sz w:val="28"/>
                <w:szCs w:val="28"/>
                <w:lang w:val="nl-NL"/>
              </w:rPr>
              <w:t xml:space="preserve">  </w:t>
            </w:r>
            <w:r w:rsidRPr="0032562B">
              <w:rPr>
                <w:color w:val="000000"/>
                <w:position w:val="-34"/>
                <w:sz w:val="28"/>
                <w:szCs w:val="28"/>
                <w:lang w:val="nl-NL"/>
              </w:rPr>
              <w:object w:dxaOrig="3080" w:dyaOrig="800">
                <v:shape id="_x0000_i1047" type="#_x0000_t75" style="width:154pt;height:40pt" o:ole="">
                  <v:imagedata r:id="rId40" o:title=""/>
                </v:shape>
                <o:OLEObject Type="Embed" ProgID="Equation.DSMT4" ShapeID="_x0000_i1047" DrawAspect="Content" ObjectID="_1621776581" r:id="rId41"/>
              </w:object>
            </w:r>
          </w:p>
          <w:p w:rsidR="00313579" w:rsidRPr="0032562B" w:rsidRDefault="00313579" w:rsidP="00071B62">
            <w:pPr>
              <w:pStyle w:val="Header"/>
              <w:tabs>
                <w:tab w:val="clear" w:pos="4320"/>
                <w:tab w:val="clear" w:pos="8640"/>
              </w:tabs>
              <w:rPr>
                <w:b/>
                <w:bCs/>
                <w:i/>
                <w:color w:val="000000"/>
                <w:sz w:val="28"/>
                <w:szCs w:val="28"/>
                <w:lang w:val="nl-NL"/>
              </w:rPr>
            </w:pPr>
          </w:p>
        </w:tc>
      </w:tr>
    </w:tbl>
    <w:p w:rsidR="0074751B" w:rsidRDefault="007F1E9A" w:rsidP="00071B62">
      <w:pPr>
        <w:pStyle w:val="Header"/>
        <w:tabs>
          <w:tab w:val="clear" w:pos="4320"/>
          <w:tab w:val="clear" w:pos="8640"/>
        </w:tabs>
        <w:rPr>
          <w:b/>
          <w:bCs/>
          <w:color w:val="000000"/>
          <w:sz w:val="28"/>
          <w:szCs w:val="28"/>
          <w:lang w:val="nl-NL"/>
        </w:rPr>
      </w:pPr>
      <w:r w:rsidRPr="0032562B">
        <w:rPr>
          <w:b/>
          <w:bCs/>
          <w:color w:val="000000"/>
          <w:sz w:val="28"/>
          <w:szCs w:val="28"/>
          <w:lang w:val="nl-NL"/>
        </w:rPr>
        <w:lastRenderedPageBreak/>
        <w:t>3. Hoạt động luyện tập</w:t>
      </w:r>
    </w:p>
    <w:p w:rsidR="00EE0FA7" w:rsidRPr="0074751B" w:rsidRDefault="00970130" w:rsidP="00071B62">
      <w:pPr>
        <w:pStyle w:val="Header"/>
        <w:tabs>
          <w:tab w:val="clear" w:pos="4320"/>
          <w:tab w:val="clear" w:pos="8640"/>
        </w:tabs>
        <w:rPr>
          <w:b/>
          <w:bCs/>
          <w:color w:val="000000"/>
          <w:sz w:val="28"/>
          <w:szCs w:val="28"/>
          <w:lang w:val="nl-NL"/>
        </w:rPr>
      </w:pPr>
      <w:r w:rsidRPr="0032562B">
        <w:rPr>
          <w:b/>
          <w:bCs/>
          <w:color w:val="000000"/>
          <w:sz w:val="28"/>
          <w:szCs w:val="28"/>
          <w:lang w:val="nl-NL"/>
        </w:rPr>
        <w:t xml:space="preserve">- </w:t>
      </w:r>
      <w:r w:rsidRPr="0032562B">
        <w:rPr>
          <w:color w:val="000000"/>
          <w:sz w:val="28"/>
          <w:szCs w:val="28"/>
          <w:lang w:val="nl-NL"/>
        </w:rPr>
        <w:t xml:space="preserve">GV cho HS </w:t>
      </w:r>
      <w:r w:rsidR="00C718D5" w:rsidRPr="0032562B">
        <w:rPr>
          <w:color w:val="000000"/>
          <w:sz w:val="28"/>
          <w:szCs w:val="28"/>
          <w:lang w:val="nl-NL"/>
        </w:rPr>
        <w:t xml:space="preserve">nửa lớp </w:t>
      </w:r>
      <w:r w:rsidRPr="0032562B">
        <w:rPr>
          <w:color w:val="000000"/>
          <w:sz w:val="28"/>
          <w:szCs w:val="28"/>
          <w:lang w:val="nl-NL"/>
        </w:rPr>
        <w:t>làm bài tập 1,</w:t>
      </w:r>
      <w:r w:rsidR="00C718D5" w:rsidRPr="0032562B">
        <w:rPr>
          <w:color w:val="000000"/>
          <w:sz w:val="28"/>
          <w:szCs w:val="28"/>
          <w:lang w:val="nl-NL"/>
        </w:rPr>
        <w:t xml:space="preserve"> còn lại làm bài </w:t>
      </w:r>
      <w:r w:rsidRPr="0032562B">
        <w:rPr>
          <w:color w:val="000000"/>
          <w:sz w:val="28"/>
          <w:szCs w:val="28"/>
          <w:lang w:val="nl-NL"/>
        </w:rPr>
        <w:t xml:space="preserve">2 </w:t>
      </w:r>
      <w:r w:rsidR="00C718D5" w:rsidRPr="0032562B">
        <w:rPr>
          <w:color w:val="000000"/>
          <w:sz w:val="28"/>
          <w:szCs w:val="28"/>
          <w:lang w:val="nl-NL"/>
        </w:rPr>
        <w:t>cử đại diện lên trình bày</w:t>
      </w:r>
      <w:r w:rsidRPr="0032562B">
        <w:rPr>
          <w:color w:val="000000"/>
          <w:sz w:val="28"/>
          <w:szCs w:val="28"/>
          <w:lang w:val="nl-NL"/>
        </w:rPr>
        <w:t xml:space="preserve"> </w:t>
      </w:r>
    </w:p>
    <w:p w:rsidR="00EE0FA7" w:rsidRPr="0074751B" w:rsidRDefault="0074751B" w:rsidP="0074751B">
      <w:pPr>
        <w:pStyle w:val="Header"/>
        <w:tabs>
          <w:tab w:val="clear" w:pos="4320"/>
          <w:tab w:val="clear" w:pos="8640"/>
        </w:tabs>
        <w:rPr>
          <w:b/>
          <w:bCs/>
          <w:color w:val="000000"/>
          <w:sz w:val="28"/>
          <w:szCs w:val="28"/>
          <w:lang w:val="nl-NL"/>
        </w:rPr>
      </w:pPr>
      <w:r>
        <w:rPr>
          <w:b/>
          <w:bCs/>
          <w:color w:val="000000"/>
          <w:sz w:val="28"/>
          <w:szCs w:val="28"/>
          <w:lang w:val="nl-NL"/>
        </w:rPr>
        <w:t>4. Hoạt động vận dụng</w:t>
      </w:r>
    </w:p>
    <w:p w:rsidR="00C718D5" w:rsidRDefault="00C718D5" w:rsidP="00071B62">
      <w:pPr>
        <w:pStyle w:val="Header"/>
        <w:tabs>
          <w:tab w:val="clear" w:pos="4320"/>
          <w:tab w:val="clear" w:pos="8640"/>
        </w:tabs>
        <w:rPr>
          <w:bCs/>
          <w:color w:val="000000"/>
          <w:sz w:val="28"/>
          <w:szCs w:val="28"/>
          <w:lang w:val="nl-NL"/>
        </w:rPr>
      </w:pPr>
      <w:r w:rsidRPr="0032562B">
        <w:rPr>
          <w:bCs/>
          <w:color w:val="000000"/>
          <w:sz w:val="28"/>
          <w:szCs w:val="28"/>
          <w:lang w:val="nl-NL"/>
        </w:rPr>
        <w:t xml:space="preserve">- </w:t>
      </w:r>
      <w:r w:rsidR="00EE0FA7">
        <w:rPr>
          <w:bCs/>
          <w:color w:val="000000"/>
          <w:sz w:val="28"/>
          <w:szCs w:val="28"/>
          <w:lang w:val="nl-NL"/>
        </w:rPr>
        <w:t xml:space="preserve">Yêu cầu HS hỏi đáp </w:t>
      </w:r>
      <w:r w:rsidRPr="0032562B">
        <w:rPr>
          <w:bCs/>
          <w:color w:val="000000"/>
          <w:sz w:val="28"/>
          <w:szCs w:val="28"/>
          <w:lang w:val="nl-NL"/>
        </w:rPr>
        <w:t>kiến thức đã học</w:t>
      </w:r>
      <w:r w:rsidR="00EE0FA7">
        <w:rPr>
          <w:bCs/>
          <w:color w:val="000000"/>
          <w:sz w:val="28"/>
          <w:szCs w:val="28"/>
          <w:lang w:val="nl-NL"/>
        </w:rPr>
        <w:t xml:space="preserve"> và viết các công thức đã học</w:t>
      </w:r>
    </w:p>
    <w:p w:rsidR="00271499" w:rsidRDefault="00271499" w:rsidP="00071B62">
      <w:pPr>
        <w:pStyle w:val="Header"/>
        <w:tabs>
          <w:tab w:val="clear" w:pos="4320"/>
          <w:tab w:val="clear" w:pos="8640"/>
        </w:tabs>
        <w:rPr>
          <w:bCs/>
          <w:color w:val="000000"/>
          <w:sz w:val="28"/>
          <w:szCs w:val="28"/>
          <w:lang w:val="nl-NL"/>
        </w:rPr>
      </w:pPr>
      <w:r>
        <w:rPr>
          <w:bCs/>
          <w:color w:val="000000"/>
          <w:sz w:val="28"/>
          <w:szCs w:val="28"/>
          <w:lang w:val="nl-NL"/>
        </w:rPr>
        <w:t>- Yêu cầu cá nhân làm trắc nghiệm</w:t>
      </w:r>
    </w:p>
    <w:p w:rsidR="00271499" w:rsidRPr="00C44DBE" w:rsidRDefault="00271499" w:rsidP="00271499">
      <w:pPr>
        <w:jc w:val="both"/>
        <w:rPr>
          <w:sz w:val="28"/>
          <w:szCs w:val="28"/>
        </w:rPr>
      </w:pPr>
      <w:r w:rsidRPr="00BC4C19">
        <w:rPr>
          <w:b/>
          <w:bCs/>
          <w:color w:val="000000"/>
          <w:sz w:val="28"/>
          <w:szCs w:val="28"/>
          <w:lang w:val="nl-NL"/>
        </w:rPr>
        <w:t>Câu</w:t>
      </w:r>
      <w:r w:rsidR="00EE0FA7" w:rsidRPr="00BC4C19">
        <w:rPr>
          <w:b/>
          <w:bCs/>
          <w:color w:val="000000"/>
          <w:sz w:val="28"/>
          <w:szCs w:val="28"/>
          <w:lang w:val="nl-NL"/>
        </w:rPr>
        <w:t xml:space="preserve"> </w:t>
      </w:r>
      <w:r w:rsidRPr="00BC4C19">
        <w:rPr>
          <w:b/>
          <w:sz w:val="28"/>
          <w:szCs w:val="28"/>
        </w:rPr>
        <w:t>1</w:t>
      </w:r>
      <w:r w:rsidRPr="00C44DBE">
        <w:rPr>
          <w:sz w:val="28"/>
          <w:szCs w:val="28"/>
        </w:rPr>
        <w:t xml:space="preserve">. Cho </w:t>
      </w:r>
      <w:r w:rsidRPr="00C44DBE">
        <w:rPr>
          <w:sz w:val="28"/>
          <w:szCs w:val="28"/>
        </w:rPr>
        <w:sym w:font="Symbol" w:char="F044"/>
      </w:r>
      <w:r w:rsidRPr="00C44DBE">
        <w:rPr>
          <w:sz w:val="28"/>
          <w:szCs w:val="28"/>
        </w:rPr>
        <w:t xml:space="preserve">ABC có AH là đường cao xuất phát từ A (H </w:t>
      </w:r>
      <w:r w:rsidRPr="00C44DBE">
        <w:rPr>
          <w:sz w:val="28"/>
          <w:szCs w:val="28"/>
        </w:rPr>
        <w:sym w:font="Symbol" w:char="F0CE"/>
      </w:r>
      <w:r w:rsidRPr="00C44DBE">
        <w:rPr>
          <w:sz w:val="28"/>
          <w:szCs w:val="28"/>
        </w:rPr>
        <w:t xml:space="preserve"> BC) hệ thức nào dưới đây chứng tỏ </w:t>
      </w:r>
      <w:r w:rsidRPr="00C44DBE">
        <w:rPr>
          <w:sz w:val="28"/>
          <w:szCs w:val="28"/>
        </w:rPr>
        <w:sym w:font="Symbol" w:char="F044"/>
      </w:r>
      <w:r w:rsidRPr="00C44DBE">
        <w:rPr>
          <w:sz w:val="28"/>
          <w:szCs w:val="28"/>
        </w:rPr>
        <w:t>ABC vuông tại A.</w:t>
      </w:r>
    </w:p>
    <w:p w:rsidR="00271499" w:rsidRPr="00C44DBE" w:rsidRDefault="00271499" w:rsidP="00271499">
      <w:pPr>
        <w:jc w:val="both"/>
        <w:rPr>
          <w:sz w:val="28"/>
          <w:szCs w:val="28"/>
        </w:rPr>
      </w:pPr>
      <w:r w:rsidRPr="00C44DBE">
        <w:rPr>
          <w:sz w:val="28"/>
          <w:szCs w:val="28"/>
        </w:rPr>
        <w:tab/>
        <w:t>A. BC</w:t>
      </w:r>
      <w:r w:rsidRPr="00C44DBE">
        <w:rPr>
          <w:sz w:val="28"/>
          <w:szCs w:val="28"/>
          <w:vertAlign w:val="superscript"/>
        </w:rPr>
        <w:t>2</w:t>
      </w:r>
      <w:r w:rsidRPr="00C44DBE">
        <w:rPr>
          <w:sz w:val="28"/>
          <w:szCs w:val="28"/>
        </w:rPr>
        <w:t xml:space="preserve"> = AB</w:t>
      </w:r>
      <w:r w:rsidRPr="00C44DBE">
        <w:rPr>
          <w:sz w:val="28"/>
          <w:szCs w:val="28"/>
          <w:vertAlign w:val="superscript"/>
        </w:rPr>
        <w:t>2</w:t>
      </w:r>
      <w:r w:rsidRPr="00C44DBE">
        <w:rPr>
          <w:sz w:val="28"/>
          <w:szCs w:val="28"/>
        </w:rPr>
        <w:t xml:space="preserve"> + AC</w:t>
      </w:r>
      <w:r w:rsidRPr="00C44DBE">
        <w:rPr>
          <w:sz w:val="28"/>
          <w:szCs w:val="28"/>
          <w:vertAlign w:val="superscript"/>
        </w:rPr>
        <w:t>2</w:t>
      </w:r>
      <w:r w:rsidRPr="00C44DBE">
        <w:rPr>
          <w:sz w:val="28"/>
          <w:szCs w:val="28"/>
        </w:rPr>
        <w:tab/>
      </w:r>
      <w:r w:rsidRPr="00C44DBE">
        <w:rPr>
          <w:sz w:val="28"/>
          <w:szCs w:val="28"/>
        </w:rPr>
        <w:tab/>
      </w:r>
      <w:r w:rsidRPr="00C44DBE">
        <w:rPr>
          <w:sz w:val="28"/>
          <w:szCs w:val="28"/>
        </w:rPr>
        <w:tab/>
      </w:r>
      <w:r w:rsidRPr="00C44DBE">
        <w:rPr>
          <w:sz w:val="28"/>
          <w:szCs w:val="28"/>
        </w:rPr>
        <w:tab/>
        <w:t>B. AH</w:t>
      </w:r>
      <w:r w:rsidRPr="00C44DBE">
        <w:rPr>
          <w:sz w:val="28"/>
          <w:szCs w:val="28"/>
          <w:vertAlign w:val="superscript"/>
        </w:rPr>
        <w:t>2</w:t>
      </w:r>
      <w:r w:rsidRPr="00C44DBE">
        <w:rPr>
          <w:sz w:val="28"/>
          <w:szCs w:val="28"/>
        </w:rPr>
        <w:t xml:space="preserve"> = HB. HC</w:t>
      </w:r>
    </w:p>
    <w:p w:rsidR="00271499" w:rsidRPr="00C44DBE" w:rsidRDefault="00271499" w:rsidP="00271499">
      <w:pPr>
        <w:jc w:val="both"/>
        <w:rPr>
          <w:sz w:val="28"/>
          <w:szCs w:val="28"/>
        </w:rPr>
      </w:pPr>
      <w:r w:rsidRPr="00C44DBE">
        <w:rPr>
          <w:sz w:val="28"/>
          <w:szCs w:val="28"/>
        </w:rPr>
        <w:tab/>
        <w:t>C. AB</w:t>
      </w:r>
      <w:r w:rsidRPr="00C44DBE">
        <w:rPr>
          <w:sz w:val="28"/>
          <w:szCs w:val="28"/>
          <w:vertAlign w:val="superscript"/>
        </w:rPr>
        <w:t>2</w:t>
      </w:r>
      <w:r w:rsidRPr="00C44DBE">
        <w:rPr>
          <w:sz w:val="28"/>
          <w:szCs w:val="28"/>
        </w:rPr>
        <w:t> = BH. BC</w:t>
      </w:r>
      <w:r w:rsidRPr="00C44DBE">
        <w:rPr>
          <w:sz w:val="28"/>
          <w:szCs w:val="28"/>
        </w:rPr>
        <w:tab/>
      </w:r>
      <w:r w:rsidRPr="00C44DBE">
        <w:rPr>
          <w:sz w:val="28"/>
          <w:szCs w:val="28"/>
        </w:rPr>
        <w:tab/>
      </w:r>
      <w:r w:rsidRPr="00C44DBE">
        <w:rPr>
          <w:sz w:val="28"/>
          <w:szCs w:val="28"/>
        </w:rPr>
        <w:tab/>
      </w:r>
      <w:r w:rsidRPr="00C44DBE">
        <w:rPr>
          <w:sz w:val="28"/>
          <w:szCs w:val="28"/>
        </w:rPr>
        <w:tab/>
      </w:r>
      <w:r w:rsidRPr="00C44DBE">
        <w:rPr>
          <w:sz w:val="28"/>
          <w:szCs w:val="28"/>
        </w:rPr>
        <w:tab/>
        <w:t>D. A, B, C đều đúng</w:t>
      </w:r>
    </w:p>
    <w:p w:rsidR="00271499" w:rsidRPr="00C44DBE" w:rsidRDefault="00271499" w:rsidP="00271499">
      <w:pPr>
        <w:jc w:val="both"/>
        <w:rPr>
          <w:sz w:val="28"/>
          <w:szCs w:val="28"/>
        </w:rPr>
      </w:pPr>
      <w:r w:rsidRPr="00BC4C19">
        <w:rPr>
          <w:b/>
          <w:bCs/>
          <w:color w:val="000000"/>
          <w:sz w:val="28"/>
          <w:szCs w:val="28"/>
          <w:lang w:val="nl-NL"/>
        </w:rPr>
        <w:t xml:space="preserve">Câu </w:t>
      </w:r>
      <w:r w:rsidRPr="00BC4C19">
        <w:rPr>
          <w:b/>
          <w:sz w:val="28"/>
          <w:szCs w:val="28"/>
        </w:rPr>
        <w:t>2</w:t>
      </w:r>
      <w:r w:rsidRPr="00C44DBE">
        <w:rPr>
          <w:sz w:val="28"/>
          <w:szCs w:val="28"/>
        </w:rPr>
        <w:t xml:space="preserve">. Cho </w:t>
      </w:r>
      <w:r w:rsidRPr="00C44DBE">
        <w:rPr>
          <w:sz w:val="28"/>
          <w:szCs w:val="28"/>
        </w:rPr>
        <w:sym w:font="Symbol" w:char="F044"/>
      </w:r>
      <w:r w:rsidRPr="00C44DBE">
        <w:rPr>
          <w:sz w:val="28"/>
          <w:szCs w:val="28"/>
        </w:rPr>
        <w:t xml:space="preserve">ABC có AH là đường cao xuất phát từ A (H </w:t>
      </w:r>
      <w:r w:rsidRPr="00C44DBE">
        <w:rPr>
          <w:sz w:val="28"/>
          <w:szCs w:val="28"/>
        </w:rPr>
        <w:sym w:font="Symbol" w:char="F0CE"/>
      </w:r>
      <w:r w:rsidRPr="00C44DBE">
        <w:rPr>
          <w:sz w:val="28"/>
          <w:szCs w:val="28"/>
        </w:rPr>
        <w:t xml:space="preserve"> BC). Nếu </w:t>
      </w:r>
      <w:r w:rsidRPr="00C44DBE">
        <w:rPr>
          <w:position w:val="-6"/>
          <w:sz w:val="28"/>
          <w:szCs w:val="28"/>
        </w:rPr>
        <w:object w:dxaOrig="1100" w:dyaOrig="360">
          <v:shape id="_x0000_i1048" type="#_x0000_t75" style="width:55pt;height:18pt">
            <v:imagedata r:id="rId42" o:title=""/>
          </v:shape>
        </w:object>
      </w:r>
      <w:r w:rsidRPr="00C44DBE">
        <w:rPr>
          <w:sz w:val="28"/>
          <w:szCs w:val="28"/>
        </w:rPr>
        <w:t xml:space="preserve"> thì hệ thức nào dưới đây đúng:</w:t>
      </w:r>
    </w:p>
    <w:p w:rsidR="00271499" w:rsidRPr="00C44DBE" w:rsidRDefault="00271499" w:rsidP="00271499">
      <w:pPr>
        <w:jc w:val="both"/>
        <w:rPr>
          <w:sz w:val="28"/>
          <w:szCs w:val="28"/>
        </w:rPr>
      </w:pPr>
      <w:r w:rsidRPr="00C44DBE">
        <w:rPr>
          <w:sz w:val="28"/>
          <w:szCs w:val="28"/>
        </w:rPr>
        <w:tab/>
        <w:t>A. AB</w:t>
      </w:r>
      <w:r w:rsidRPr="00C44DBE">
        <w:rPr>
          <w:sz w:val="28"/>
          <w:szCs w:val="28"/>
          <w:vertAlign w:val="superscript"/>
        </w:rPr>
        <w:t>2</w:t>
      </w:r>
      <w:r w:rsidRPr="00C44DBE">
        <w:rPr>
          <w:sz w:val="28"/>
          <w:szCs w:val="28"/>
        </w:rPr>
        <w:t xml:space="preserve"> = AC</w:t>
      </w:r>
      <w:r w:rsidRPr="00C44DBE">
        <w:rPr>
          <w:sz w:val="28"/>
          <w:szCs w:val="28"/>
          <w:vertAlign w:val="superscript"/>
        </w:rPr>
        <w:t>2</w:t>
      </w:r>
      <w:r w:rsidRPr="00C44DBE">
        <w:rPr>
          <w:sz w:val="28"/>
          <w:szCs w:val="28"/>
        </w:rPr>
        <w:t xml:space="preserve"> + CB</w:t>
      </w:r>
      <w:r w:rsidRPr="00C44DBE">
        <w:rPr>
          <w:sz w:val="28"/>
          <w:szCs w:val="28"/>
          <w:vertAlign w:val="superscript"/>
        </w:rPr>
        <w:t>2</w:t>
      </w:r>
      <w:r w:rsidRPr="00C44DBE">
        <w:rPr>
          <w:sz w:val="28"/>
          <w:szCs w:val="28"/>
        </w:rPr>
        <w:tab/>
      </w:r>
      <w:r w:rsidRPr="00C44DBE">
        <w:rPr>
          <w:sz w:val="28"/>
          <w:szCs w:val="28"/>
        </w:rPr>
        <w:tab/>
      </w:r>
      <w:r w:rsidRPr="00C44DBE">
        <w:rPr>
          <w:sz w:val="28"/>
          <w:szCs w:val="28"/>
        </w:rPr>
        <w:tab/>
      </w:r>
      <w:r w:rsidRPr="00C44DBE">
        <w:rPr>
          <w:sz w:val="28"/>
          <w:szCs w:val="28"/>
        </w:rPr>
        <w:tab/>
        <w:t>B. AH</w:t>
      </w:r>
      <w:r w:rsidRPr="00C44DBE">
        <w:rPr>
          <w:sz w:val="28"/>
          <w:szCs w:val="28"/>
          <w:vertAlign w:val="superscript"/>
        </w:rPr>
        <w:t>2</w:t>
      </w:r>
      <w:r w:rsidRPr="00C44DBE">
        <w:rPr>
          <w:sz w:val="28"/>
          <w:szCs w:val="28"/>
        </w:rPr>
        <w:t xml:space="preserve"> = HB. BC</w:t>
      </w:r>
    </w:p>
    <w:p w:rsidR="00271499" w:rsidRPr="00C44DBE" w:rsidRDefault="00271499" w:rsidP="00271499">
      <w:pPr>
        <w:jc w:val="both"/>
        <w:rPr>
          <w:sz w:val="28"/>
          <w:szCs w:val="28"/>
        </w:rPr>
      </w:pPr>
      <w:r w:rsidRPr="00C44DBE">
        <w:rPr>
          <w:sz w:val="28"/>
          <w:szCs w:val="28"/>
        </w:rPr>
        <w:tab/>
        <w:t>C. AB</w:t>
      </w:r>
      <w:r w:rsidRPr="00C44DBE">
        <w:rPr>
          <w:sz w:val="28"/>
          <w:szCs w:val="28"/>
          <w:vertAlign w:val="superscript"/>
        </w:rPr>
        <w:t>2</w:t>
      </w:r>
      <w:r w:rsidRPr="00C44DBE">
        <w:rPr>
          <w:sz w:val="28"/>
          <w:szCs w:val="28"/>
        </w:rPr>
        <w:t> = BH. BC</w:t>
      </w:r>
      <w:r w:rsidRPr="00C44DBE">
        <w:rPr>
          <w:sz w:val="28"/>
          <w:szCs w:val="28"/>
        </w:rPr>
        <w:tab/>
      </w:r>
      <w:r w:rsidRPr="00C44DBE">
        <w:rPr>
          <w:sz w:val="28"/>
          <w:szCs w:val="28"/>
        </w:rPr>
        <w:tab/>
      </w:r>
      <w:r w:rsidRPr="00C44DBE">
        <w:rPr>
          <w:sz w:val="28"/>
          <w:szCs w:val="28"/>
        </w:rPr>
        <w:tab/>
      </w:r>
      <w:r w:rsidRPr="00C44DBE">
        <w:rPr>
          <w:sz w:val="28"/>
          <w:szCs w:val="28"/>
        </w:rPr>
        <w:tab/>
      </w:r>
      <w:r w:rsidRPr="00C44DBE">
        <w:rPr>
          <w:sz w:val="28"/>
          <w:szCs w:val="28"/>
        </w:rPr>
        <w:tab/>
        <w:t>D. Không câu nào đúng</w:t>
      </w:r>
    </w:p>
    <w:p w:rsidR="00EE0FA7" w:rsidRPr="0032562B" w:rsidRDefault="00EE0FA7" w:rsidP="00071B62">
      <w:pPr>
        <w:pStyle w:val="Header"/>
        <w:tabs>
          <w:tab w:val="clear" w:pos="4320"/>
          <w:tab w:val="clear" w:pos="8640"/>
        </w:tabs>
        <w:rPr>
          <w:bCs/>
          <w:color w:val="000000"/>
          <w:sz w:val="28"/>
          <w:szCs w:val="28"/>
          <w:lang w:val="nl-NL"/>
        </w:rPr>
      </w:pPr>
    </w:p>
    <w:p w:rsidR="00D821DB" w:rsidRDefault="004F54F6" w:rsidP="00071B62">
      <w:pPr>
        <w:pStyle w:val="Header"/>
        <w:tabs>
          <w:tab w:val="clear" w:pos="4320"/>
          <w:tab w:val="clear" w:pos="8640"/>
        </w:tabs>
        <w:rPr>
          <w:b/>
          <w:bCs/>
          <w:color w:val="000000"/>
          <w:sz w:val="28"/>
          <w:szCs w:val="28"/>
          <w:lang w:val="nl-NL"/>
        </w:rPr>
      </w:pPr>
      <w:r w:rsidRPr="0032562B">
        <w:rPr>
          <w:b/>
          <w:bCs/>
          <w:color w:val="000000"/>
          <w:sz w:val="28"/>
          <w:szCs w:val="28"/>
          <w:lang w:val="nl-NL"/>
        </w:rPr>
        <w:t xml:space="preserve">5. </w:t>
      </w:r>
      <w:r w:rsidR="00C718D5" w:rsidRPr="0032562B">
        <w:rPr>
          <w:b/>
          <w:bCs/>
          <w:color w:val="000000"/>
          <w:sz w:val="28"/>
          <w:szCs w:val="28"/>
          <w:lang w:val="nl-NL"/>
        </w:rPr>
        <w:t>Hoạt động tìm tòi mở rộng</w:t>
      </w:r>
    </w:p>
    <w:p w:rsidR="00D821DB" w:rsidRPr="003E314D" w:rsidRDefault="00B048EC" w:rsidP="003E314D">
      <w:pPr>
        <w:ind w:left="720" w:hanging="720"/>
        <w:rPr>
          <w:sz w:val="28"/>
          <w:szCs w:val="28"/>
          <w:lang w:val="nl-NL"/>
        </w:rPr>
      </w:pPr>
      <w:r>
        <w:rPr>
          <w:sz w:val="28"/>
          <w:szCs w:val="28"/>
          <w:lang w:val="nl-NL"/>
        </w:rPr>
        <w:t xml:space="preserve"> </w:t>
      </w:r>
      <w:r w:rsidR="001D6444" w:rsidRPr="0032562B">
        <w:rPr>
          <w:color w:val="000000"/>
          <w:sz w:val="28"/>
          <w:szCs w:val="28"/>
          <w:lang w:val="nl-NL"/>
        </w:rPr>
        <w:t xml:space="preserve">- </w:t>
      </w:r>
      <w:r w:rsidR="00D821DB" w:rsidRPr="0032562B">
        <w:rPr>
          <w:color w:val="000000"/>
          <w:sz w:val="28"/>
          <w:szCs w:val="28"/>
          <w:lang w:val="nl-NL"/>
        </w:rPr>
        <w:t>Học và chứng minh định lý 1,2.</w:t>
      </w:r>
      <w:r w:rsidR="001D6444" w:rsidRPr="0032562B">
        <w:rPr>
          <w:color w:val="000000"/>
          <w:sz w:val="28"/>
          <w:szCs w:val="28"/>
          <w:lang w:val="nl-NL"/>
        </w:rPr>
        <w:t xml:space="preserve"> </w:t>
      </w:r>
      <w:r w:rsidR="0011033B" w:rsidRPr="0032562B">
        <w:rPr>
          <w:color w:val="000000"/>
          <w:sz w:val="28"/>
          <w:szCs w:val="28"/>
          <w:lang w:val="nl-NL"/>
        </w:rPr>
        <w:t>Giải bài tập 4,5/sgk; 1,2./sbt</w:t>
      </w:r>
    </w:p>
    <w:p w:rsidR="00D821DB" w:rsidRPr="0032562B" w:rsidRDefault="001D6444"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D821DB" w:rsidRPr="0032562B">
        <w:rPr>
          <w:color w:val="000000"/>
          <w:sz w:val="28"/>
          <w:szCs w:val="28"/>
          <w:lang w:val="nl-NL"/>
        </w:rPr>
        <w:t>Dựa vào H</w:t>
      </w:r>
      <w:r w:rsidR="00D821DB" w:rsidRPr="0032562B">
        <w:rPr>
          <w:color w:val="000000"/>
          <w:sz w:val="28"/>
          <w:szCs w:val="28"/>
          <w:vertAlign w:val="subscript"/>
          <w:lang w:val="nl-NL"/>
        </w:rPr>
        <w:t>1</w:t>
      </w:r>
      <w:r w:rsidR="00D821DB" w:rsidRPr="0032562B">
        <w:rPr>
          <w:color w:val="000000"/>
          <w:sz w:val="28"/>
          <w:szCs w:val="28"/>
          <w:lang w:val="nl-NL"/>
        </w:rPr>
        <w:t xml:space="preserve">/64. Chứng minh AH.BC = AB.AC (Hướng dẫn: dùng tam giác đồng dạng) </w:t>
      </w:r>
    </w:p>
    <w:p w:rsidR="00E2721E" w:rsidRPr="0032562B" w:rsidRDefault="00E2721E" w:rsidP="00071B62">
      <w:pPr>
        <w:pStyle w:val="Header"/>
        <w:tabs>
          <w:tab w:val="clear" w:pos="4320"/>
          <w:tab w:val="clear" w:pos="8640"/>
        </w:tabs>
        <w:rPr>
          <w:color w:val="000000"/>
          <w:sz w:val="28"/>
          <w:szCs w:val="28"/>
          <w:lang w:val="nl-NL"/>
        </w:rPr>
      </w:pPr>
      <w:r w:rsidRPr="0032562B">
        <w:rPr>
          <w:color w:val="000000"/>
          <w:sz w:val="28"/>
          <w:szCs w:val="28"/>
          <w:lang w:val="nl-NL"/>
        </w:rPr>
        <w:t>- Vê nhà chuẩn bị: dãy 1 chứng minh định lí 2, dãy 2 chứng minh định lí 3, dãy 3 chứng minh định lí 4</w:t>
      </w:r>
    </w:p>
    <w:p w:rsidR="00D30F4A" w:rsidRPr="0032562B" w:rsidRDefault="00D30F4A" w:rsidP="00071B62">
      <w:pPr>
        <w:pStyle w:val="Header"/>
        <w:tabs>
          <w:tab w:val="clear" w:pos="4320"/>
          <w:tab w:val="clear" w:pos="8640"/>
        </w:tabs>
        <w:rPr>
          <w:color w:val="000000"/>
          <w:sz w:val="28"/>
          <w:szCs w:val="28"/>
          <w:lang w:val="nl-NL"/>
        </w:rPr>
      </w:pPr>
    </w:p>
    <w:p w:rsidR="00E2721E" w:rsidRPr="0032562B" w:rsidRDefault="00E2721E" w:rsidP="003A4974">
      <w:pPr>
        <w:pStyle w:val="Header"/>
        <w:tabs>
          <w:tab w:val="clear" w:pos="4320"/>
          <w:tab w:val="clear" w:pos="8640"/>
        </w:tabs>
        <w:rPr>
          <w:b/>
          <w:color w:val="000000"/>
          <w:sz w:val="28"/>
          <w:szCs w:val="28"/>
          <w:lang w:val="nl-NL"/>
        </w:rPr>
      </w:pPr>
    </w:p>
    <w:p w:rsidR="00E2721E" w:rsidRPr="0032562B" w:rsidRDefault="00E2721E" w:rsidP="00071B62">
      <w:pPr>
        <w:pStyle w:val="Header"/>
        <w:tabs>
          <w:tab w:val="clear" w:pos="4320"/>
          <w:tab w:val="clear" w:pos="8640"/>
        </w:tabs>
        <w:ind w:left="1440"/>
        <w:rPr>
          <w:b/>
          <w:color w:val="000000"/>
          <w:sz w:val="28"/>
          <w:szCs w:val="28"/>
          <w:lang w:val="nl-NL"/>
        </w:rPr>
      </w:pPr>
    </w:p>
    <w:p w:rsidR="00E2721E" w:rsidRPr="0032562B" w:rsidRDefault="00E2721E" w:rsidP="00071B62">
      <w:pPr>
        <w:pStyle w:val="Header"/>
        <w:tabs>
          <w:tab w:val="clear" w:pos="4320"/>
          <w:tab w:val="clear" w:pos="8640"/>
        </w:tabs>
        <w:ind w:left="1440"/>
        <w:rPr>
          <w:b/>
          <w:color w:val="000000"/>
          <w:sz w:val="28"/>
          <w:szCs w:val="28"/>
          <w:lang w:val="nl-NL"/>
        </w:rPr>
      </w:pPr>
    </w:p>
    <w:p w:rsidR="00E2721E" w:rsidRPr="0032562B" w:rsidRDefault="00E2721E" w:rsidP="00071B62">
      <w:pPr>
        <w:pStyle w:val="Header"/>
        <w:tabs>
          <w:tab w:val="clear" w:pos="4320"/>
          <w:tab w:val="clear" w:pos="8640"/>
        </w:tabs>
        <w:rPr>
          <w:b/>
          <w:color w:val="000000"/>
          <w:sz w:val="28"/>
          <w:szCs w:val="28"/>
          <w:lang w:val="nl-NL"/>
        </w:rPr>
      </w:pPr>
    </w:p>
    <w:p w:rsidR="003E314D" w:rsidRDefault="003E314D" w:rsidP="003A4974">
      <w:pPr>
        <w:pStyle w:val="Header"/>
        <w:tabs>
          <w:tab w:val="clear" w:pos="4320"/>
          <w:tab w:val="clear" w:pos="8640"/>
        </w:tabs>
        <w:rPr>
          <w:bCs/>
          <w:iCs/>
          <w:color w:val="000000"/>
          <w:sz w:val="28"/>
          <w:szCs w:val="28"/>
          <w:lang w:val="nl-NL"/>
        </w:rPr>
      </w:pPr>
    </w:p>
    <w:p w:rsidR="003A4974" w:rsidRPr="003A4974" w:rsidRDefault="003A4974" w:rsidP="003A4974">
      <w:pPr>
        <w:pStyle w:val="Header"/>
        <w:tabs>
          <w:tab w:val="clear" w:pos="4320"/>
          <w:tab w:val="clear" w:pos="8640"/>
        </w:tabs>
        <w:rPr>
          <w:bCs/>
          <w:iCs/>
          <w:color w:val="000000"/>
          <w:sz w:val="28"/>
          <w:szCs w:val="28"/>
          <w:lang w:val="nl-NL"/>
        </w:rPr>
      </w:pPr>
      <w:r w:rsidRPr="003A4974">
        <w:rPr>
          <w:bCs/>
          <w:iCs/>
          <w:color w:val="000000"/>
          <w:sz w:val="28"/>
          <w:szCs w:val="28"/>
          <w:lang w:val="nl-NL"/>
        </w:rPr>
        <w:t>Ngày soạn: 20/8/2018</w:t>
      </w:r>
    </w:p>
    <w:p w:rsidR="003A4974" w:rsidRPr="003A4974" w:rsidRDefault="003A4974" w:rsidP="003A4974">
      <w:pPr>
        <w:pStyle w:val="Header"/>
        <w:tabs>
          <w:tab w:val="clear" w:pos="4320"/>
          <w:tab w:val="clear" w:pos="8640"/>
        </w:tabs>
        <w:rPr>
          <w:bCs/>
          <w:iCs/>
          <w:color w:val="000000"/>
          <w:sz w:val="28"/>
          <w:szCs w:val="28"/>
          <w:lang w:val="nl-NL"/>
        </w:rPr>
      </w:pPr>
      <w:r>
        <w:rPr>
          <w:bCs/>
          <w:iCs/>
          <w:color w:val="000000"/>
          <w:sz w:val="28"/>
          <w:szCs w:val="28"/>
          <w:lang w:val="nl-NL"/>
        </w:rPr>
        <w:t>Ngày dạy: 03</w:t>
      </w:r>
      <w:r w:rsidRPr="003A4974">
        <w:rPr>
          <w:bCs/>
          <w:iCs/>
          <w:color w:val="000000"/>
          <w:sz w:val="28"/>
          <w:szCs w:val="28"/>
          <w:lang w:val="nl-NL"/>
        </w:rPr>
        <w:t>/9/2018</w:t>
      </w:r>
    </w:p>
    <w:p w:rsidR="003A4974" w:rsidRPr="0032562B" w:rsidRDefault="003A4974" w:rsidP="003A4974">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2   - Tiết 2</w:t>
      </w:r>
    </w:p>
    <w:p w:rsidR="00D821DB" w:rsidRPr="00FF6BBC" w:rsidRDefault="003A4974" w:rsidP="00FF6BBC">
      <w:pPr>
        <w:pStyle w:val="Header"/>
        <w:tabs>
          <w:tab w:val="clear" w:pos="4320"/>
          <w:tab w:val="clear" w:pos="8640"/>
        </w:tabs>
        <w:ind w:firstLine="720"/>
        <w:jc w:val="center"/>
        <w:rPr>
          <w:b/>
          <w:color w:val="000000"/>
          <w:sz w:val="32"/>
          <w:szCs w:val="32"/>
          <w:lang w:val="nl-NL"/>
        </w:rPr>
      </w:pPr>
      <w:r>
        <w:rPr>
          <w:b/>
          <w:color w:val="000000"/>
          <w:sz w:val="32"/>
          <w:szCs w:val="32"/>
          <w:lang w:val="nl-NL"/>
        </w:rPr>
        <w:t xml:space="preserve">Bài 1: </w:t>
      </w:r>
      <w:r w:rsidR="00D821DB" w:rsidRPr="00FF6BBC">
        <w:rPr>
          <w:b/>
          <w:color w:val="000000"/>
          <w:sz w:val="32"/>
          <w:szCs w:val="32"/>
          <w:lang w:val="nl-NL"/>
        </w:rPr>
        <w:t>MỘT SỐ HỆ THỨC VỀ CẠNH VÀ</w:t>
      </w:r>
    </w:p>
    <w:p w:rsidR="00D821DB" w:rsidRPr="00FF6BBC" w:rsidRDefault="00D821DB" w:rsidP="00FF6BBC">
      <w:pPr>
        <w:pStyle w:val="Header"/>
        <w:tabs>
          <w:tab w:val="clear" w:pos="4320"/>
          <w:tab w:val="clear" w:pos="8640"/>
        </w:tabs>
        <w:ind w:firstLine="720"/>
        <w:jc w:val="center"/>
        <w:rPr>
          <w:b/>
          <w:color w:val="000000"/>
          <w:sz w:val="32"/>
          <w:szCs w:val="32"/>
          <w:lang w:val="nl-NL"/>
        </w:rPr>
      </w:pPr>
      <w:r w:rsidRPr="00FF6BBC">
        <w:rPr>
          <w:b/>
          <w:color w:val="000000"/>
          <w:sz w:val="32"/>
          <w:szCs w:val="32"/>
          <w:lang w:val="nl-NL"/>
        </w:rPr>
        <w:t>ĐƯỜNG CAO TRONG TAM GIÁC VUÔNG (TT)</w:t>
      </w:r>
    </w:p>
    <w:p w:rsidR="00D821DB" w:rsidRPr="0032562B" w:rsidRDefault="00C718D5" w:rsidP="00071B62">
      <w:pPr>
        <w:pStyle w:val="Header"/>
        <w:tabs>
          <w:tab w:val="clear" w:pos="4320"/>
          <w:tab w:val="clear" w:pos="8640"/>
        </w:tabs>
        <w:rPr>
          <w:b/>
          <w:bCs/>
          <w:color w:val="000000"/>
          <w:sz w:val="28"/>
          <w:szCs w:val="28"/>
          <w:lang w:val="nl-NL"/>
        </w:rPr>
      </w:pPr>
      <w:r w:rsidRPr="0032562B">
        <w:rPr>
          <w:b/>
          <w:bCs/>
          <w:color w:val="000000"/>
          <w:sz w:val="28"/>
          <w:szCs w:val="28"/>
          <w:lang w:val="nl-NL"/>
        </w:rPr>
        <w:t>I</w:t>
      </w:r>
      <w:r w:rsidR="00D821DB" w:rsidRPr="0032562B">
        <w:rPr>
          <w:b/>
          <w:bCs/>
          <w:color w:val="000000"/>
          <w:sz w:val="28"/>
          <w:szCs w:val="28"/>
          <w:lang w:val="nl-NL"/>
        </w:rPr>
        <w:t>. MỤC TIÊU :</w:t>
      </w:r>
    </w:p>
    <w:p w:rsidR="00E025DB" w:rsidRPr="0032562B" w:rsidRDefault="004F54F6" w:rsidP="00071B62">
      <w:pPr>
        <w:pStyle w:val="Header"/>
        <w:tabs>
          <w:tab w:val="clear" w:pos="4320"/>
          <w:tab w:val="clear" w:pos="8640"/>
        </w:tabs>
        <w:rPr>
          <w:color w:val="000000"/>
          <w:sz w:val="28"/>
          <w:szCs w:val="28"/>
          <w:lang w:val="nl-NL"/>
        </w:rPr>
      </w:pPr>
      <w:r w:rsidRPr="0032562B">
        <w:rPr>
          <w:b/>
          <w:color w:val="000000"/>
          <w:sz w:val="28"/>
          <w:szCs w:val="28"/>
          <w:lang w:val="nl-NL"/>
        </w:rPr>
        <w:t>1.</w:t>
      </w:r>
      <w:r w:rsidR="00C718D5" w:rsidRPr="0032562B">
        <w:rPr>
          <w:b/>
          <w:color w:val="000000"/>
          <w:sz w:val="28"/>
          <w:szCs w:val="28"/>
          <w:lang w:val="nl-NL"/>
        </w:rPr>
        <w:t xml:space="preserve"> </w:t>
      </w:r>
      <w:r w:rsidR="00E025DB" w:rsidRPr="0032562B">
        <w:rPr>
          <w:b/>
          <w:color w:val="000000"/>
          <w:sz w:val="28"/>
          <w:szCs w:val="28"/>
          <w:lang w:val="nl-NL"/>
        </w:rPr>
        <w:t>Kiến thức:</w:t>
      </w:r>
      <w:r w:rsidR="00E025DB" w:rsidRPr="0032562B">
        <w:rPr>
          <w:color w:val="000000"/>
          <w:sz w:val="28"/>
          <w:szCs w:val="28"/>
          <w:lang w:val="nl-NL"/>
        </w:rPr>
        <w:t xml:space="preserve"> Hiểu các cách chứng minh các hệ thức về cạnh và đường cao trong tam giác vuông (định lý 3 và 4)</w:t>
      </w:r>
    </w:p>
    <w:p w:rsidR="00E025DB" w:rsidRPr="0032562B" w:rsidRDefault="004F54F6" w:rsidP="00071B62">
      <w:pPr>
        <w:pStyle w:val="Header"/>
        <w:tabs>
          <w:tab w:val="clear" w:pos="4320"/>
          <w:tab w:val="clear" w:pos="8640"/>
        </w:tabs>
        <w:rPr>
          <w:color w:val="000000"/>
          <w:sz w:val="28"/>
          <w:szCs w:val="28"/>
          <w:lang w:val="nl-NL"/>
        </w:rPr>
      </w:pPr>
      <w:r w:rsidRPr="0032562B">
        <w:rPr>
          <w:b/>
          <w:color w:val="000000"/>
          <w:sz w:val="28"/>
          <w:szCs w:val="28"/>
          <w:lang w:val="nl-NL"/>
        </w:rPr>
        <w:t>2</w:t>
      </w:r>
      <w:r w:rsidRPr="0032562B">
        <w:rPr>
          <w:color w:val="000000"/>
          <w:sz w:val="28"/>
          <w:szCs w:val="28"/>
          <w:lang w:val="nl-NL"/>
        </w:rPr>
        <w:t>.</w:t>
      </w:r>
      <w:r w:rsidR="00C718D5" w:rsidRPr="0032562B">
        <w:rPr>
          <w:color w:val="000000"/>
          <w:sz w:val="28"/>
          <w:szCs w:val="28"/>
          <w:lang w:val="nl-NL"/>
        </w:rPr>
        <w:t xml:space="preserve"> </w:t>
      </w:r>
      <w:r w:rsidR="00E025DB" w:rsidRPr="0032562B">
        <w:rPr>
          <w:b/>
          <w:color w:val="000000"/>
          <w:sz w:val="28"/>
          <w:szCs w:val="28"/>
          <w:lang w:val="nl-NL"/>
        </w:rPr>
        <w:t>Kỹ năng</w:t>
      </w:r>
      <w:r w:rsidR="00E025DB" w:rsidRPr="0032562B">
        <w:rPr>
          <w:b/>
          <w:i/>
          <w:color w:val="000000"/>
          <w:sz w:val="28"/>
          <w:szCs w:val="28"/>
          <w:lang w:val="nl-NL"/>
        </w:rPr>
        <w:t>:</w:t>
      </w:r>
      <w:r w:rsidR="00E025DB" w:rsidRPr="0032562B">
        <w:rPr>
          <w:color w:val="000000"/>
          <w:sz w:val="28"/>
          <w:szCs w:val="28"/>
          <w:lang w:val="nl-NL"/>
        </w:rPr>
        <w:t xml:space="preserve"> Vận dụng được các hệ thức đó để giải toán và giải quyết một số bài toán thực tế.</w:t>
      </w:r>
    </w:p>
    <w:p w:rsidR="00647997" w:rsidRPr="0032562B" w:rsidRDefault="00647997" w:rsidP="00071B62">
      <w:pPr>
        <w:rPr>
          <w:color w:val="000000"/>
          <w:sz w:val="28"/>
          <w:szCs w:val="28"/>
          <w:lang w:val="nl-NL"/>
        </w:rPr>
      </w:pPr>
      <w:r w:rsidRPr="0032562B">
        <w:rPr>
          <w:b/>
          <w:color w:val="000000"/>
          <w:sz w:val="28"/>
          <w:szCs w:val="28"/>
          <w:lang w:val="nl-NL"/>
        </w:rPr>
        <w:t>3</w:t>
      </w:r>
      <w:r w:rsidRPr="0032562B">
        <w:rPr>
          <w:color w:val="000000"/>
          <w:sz w:val="28"/>
          <w:szCs w:val="28"/>
          <w:lang w:val="nl-NL"/>
        </w:rPr>
        <w:t xml:space="preserve">. </w:t>
      </w:r>
      <w:r w:rsidRPr="0032562B">
        <w:rPr>
          <w:b/>
          <w:color w:val="000000"/>
          <w:sz w:val="28"/>
          <w:szCs w:val="28"/>
          <w:lang w:val="nl-NL"/>
        </w:rPr>
        <w:t>Thái độ:</w:t>
      </w:r>
      <w:r w:rsidRPr="0032562B">
        <w:rPr>
          <w:color w:val="000000"/>
          <w:sz w:val="28"/>
          <w:szCs w:val="28"/>
          <w:lang w:val="nl-NL"/>
        </w:rPr>
        <w:t xml:space="preserve"> </w:t>
      </w:r>
    </w:p>
    <w:p w:rsidR="00647997" w:rsidRPr="0032562B" w:rsidRDefault="00647997" w:rsidP="00071B62">
      <w:pPr>
        <w:rPr>
          <w:color w:val="000000"/>
          <w:sz w:val="28"/>
          <w:szCs w:val="28"/>
          <w:lang w:val="nl-NL"/>
        </w:rPr>
      </w:pPr>
      <w:r w:rsidRPr="0032562B">
        <w:rPr>
          <w:color w:val="000000"/>
          <w:sz w:val="28"/>
          <w:szCs w:val="28"/>
          <w:lang w:val="nl-NL"/>
        </w:rPr>
        <w:t>- HS có thói quen làm việc khoa học thông qua biến đổi các tỉ số đồng dạng</w:t>
      </w:r>
    </w:p>
    <w:p w:rsidR="00647997" w:rsidRDefault="00647997" w:rsidP="00071B62">
      <w:pPr>
        <w:rPr>
          <w:color w:val="000000"/>
          <w:sz w:val="28"/>
          <w:szCs w:val="28"/>
          <w:lang w:val="nl-NL"/>
        </w:rPr>
      </w:pPr>
      <w:r w:rsidRPr="0032562B">
        <w:rPr>
          <w:color w:val="000000"/>
          <w:sz w:val="28"/>
          <w:szCs w:val="28"/>
          <w:lang w:val="nl-NL"/>
        </w:rPr>
        <w:t>- Rèn cho hs tính cách cẩn thận.</w:t>
      </w:r>
    </w:p>
    <w:p w:rsidR="00FF6BBC" w:rsidRPr="0032562B" w:rsidRDefault="00FF6BBC" w:rsidP="00FF6BBC">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FF6BBC" w:rsidRDefault="00FF6BBC" w:rsidP="00FF6BBC">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FF6BBC" w:rsidRDefault="00FF6BBC" w:rsidP="00FF6BBC">
      <w:pPr>
        <w:rPr>
          <w:sz w:val="28"/>
          <w:szCs w:val="28"/>
          <w:lang w:val="nl-NL"/>
        </w:rPr>
      </w:pPr>
      <w:r>
        <w:rPr>
          <w:sz w:val="28"/>
          <w:szCs w:val="28"/>
          <w:lang w:val="nl-NL"/>
        </w:rPr>
        <w:lastRenderedPageBreak/>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FF6BBC" w:rsidRPr="008A0761" w:rsidRDefault="00FF6BBC" w:rsidP="00FF6BBC">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FF6BBC" w:rsidRPr="008A0761" w:rsidRDefault="00FF6BBC" w:rsidP="00FF6BBC">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FF6BBC" w:rsidRPr="0032562B" w:rsidRDefault="00FF6BBC" w:rsidP="00FF6BBC">
      <w:pPr>
        <w:rPr>
          <w:b/>
          <w:color w:val="000000"/>
          <w:sz w:val="28"/>
          <w:szCs w:val="28"/>
          <w:lang w:val="nl-NL"/>
        </w:rPr>
      </w:pPr>
      <w:r w:rsidRPr="0032562B">
        <w:rPr>
          <w:b/>
          <w:color w:val="000000"/>
          <w:sz w:val="28"/>
          <w:szCs w:val="28"/>
          <w:lang w:val="nl-NL"/>
        </w:rPr>
        <w:t>II. CHUẨN BỊ:</w:t>
      </w:r>
    </w:p>
    <w:p w:rsidR="00FF6BBC" w:rsidRPr="0032562B" w:rsidRDefault="00FF6BBC" w:rsidP="00FF6BBC">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FF6BBC" w:rsidRPr="0032562B" w:rsidRDefault="00FF6BBC" w:rsidP="00FF6BBC">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FF6BBC" w:rsidRPr="0032562B" w:rsidRDefault="00FF6BBC" w:rsidP="00FF6BBC">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FF6BBC" w:rsidRPr="008A0761" w:rsidRDefault="00FF6BBC" w:rsidP="00FF6BBC">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C7744D" w:rsidRDefault="00C7744D" w:rsidP="00FF6BBC">
      <w:pPr>
        <w:rPr>
          <w:b/>
          <w:sz w:val="28"/>
          <w:szCs w:val="28"/>
          <w:lang w:val="nl-NL"/>
        </w:rPr>
      </w:pPr>
      <w:r>
        <w:rPr>
          <w:b/>
          <w:sz w:val="28"/>
          <w:szCs w:val="28"/>
          <w:lang w:val="nl-NL"/>
        </w:rPr>
        <w:t>1. Khởi động:</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Phát biểu hệ thức liên hệ giữa cạnh góc vuông và hình chiếu của nó trên cạnh huyền.      Giải bài tập 2/sbt</w:t>
      </w:r>
    </w:p>
    <w:p w:rsidR="00FF6BBC" w:rsidRPr="0032562B" w:rsidRDefault="00FF6BBC" w:rsidP="00FF6BBC">
      <w:pPr>
        <w:pStyle w:val="Header"/>
        <w:tabs>
          <w:tab w:val="clear" w:pos="4320"/>
          <w:tab w:val="clear" w:pos="8640"/>
        </w:tabs>
        <w:rPr>
          <w:color w:val="000000"/>
          <w:spacing w:val="-8"/>
          <w:sz w:val="28"/>
          <w:szCs w:val="28"/>
          <w:lang w:val="nl-NL"/>
        </w:rPr>
      </w:pPr>
      <w:r w:rsidRPr="0032562B">
        <w:rPr>
          <w:color w:val="000000"/>
          <w:spacing w:val="-8"/>
          <w:sz w:val="28"/>
          <w:szCs w:val="28"/>
          <w:lang w:val="nl-NL"/>
        </w:rPr>
        <w:t>? Phát biểu hệ thức liên quan tới đường cao trong tam giác vuông ( đã học). C/m hệ thức đó.</w:t>
      </w:r>
    </w:p>
    <w:p w:rsidR="00FF6BBC" w:rsidRPr="00313579" w:rsidRDefault="00FF6BBC" w:rsidP="00FF6BBC">
      <w:pPr>
        <w:rPr>
          <w:sz w:val="28"/>
          <w:szCs w:val="28"/>
          <w:lang w:val="nl-NL"/>
        </w:rPr>
      </w:pPr>
      <w:r>
        <w:rPr>
          <w:sz w:val="28"/>
          <w:szCs w:val="28"/>
          <w:lang w:val="nl-NL"/>
        </w:rPr>
        <w:t>- Viết công thức tính diện tích tam giác.</w:t>
      </w:r>
    </w:p>
    <w:p w:rsidR="00FF6BBC" w:rsidRDefault="00FF6BBC" w:rsidP="00FF6BBC">
      <w:pPr>
        <w:rPr>
          <w:b/>
          <w:sz w:val="28"/>
          <w:szCs w:val="28"/>
          <w:lang w:val="nl-NL"/>
        </w:rPr>
      </w:pPr>
      <w:r w:rsidRPr="008A0761">
        <w:rPr>
          <w:b/>
          <w:sz w:val="28"/>
          <w:szCs w:val="28"/>
          <w:lang w:val="nl-NL"/>
        </w:rPr>
        <w:t>2</w:t>
      </w:r>
      <w:r>
        <w:rPr>
          <w:b/>
          <w:sz w:val="28"/>
          <w:szCs w:val="28"/>
          <w:lang w:val="nl-NL"/>
        </w:rPr>
        <w:t>.2</w:t>
      </w:r>
      <w:r w:rsidRPr="008A0761">
        <w:rPr>
          <w:b/>
          <w:sz w:val="28"/>
          <w:szCs w:val="28"/>
          <w:lang w:val="nl-NL"/>
        </w:rPr>
        <w:t>. Hoạt động hình thành kiến thức mới</w:t>
      </w:r>
    </w:p>
    <w:tbl>
      <w:tblPr>
        <w:tblW w:w="9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5"/>
        <w:gridCol w:w="5353"/>
      </w:tblGrid>
      <w:tr w:rsidR="00D821DB" w:rsidRPr="0032562B">
        <w:tblPrEx>
          <w:tblCellMar>
            <w:top w:w="0" w:type="dxa"/>
            <w:bottom w:w="0" w:type="dxa"/>
          </w:tblCellMar>
        </w:tblPrEx>
        <w:tc>
          <w:tcPr>
            <w:tcW w:w="4545" w:type="dxa"/>
          </w:tcPr>
          <w:p w:rsidR="00D821DB" w:rsidRPr="0032562B" w:rsidRDefault="0039721F" w:rsidP="00FF6BBC">
            <w:pPr>
              <w:pStyle w:val="Header"/>
              <w:tabs>
                <w:tab w:val="clear" w:pos="4320"/>
                <w:tab w:val="clear" w:pos="8640"/>
              </w:tabs>
              <w:jc w:val="center"/>
              <w:rPr>
                <w:i/>
                <w:color w:val="000000"/>
                <w:sz w:val="28"/>
                <w:szCs w:val="28"/>
                <w:lang w:val="nl-NL"/>
              </w:rPr>
            </w:pPr>
            <w:r w:rsidRPr="0032562B">
              <w:rPr>
                <w:b/>
                <w:bCs/>
                <w:i/>
                <w:color w:val="000000"/>
                <w:sz w:val="28"/>
                <w:szCs w:val="28"/>
                <w:lang w:val="nl-NL"/>
              </w:rPr>
              <w:t>Hoạt động của GV-HS</w:t>
            </w:r>
          </w:p>
        </w:tc>
        <w:tc>
          <w:tcPr>
            <w:tcW w:w="5353" w:type="dxa"/>
          </w:tcPr>
          <w:p w:rsidR="00D821DB" w:rsidRPr="0032562B" w:rsidRDefault="0039721F" w:rsidP="00FF6BBC">
            <w:pPr>
              <w:pStyle w:val="Header"/>
              <w:tabs>
                <w:tab w:val="clear" w:pos="4320"/>
                <w:tab w:val="clear" w:pos="8640"/>
              </w:tabs>
              <w:jc w:val="center"/>
              <w:rPr>
                <w:i/>
                <w:color w:val="000000"/>
                <w:sz w:val="28"/>
                <w:szCs w:val="28"/>
                <w:lang w:val="nl-NL"/>
              </w:rPr>
            </w:pPr>
            <w:r w:rsidRPr="0032562B">
              <w:rPr>
                <w:b/>
                <w:bCs/>
                <w:i/>
                <w:color w:val="000000"/>
                <w:sz w:val="28"/>
                <w:szCs w:val="28"/>
                <w:lang w:val="nl-NL"/>
              </w:rPr>
              <w:t>Nội dung cần đạt</w:t>
            </w:r>
          </w:p>
        </w:tc>
      </w:tr>
      <w:tr w:rsidR="00FF6BBC" w:rsidRPr="0032562B">
        <w:tblPrEx>
          <w:tblCellMar>
            <w:top w:w="0" w:type="dxa"/>
            <w:bottom w:w="0" w:type="dxa"/>
          </w:tblCellMar>
        </w:tblPrEx>
        <w:tc>
          <w:tcPr>
            <w:tcW w:w="9898" w:type="dxa"/>
            <w:gridSpan w:val="2"/>
          </w:tcPr>
          <w:p w:rsidR="00FF6BBC" w:rsidRPr="0032562B" w:rsidRDefault="00FF6BBC" w:rsidP="00FF6BBC">
            <w:pPr>
              <w:pStyle w:val="Header"/>
              <w:tabs>
                <w:tab w:val="clear" w:pos="4320"/>
                <w:tab w:val="clear" w:pos="8640"/>
              </w:tabs>
              <w:rPr>
                <w:b/>
                <w:bCs/>
                <w:color w:val="000000"/>
                <w:sz w:val="28"/>
                <w:szCs w:val="28"/>
                <w:lang w:val="nl-NL"/>
              </w:rPr>
            </w:pPr>
            <w:r w:rsidRPr="0032562B">
              <w:rPr>
                <w:b/>
                <w:bCs/>
                <w:color w:val="000000"/>
                <w:sz w:val="28"/>
                <w:szCs w:val="28"/>
                <w:u w:val="single"/>
                <w:lang w:val="nl-NL"/>
              </w:rPr>
              <w:t>Hoạt động 3</w:t>
            </w:r>
            <w:r w:rsidRPr="0032562B">
              <w:rPr>
                <w:color w:val="000000"/>
                <w:sz w:val="28"/>
                <w:szCs w:val="28"/>
                <w:lang w:val="nl-NL"/>
              </w:rPr>
              <w:t xml:space="preserve">: </w:t>
            </w:r>
            <w:r w:rsidRPr="0032562B">
              <w:rPr>
                <w:b/>
                <w:bCs/>
                <w:color w:val="000000"/>
                <w:sz w:val="28"/>
                <w:szCs w:val="28"/>
                <w:lang w:val="nl-NL"/>
              </w:rPr>
              <w:t>Một số kiến thức liên quan đến đường cao:</w:t>
            </w:r>
          </w:p>
          <w:p w:rsidR="00FF6BBC" w:rsidRDefault="00FF6BBC" w:rsidP="00FF6BBC">
            <w:pPr>
              <w:rPr>
                <w:sz w:val="28"/>
                <w:szCs w:val="28"/>
                <w:lang w:val="nl-NL"/>
              </w:rPr>
            </w:pPr>
          </w:p>
          <w:p w:rsidR="00FF6BBC" w:rsidRPr="008A0761" w:rsidRDefault="00FF6BBC" w:rsidP="00FF6BBC">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FF6BBC" w:rsidRPr="008A0761" w:rsidRDefault="00FF6BBC" w:rsidP="00FF6BBC">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chia nhóm, kĩ thuật đặt câu hỏi, hỏi đáp, động não</w:t>
            </w:r>
          </w:p>
          <w:p w:rsidR="00FF6BBC" w:rsidRPr="0032562B" w:rsidRDefault="00B048EC" w:rsidP="00B048EC">
            <w:pPr>
              <w:ind w:left="720" w:hanging="720"/>
              <w:rPr>
                <w:b/>
                <w:bCs/>
                <w:i/>
                <w:color w:val="000000"/>
                <w:sz w:val="28"/>
                <w:szCs w:val="28"/>
                <w:lang w:val="nl-NL"/>
              </w:rPr>
            </w:pPr>
            <w:r>
              <w:rPr>
                <w:sz w:val="28"/>
                <w:szCs w:val="28"/>
                <w:lang w:val="nl-NL"/>
              </w:rPr>
              <w:t xml:space="preserve">   </w:t>
            </w:r>
          </w:p>
        </w:tc>
      </w:tr>
      <w:tr w:rsidR="00FF6BBC" w:rsidRPr="0032562B">
        <w:tblPrEx>
          <w:tblCellMar>
            <w:top w:w="0" w:type="dxa"/>
            <w:bottom w:w="0" w:type="dxa"/>
          </w:tblCellMar>
        </w:tblPrEx>
        <w:tc>
          <w:tcPr>
            <w:tcW w:w="4545" w:type="dxa"/>
          </w:tcPr>
          <w:p w:rsidR="00FF6BBC" w:rsidRDefault="00FF6BBC" w:rsidP="00FF6BBC">
            <w:pPr>
              <w:rPr>
                <w:color w:val="000000"/>
                <w:sz w:val="28"/>
                <w:szCs w:val="28"/>
                <w:lang w:val="nl-NL"/>
              </w:rPr>
            </w:pPr>
          </w:p>
          <w:p w:rsidR="00FF6BBC" w:rsidRPr="0032562B" w:rsidRDefault="00FF6BBC" w:rsidP="00FF6BBC">
            <w:pPr>
              <w:rPr>
                <w:color w:val="000000"/>
                <w:sz w:val="28"/>
                <w:szCs w:val="28"/>
                <w:lang w:val="nl-NL"/>
              </w:rPr>
            </w:pPr>
            <w:r w:rsidRPr="0032562B">
              <w:rPr>
                <w:color w:val="000000"/>
                <w:sz w:val="28"/>
                <w:szCs w:val="28"/>
                <w:lang w:val="nl-NL"/>
              </w:rPr>
              <w:t>- GV kiểm tra HS đã chuẩn bị trước nhiệm vụ giao về nhà các nhóm đã hoàn thành chưa? Sau đó yêu cầu 3 lần lượt các nhóm cử đại  diện trả lời và chứng minh các định lí</w:t>
            </w:r>
          </w:p>
          <w:p w:rsidR="00FF6BBC" w:rsidRPr="0032562B" w:rsidRDefault="00FF6BBC" w:rsidP="00FF6BBC">
            <w:pPr>
              <w:pStyle w:val="Header"/>
              <w:tabs>
                <w:tab w:val="clear" w:pos="4320"/>
                <w:tab w:val="clear" w:pos="8640"/>
              </w:tabs>
              <w:rPr>
                <w:bCs/>
                <w:color w:val="000000"/>
                <w:sz w:val="28"/>
                <w:szCs w:val="28"/>
                <w:lang w:val="nl-NL"/>
              </w:rPr>
            </w:pPr>
            <w:r w:rsidRPr="0032562B">
              <w:rPr>
                <w:bCs/>
                <w:color w:val="000000"/>
                <w:sz w:val="28"/>
                <w:szCs w:val="28"/>
                <w:lang w:val="nl-NL"/>
              </w:rPr>
              <w:t xml:space="preserve">? Từ </w:t>
            </w:r>
            <w:r w:rsidRPr="0032562B">
              <w:rPr>
                <w:color w:val="000000"/>
                <w:position w:val="-4"/>
                <w:sz w:val="28"/>
                <w:szCs w:val="28"/>
                <w:lang w:val="nl-NL"/>
              </w:rPr>
              <w:object w:dxaOrig="220" w:dyaOrig="260">
                <v:shape id="_x0000_i1049" type="#_x0000_t75" style="width:11pt;height:13pt" o:ole="">
                  <v:imagedata r:id="rId10" o:title=""/>
                </v:shape>
                <o:OLEObject Type="Embed" ProgID="Equation.3" ShapeID="_x0000_i1049" DrawAspect="Content" ObjectID="_1621776582" r:id="rId43"/>
              </w:object>
            </w:r>
            <w:r w:rsidRPr="0032562B">
              <w:rPr>
                <w:color w:val="000000"/>
                <w:sz w:val="28"/>
                <w:szCs w:val="28"/>
                <w:lang w:val="nl-NL"/>
              </w:rPr>
              <w:t xml:space="preserve">HBA </w:t>
            </w:r>
            <w:r w:rsidR="00682FF4">
              <w:rPr>
                <w:noProof/>
                <w:color w:val="000000"/>
                <w:sz w:val="28"/>
                <w:szCs w:val="28"/>
              </w:rPr>
              <w:drawing>
                <wp:inline distT="0" distB="0" distL="0" distR="0">
                  <wp:extent cx="123825" cy="123825"/>
                  <wp:effectExtent l="0" t="0" r="9525" b="9525"/>
                  <wp:docPr id="32" name="Picture 32"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50" type="#_x0000_t75" style="width:11pt;height:13pt" o:ole="">
                  <v:imagedata r:id="rId10" o:title=""/>
                </v:shape>
                <o:OLEObject Type="Embed" ProgID="Equation.3" ShapeID="_x0000_i1050" DrawAspect="Content" ObjectID="_1621776583" r:id="rId44"/>
              </w:object>
            </w:r>
            <w:r w:rsidRPr="0032562B">
              <w:rPr>
                <w:color w:val="000000"/>
                <w:sz w:val="28"/>
                <w:szCs w:val="28"/>
                <w:lang w:val="nl-NL"/>
              </w:rPr>
              <w:t>HAC ta suy ra được hệ thức nào?</w:t>
            </w:r>
            <w:r w:rsidRPr="0032562B">
              <w:rPr>
                <w:bCs/>
                <w:color w:val="000000"/>
                <w:sz w:val="28"/>
                <w:szCs w:val="28"/>
                <w:lang w:val="nl-NL"/>
              </w:rPr>
              <w:t xml:space="preserve"> </w:t>
            </w:r>
          </w:p>
          <w:p w:rsidR="00FF6BBC" w:rsidRPr="0032562B" w:rsidRDefault="00FF6BBC" w:rsidP="00FF6BBC">
            <w:pPr>
              <w:pStyle w:val="Header"/>
              <w:tabs>
                <w:tab w:val="clear" w:pos="4320"/>
                <w:tab w:val="clear" w:pos="8640"/>
              </w:tabs>
              <w:rPr>
                <w:bCs/>
                <w:color w:val="000000"/>
                <w:sz w:val="28"/>
                <w:szCs w:val="28"/>
                <w:lang w:val="nl-NL"/>
              </w:rPr>
            </w:pPr>
            <w:r w:rsidRPr="0032562B">
              <w:rPr>
                <w:bCs/>
                <w:color w:val="000000"/>
                <w:sz w:val="28"/>
                <w:szCs w:val="28"/>
                <w:lang w:val="nl-NL"/>
              </w:rPr>
              <w:t>Hs; Suy nghĩ trả lời</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giới thiệu định lý 2 SGK.</w:t>
            </w:r>
          </w:p>
          <w:p w:rsidR="00FF6BBC" w:rsidRPr="0032562B" w:rsidRDefault="00FF6BBC" w:rsidP="00FF6BBC">
            <w:pPr>
              <w:pStyle w:val="Header"/>
              <w:tabs>
                <w:tab w:val="clear" w:pos="4320"/>
                <w:tab w:val="clear" w:pos="8640"/>
              </w:tabs>
              <w:rPr>
                <w:i/>
                <w:color w:val="000000"/>
                <w:sz w:val="28"/>
                <w:szCs w:val="28"/>
                <w:lang w:val="nl-NL"/>
              </w:rPr>
            </w:pPr>
            <w:r w:rsidRPr="0032562B">
              <w:rPr>
                <w:color w:val="000000"/>
                <w:sz w:val="28"/>
                <w:szCs w:val="28"/>
                <w:lang w:val="nl-NL"/>
              </w:rPr>
              <w:t>HS làm  ví dụ 2/sgk.</w:t>
            </w:r>
            <w:r w:rsidRPr="0032562B">
              <w:rPr>
                <w:i/>
                <w:color w:val="000000"/>
                <w:sz w:val="28"/>
                <w:szCs w:val="28"/>
                <w:lang w:val="nl-NL"/>
              </w:rPr>
              <w:t>.</w:t>
            </w: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Pr="0032562B" w:rsidRDefault="00A57BC7"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giới thiệu định lý 3.</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Hãy viết định lý dưới dạng hệ thức.</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bằng cách tính diện tích tam giác hãy chứng minh hệ thức ?</w:t>
            </w:r>
          </w:p>
          <w:p w:rsidR="00A57BC7" w:rsidRPr="0032562B" w:rsidRDefault="006007DD" w:rsidP="006007DD">
            <w:pPr>
              <w:pStyle w:val="Header"/>
              <w:tabs>
                <w:tab w:val="clear" w:pos="4320"/>
                <w:tab w:val="clear" w:pos="8640"/>
              </w:tabs>
              <w:rPr>
                <w:color w:val="000000"/>
                <w:sz w:val="28"/>
                <w:szCs w:val="28"/>
                <w:lang w:val="nl-NL"/>
              </w:rPr>
            </w:pPr>
            <w:r>
              <w:rPr>
                <w:color w:val="000000"/>
                <w:sz w:val="28"/>
                <w:szCs w:val="28"/>
                <w:lang w:val="nl-NL"/>
              </w:rPr>
              <w:t xml:space="preserve">- </w:t>
            </w:r>
            <w:r w:rsidR="00FF6BBC" w:rsidRPr="0032562B">
              <w:rPr>
                <w:color w:val="000000"/>
                <w:sz w:val="28"/>
                <w:szCs w:val="28"/>
                <w:lang w:val="nl-NL"/>
              </w:rPr>
              <w:t>Yêu cầu  cử đại diện nhóm 2 lên trình bày</w:t>
            </w:r>
          </w:p>
          <w:p w:rsidR="00FF6BBC"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chứng minh định lý 3 bằng phương pháp khác.</w:t>
            </w:r>
          </w:p>
          <w:p w:rsidR="00A57BC7" w:rsidRPr="0032562B" w:rsidRDefault="00A57BC7" w:rsidP="00FF6BBC">
            <w:pPr>
              <w:pStyle w:val="Header"/>
              <w:tabs>
                <w:tab w:val="clear" w:pos="4320"/>
                <w:tab w:val="clear" w:pos="8640"/>
              </w:tabs>
              <w:rPr>
                <w:color w:val="000000"/>
                <w:sz w:val="28"/>
                <w:szCs w:val="28"/>
                <w:lang w:val="nl-NL"/>
              </w:rPr>
            </w:pP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HS làm ?2.</w:t>
            </w:r>
          </w:p>
          <w:p w:rsidR="00FF6BBC" w:rsidRPr="0032562B" w:rsidRDefault="00FF6BBC" w:rsidP="00FF6BBC">
            <w:pPr>
              <w:pStyle w:val="Header"/>
              <w:tabs>
                <w:tab w:val="clear" w:pos="4320"/>
                <w:tab w:val="clear" w:pos="8640"/>
              </w:tabs>
              <w:jc w:val="center"/>
              <w:rPr>
                <w:b/>
                <w:bCs/>
                <w:i/>
                <w:color w:val="000000"/>
                <w:sz w:val="28"/>
                <w:szCs w:val="28"/>
                <w:lang w:val="nl-NL"/>
              </w:rPr>
            </w:pPr>
          </w:p>
        </w:tc>
        <w:tc>
          <w:tcPr>
            <w:tcW w:w="5353" w:type="dxa"/>
          </w:tcPr>
          <w:p w:rsidR="00FF6BBC" w:rsidRPr="0032562B" w:rsidRDefault="00FF6BBC" w:rsidP="00FF6BBC">
            <w:pPr>
              <w:pStyle w:val="Header"/>
              <w:tabs>
                <w:tab w:val="clear" w:pos="4320"/>
                <w:tab w:val="clear" w:pos="8640"/>
              </w:tabs>
              <w:rPr>
                <w:i/>
                <w:color w:val="000000"/>
                <w:sz w:val="28"/>
                <w:szCs w:val="28"/>
                <w:lang w:val="nl-NL"/>
              </w:rPr>
            </w:pPr>
            <w:r w:rsidRPr="0032562B">
              <w:rPr>
                <w:b/>
                <w:i/>
                <w:color w:val="000000"/>
                <w:sz w:val="28"/>
                <w:szCs w:val="28"/>
                <w:lang w:val="nl-NL"/>
              </w:rPr>
              <w:lastRenderedPageBreak/>
              <w:t xml:space="preserve">3. </w:t>
            </w:r>
            <w:r w:rsidRPr="0032562B">
              <w:rPr>
                <w:b/>
                <w:bCs/>
                <w:i/>
                <w:color w:val="000000"/>
                <w:sz w:val="28"/>
                <w:szCs w:val="28"/>
                <w:lang w:val="nl-NL"/>
              </w:rPr>
              <w:t>Một số hệ thức liên quan tới đường cao:</w:t>
            </w:r>
          </w:p>
          <w:p w:rsidR="00FF6BBC" w:rsidRPr="0032562B"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682FF4" w:rsidP="00FF6BBC">
            <w:pPr>
              <w:pStyle w:val="Header"/>
              <w:tabs>
                <w:tab w:val="clear" w:pos="4320"/>
                <w:tab w:val="clear" w:pos="8640"/>
              </w:tabs>
              <w:rPr>
                <w:color w:val="000000"/>
                <w:sz w:val="28"/>
                <w:szCs w:val="28"/>
                <w:lang w:val="nl-NL"/>
              </w:rPr>
            </w:pPr>
            <w:r>
              <w:rPr>
                <w:i/>
                <w:noProof/>
                <w:color w:val="000000"/>
                <w:sz w:val="28"/>
                <w:szCs w:val="28"/>
              </w:rPr>
              <mc:AlternateContent>
                <mc:Choice Requires="wps">
                  <w:drawing>
                    <wp:anchor distT="0" distB="0" distL="114300" distR="114300" simplePos="0" relativeHeight="251628032" behindDoc="0" locked="0" layoutInCell="1" allowOverlap="1">
                      <wp:simplePos x="0" y="0"/>
                      <wp:positionH relativeFrom="column">
                        <wp:posOffset>816610</wp:posOffset>
                      </wp:positionH>
                      <wp:positionV relativeFrom="paragraph">
                        <wp:posOffset>161925</wp:posOffset>
                      </wp:positionV>
                      <wp:extent cx="457200" cy="325755"/>
                      <wp:effectExtent l="0" t="0" r="2540" b="0"/>
                      <wp:wrapNone/>
                      <wp:docPr id="210" name="Text Box 6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4F1" w:rsidRPr="00DB663F" w:rsidRDefault="00AF34F1" w:rsidP="00FF6BB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1" o:spid="_x0000_s1027" type="#_x0000_t202" style="position:absolute;margin-left:64.3pt;margin-top:12.75pt;width:36pt;height:25.6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EweJuAIAAMQ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NRCPURtIMmPbDRoFs5ollMQluiodcpeN734GtGsECrHV3d38nyq0ZCrhoqtuxGKTk0jFaQorvp n12dcLQF2QwfZAWR6M5IBzTWqrP1g4ogQIdUHk/tsdmUcEjiObQcoxJMl1E8j2Obm0/T4+VeafOO yQ7ZRYYVdN+B0/2dNpPr0cXGErLgbesU0IpnB4A5nUBouGptNgnX0B9JkKwX6wXxSDRbeyTIc++m WBFvVoTzOL/MV6s8/GnjhiRteFUxYcMcxRWSP2veQeaTLE7y0rLllYWzKWm13axahfYUxF2471CQ Mzf/eRquXsDlBaUwIsFtlHjFbDH3SEFiL5kHCy8Ik9tkFpCE5MVzSndcsH+nhIYMJ3EUT1r6LbfA fa+50bTjBsZHy7sML05ONLUKXIvKtdZQ3k7rs1LY9J9KAe0+Ntrp1Up0EqsZN6N7HadnsJHVIwhY SRAYaBFGHywaqb5jNMAYybD+tqOKYdS+F/AIkpAQcDNu4wSMkTq3bM4tVJQAlWGD0bRcmWlW7XrF tw1Emp6dkDfwcGruRG1f2JQVMLIbGBWO22Gs2Vl0vndeT8N3+QsAAP//AwBQSwMEFAAGAAgAAAAh AAljUx3cAAAACQEAAA8AAABkcnMvZG93bnJldi54bWxMj8tOwzAQRfdI/QdrKrGjNhEJIcSpEIgt FeUhsXPjaRIRj6PYbcLfd7qiy6s5uvdMuZ5dL444hs6ThtuVAoFUe9tRo+Hz4/UmBxGiIWt6T6jh DwOsq8VVaQrrJ3rH4zY2gksoFEZDG+NQSBnqFp0JKz8g8W3vR2cix7GRdjQTl7teJkpl0pmOeKE1 Az63WP9uD07D19v+5/tObZoXlw6Tn5Uk9yC1vl7OT48gIs7xH4azPqtDxU47fyAbRM85yTNGNSRp CoKB8xyInYb7LAdZlfLyg+oEAAD//wMAUEsBAi0AFAAGAAgAAAAhALaDOJL+AAAA4QEAABMAAAAA AAAAAAAAAAAAAAAAAFtDb250ZW50X1R5cGVzXS54bWxQSwECLQAUAAYACAAAACEAOP0h/9YAAACU AQAACwAAAAAAAAAAAAAAAAAvAQAAX3JlbHMvLnJlbHNQSwECLQAUAAYACAAAACEACBMHibgCAADE BQAADgAAAAAAAAAAAAAAAAAuAgAAZHJzL2Uyb0RvYy54bWxQSwECLQAUAAYACAAAACEACWNTHdwA AAAJAQAADwAAAAAAAAAAAAAAAAASBQAAZHJzL2Rvd25yZXYueG1sUEsFBgAAAAAEAAQA8wAAABsG AAAAAA== " filled="f" stroked="f">
                      <v:textbox>
                        <w:txbxContent>
                          <w:p w:rsidR="00AF34F1" w:rsidRPr="00DB663F" w:rsidRDefault="00AF34F1" w:rsidP="00FF6BBC">
                            <w:pPr>
                              <w:rPr>
                                <w:lang w:val="nl-NL"/>
                              </w:rPr>
                            </w:pPr>
                          </w:p>
                        </w:txbxContent>
                      </v:textbox>
                    </v:shape>
                  </w:pict>
                </mc:Fallback>
              </mc:AlternateContent>
            </w:r>
            <w:r w:rsidR="00FF6BBC" w:rsidRPr="0032562B">
              <w:rPr>
                <w:i/>
                <w:color w:val="000000"/>
                <w:sz w:val="28"/>
                <w:szCs w:val="28"/>
                <w:lang w:val="nl-NL"/>
              </w:rPr>
              <w:t>* Định lý 2:</w:t>
            </w:r>
            <w:r w:rsidR="00FF6BBC" w:rsidRPr="0032562B">
              <w:rPr>
                <w:color w:val="000000"/>
                <w:sz w:val="28"/>
                <w:szCs w:val="28"/>
                <w:lang w:val="nl-NL"/>
              </w:rPr>
              <w:t xml:space="preserve"> (sgk)</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682FF4">
              <w:rPr>
                <w:noProof/>
                <w:color w:val="000000"/>
                <w:sz w:val="28"/>
                <w:szCs w:val="28"/>
              </w:rPr>
              <w:drawing>
                <wp:inline distT="0" distB="0" distL="0" distR="0">
                  <wp:extent cx="2543175" cy="17049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43175" cy="1704975"/>
                          </a:xfrm>
                          <a:prstGeom prst="rect">
                            <a:avLst/>
                          </a:prstGeom>
                          <a:noFill/>
                          <a:ln>
                            <a:noFill/>
                          </a:ln>
                        </pic:spPr>
                      </pic:pic>
                    </a:graphicData>
                  </a:graphic>
                </wp:inline>
              </w:drawing>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4"/>
                <w:sz w:val="28"/>
                <w:szCs w:val="28"/>
                <w:lang w:val="nl-NL"/>
              </w:rPr>
              <w:object w:dxaOrig="220" w:dyaOrig="260">
                <v:shape id="_x0000_i1051" type="#_x0000_t75" style="width:11pt;height:13pt" o:ole="">
                  <v:imagedata r:id="rId10" o:title=""/>
                </v:shape>
                <o:OLEObject Type="Embed" ProgID="Equation.3" ShapeID="_x0000_i1051" DrawAspect="Content" ObjectID="_1621776584" r:id="rId46"/>
              </w:object>
            </w:r>
            <w:r w:rsidRPr="0032562B">
              <w:rPr>
                <w:color w:val="000000"/>
                <w:sz w:val="28"/>
                <w:szCs w:val="28"/>
                <w:lang w:val="nl-NL"/>
              </w:rPr>
              <w:t>ABC, Â= 1v, AH</w:t>
            </w:r>
            <w:r w:rsidRPr="0032562B">
              <w:rPr>
                <w:color w:val="000000"/>
                <w:position w:val="-4"/>
                <w:sz w:val="28"/>
                <w:szCs w:val="28"/>
                <w:lang w:val="nl-NL"/>
              </w:rPr>
              <w:object w:dxaOrig="240" w:dyaOrig="260">
                <v:shape id="_x0000_i1052" type="#_x0000_t75" style="width:12pt;height:13pt" o:ole="">
                  <v:imagedata r:id="rId23" o:title=""/>
                </v:shape>
                <o:OLEObject Type="Embed" ProgID="Equation.DSMT4" ShapeID="_x0000_i1052" DrawAspect="Content" ObjectID="_1621776585" r:id="rId47"/>
              </w:object>
            </w:r>
            <w:r w:rsidRPr="0032562B">
              <w:rPr>
                <w:color w:val="000000"/>
                <w:sz w:val="28"/>
                <w:szCs w:val="28"/>
                <w:lang w:val="nl-NL"/>
              </w:rPr>
              <w:t xml:space="preserve">BC tại H: </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Xét  </w:t>
            </w:r>
            <w:r w:rsidRPr="0032562B">
              <w:rPr>
                <w:color w:val="000000"/>
                <w:position w:val="-4"/>
                <w:sz w:val="28"/>
                <w:szCs w:val="28"/>
                <w:lang w:val="nl-NL"/>
              </w:rPr>
              <w:object w:dxaOrig="700" w:dyaOrig="260">
                <v:shape id="_x0000_i1053" type="#_x0000_t75" style="width:35pt;height:13pt" o:ole="">
                  <v:imagedata r:id="rId48" o:title=""/>
                </v:shape>
                <o:OLEObject Type="Embed" ProgID="Equation.DSMT4" ShapeID="_x0000_i1053" DrawAspect="Content" ObjectID="_1621776586" r:id="rId49"/>
              </w:object>
            </w:r>
            <w:r w:rsidRPr="0032562B">
              <w:rPr>
                <w:color w:val="000000"/>
                <w:sz w:val="28"/>
                <w:szCs w:val="28"/>
                <w:lang w:val="nl-NL"/>
              </w:rPr>
              <w:t xml:space="preserve"> và </w:t>
            </w:r>
            <w:r w:rsidRPr="0032562B">
              <w:rPr>
                <w:color w:val="000000"/>
                <w:position w:val="-6"/>
                <w:sz w:val="28"/>
                <w:szCs w:val="28"/>
                <w:lang w:val="nl-NL"/>
              </w:rPr>
              <w:object w:dxaOrig="700" w:dyaOrig="279">
                <v:shape id="_x0000_i1054" type="#_x0000_t75" style="width:35pt;height:13.95pt" o:ole="">
                  <v:imagedata r:id="rId50" o:title=""/>
                </v:shape>
                <o:OLEObject Type="Embed" ProgID="Equation.DSMT4" ShapeID="_x0000_i1054" DrawAspect="Content" ObjectID="_1621776587" r:id="rId51"/>
              </w:objec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Có </w:t>
            </w:r>
            <w:r w:rsidRPr="0032562B">
              <w:rPr>
                <w:color w:val="000000"/>
                <w:position w:val="-6"/>
                <w:sz w:val="28"/>
                <w:szCs w:val="28"/>
                <w:lang w:val="nl-NL"/>
              </w:rPr>
              <w:object w:dxaOrig="1280" w:dyaOrig="360">
                <v:shape id="_x0000_i1055" type="#_x0000_t75" style="width:64pt;height:18pt" o:ole="">
                  <v:imagedata r:id="rId52" o:title=""/>
                </v:shape>
                <o:OLEObject Type="Embed" ProgID="Equation.DSMT4" ShapeID="_x0000_i1055" DrawAspect="Content" ObjectID="_1621776588" r:id="rId53"/>
              </w:object>
            </w:r>
            <w:r w:rsidRPr="0032562B">
              <w:rPr>
                <w:color w:val="000000"/>
                <w:sz w:val="28"/>
                <w:szCs w:val="28"/>
                <w:lang w:val="nl-NL"/>
              </w:rPr>
              <w:t xml:space="preserve"> = 90</w:t>
            </w:r>
            <w:r w:rsidRPr="0032562B">
              <w:rPr>
                <w:color w:val="000000"/>
                <w:sz w:val="28"/>
                <w:szCs w:val="28"/>
                <w:vertAlign w:val="superscript"/>
                <w:lang w:val="nl-NL"/>
              </w:rPr>
              <w:t>0</w:t>
            </w:r>
            <w:r w:rsidRPr="0032562B">
              <w:rPr>
                <w:color w:val="000000"/>
                <w:sz w:val="28"/>
                <w:szCs w:val="28"/>
                <w:lang w:val="nl-NL"/>
              </w:rPr>
              <w:t xml:space="preserve"> (1)</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Có </w:t>
            </w:r>
            <w:r w:rsidRPr="0032562B">
              <w:rPr>
                <w:color w:val="000000"/>
                <w:position w:val="-12"/>
                <w:sz w:val="28"/>
                <w:szCs w:val="28"/>
                <w:lang w:val="nl-NL"/>
              </w:rPr>
              <w:object w:dxaOrig="1300" w:dyaOrig="420">
                <v:shape id="_x0000_i1056" type="#_x0000_t75" style="width:65pt;height:21pt" o:ole="">
                  <v:imagedata r:id="rId54" o:title=""/>
                </v:shape>
                <o:OLEObject Type="Embed" ProgID="Equation.DSMT4" ShapeID="_x0000_i1056" DrawAspect="Content" ObjectID="_1621776589" r:id="rId55"/>
              </w:objec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12"/>
                <w:sz w:val="28"/>
                <w:szCs w:val="28"/>
                <w:lang w:val="nl-NL"/>
              </w:rPr>
              <w:object w:dxaOrig="1219" w:dyaOrig="420">
                <v:shape id="_x0000_i1057" type="#_x0000_t75" style="width:60.95pt;height:21pt" o:ole="">
                  <v:imagedata r:id="rId56" o:title=""/>
                </v:shape>
                <o:OLEObject Type="Embed" ProgID="Equation.DSMT4" ShapeID="_x0000_i1057" DrawAspect="Content" ObjectID="_1621776590" r:id="rId57"/>
              </w:object>
            </w:r>
            <w:r w:rsidRPr="0032562B">
              <w:rPr>
                <w:color w:val="000000"/>
                <w:sz w:val="28"/>
                <w:szCs w:val="28"/>
                <w:lang w:val="nl-NL"/>
              </w:rPr>
              <w:t>(hai góc phụ nhau)</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12"/>
                <w:sz w:val="28"/>
                <w:szCs w:val="28"/>
                <w:lang w:val="nl-NL"/>
              </w:rPr>
              <w:object w:dxaOrig="1240" w:dyaOrig="420">
                <v:shape id="_x0000_i1058" type="#_x0000_t75" style="width:62pt;height:21pt" o:ole="">
                  <v:imagedata r:id="rId58" o:title=""/>
                </v:shape>
                <o:OLEObject Type="Embed" ProgID="Equation.DSMT4" ShapeID="_x0000_i1058" DrawAspect="Content" ObjectID="_1621776591" r:id="rId59"/>
              </w:object>
            </w:r>
            <w:r w:rsidRPr="0032562B">
              <w:rPr>
                <w:color w:val="000000"/>
                <w:sz w:val="28"/>
                <w:szCs w:val="28"/>
                <w:lang w:val="nl-NL"/>
              </w:rPr>
              <w:t>(hai góc phụ nhau)</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lastRenderedPageBreak/>
              <w:t xml:space="preserve"> </w:t>
            </w:r>
            <w:r w:rsidRPr="0032562B">
              <w:rPr>
                <w:color w:val="000000"/>
                <w:position w:val="-6"/>
                <w:sz w:val="28"/>
                <w:szCs w:val="28"/>
                <w:lang w:val="nl-NL"/>
              </w:rPr>
              <w:object w:dxaOrig="300" w:dyaOrig="240">
                <v:shape id="_x0000_i1059" type="#_x0000_t75" style="width:15pt;height:12pt" o:ole="">
                  <v:imagedata r:id="rId31" o:title=""/>
                </v:shape>
                <o:OLEObject Type="Embed" ProgID="Equation.DSMT4" ShapeID="_x0000_i1059" DrawAspect="Content" ObjectID="_1621776592" r:id="rId60"/>
              </w:object>
            </w:r>
            <w:r w:rsidRPr="0032562B">
              <w:rPr>
                <w:color w:val="000000"/>
                <w:position w:val="-12"/>
                <w:sz w:val="28"/>
                <w:szCs w:val="28"/>
                <w:lang w:val="nl-NL"/>
              </w:rPr>
              <w:object w:dxaOrig="720" w:dyaOrig="420">
                <v:shape id="_x0000_i1060" type="#_x0000_t75" style="width:36pt;height:21pt" o:ole="">
                  <v:imagedata r:id="rId61" o:title=""/>
                </v:shape>
                <o:OLEObject Type="Embed" ProgID="Equation.DSMT4" ShapeID="_x0000_i1060" DrawAspect="Content" ObjectID="_1621776593" r:id="rId62"/>
              </w:object>
            </w:r>
            <w:r w:rsidRPr="0032562B">
              <w:rPr>
                <w:color w:val="000000"/>
                <w:sz w:val="28"/>
                <w:szCs w:val="28"/>
                <w:lang w:val="nl-NL"/>
              </w:rPr>
              <w:t xml:space="preserve">     (2)</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Từ (1) và (2) suy ra</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4"/>
                <w:sz w:val="28"/>
                <w:szCs w:val="28"/>
                <w:lang w:val="nl-NL"/>
              </w:rPr>
              <w:object w:dxaOrig="700" w:dyaOrig="260">
                <v:shape id="_x0000_i1061" type="#_x0000_t75" style="width:35pt;height:13pt" o:ole="">
                  <v:imagedata r:id="rId63" o:title=""/>
                </v:shape>
                <o:OLEObject Type="Embed" ProgID="Equation.DSMT4" ShapeID="_x0000_i1061" DrawAspect="Content" ObjectID="_1621776594" r:id="rId64"/>
              </w:object>
            </w:r>
            <w:r w:rsidR="00682FF4">
              <w:rPr>
                <w:noProof/>
                <w:color w:val="000000"/>
                <w:sz w:val="28"/>
                <w:szCs w:val="28"/>
              </w:rPr>
              <w:drawing>
                <wp:inline distT="0" distB="0" distL="0" distR="0">
                  <wp:extent cx="123825" cy="123825"/>
                  <wp:effectExtent l="0" t="0" r="9525" b="9525"/>
                  <wp:docPr id="46" name="Picture 46"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6"/>
                <w:sz w:val="28"/>
                <w:szCs w:val="28"/>
                <w:lang w:val="nl-NL"/>
              </w:rPr>
              <w:object w:dxaOrig="700" w:dyaOrig="279">
                <v:shape id="_x0000_i1062" type="#_x0000_t75" style="width:35pt;height:13.95pt" o:ole="">
                  <v:imagedata r:id="rId50" o:title=""/>
                </v:shape>
                <o:OLEObject Type="Embed" ProgID="Equation.DSMT4" ShapeID="_x0000_i1062" DrawAspect="Content" ObjectID="_1621776595" r:id="rId65"/>
              </w:objec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63" type="#_x0000_t75" style="width:15pt;height:12pt" o:ole="">
                  <v:imagedata r:id="rId31" o:title=""/>
                </v:shape>
                <o:OLEObject Type="Embed" ProgID="Equation.DSMT4" ShapeID="_x0000_i1063" DrawAspect="Content" ObjectID="_1621776596" r:id="rId66"/>
              </w:object>
            </w:r>
            <w:r w:rsidRPr="0032562B">
              <w:rPr>
                <w:color w:val="000000"/>
                <w:sz w:val="28"/>
                <w:szCs w:val="28"/>
                <w:lang w:val="nl-NL"/>
              </w:rPr>
              <w:t xml:space="preserve"> </w:t>
            </w:r>
            <w:r w:rsidRPr="0032562B">
              <w:rPr>
                <w:color w:val="000000"/>
                <w:position w:val="-24"/>
                <w:sz w:val="28"/>
                <w:szCs w:val="28"/>
                <w:lang w:val="nl-NL"/>
              </w:rPr>
              <w:object w:dxaOrig="1140" w:dyaOrig="620">
                <v:shape id="_x0000_i1064" type="#_x0000_t75" style="width:57pt;height:31pt" o:ole="">
                  <v:imagedata r:id="rId67" o:title=""/>
                </v:shape>
                <o:OLEObject Type="Embed" ProgID="Equation.DSMT4" ShapeID="_x0000_i1064" DrawAspect="Content" ObjectID="_1621776597" r:id="rId68"/>
              </w:object>
            </w:r>
          </w:p>
          <w:p w:rsidR="00FF6BBC" w:rsidRDefault="00FF6BBC" w:rsidP="00FF6BBC">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65" type="#_x0000_t75" style="width:15pt;height:12pt" o:ole="">
                  <v:imagedata r:id="rId31" o:title=""/>
                </v:shape>
                <o:OLEObject Type="Embed" ProgID="Equation.DSMT4" ShapeID="_x0000_i1065" DrawAspect="Content" ObjectID="_1621776598" r:id="rId69"/>
              </w:object>
            </w:r>
            <w:r w:rsidRPr="0032562B">
              <w:rPr>
                <w:color w:val="000000"/>
                <w:sz w:val="28"/>
                <w:szCs w:val="28"/>
                <w:lang w:val="nl-NL"/>
              </w:rPr>
              <w:t xml:space="preserve"> </w:t>
            </w:r>
            <w:r w:rsidRPr="0032562B">
              <w:rPr>
                <w:color w:val="000000"/>
                <w:position w:val="-10"/>
                <w:sz w:val="28"/>
                <w:szCs w:val="28"/>
                <w:lang w:val="nl-NL"/>
              </w:rPr>
              <w:object w:dxaOrig="3100" w:dyaOrig="360">
                <v:shape id="_x0000_i1066" type="#_x0000_t75" style="width:155pt;height:18pt" o:ole="">
                  <v:imagedata r:id="rId70" o:title=""/>
                </v:shape>
                <o:OLEObject Type="Embed" ProgID="Equation.DSMT4" ShapeID="_x0000_i1066" DrawAspect="Content" ObjectID="_1621776599" r:id="rId71"/>
              </w:object>
            </w:r>
          </w:p>
          <w:p w:rsidR="00A57BC7" w:rsidRDefault="00A57BC7" w:rsidP="00FF6BBC">
            <w:pPr>
              <w:pStyle w:val="Header"/>
              <w:tabs>
                <w:tab w:val="clear" w:pos="4320"/>
                <w:tab w:val="clear" w:pos="8640"/>
              </w:tabs>
              <w:rPr>
                <w:color w:val="000000"/>
                <w:sz w:val="28"/>
                <w:szCs w:val="28"/>
                <w:lang w:val="nl-NL"/>
              </w:rPr>
            </w:pPr>
          </w:p>
          <w:p w:rsidR="00A57BC7" w:rsidRPr="0032562B" w:rsidRDefault="00A57BC7" w:rsidP="00FF6BBC">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r w:rsidRPr="0032562B">
              <w:rPr>
                <w:color w:val="000000"/>
                <w:sz w:val="28"/>
                <w:szCs w:val="28"/>
                <w:lang w:val="nl-NL"/>
              </w:rPr>
              <w:t>*</w:t>
            </w:r>
            <w:r w:rsidRPr="0032562B">
              <w:rPr>
                <w:i/>
                <w:color w:val="000000"/>
                <w:sz w:val="28"/>
                <w:szCs w:val="28"/>
                <w:lang w:val="nl-NL"/>
              </w:rPr>
              <w:t>Định lý 3:</w:t>
            </w:r>
            <w:r w:rsidRPr="0032562B">
              <w:rPr>
                <w:color w:val="000000"/>
                <w:sz w:val="28"/>
                <w:szCs w:val="28"/>
                <w:lang w:val="nl-NL"/>
              </w:rPr>
              <w:t xml:space="preserve"> (sgk)</w:t>
            </w:r>
          </w:p>
          <w:p w:rsidR="00A57BC7" w:rsidRPr="0032562B" w:rsidRDefault="00682FF4" w:rsidP="00A57BC7">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9056" behindDoc="0" locked="0" layoutInCell="1" allowOverlap="1">
                  <wp:simplePos x="0" y="0"/>
                  <wp:positionH relativeFrom="column">
                    <wp:posOffset>442595</wp:posOffset>
                  </wp:positionH>
                  <wp:positionV relativeFrom="paragraph">
                    <wp:posOffset>17780</wp:posOffset>
                  </wp:positionV>
                  <wp:extent cx="1241425" cy="708025"/>
                  <wp:effectExtent l="0" t="0" r="0" b="0"/>
                  <wp:wrapNone/>
                  <wp:docPr id="6542" name="Picture 6542" desc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2" descr="anh"/>
                          <pic:cNvPicPr>
                            <a:picLocks noChangeAspect="1" noChangeArrowheads="1"/>
                          </pic:cNvPicPr>
                        </pic:nvPicPr>
                        <pic:blipFill>
                          <a:blip r:embed="rId72">
                            <a:extLst>
                              <a:ext uri="{28A0092B-C50C-407E-A947-70E740481C1C}">
                                <a14:useLocalDpi xmlns:a14="http://schemas.microsoft.com/office/drawing/2010/main" val="0"/>
                              </a:ext>
                            </a:extLst>
                          </a:blip>
                          <a:srcRect l="1286"/>
                          <a:stretch>
                            <a:fillRect/>
                          </a:stretch>
                        </pic:blipFill>
                        <pic:spPr bwMode="auto">
                          <a:xfrm>
                            <a:off x="0" y="0"/>
                            <a:ext cx="1241425" cy="708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r w:rsidRPr="0032562B">
              <w:rPr>
                <w:color w:val="000000"/>
                <w:sz w:val="28"/>
                <w:szCs w:val="28"/>
                <w:lang w:val="nl-NL"/>
              </w:rPr>
              <w:t xml:space="preserve">GT:    </w:t>
            </w:r>
            <w:r w:rsidRPr="0032562B">
              <w:rPr>
                <w:color w:val="000000"/>
                <w:position w:val="-4"/>
                <w:sz w:val="28"/>
                <w:szCs w:val="28"/>
                <w:lang w:val="nl-NL"/>
              </w:rPr>
              <w:object w:dxaOrig="220" w:dyaOrig="260">
                <v:shape id="_x0000_i1067" type="#_x0000_t75" style="width:11pt;height:13pt" o:ole="">
                  <v:imagedata r:id="rId73" o:title=""/>
                </v:shape>
                <o:OLEObject Type="Embed" ProgID="Equation.3" ShapeID="_x0000_i1067" DrawAspect="Content" ObjectID="_1621776600" r:id="rId74"/>
              </w:object>
            </w:r>
            <w:r w:rsidRPr="0032562B">
              <w:rPr>
                <w:color w:val="000000"/>
                <w:sz w:val="28"/>
                <w:szCs w:val="28"/>
                <w:lang w:val="nl-NL"/>
              </w:rPr>
              <w:t xml:space="preserve">ABC vg tại A, AH </w:t>
            </w:r>
            <w:r w:rsidRPr="0032562B">
              <w:rPr>
                <w:color w:val="000000"/>
                <w:position w:val="-4"/>
                <w:sz w:val="28"/>
                <w:szCs w:val="28"/>
                <w:lang w:val="nl-NL"/>
              </w:rPr>
              <w:object w:dxaOrig="240" w:dyaOrig="260">
                <v:shape id="_x0000_i1068" type="#_x0000_t75" style="width:12pt;height:13pt" o:ole="">
                  <v:imagedata r:id="rId75" o:title=""/>
                </v:shape>
                <o:OLEObject Type="Embed" ProgID="Equation.3" ShapeID="_x0000_i1068" DrawAspect="Content" ObjectID="_1621776601" r:id="rId76"/>
              </w:object>
            </w:r>
            <w:r w:rsidRPr="0032562B">
              <w:rPr>
                <w:color w:val="000000"/>
                <w:sz w:val="28"/>
                <w:szCs w:val="28"/>
                <w:lang w:val="nl-NL"/>
              </w:rPr>
              <w:t xml:space="preserve"> BC</w:t>
            </w:r>
          </w:p>
          <w:p w:rsidR="00A57BC7" w:rsidRPr="0032562B" w:rsidRDefault="00A57BC7" w:rsidP="00A57BC7">
            <w:pPr>
              <w:pStyle w:val="Header"/>
              <w:tabs>
                <w:tab w:val="clear" w:pos="4320"/>
                <w:tab w:val="clear" w:pos="8640"/>
              </w:tabs>
              <w:ind w:left="700" w:hanging="700"/>
              <w:rPr>
                <w:color w:val="000000"/>
                <w:sz w:val="28"/>
                <w:szCs w:val="28"/>
                <w:lang w:val="nl-NL"/>
              </w:rPr>
            </w:pPr>
            <w:r w:rsidRPr="0032562B">
              <w:rPr>
                <w:color w:val="000000"/>
                <w:sz w:val="28"/>
                <w:szCs w:val="28"/>
                <w:lang w:val="nl-NL"/>
              </w:rPr>
              <w:t>KL :   AH. BC = AB.AC                                                                                                                                                                 (hay: h.a = b.c)</w:t>
            </w: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r w:rsidRPr="0032562B">
              <w:rPr>
                <w:i/>
                <w:color w:val="000000"/>
                <w:sz w:val="28"/>
                <w:szCs w:val="28"/>
                <w:lang w:val="nl-NL"/>
              </w:rPr>
              <w:t>* Chứng minh:</w:t>
            </w:r>
            <w:r w:rsidRPr="0032562B">
              <w:rPr>
                <w:color w:val="000000"/>
                <w:sz w:val="28"/>
                <w:szCs w:val="28"/>
                <w:lang w:val="nl-NL"/>
              </w:rPr>
              <w:t xml:space="preserve"> (sgk)</w:t>
            </w:r>
          </w:p>
          <w:p w:rsidR="00FF6BBC" w:rsidRPr="0032562B" w:rsidRDefault="00FF6BBC" w:rsidP="00FF6BBC">
            <w:pPr>
              <w:pStyle w:val="Header"/>
              <w:tabs>
                <w:tab w:val="clear" w:pos="4320"/>
                <w:tab w:val="clear" w:pos="8640"/>
              </w:tabs>
              <w:jc w:val="center"/>
              <w:rPr>
                <w:b/>
                <w:bCs/>
                <w:i/>
                <w:color w:val="000000"/>
                <w:sz w:val="28"/>
                <w:szCs w:val="28"/>
                <w:lang w:val="nl-NL"/>
              </w:rPr>
            </w:pPr>
          </w:p>
        </w:tc>
      </w:tr>
      <w:tr w:rsidR="00FF6BBC" w:rsidRPr="0032562B">
        <w:tblPrEx>
          <w:tblCellMar>
            <w:top w:w="0" w:type="dxa"/>
            <w:bottom w:w="0" w:type="dxa"/>
          </w:tblCellMar>
        </w:tblPrEx>
        <w:tc>
          <w:tcPr>
            <w:tcW w:w="9898" w:type="dxa"/>
            <w:gridSpan w:val="2"/>
          </w:tcPr>
          <w:p w:rsidR="00FF6BBC" w:rsidRPr="008A0761" w:rsidRDefault="00FF6BBC" w:rsidP="00FF6BBC">
            <w:pPr>
              <w:rPr>
                <w:sz w:val="28"/>
                <w:szCs w:val="28"/>
                <w:lang w:val="nl-NL"/>
              </w:rPr>
            </w:pPr>
            <w:r w:rsidRPr="008A0761">
              <w:rPr>
                <w:sz w:val="28"/>
                <w:szCs w:val="28"/>
                <w:lang w:val="nl-NL"/>
              </w:rPr>
              <w:lastRenderedPageBreak/>
              <w:t>* Phương pháp:</w:t>
            </w:r>
            <w:r>
              <w:rPr>
                <w:sz w:val="28"/>
                <w:szCs w:val="28"/>
                <w:lang w:val="nl-NL"/>
              </w:rPr>
              <w:t xml:space="preserve"> </w:t>
            </w:r>
            <w:r w:rsidRPr="008A0761">
              <w:rPr>
                <w:sz w:val="28"/>
                <w:szCs w:val="28"/>
                <w:lang w:val="nl-NL"/>
              </w:rPr>
              <w:t xml:space="preserve">Vấn đáp, </w:t>
            </w:r>
            <w:r>
              <w:rPr>
                <w:sz w:val="28"/>
                <w:szCs w:val="28"/>
                <w:lang w:val="nl-NL"/>
              </w:rPr>
              <w:t>nêu và giải quyết vấn đề</w:t>
            </w:r>
          </w:p>
          <w:p w:rsidR="00FF6BBC" w:rsidRPr="008A0761" w:rsidRDefault="00FF6BBC" w:rsidP="00FF6BBC">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đặt câu hỏi, hỏi đáp, động não</w:t>
            </w:r>
          </w:p>
          <w:p w:rsidR="00FF6BBC" w:rsidRPr="008A0761" w:rsidRDefault="00B048EC" w:rsidP="00FF6BBC">
            <w:pPr>
              <w:ind w:left="720" w:hanging="720"/>
              <w:rPr>
                <w:sz w:val="28"/>
                <w:szCs w:val="28"/>
                <w:lang w:val="nl-NL"/>
              </w:rPr>
            </w:pPr>
            <w:r>
              <w:rPr>
                <w:sz w:val="28"/>
                <w:szCs w:val="28"/>
                <w:lang w:val="nl-NL"/>
              </w:rPr>
              <w:t xml:space="preserve"> </w:t>
            </w:r>
          </w:p>
          <w:p w:rsidR="00FF6BBC" w:rsidRPr="0032562B" w:rsidRDefault="00FF6BBC" w:rsidP="00FF6BBC">
            <w:pPr>
              <w:pStyle w:val="Header"/>
              <w:tabs>
                <w:tab w:val="clear" w:pos="4320"/>
                <w:tab w:val="clear" w:pos="8640"/>
              </w:tabs>
              <w:jc w:val="center"/>
              <w:rPr>
                <w:b/>
                <w:bCs/>
                <w:i/>
                <w:color w:val="000000"/>
                <w:sz w:val="28"/>
                <w:szCs w:val="28"/>
                <w:lang w:val="nl-NL"/>
              </w:rPr>
            </w:pPr>
          </w:p>
        </w:tc>
      </w:tr>
      <w:tr w:rsidR="00D821DB" w:rsidRPr="0032562B">
        <w:tblPrEx>
          <w:tblCellMar>
            <w:top w:w="0" w:type="dxa"/>
            <w:bottom w:w="0" w:type="dxa"/>
          </w:tblCellMar>
        </w:tblPrEx>
        <w:tc>
          <w:tcPr>
            <w:tcW w:w="4545" w:type="dxa"/>
          </w:tcPr>
          <w:p w:rsidR="0064327F" w:rsidRPr="0032562B" w:rsidRDefault="0064327F" w:rsidP="00071B62">
            <w:pPr>
              <w:pStyle w:val="Header"/>
              <w:tabs>
                <w:tab w:val="clear" w:pos="4320"/>
                <w:tab w:val="clear" w:pos="8640"/>
              </w:tabs>
              <w:rPr>
                <w:color w:val="000000"/>
                <w:sz w:val="28"/>
                <w:szCs w:val="28"/>
                <w:lang w:val="nl-NL"/>
              </w:rPr>
            </w:pPr>
          </w:p>
          <w:p w:rsidR="00D821DB" w:rsidRPr="0032562B" w:rsidRDefault="00D821DB" w:rsidP="00071B62">
            <w:pPr>
              <w:pStyle w:val="Header"/>
              <w:tabs>
                <w:tab w:val="clear" w:pos="4320"/>
                <w:tab w:val="clear" w:pos="8640"/>
              </w:tabs>
              <w:rPr>
                <w:color w:val="000000"/>
                <w:sz w:val="28"/>
                <w:szCs w:val="28"/>
                <w:lang w:val="nl-NL"/>
              </w:rPr>
            </w:pPr>
            <w:r w:rsidRPr="0032562B">
              <w:rPr>
                <w:b/>
                <w:bCs/>
                <w:color w:val="000000"/>
                <w:sz w:val="28"/>
                <w:szCs w:val="28"/>
                <w:u w:val="single"/>
                <w:lang w:val="nl-NL"/>
              </w:rPr>
              <w:t>Hoạt động 2</w:t>
            </w:r>
            <w:r w:rsidRPr="0032562B">
              <w:rPr>
                <w:b/>
                <w:bCs/>
                <w:color w:val="000000"/>
                <w:sz w:val="28"/>
                <w:szCs w:val="28"/>
                <w:lang w:val="nl-NL"/>
              </w:rPr>
              <w:t>: Định lý 4</w:t>
            </w:r>
            <w:r w:rsidR="003A3941" w:rsidRPr="0032562B">
              <w:rPr>
                <w:b/>
                <w:bCs/>
                <w:color w:val="000000"/>
                <w:sz w:val="28"/>
                <w:szCs w:val="28"/>
                <w:lang w:val="nl-NL"/>
              </w:rPr>
              <w:t xml:space="preserve">  </w:t>
            </w:r>
          </w:p>
          <w:p w:rsidR="00E10CEA" w:rsidRPr="0032562B" w:rsidRDefault="00E10CEA" w:rsidP="00071B62">
            <w:pPr>
              <w:pStyle w:val="Header"/>
              <w:tabs>
                <w:tab w:val="clear" w:pos="4320"/>
                <w:tab w:val="clear" w:pos="8640"/>
              </w:tabs>
              <w:rPr>
                <w:i/>
                <w:color w:val="000000"/>
                <w:sz w:val="28"/>
                <w:szCs w:val="28"/>
                <w:lang w:val="nl-NL"/>
              </w:rPr>
            </w:pPr>
          </w:p>
          <w:p w:rsidR="00D821DB" w:rsidRPr="0032562B" w:rsidRDefault="006D6942" w:rsidP="00071B62">
            <w:pPr>
              <w:pStyle w:val="Header"/>
              <w:tabs>
                <w:tab w:val="clear" w:pos="4320"/>
                <w:tab w:val="clear" w:pos="8640"/>
              </w:tabs>
              <w:rPr>
                <w:color w:val="000000"/>
                <w:sz w:val="28"/>
                <w:szCs w:val="28"/>
                <w:lang w:val="nl-NL"/>
              </w:rPr>
            </w:pPr>
            <w:r w:rsidRPr="0032562B">
              <w:rPr>
                <w:color w:val="000000"/>
                <w:sz w:val="28"/>
                <w:szCs w:val="28"/>
                <w:lang w:val="nl-NL"/>
              </w:rPr>
              <w:t>?</w:t>
            </w:r>
            <w:r w:rsidR="00887584" w:rsidRPr="0032562B">
              <w:rPr>
                <w:color w:val="000000"/>
                <w:sz w:val="28"/>
                <w:szCs w:val="28"/>
                <w:lang w:val="nl-NL"/>
              </w:rPr>
              <w:t xml:space="preserve"> </w:t>
            </w:r>
            <w:r w:rsidR="00D821DB" w:rsidRPr="0032562B">
              <w:rPr>
                <w:color w:val="000000"/>
                <w:sz w:val="28"/>
                <w:szCs w:val="28"/>
                <w:lang w:val="nl-NL"/>
              </w:rPr>
              <w:t>Từ hệ thức 3 suy ra hệ thức 4 bằng phương pháp biến đổi nào ?</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GV : cho HS đọc thông tin ở SGK/67 và trả lời câu hỏi sau:</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Từ hệ thức a.h = b.c ( định lý 3) muốn suy ra hệ thức </w:t>
            </w:r>
            <w:r w:rsidRPr="0032562B">
              <w:rPr>
                <w:color w:val="000000"/>
                <w:position w:val="-26"/>
                <w:sz w:val="28"/>
                <w:szCs w:val="28"/>
                <w:lang w:val="nl-NL"/>
              </w:rPr>
              <w:object w:dxaOrig="1740" w:dyaOrig="639">
                <v:shape id="_x0000_i1069" type="#_x0000_t75" style="width:87pt;height:31.95pt" o:ole="">
                  <v:imagedata r:id="rId77" o:title=""/>
                </v:shape>
                <o:OLEObject Type="Embed" ProgID="Equation.3" ShapeID="_x0000_i1069" DrawAspect="Content" ObjectID="_1621776602" r:id="rId78"/>
              </w:object>
            </w:r>
            <w:r w:rsidRPr="0032562B">
              <w:rPr>
                <w:color w:val="000000"/>
                <w:sz w:val="28"/>
                <w:szCs w:val="28"/>
                <w:lang w:val="nl-NL"/>
              </w:rPr>
              <w:t xml:space="preserve"> ta phải làm gì?</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GV: hãy phát biểu hệ thức 4 bằng lời. GV</w:t>
            </w:r>
            <w:r w:rsidR="006D6942" w:rsidRPr="0032562B">
              <w:rPr>
                <w:color w:val="000000"/>
                <w:sz w:val="28"/>
                <w:szCs w:val="28"/>
                <w:lang w:val="nl-NL"/>
              </w:rPr>
              <w:t>:</w:t>
            </w:r>
            <w:r w:rsidRPr="0032562B">
              <w:rPr>
                <w:color w:val="000000"/>
                <w:sz w:val="28"/>
                <w:szCs w:val="28"/>
                <w:lang w:val="nl-NL"/>
              </w:rPr>
              <w:t xml:space="preserve"> giới thiệu định lý 4.</w:t>
            </w:r>
          </w:p>
          <w:p w:rsidR="00D821DB" w:rsidRPr="0032562B" w:rsidRDefault="000C1D6F" w:rsidP="00071B62">
            <w:pPr>
              <w:pStyle w:val="Header"/>
              <w:tabs>
                <w:tab w:val="clear" w:pos="4320"/>
                <w:tab w:val="clear" w:pos="8640"/>
              </w:tabs>
              <w:rPr>
                <w:color w:val="000000"/>
                <w:sz w:val="28"/>
                <w:szCs w:val="28"/>
                <w:lang w:val="nl-NL"/>
              </w:rPr>
            </w:pPr>
            <w:r w:rsidRPr="0032562B">
              <w:rPr>
                <w:color w:val="000000"/>
                <w:sz w:val="28"/>
                <w:szCs w:val="28"/>
                <w:lang w:val="nl-NL"/>
              </w:rPr>
              <w:t>HS</w:t>
            </w:r>
            <w:r w:rsidR="006D6942" w:rsidRPr="0032562B">
              <w:rPr>
                <w:color w:val="000000"/>
                <w:sz w:val="28"/>
                <w:szCs w:val="28"/>
                <w:lang w:val="nl-NL"/>
              </w:rPr>
              <w:t>:</w:t>
            </w:r>
            <w:r w:rsidR="00D821DB" w:rsidRPr="0032562B">
              <w:rPr>
                <w:color w:val="000000"/>
                <w:sz w:val="28"/>
                <w:szCs w:val="28"/>
                <w:lang w:val="nl-NL"/>
              </w:rPr>
              <w:t xml:space="preserve"> viết GT, KL của định lý.</w:t>
            </w:r>
          </w:p>
          <w:p w:rsidR="003F1B52"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GV</w:t>
            </w:r>
            <w:r w:rsidR="006D6942" w:rsidRPr="0032562B">
              <w:rPr>
                <w:color w:val="000000"/>
                <w:sz w:val="28"/>
                <w:szCs w:val="28"/>
                <w:lang w:val="nl-NL"/>
              </w:rPr>
              <w:t>:</w:t>
            </w:r>
            <w:r w:rsidRPr="0032562B">
              <w:rPr>
                <w:color w:val="000000"/>
                <w:sz w:val="28"/>
                <w:szCs w:val="28"/>
                <w:lang w:val="nl-NL"/>
              </w:rPr>
              <w:t xml:space="preserve"> giới thiệu phần chú ý.</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p>
        </w:tc>
        <w:tc>
          <w:tcPr>
            <w:tcW w:w="5353" w:type="dxa"/>
          </w:tcPr>
          <w:p w:rsidR="002435A2" w:rsidRPr="0032562B" w:rsidRDefault="002435A2" w:rsidP="00071B62">
            <w:pPr>
              <w:pStyle w:val="Header"/>
              <w:tabs>
                <w:tab w:val="clear" w:pos="4320"/>
                <w:tab w:val="clear" w:pos="8640"/>
              </w:tabs>
              <w:rPr>
                <w:color w:val="000000"/>
                <w:sz w:val="28"/>
                <w:szCs w:val="28"/>
                <w:lang w:val="nl-NL"/>
              </w:rPr>
            </w:pPr>
          </w:p>
          <w:p w:rsidR="000C1D6F" w:rsidRPr="0032562B" w:rsidRDefault="00887584" w:rsidP="00071B62">
            <w:pPr>
              <w:pStyle w:val="Header"/>
              <w:tabs>
                <w:tab w:val="clear" w:pos="4320"/>
                <w:tab w:val="clear" w:pos="8640"/>
              </w:tabs>
              <w:rPr>
                <w:b/>
                <w:bCs/>
                <w:i/>
                <w:color w:val="000000"/>
                <w:sz w:val="28"/>
                <w:szCs w:val="28"/>
                <w:lang w:val="nl-NL"/>
              </w:rPr>
            </w:pPr>
            <w:r w:rsidRPr="0032562B">
              <w:rPr>
                <w:b/>
                <w:bCs/>
                <w:i/>
                <w:color w:val="000000"/>
                <w:sz w:val="28"/>
                <w:szCs w:val="28"/>
                <w:lang w:val="nl-NL"/>
              </w:rPr>
              <w:t xml:space="preserve"> </w:t>
            </w:r>
          </w:p>
          <w:p w:rsidR="00D821DB" w:rsidRPr="0032562B" w:rsidRDefault="00682FF4" w:rsidP="00071B62">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590144" behindDoc="0" locked="0" layoutInCell="1" allowOverlap="1">
                  <wp:simplePos x="0" y="0"/>
                  <wp:positionH relativeFrom="column">
                    <wp:posOffset>508635</wp:posOffset>
                  </wp:positionH>
                  <wp:positionV relativeFrom="paragraph">
                    <wp:posOffset>188595</wp:posOffset>
                  </wp:positionV>
                  <wp:extent cx="1452880" cy="817880"/>
                  <wp:effectExtent l="0" t="0" r="0" b="1270"/>
                  <wp:wrapNone/>
                  <wp:docPr id="209" name="Picture 46" desc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nh"/>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52880"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C6280A" w:rsidRPr="0032562B">
              <w:rPr>
                <w:b/>
                <w:bCs/>
                <w:i/>
                <w:color w:val="000000"/>
                <w:sz w:val="28"/>
                <w:szCs w:val="28"/>
                <w:lang w:val="nl-NL"/>
              </w:rPr>
              <w:t>*</w:t>
            </w:r>
            <w:r w:rsidR="00887584" w:rsidRPr="0032562B">
              <w:rPr>
                <w:bCs/>
                <w:i/>
                <w:color w:val="000000"/>
                <w:sz w:val="28"/>
                <w:szCs w:val="28"/>
                <w:lang w:val="nl-NL"/>
              </w:rPr>
              <w:t>Định lý 4:</w:t>
            </w:r>
            <w:r w:rsidR="00C6280A" w:rsidRPr="0032562B">
              <w:rPr>
                <w:bCs/>
                <w:color w:val="000000"/>
                <w:sz w:val="28"/>
                <w:szCs w:val="28"/>
                <w:lang w:val="nl-NL"/>
              </w:rPr>
              <w:t xml:space="preserve"> (sgk)</w:t>
            </w: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GT:    </w:t>
            </w:r>
            <w:r w:rsidRPr="0032562B">
              <w:rPr>
                <w:color w:val="000000"/>
                <w:position w:val="-4"/>
                <w:sz w:val="28"/>
                <w:szCs w:val="28"/>
                <w:lang w:val="nl-NL"/>
              </w:rPr>
              <w:object w:dxaOrig="220" w:dyaOrig="260">
                <v:shape id="_x0000_i1070" type="#_x0000_t75" style="width:11pt;height:13pt" o:ole="">
                  <v:imagedata r:id="rId73" o:title=""/>
                </v:shape>
                <o:OLEObject Type="Embed" ProgID="Equation.3" ShapeID="_x0000_i1070" DrawAspect="Content" ObjectID="_1621776603" r:id="rId79"/>
              </w:object>
            </w:r>
            <w:r w:rsidRPr="0032562B">
              <w:rPr>
                <w:color w:val="000000"/>
                <w:sz w:val="28"/>
                <w:szCs w:val="28"/>
                <w:lang w:val="nl-NL"/>
              </w:rPr>
              <w:t>ABC vg tại A.</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           AH </w:t>
            </w:r>
            <w:r w:rsidRPr="0032562B">
              <w:rPr>
                <w:color w:val="000000"/>
                <w:position w:val="-4"/>
                <w:sz w:val="28"/>
                <w:szCs w:val="28"/>
                <w:lang w:val="nl-NL"/>
              </w:rPr>
              <w:object w:dxaOrig="240" w:dyaOrig="260">
                <v:shape id="_x0000_i1071" type="#_x0000_t75" style="width:12pt;height:13pt" o:ole="">
                  <v:imagedata r:id="rId75" o:title=""/>
                </v:shape>
                <o:OLEObject Type="Embed" ProgID="Equation.3" ShapeID="_x0000_i1071" DrawAspect="Content" ObjectID="_1621776604" r:id="rId80"/>
              </w:object>
            </w:r>
            <w:r w:rsidRPr="0032562B">
              <w:rPr>
                <w:color w:val="000000"/>
                <w:sz w:val="28"/>
                <w:szCs w:val="28"/>
                <w:lang w:val="nl-NL"/>
              </w:rPr>
              <w:t xml:space="preserve"> BC </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KL : </w:t>
            </w:r>
            <w:r w:rsidRPr="0032562B">
              <w:rPr>
                <w:color w:val="000000"/>
                <w:position w:val="-26"/>
                <w:sz w:val="28"/>
                <w:szCs w:val="28"/>
                <w:lang w:val="nl-NL"/>
              </w:rPr>
              <w:object w:dxaOrig="2100" w:dyaOrig="639">
                <v:shape id="_x0000_i1072" type="#_x0000_t75" style="width:105pt;height:31.95pt" o:ole="">
                  <v:imagedata r:id="rId81" o:title=""/>
                </v:shape>
                <o:OLEObject Type="Embed" ProgID="Equation.3" ShapeID="_x0000_i1072" DrawAspect="Content" ObjectID="_1621776605" r:id="rId82"/>
              </w:object>
            </w:r>
          </w:p>
          <w:p w:rsidR="002435A2" w:rsidRPr="0032562B" w:rsidRDefault="002435A2" w:rsidP="00071B62">
            <w:pPr>
              <w:pStyle w:val="Header"/>
              <w:tabs>
                <w:tab w:val="clear" w:pos="4320"/>
                <w:tab w:val="clear" w:pos="8640"/>
              </w:tabs>
              <w:rPr>
                <w:b/>
                <w:i/>
                <w:color w:val="000000"/>
                <w:sz w:val="28"/>
                <w:szCs w:val="28"/>
                <w:lang w:val="nl-NL"/>
              </w:rPr>
            </w:pPr>
          </w:p>
          <w:p w:rsidR="0064327F" w:rsidRPr="0032562B" w:rsidRDefault="0064327F" w:rsidP="00071B62">
            <w:pPr>
              <w:pStyle w:val="Header"/>
              <w:tabs>
                <w:tab w:val="clear" w:pos="4320"/>
                <w:tab w:val="clear" w:pos="8640"/>
              </w:tabs>
              <w:rPr>
                <w:i/>
                <w:color w:val="000000"/>
                <w:sz w:val="28"/>
                <w:szCs w:val="28"/>
                <w:lang w:val="nl-NL"/>
              </w:rPr>
            </w:pPr>
          </w:p>
          <w:p w:rsidR="00D821DB" w:rsidRPr="0032562B" w:rsidRDefault="00887584" w:rsidP="00071B62">
            <w:pPr>
              <w:pStyle w:val="Header"/>
              <w:tabs>
                <w:tab w:val="clear" w:pos="4320"/>
                <w:tab w:val="clear" w:pos="8640"/>
              </w:tabs>
              <w:rPr>
                <w:color w:val="000000"/>
                <w:sz w:val="28"/>
                <w:szCs w:val="28"/>
                <w:lang w:val="nl-NL"/>
              </w:rPr>
            </w:pPr>
            <w:r w:rsidRPr="0032562B">
              <w:rPr>
                <w:i/>
                <w:color w:val="000000"/>
                <w:sz w:val="28"/>
                <w:szCs w:val="28"/>
                <w:lang w:val="nl-NL"/>
              </w:rPr>
              <w:t>* Chú ý:</w:t>
            </w:r>
            <w:r w:rsidRPr="0032562B">
              <w:rPr>
                <w:b/>
                <w:i/>
                <w:color w:val="000000"/>
                <w:sz w:val="28"/>
                <w:szCs w:val="28"/>
                <w:lang w:val="nl-NL"/>
              </w:rPr>
              <w:t xml:space="preserve"> </w:t>
            </w:r>
            <w:r w:rsidR="000C1D6F" w:rsidRPr="0032562B">
              <w:rPr>
                <w:color w:val="000000"/>
                <w:sz w:val="28"/>
                <w:szCs w:val="28"/>
                <w:lang w:val="nl-NL"/>
              </w:rPr>
              <w:t>(sgk)</w:t>
            </w:r>
          </w:p>
        </w:tc>
      </w:tr>
    </w:tbl>
    <w:p w:rsidR="006D6942" w:rsidRPr="0032562B" w:rsidRDefault="0064327F" w:rsidP="00071B62">
      <w:pPr>
        <w:pStyle w:val="Header"/>
        <w:tabs>
          <w:tab w:val="clear" w:pos="4320"/>
          <w:tab w:val="clear" w:pos="8640"/>
        </w:tabs>
        <w:rPr>
          <w:b/>
          <w:bCs/>
          <w:color w:val="000000"/>
          <w:sz w:val="28"/>
          <w:szCs w:val="28"/>
          <w:lang w:val="nl-NL"/>
        </w:rPr>
      </w:pPr>
      <w:r w:rsidRPr="0032562B">
        <w:rPr>
          <w:b/>
          <w:bCs/>
          <w:color w:val="000000"/>
          <w:sz w:val="28"/>
          <w:szCs w:val="28"/>
          <w:lang w:val="nl-NL"/>
        </w:rPr>
        <w:t>3</w:t>
      </w:r>
      <w:r w:rsidR="003A3941" w:rsidRPr="0032562B">
        <w:rPr>
          <w:b/>
          <w:bCs/>
          <w:color w:val="000000"/>
          <w:sz w:val="28"/>
          <w:szCs w:val="28"/>
          <w:lang w:val="nl-NL"/>
        </w:rPr>
        <w:t>.</w:t>
      </w:r>
      <w:r w:rsidR="006D6942" w:rsidRPr="0032562B">
        <w:rPr>
          <w:b/>
          <w:bCs/>
          <w:color w:val="000000"/>
          <w:sz w:val="28"/>
          <w:szCs w:val="28"/>
          <w:lang w:val="nl-NL"/>
        </w:rPr>
        <w:t xml:space="preserve"> </w:t>
      </w:r>
      <w:r w:rsidRPr="0032562B">
        <w:rPr>
          <w:b/>
          <w:bCs/>
          <w:color w:val="000000"/>
          <w:sz w:val="28"/>
          <w:szCs w:val="28"/>
          <w:lang w:val="nl-NL"/>
        </w:rPr>
        <w:t>Hoạt động luyện tập</w:t>
      </w:r>
    </w:p>
    <w:p w:rsidR="006D6942" w:rsidRPr="0032562B" w:rsidRDefault="003A3941" w:rsidP="00071B62">
      <w:pPr>
        <w:pStyle w:val="Header"/>
        <w:tabs>
          <w:tab w:val="clear" w:pos="4320"/>
          <w:tab w:val="clear" w:pos="8640"/>
        </w:tabs>
        <w:rPr>
          <w:color w:val="000000"/>
          <w:sz w:val="28"/>
          <w:szCs w:val="28"/>
          <w:lang w:val="nl-NL"/>
        </w:rPr>
      </w:pPr>
      <w:r w:rsidRPr="0032562B">
        <w:rPr>
          <w:color w:val="000000"/>
          <w:sz w:val="28"/>
          <w:szCs w:val="28"/>
          <w:lang w:val="nl-NL"/>
        </w:rPr>
        <w:t>G</w:t>
      </w:r>
      <w:r w:rsidR="006D6942" w:rsidRPr="0032562B">
        <w:rPr>
          <w:color w:val="000000"/>
          <w:sz w:val="28"/>
          <w:szCs w:val="28"/>
          <w:lang w:val="nl-NL"/>
        </w:rPr>
        <w:t>V ch</w:t>
      </w:r>
      <w:r w:rsidR="0064327F" w:rsidRPr="0032562B">
        <w:rPr>
          <w:color w:val="000000"/>
          <w:sz w:val="28"/>
          <w:szCs w:val="28"/>
          <w:lang w:val="nl-NL"/>
        </w:rPr>
        <w:t xml:space="preserve">o HS giải bài tập 3, 4 SGK/69 </w:t>
      </w:r>
    </w:p>
    <w:p w:rsidR="006D6942" w:rsidRPr="0032562B" w:rsidRDefault="0064327F" w:rsidP="00071B62">
      <w:pPr>
        <w:pStyle w:val="Header"/>
        <w:tabs>
          <w:tab w:val="clear" w:pos="4320"/>
          <w:tab w:val="clear" w:pos="8640"/>
        </w:tabs>
        <w:rPr>
          <w:color w:val="000000"/>
          <w:sz w:val="28"/>
          <w:szCs w:val="28"/>
          <w:lang w:val="nl-NL"/>
        </w:rPr>
      </w:pPr>
      <w:r w:rsidRPr="0032562B">
        <w:rPr>
          <w:color w:val="000000"/>
          <w:sz w:val="28"/>
          <w:szCs w:val="28"/>
          <w:lang w:val="nl-NL"/>
        </w:rPr>
        <w:t xml:space="preserve">GV yêu cầu điểm  danh, những bạn số 1 làm thành 1 nhóm chứng minh ý 1, số 2 chứng minh ý 2. Sau đó ghép các bạn 1,2 thành một cặp. Cử đại diện 2 nhóm lên trình bày. </w:t>
      </w:r>
      <w:r w:rsidR="006D6942" w:rsidRPr="0032562B">
        <w:rPr>
          <w:color w:val="000000"/>
          <w:sz w:val="28"/>
          <w:szCs w:val="28"/>
          <w:lang w:val="nl-NL"/>
        </w:rPr>
        <w:t xml:space="preserve">GV chấm bài một số </w:t>
      </w:r>
      <w:r w:rsidRPr="0032562B">
        <w:rPr>
          <w:color w:val="000000"/>
          <w:sz w:val="28"/>
          <w:szCs w:val="28"/>
          <w:lang w:val="nl-NL"/>
        </w:rPr>
        <w:t>HS</w:t>
      </w:r>
    </w:p>
    <w:p w:rsidR="0064327F" w:rsidRDefault="0064327F" w:rsidP="00071B62">
      <w:pPr>
        <w:pStyle w:val="Header"/>
        <w:tabs>
          <w:tab w:val="clear" w:pos="4320"/>
          <w:tab w:val="clear" w:pos="8640"/>
        </w:tabs>
        <w:rPr>
          <w:b/>
          <w:color w:val="000000"/>
          <w:sz w:val="28"/>
          <w:szCs w:val="28"/>
          <w:lang w:val="nl-NL"/>
        </w:rPr>
      </w:pPr>
      <w:r w:rsidRPr="0032562B">
        <w:rPr>
          <w:b/>
          <w:color w:val="000000"/>
          <w:sz w:val="28"/>
          <w:szCs w:val="28"/>
          <w:lang w:val="nl-NL"/>
        </w:rPr>
        <w:t>4 . Hoạt động vận dụng</w:t>
      </w:r>
    </w:p>
    <w:p w:rsidR="0064327F" w:rsidRPr="0032562B" w:rsidRDefault="003F1B52" w:rsidP="00071B62">
      <w:pPr>
        <w:pStyle w:val="Header"/>
        <w:tabs>
          <w:tab w:val="clear" w:pos="4320"/>
          <w:tab w:val="clear" w:pos="8640"/>
        </w:tabs>
        <w:rPr>
          <w:bCs/>
          <w:color w:val="000000"/>
          <w:sz w:val="28"/>
          <w:szCs w:val="28"/>
          <w:lang w:val="nl-NL"/>
        </w:rPr>
      </w:pPr>
      <w:r>
        <w:rPr>
          <w:bCs/>
          <w:color w:val="000000"/>
          <w:sz w:val="28"/>
          <w:szCs w:val="28"/>
          <w:lang w:val="nl-NL"/>
        </w:rPr>
        <w:lastRenderedPageBreak/>
        <w:t>-</w:t>
      </w:r>
      <w:r w:rsidR="0064327F" w:rsidRPr="0032562B">
        <w:rPr>
          <w:bCs/>
          <w:color w:val="000000"/>
          <w:sz w:val="28"/>
          <w:szCs w:val="28"/>
          <w:lang w:val="nl-NL"/>
        </w:rPr>
        <w:t xml:space="preserve"> Yêu cầu 1 HS đứng tại chỗ trình bày 1’ các định lí vừa học, viết các hệ thức</w:t>
      </w:r>
    </w:p>
    <w:p w:rsidR="0064327F" w:rsidRDefault="0064327F" w:rsidP="00071B62">
      <w:pPr>
        <w:pStyle w:val="Header"/>
        <w:tabs>
          <w:tab w:val="clear" w:pos="4320"/>
          <w:tab w:val="clear" w:pos="8640"/>
        </w:tabs>
        <w:rPr>
          <w:b/>
          <w:bCs/>
          <w:color w:val="000000"/>
          <w:sz w:val="28"/>
          <w:szCs w:val="28"/>
          <w:lang w:val="nl-NL"/>
        </w:rPr>
      </w:pPr>
      <w:r w:rsidRPr="0032562B">
        <w:rPr>
          <w:b/>
          <w:bCs/>
          <w:color w:val="000000"/>
          <w:sz w:val="28"/>
          <w:szCs w:val="28"/>
          <w:lang w:val="nl-NL"/>
        </w:rPr>
        <w:t>5. Hoạt động tìm tòi mở rộng</w:t>
      </w:r>
    </w:p>
    <w:p w:rsidR="003A3941" w:rsidRPr="0032562B" w:rsidRDefault="00B07432"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D821DB" w:rsidRPr="0032562B">
        <w:rPr>
          <w:color w:val="000000"/>
          <w:sz w:val="28"/>
          <w:szCs w:val="28"/>
          <w:lang w:val="nl-NL"/>
        </w:rPr>
        <w:t>Học kỹ 4 định lý và chứng minh.</w:t>
      </w:r>
    </w:p>
    <w:p w:rsidR="006D5097" w:rsidRPr="0032562B" w:rsidRDefault="00B07432"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D821DB" w:rsidRPr="0032562B">
        <w:rPr>
          <w:color w:val="000000"/>
          <w:sz w:val="28"/>
          <w:szCs w:val="28"/>
          <w:lang w:val="nl-NL"/>
        </w:rPr>
        <w:t xml:space="preserve">Giải </w:t>
      </w:r>
      <w:r w:rsidR="006D5097" w:rsidRPr="0032562B">
        <w:rPr>
          <w:color w:val="000000"/>
          <w:sz w:val="28"/>
          <w:szCs w:val="28"/>
          <w:lang w:val="nl-NL"/>
        </w:rPr>
        <w:t xml:space="preserve">các bài tập phần luyện tập </w:t>
      </w:r>
    </w:p>
    <w:p w:rsidR="00530948" w:rsidRPr="0032562B" w:rsidRDefault="00465B63" w:rsidP="00071B62">
      <w:pPr>
        <w:rPr>
          <w:color w:val="000000"/>
          <w:sz w:val="28"/>
          <w:szCs w:val="28"/>
          <w:lang w:val="nl-NL"/>
        </w:rPr>
      </w:pPr>
      <w:r w:rsidRPr="0032562B">
        <w:rPr>
          <w:color w:val="000000"/>
          <w:sz w:val="28"/>
          <w:szCs w:val="28"/>
          <w:lang w:val="nl-NL"/>
        </w:rPr>
        <w:t>* Nghiên cứu trước bài 5,6,7 SBT</w:t>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p>
    <w:p w:rsidR="00530948" w:rsidRPr="0032562B" w:rsidRDefault="00530948" w:rsidP="00071B62">
      <w:pPr>
        <w:rPr>
          <w:color w:val="000000"/>
          <w:sz w:val="28"/>
          <w:szCs w:val="28"/>
          <w:lang w:val="nl-NL"/>
        </w:rPr>
      </w:pPr>
    </w:p>
    <w:p w:rsidR="00530948" w:rsidRDefault="00BF2702" w:rsidP="00071B62">
      <w:pPr>
        <w:rPr>
          <w:b/>
          <w:color w:val="000000"/>
          <w:sz w:val="28"/>
          <w:szCs w:val="28"/>
          <w:lang w:val="nl-NL"/>
        </w:rPr>
      </w:pP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p>
    <w:p w:rsidR="00530948" w:rsidRDefault="00530948" w:rsidP="00071B62">
      <w:pPr>
        <w:tabs>
          <w:tab w:val="left" w:pos="303"/>
        </w:tabs>
        <w:rPr>
          <w:b/>
          <w:color w:val="000000"/>
          <w:sz w:val="28"/>
          <w:szCs w:val="28"/>
          <w:lang w:val="nl-NL"/>
        </w:rPr>
      </w:pPr>
    </w:p>
    <w:p w:rsidR="00CF5471" w:rsidRDefault="00CF5471"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E314D" w:rsidRDefault="003E314D" w:rsidP="003A4974">
      <w:pPr>
        <w:pStyle w:val="Header"/>
        <w:tabs>
          <w:tab w:val="clear" w:pos="4320"/>
          <w:tab w:val="clear" w:pos="8640"/>
        </w:tabs>
        <w:rPr>
          <w:bCs/>
          <w:iCs/>
          <w:color w:val="000000"/>
          <w:sz w:val="28"/>
          <w:szCs w:val="28"/>
          <w:lang w:val="nl-NL"/>
        </w:rPr>
      </w:pPr>
    </w:p>
    <w:p w:rsidR="003A4974" w:rsidRPr="003A4974" w:rsidRDefault="003A4974" w:rsidP="003A4974">
      <w:pPr>
        <w:pStyle w:val="Header"/>
        <w:tabs>
          <w:tab w:val="clear" w:pos="4320"/>
          <w:tab w:val="clear" w:pos="8640"/>
        </w:tabs>
        <w:rPr>
          <w:bCs/>
          <w:iCs/>
          <w:color w:val="000000"/>
          <w:sz w:val="28"/>
          <w:szCs w:val="28"/>
          <w:lang w:val="nl-NL"/>
        </w:rPr>
      </w:pPr>
      <w:r>
        <w:rPr>
          <w:bCs/>
          <w:iCs/>
          <w:color w:val="000000"/>
          <w:sz w:val="28"/>
          <w:szCs w:val="28"/>
          <w:lang w:val="nl-NL"/>
        </w:rPr>
        <w:t>Ngày soạn: 02/9</w:t>
      </w:r>
      <w:r w:rsidRPr="003A4974">
        <w:rPr>
          <w:bCs/>
          <w:iCs/>
          <w:color w:val="000000"/>
          <w:sz w:val="28"/>
          <w:szCs w:val="28"/>
          <w:lang w:val="nl-NL"/>
        </w:rPr>
        <w:t>/2018</w:t>
      </w:r>
    </w:p>
    <w:p w:rsidR="003A4974" w:rsidRPr="003A4974" w:rsidRDefault="003A4974" w:rsidP="003A4974">
      <w:pPr>
        <w:pStyle w:val="Header"/>
        <w:tabs>
          <w:tab w:val="clear" w:pos="4320"/>
          <w:tab w:val="clear" w:pos="8640"/>
        </w:tabs>
        <w:rPr>
          <w:bCs/>
          <w:iCs/>
          <w:color w:val="000000"/>
          <w:sz w:val="28"/>
          <w:szCs w:val="28"/>
          <w:lang w:val="nl-NL"/>
        </w:rPr>
      </w:pPr>
      <w:r>
        <w:rPr>
          <w:bCs/>
          <w:iCs/>
          <w:color w:val="000000"/>
          <w:sz w:val="28"/>
          <w:szCs w:val="28"/>
          <w:lang w:val="nl-NL"/>
        </w:rPr>
        <w:t>Ngày dạy: 10</w:t>
      </w:r>
      <w:r w:rsidRPr="003A4974">
        <w:rPr>
          <w:bCs/>
          <w:iCs/>
          <w:color w:val="000000"/>
          <w:sz w:val="28"/>
          <w:szCs w:val="28"/>
          <w:lang w:val="nl-NL"/>
        </w:rPr>
        <w:t>/9/2018</w:t>
      </w:r>
    </w:p>
    <w:p w:rsidR="003A4974" w:rsidRPr="0032562B" w:rsidRDefault="003A4974" w:rsidP="003A4974">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3   - Tiết 3</w:t>
      </w:r>
    </w:p>
    <w:p w:rsidR="0093147E" w:rsidRPr="003E314D" w:rsidRDefault="003E314D" w:rsidP="00EB0B7C">
      <w:pPr>
        <w:ind w:left="2880" w:firstLine="720"/>
        <w:rPr>
          <w:b/>
          <w:color w:val="000000"/>
          <w:sz w:val="18"/>
          <w:szCs w:val="28"/>
          <w:lang w:val="nl-NL"/>
        </w:rPr>
      </w:pPr>
      <w:r>
        <w:rPr>
          <w:b/>
          <w:color w:val="000000"/>
          <w:sz w:val="44"/>
          <w:szCs w:val="28"/>
          <w:lang w:val="nl-NL"/>
        </w:rPr>
        <w:t xml:space="preserve">   </w:t>
      </w:r>
      <w:r w:rsidR="0093147E" w:rsidRPr="003E314D">
        <w:rPr>
          <w:b/>
          <w:color w:val="000000"/>
          <w:sz w:val="44"/>
          <w:szCs w:val="28"/>
          <w:lang w:val="nl-NL"/>
        </w:rPr>
        <w:t>LUYỆN TẬP</w:t>
      </w:r>
      <w:r w:rsidR="0093147E" w:rsidRPr="003E314D">
        <w:rPr>
          <w:bCs/>
          <w:color w:val="000000"/>
          <w:sz w:val="18"/>
          <w:szCs w:val="28"/>
          <w:lang w:val="nl-NL"/>
        </w:rPr>
        <w:t xml:space="preserve">                                                  </w:t>
      </w:r>
      <w:r w:rsidR="0093147E" w:rsidRPr="003E314D">
        <w:rPr>
          <w:b/>
          <w:color w:val="000000"/>
          <w:sz w:val="18"/>
          <w:szCs w:val="28"/>
          <w:lang w:val="nl-NL"/>
        </w:rPr>
        <w:t xml:space="preserve"> </w:t>
      </w:r>
    </w:p>
    <w:p w:rsidR="0093147E" w:rsidRPr="0032562B" w:rsidRDefault="00681C29" w:rsidP="00071B62">
      <w:pPr>
        <w:rPr>
          <w:b/>
          <w:bCs/>
          <w:color w:val="000000"/>
          <w:sz w:val="28"/>
          <w:szCs w:val="28"/>
          <w:lang w:val="nl-NL"/>
        </w:rPr>
      </w:pPr>
      <w:r w:rsidRPr="0032562B">
        <w:rPr>
          <w:b/>
          <w:bCs/>
          <w:color w:val="000000"/>
          <w:sz w:val="28"/>
          <w:szCs w:val="28"/>
          <w:lang w:val="nl-NL"/>
        </w:rPr>
        <w:t>I. MỤC TIÊU</w:t>
      </w:r>
    </w:p>
    <w:p w:rsidR="00C0720F" w:rsidRPr="0032562B" w:rsidRDefault="00681C29" w:rsidP="00071B62">
      <w:pPr>
        <w:rPr>
          <w:b/>
          <w:bCs/>
          <w:color w:val="000000"/>
          <w:sz w:val="28"/>
          <w:szCs w:val="28"/>
          <w:lang w:val="nl-NL"/>
        </w:rPr>
      </w:pPr>
      <w:r w:rsidRPr="0032562B">
        <w:rPr>
          <w:b/>
          <w:bCs/>
          <w:color w:val="000000"/>
          <w:sz w:val="28"/>
          <w:szCs w:val="28"/>
          <w:lang w:val="nl-NL"/>
        </w:rPr>
        <w:t>1</w:t>
      </w:r>
      <w:r w:rsidR="0093147E" w:rsidRPr="0032562B">
        <w:rPr>
          <w:b/>
          <w:bCs/>
          <w:color w:val="000000"/>
          <w:sz w:val="28"/>
          <w:szCs w:val="28"/>
          <w:lang w:val="nl-NL"/>
        </w:rPr>
        <w:t>.Kiến thức:</w:t>
      </w:r>
    </w:p>
    <w:p w:rsidR="0093147E" w:rsidRPr="0032562B" w:rsidRDefault="00C0720F" w:rsidP="00071B62">
      <w:pPr>
        <w:rPr>
          <w:bCs/>
          <w:color w:val="000000"/>
          <w:sz w:val="28"/>
          <w:szCs w:val="28"/>
          <w:lang w:val="nl-NL"/>
        </w:rPr>
      </w:pPr>
      <w:r w:rsidRPr="0032562B">
        <w:rPr>
          <w:color w:val="000000"/>
          <w:sz w:val="28"/>
          <w:szCs w:val="28"/>
          <w:lang w:val="nl-NL"/>
        </w:rPr>
        <w:t>-HS biết : </w:t>
      </w:r>
      <w:r w:rsidRPr="0032562B">
        <w:rPr>
          <w:bCs/>
          <w:color w:val="000000"/>
          <w:sz w:val="28"/>
          <w:szCs w:val="28"/>
          <w:lang w:val="nl-NL"/>
        </w:rPr>
        <w:t xml:space="preserve"> </w:t>
      </w:r>
      <w:r w:rsidR="0093147E" w:rsidRPr="0032562B">
        <w:rPr>
          <w:bCs/>
          <w:color w:val="000000"/>
          <w:sz w:val="28"/>
          <w:szCs w:val="28"/>
          <w:lang w:val="nl-NL"/>
        </w:rPr>
        <w:t>các hệ thức về cạnh và đường cao trong tam giác vuông</w:t>
      </w:r>
    </w:p>
    <w:p w:rsidR="00C0720F" w:rsidRPr="0032562B" w:rsidRDefault="00C0720F" w:rsidP="00071B62">
      <w:pPr>
        <w:rPr>
          <w:bCs/>
          <w:color w:val="000000"/>
          <w:sz w:val="28"/>
          <w:szCs w:val="28"/>
          <w:lang w:val="nl-NL"/>
        </w:rPr>
      </w:pPr>
      <w:r w:rsidRPr="0032562B">
        <w:rPr>
          <w:color w:val="000000"/>
          <w:sz w:val="28"/>
          <w:szCs w:val="28"/>
          <w:lang w:val="nl-NL"/>
        </w:rPr>
        <w:t xml:space="preserve">-HS hiểu :Các bài tập vận dụng các hê thức trên vào giải bài tập </w:t>
      </w:r>
    </w:p>
    <w:p w:rsidR="0045163B" w:rsidRPr="0032562B" w:rsidRDefault="00C0720F" w:rsidP="00071B62">
      <w:pPr>
        <w:rPr>
          <w:b/>
          <w:color w:val="000000"/>
          <w:sz w:val="28"/>
          <w:szCs w:val="28"/>
          <w:lang w:val="nl-NL"/>
        </w:rPr>
      </w:pPr>
      <w:r w:rsidRPr="0032562B">
        <w:rPr>
          <w:b/>
          <w:color w:val="000000"/>
          <w:sz w:val="28"/>
          <w:szCs w:val="28"/>
          <w:lang w:val="nl-NL"/>
        </w:rPr>
        <w:t>2. Kỹ năng:</w:t>
      </w:r>
    </w:p>
    <w:p w:rsidR="0045163B" w:rsidRPr="0032562B" w:rsidRDefault="0045163B" w:rsidP="00071B62">
      <w:pPr>
        <w:tabs>
          <w:tab w:val="left" w:pos="2700"/>
        </w:tabs>
        <w:rPr>
          <w:color w:val="000000"/>
          <w:sz w:val="28"/>
          <w:szCs w:val="28"/>
          <w:lang w:val="nl-NL"/>
        </w:rPr>
      </w:pPr>
      <w:r w:rsidRPr="0032562B">
        <w:rPr>
          <w:color w:val="000000"/>
          <w:sz w:val="28"/>
          <w:szCs w:val="28"/>
          <w:lang w:val="nl-NL"/>
        </w:rPr>
        <w:t>-HS thực hiên được</w:t>
      </w:r>
      <w:r w:rsidR="0093147E" w:rsidRPr="0032562B">
        <w:rPr>
          <w:bCs/>
          <w:color w:val="000000"/>
          <w:sz w:val="28"/>
          <w:szCs w:val="28"/>
          <w:lang w:val="nl-NL"/>
        </w:rPr>
        <w:t>: Học sinh biết vận dụng các kiến thức trên để giải bài tập.</w:t>
      </w:r>
    </w:p>
    <w:p w:rsidR="0045163B" w:rsidRPr="0032562B" w:rsidRDefault="0045163B" w:rsidP="00071B62">
      <w:pPr>
        <w:rPr>
          <w:bCs/>
          <w:color w:val="000000"/>
          <w:sz w:val="28"/>
          <w:szCs w:val="28"/>
          <w:lang w:val="nl-NL"/>
        </w:rPr>
      </w:pPr>
      <w:r w:rsidRPr="0032562B">
        <w:rPr>
          <w:color w:val="000000"/>
          <w:sz w:val="28"/>
          <w:szCs w:val="28"/>
          <w:lang w:val="nl-NL"/>
        </w:rPr>
        <w:t xml:space="preserve"> -HS thực hiện thành thạo :</w:t>
      </w:r>
      <w:r w:rsidRPr="0032562B">
        <w:rPr>
          <w:bCs/>
          <w:color w:val="000000"/>
          <w:sz w:val="28"/>
          <w:szCs w:val="28"/>
          <w:lang w:val="nl-NL"/>
        </w:rPr>
        <w:t xml:space="preserve"> HS biết vận dụng kiến thức mới để nhận xét bài của bạn, </w:t>
      </w:r>
    </w:p>
    <w:p w:rsidR="0045163B" w:rsidRPr="0032562B" w:rsidRDefault="0045163B" w:rsidP="00071B62">
      <w:pPr>
        <w:tabs>
          <w:tab w:val="left" w:pos="2700"/>
        </w:tabs>
        <w:rPr>
          <w:b/>
          <w:color w:val="000000"/>
          <w:sz w:val="28"/>
          <w:szCs w:val="28"/>
          <w:lang w:val="nl-NL"/>
        </w:rPr>
      </w:pPr>
      <w:r w:rsidRPr="0032562B">
        <w:rPr>
          <w:b/>
          <w:color w:val="000000"/>
          <w:sz w:val="28"/>
          <w:szCs w:val="28"/>
          <w:lang w:val="nl-NL"/>
        </w:rPr>
        <w:t xml:space="preserve">3. Thái độ: </w:t>
      </w:r>
    </w:p>
    <w:p w:rsidR="0045163B" w:rsidRPr="0032562B" w:rsidRDefault="0045163B" w:rsidP="00071B62">
      <w:pPr>
        <w:tabs>
          <w:tab w:val="left" w:pos="2700"/>
        </w:tabs>
        <w:rPr>
          <w:color w:val="000000"/>
          <w:sz w:val="28"/>
          <w:szCs w:val="28"/>
          <w:lang w:val="nl-NL"/>
        </w:rPr>
      </w:pPr>
      <w:r w:rsidRPr="0032562B">
        <w:rPr>
          <w:color w:val="000000"/>
          <w:sz w:val="28"/>
          <w:szCs w:val="28"/>
          <w:lang w:val="nl-NL"/>
        </w:rPr>
        <w:t>-Thói quen</w:t>
      </w:r>
    </w:p>
    <w:p w:rsidR="0045163B" w:rsidRPr="0032562B" w:rsidRDefault="0045163B" w:rsidP="00071B62">
      <w:pPr>
        <w:tabs>
          <w:tab w:val="left" w:pos="2700"/>
        </w:tabs>
        <w:rPr>
          <w:color w:val="000000"/>
          <w:sz w:val="28"/>
          <w:szCs w:val="28"/>
          <w:lang w:val="nl-NL"/>
        </w:rPr>
      </w:pPr>
      <w:r w:rsidRPr="0032562B">
        <w:rPr>
          <w:b/>
          <w:color w:val="000000"/>
          <w:sz w:val="28"/>
          <w:szCs w:val="28"/>
          <w:lang w:val="nl-NL"/>
        </w:rPr>
        <w:t xml:space="preserve">+ </w:t>
      </w:r>
      <w:r w:rsidRPr="0032562B">
        <w:rPr>
          <w:color w:val="000000"/>
          <w:sz w:val="28"/>
          <w:szCs w:val="28"/>
          <w:lang w:val="nl-NL"/>
        </w:rPr>
        <w:t xml:space="preserve">Học sinh cần rèn luyện ý thức tự học </w:t>
      </w:r>
      <w:r w:rsidRPr="0032562B">
        <w:rPr>
          <w:bCs/>
          <w:color w:val="000000"/>
          <w:sz w:val="28"/>
          <w:szCs w:val="28"/>
          <w:lang w:val="nl-NL"/>
        </w:rPr>
        <w:t>nghiêm túc cẩn thận.</w:t>
      </w:r>
    </w:p>
    <w:p w:rsidR="0093147E" w:rsidRPr="0032562B" w:rsidRDefault="0045163B" w:rsidP="00071B62">
      <w:pPr>
        <w:rPr>
          <w:color w:val="000000"/>
          <w:sz w:val="28"/>
          <w:szCs w:val="28"/>
          <w:lang w:val="nl-NL"/>
        </w:rPr>
      </w:pPr>
      <w:r w:rsidRPr="0032562B">
        <w:rPr>
          <w:color w:val="000000"/>
          <w:sz w:val="28"/>
          <w:szCs w:val="28"/>
          <w:lang w:val="nl-NL"/>
        </w:rPr>
        <w:t xml:space="preserve">-Tính cách :có tinh thần yêu thích bộ môn </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E45E18" w:rsidRPr="0032562B" w:rsidRDefault="00E45E18" w:rsidP="00E45E18">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E45E18" w:rsidRPr="0032562B" w:rsidRDefault="00E45E18" w:rsidP="00E45E18">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bCs/>
          <w:color w:val="000000"/>
          <w:sz w:val="28"/>
          <w:szCs w:val="28"/>
          <w:lang w:val="nl-NL"/>
        </w:rPr>
        <w:t xml:space="preserve"> Thước kẻ và tranh vẽ hình 1 cùng 4 hệ thức đã học trong tam giác vuông</w:t>
      </w:r>
    </w:p>
    <w:p w:rsidR="001F1997" w:rsidRPr="008A0761" w:rsidRDefault="001F1997" w:rsidP="001F1997">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74751B" w:rsidRDefault="0074751B" w:rsidP="001F1997">
      <w:pPr>
        <w:rPr>
          <w:b/>
          <w:sz w:val="28"/>
          <w:szCs w:val="28"/>
          <w:lang w:val="nl-NL"/>
        </w:rPr>
      </w:pPr>
      <w:r>
        <w:rPr>
          <w:b/>
          <w:sz w:val="28"/>
          <w:szCs w:val="28"/>
          <w:lang w:val="nl-NL"/>
        </w:rPr>
        <w:t>1. Khởi động:</w:t>
      </w:r>
    </w:p>
    <w:p w:rsidR="001F1997" w:rsidRDefault="0074751B" w:rsidP="001F1997">
      <w:pPr>
        <w:rPr>
          <w:b/>
          <w:sz w:val="28"/>
          <w:szCs w:val="28"/>
          <w:lang w:val="nl-NL"/>
        </w:rPr>
      </w:pPr>
      <w:r>
        <w:rPr>
          <w:b/>
          <w:bCs/>
          <w:sz w:val="28"/>
          <w:szCs w:val="28"/>
          <w:lang w:val="nl-NL"/>
        </w:rPr>
        <w:t xml:space="preserve">GV: </w:t>
      </w:r>
      <w:r w:rsidR="001F1997">
        <w:rPr>
          <w:b/>
          <w:sz w:val="28"/>
          <w:szCs w:val="28"/>
          <w:lang w:val="nl-NL"/>
        </w:rPr>
        <w:t xml:space="preserve"> </w:t>
      </w:r>
      <w:r w:rsidR="00E45E18">
        <w:rPr>
          <w:b/>
          <w:sz w:val="28"/>
          <w:szCs w:val="28"/>
          <w:lang w:val="nl-NL"/>
        </w:rPr>
        <w:t>Thi ai nhanh hơn</w:t>
      </w:r>
    </w:p>
    <w:p w:rsidR="00E45E18" w:rsidRDefault="00E45E18" w:rsidP="001F1997">
      <w:pPr>
        <w:rPr>
          <w:spacing w:val="-4"/>
          <w:position w:val="-12"/>
          <w:sz w:val="28"/>
          <w:szCs w:val="28"/>
          <w:lang w:val="nl-NL"/>
        </w:rPr>
      </w:pPr>
      <w:r w:rsidRPr="00E45E18">
        <w:rPr>
          <w:spacing w:val="-4"/>
          <w:position w:val="-12"/>
          <w:sz w:val="28"/>
          <w:szCs w:val="28"/>
          <w:lang w:val="nl-NL"/>
        </w:rPr>
        <w:t>- Chia lớp thành 2 đôi mỗi đội 4 bạn cầm 1 viên phấn lần lượt viết 4 công thức đã học, bạn viết trước viết sai bạn sau có thể sửa cho đúng, đội nào  nhanh, chính xác đội đó thắng</w:t>
      </w:r>
    </w:p>
    <w:p w:rsidR="00E45E18" w:rsidRPr="0032562B" w:rsidRDefault="00E45E18" w:rsidP="00E45E18">
      <w:pPr>
        <w:rPr>
          <w:bCs/>
          <w:color w:val="000000"/>
          <w:sz w:val="28"/>
          <w:szCs w:val="28"/>
          <w:lang w:val="nl-NL"/>
        </w:rPr>
      </w:pPr>
      <w:r w:rsidRPr="0032562B">
        <w:rPr>
          <w:bCs/>
          <w:color w:val="000000"/>
          <w:sz w:val="28"/>
          <w:szCs w:val="28"/>
          <w:lang w:val="nl-NL"/>
        </w:rPr>
        <w:t>Cho hình vẽ :Hãy viết các hệ thức về cạnh và đường cao trong tam giác vuông ?</w:t>
      </w:r>
    </w:p>
    <w:p w:rsidR="00E45E18" w:rsidRDefault="00682FF4" w:rsidP="00E45E18">
      <w:pPr>
        <w:rPr>
          <w:color w:val="000000"/>
          <w:sz w:val="28"/>
          <w:szCs w:val="28"/>
          <w:lang w:val="nl-NL"/>
        </w:rPr>
      </w:pPr>
      <w:r>
        <w:rPr>
          <w:bCs/>
          <w:noProof/>
          <w:color w:val="000000"/>
          <w:sz w:val="28"/>
          <w:szCs w:val="28"/>
        </w:rPr>
        <w:lastRenderedPageBreak/>
        <w:drawing>
          <wp:anchor distT="0" distB="0" distL="114300" distR="114300" simplePos="0" relativeHeight="251630080" behindDoc="0" locked="0" layoutInCell="1" allowOverlap="1">
            <wp:simplePos x="0" y="0"/>
            <wp:positionH relativeFrom="column">
              <wp:posOffset>2286000</wp:posOffset>
            </wp:positionH>
            <wp:positionV relativeFrom="paragraph">
              <wp:posOffset>13335</wp:posOffset>
            </wp:positionV>
            <wp:extent cx="1781175" cy="1238250"/>
            <wp:effectExtent l="0" t="0" r="0" b="0"/>
            <wp:wrapSquare wrapText="bothSides"/>
            <wp:docPr id="6544" name="Picture 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8117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E45E18" w:rsidRPr="0032562B">
        <w:rPr>
          <w:color w:val="000000"/>
          <w:sz w:val="28"/>
          <w:szCs w:val="28"/>
          <w:lang w:val="nl-NL"/>
        </w:rPr>
        <w:t xml:space="preserve"> Hs:</w:t>
      </w:r>
    </w:p>
    <w:p w:rsidR="00E45E18" w:rsidRPr="0032562B" w:rsidRDefault="00E45E18" w:rsidP="00E45E18">
      <w:pPr>
        <w:rPr>
          <w:bCs/>
          <w:color w:val="000000"/>
          <w:sz w:val="28"/>
          <w:szCs w:val="28"/>
          <w:lang w:val="nl-NL"/>
        </w:rPr>
      </w:pPr>
      <w:r w:rsidRPr="0032562B">
        <w:rPr>
          <w:color w:val="000000"/>
          <w:sz w:val="28"/>
          <w:szCs w:val="28"/>
          <w:lang w:val="nl-NL"/>
        </w:rPr>
        <w:t xml:space="preserve"> </w:t>
      </w:r>
      <w:r w:rsidRPr="0032562B">
        <w:rPr>
          <w:b/>
          <w:color w:val="000000"/>
          <w:sz w:val="28"/>
          <w:szCs w:val="28"/>
          <w:lang w:val="nl-NL"/>
        </w:rPr>
        <w:t>1.</w:t>
      </w:r>
      <w:r w:rsidRPr="0032562B">
        <w:rPr>
          <w:color w:val="000000"/>
          <w:sz w:val="28"/>
          <w:szCs w:val="28"/>
          <w:lang w:val="nl-NL"/>
        </w:rPr>
        <w:t>b</w:t>
      </w:r>
      <w:r w:rsidRPr="0032562B">
        <w:rPr>
          <w:color w:val="000000"/>
          <w:sz w:val="28"/>
          <w:szCs w:val="28"/>
          <w:vertAlign w:val="superscript"/>
          <w:lang w:val="nl-NL"/>
        </w:rPr>
        <w:t xml:space="preserve">2 </w:t>
      </w:r>
      <w:r w:rsidRPr="0032562B">
        <w:rPr>
          <w:color w:val="000000"/>
          <w:sz w:val="28"/>
          <w:szCs w:val="28"/>
          <w:lang w:val="nl-NL"/>
        </w:rPr>
        <w:t>= ab</w:t>
      </w:r>
      <w:r w:rsidRPr="0032562B">
        <w:rPr>
          <w:color w:val="000000"/>
          <w:sz w:val="28"/>
          <w:szCs w:val="28"/>
          <w:vertAlign w:val="superscript"/>
          <w:lang w:val="nl-NL"/>
        </w:rPr>
        <w:t>/</w:t>
      </w:r>
      <w:r w:rsidRPr="0032562B">
        <w:rPr>
          <w:color w:val="000000"/>
          <w:sz w:val="28"/>
          <w:szCs w:val="28"/>
          <w:lang w:val="nl-NL"/>
        </w:rPr>
        <w:t>; c</w:t>
      </w:r>
      <w:r w:rsidRPr="0032562B">
        <w:rPr>
          <w:color w:val="000000"/>
          <w:sz w:val="28"/>
          <w:szCs w:val="28"/>
          <w:vertAlign w:val="superscript"/>
          <w:lang w:val="nl-NL"/>
        </w:rPr>
        <w:t>2</w:t>
      </w:r>
      <w:r w:rsidRPr="0032562B">
        <w:rPr>
          <w:color w:val="000000"/>
          <w:sz w:val="28"/>
          <w:szCs w:val="28"/>
          <w:lang w:val="nl-NL"/>
        </w:rPr>
        <w:t xml:space="preserve"> = ac</w:t>
      </w:r>
      <w:r w:rsidRPr="0032562B">
        <w:rPr>
          <w:color w:val="000000"/>
          <w:sz w:val="28"/>
          <w:szCs w:val="28"/>
          <w:vertAlign w:val="superscript"/>
          <w:lang w:val="nl-NL"/>
        </w:rPr>
        <w:t>/</w:t>
      </w:r>
    </w:p>
    <w:p w:rsidR="00E45E18" w:rsidRPr="0032562B" w:rsidRDefault="00E45E18" w:rsidP="00E45E18">
      <w:pPr>
        <w:framePr w:hSpace="180" w:wrap="around" w:vAnchor="text" w:hAnchor="text" w:x="-279" w:y="1"/>
        <w:rPr>
          <w:color w:val="000000"/>
          <w:sz w:val="28"/>
          <w:szCs w:val="28"/>
          <w:lang w:val="nl-NL"/>
        </w:rPr>
      </w:pPr>
      <w:r w:rsidRPr="0032562B">
        <w:rPr>
          <w:color w:val="000000"/>
          <w:sz w:val="28"/>
          <w:szCs w:val="28"/>
          <w:lang w:val="nl-NL"/>
        </w:rPr>
        <w:t xml:space="preserve">     </w:t>
      </w:r>
      <w:r w:rsidRPr="0032562B">
        <w:rPr>
          <w:b/>
          <w:bCs/>
          <w:color w:val="000000"/>
          <w:sz w:val="28"/>
          <w:szCs w:val="28"/>
          <w:lang w:val="nl-NL"/>
        </w:rPr>
        <w:t>2.</w:t>
      </w:r>
      <w:r w:rsidRPr="0032562B">
        <w:rPr>
          <w:color w:val="000000"/>
          <w:sz w:val="28"/>
          <w:szCs w:val="28"/>
          <w:lang w:val="nl-NL"/>
        </w:rPr>
        <w:t xml:space="preserve"> h</w:t>
      </w:r>
      <w:r w:rsidRPr="0032562B">
        <w:rPr>
          <w:color w:val="000000"/>
          <w:sz w:val="28"/>
          <w:szCs w:val="28"/>
          <w:vertAlign w:val="superscript"/>
          <w:lang w:val="nl-NL"/>
        </w:rPr>
        <w:t>2</w:t>
      </w:r>
      <w:r w:rsidRPr="0032562B">
        <w:rPr>
          <w:color w:val="000000"/>
          <w:sz w:val="28"/>
          <w:szCs w:val="28"/>
          <w:lang w:val="nl-NL"/>
        </w:rPr>
        <w:t xml:space="preserve"> =b</w:t>
      </w:r>
      <w:r w:rsidRPr="0032562B">
        <w:rPr>
          <w:color w:val="000000"/>
          <w:sz w:val="28"/>
          <w:szCs w:val="28"/>
          <w:vertAlign w:val="superscript"/>
          <w:lang w:val="nl-NL"/>
        </w:rPr>
        <w:t>/</w:t>
      </w:r>
      <w:r w:rsidRPr="0032562B">
        <w:rPr>
          <w:color w:val="000000"/>
          <w:sz w:val="28"/>
          <w:szCs w:val="28"/>
          <w:lang w:val="nl-NL"/>
        </w:rPr>
        <w:t>c</w:t>
      </w:r>
      <w:r w:rsidRPr="0032562B">
        <w:rPr>
          <w:color w:val="000000"/>
          <w:sz w:val="28"/>
          <w:szCs w:val="28"/>
          <w:vertAlign w:val="superscript"/>
          <w:lang w:val="nl-NL"/>
        </w:rPr>
        <w:t>/</w:t>
      </w:r>
    </w:p>
    <w:p w:rsidR="0074751B" w:rsidRDefault="0074751B" w:rsidP="00E45E18">
      <w:pPr>
        <w:rPr>
          <w:bCs/>
          <w:color w:val="000000"/>
          <w:sz w:val="28"/>
          <w:szCs w:val="28"/>
          <w:lang w:val="nl-NL"/>
        </w:rPr>
      </w:pPr>
    </w:p>
    <w:p w:rsidR="0074751B" w:rsidRDefault="0074751B" w:rsidP="00E45E18">
      <w:pPr>
        <w:rPr>
          <w:bCs/>
          <w:color w:val="000000"/>
          <w:sz w:val="28"/>
          <w:szCs w:val="28"/>
          <w:lang w:val="nl-NL"/>
        </w:rPr>
      </w:pPr>
    </w:p>
    <w:p w:rsidR="00E45E18" w:rsidRPr="0032562B" w:rsidRDefault="00E45E18" w:rsidP="00E45E18">
      <w:pPr>
        <w:rPr>
          <w:color w:val="000000"/>
          <w:sz w:val="28"/>
          <w:szCs w:val="28"/>
          <w:lang w:val="nl-NL"/>
        </w:rPr>
      </w:pPr>
      <w:r w:rsidRPr="0032562B">
        <w:rPr>
          <w:b/>
          <w:color w:val="000000"/>
          <w:sz w:val="28"/>
          <w:szCs w:val="28"/>
          <w:lang w:val="nl-NL"/>
        </w:rPr>
        <w:t>3.</w:t>
      </w:r>
      <w:r w:rsidRPr="0032562B">
        <w:rPr>
          <w:color w:val="000000"/>
          <w:sz w:val="28"/>
          <w:szCs w:val="28"/>
          <w:lang w:val="nl-NL"/>
        </w:rPr>
        <w:t xml:space="preserve">  b.c = a.h</w:t>
      </w:r>
    </w:p>
    <w:p w:rsidR="00E45E18" w:rsidRPr="0074751B" w:rsidRDefault="00E45E18" w:rsidP="001F1997">
      <w:pPr>
        <w:rPr>
          <w:color w:val="000000"/>
          <w:sz w:val="28"/>
          <w:szCs w:val="28"/>
          <w:lang w:val="nl-NL"/>
        </w:rPr>
      </w:pPr>
      <w:r w:rsidRPr="0032562B">
        <w:rPr>
          <w:b/>
          <w:color w:val="000000"/>
          <w:sz w:val="28"/>
          <w:szCs w:val="28"/>
          <w:lang w:val="nl-NL"/>
        </w:rPr>
        <w:t>4.</w:t>
      </w:r>
      <w:r w:rsidRPr="0032562B">
        <w:rPr>
          <w:color w:val="000000"/>
          <w:position w:val="-24"/>
          <w:sz w:val="28"/>
          <w:szCs w:val="28"/>
          <w:lang w:val="nl-NL"/>
        </w:rPr>
        <w:object w:dxaOrig="1300" w:dyaOrig="620">
          <v:shape id="_x0000_i1073" type="#_x0000_t75" style="width:65.25pt;height:30.75pt" o:ole="">
            <v:imagedata r:id="rId84" o:title=""/>
          </v:shape>
          <o:OLEObject Type="Embed" ProgID="Equation.DSMT4" ShapeID="_x0000_i1073" DrawAspect="Content" ObjectID="_1621776606" r:id="rId85"/>
        </w:object>
      </w:r>
    </w:p>
    <w:p w:rsidR="00D15407" w:rsidRPr="0074751B" w:rsidRDefault="001F1997" w:rsidP="00071B62">
      <w:pPr>
        <w:rPr>
          <w:b/>
          <w:sz w:val="28"/>
          <w:szCs w:val="28"/>
          <w:lang w:val="nl-NL"/>
        </w:rPr>
      </w:pPr>
      <w:r w:rsidRPr="008A0761">
        <w:rPr>
          <w:b/>
          <w:sz w:val="28"/>
          <w:szCs w:val="28"/>
          <w:lang w:val="nl-NL"/>
        </w:rPr>
        <w:t>2</w:t>
      </w:r>
      <w:r w:rsidR="003E314D">
        <w:rPr>
          <w:b/>
          <w:sz w:val="28"/>
          <w:szCs w:val="28"/>
          <w:lang w:val="nl-NL"/>
        </w:rPr>
        <w:t>.</w:t>
      </w:r>
      <w:r w:rsidRPr="008A0761">
        <w:rPr>
          <w:b/>
          <w:sz w:val="28"/>
          <w:szCs w:val="28"/>
          <w:lang w:val="nl-NL"/>
        </w:rPr>
        <w:t xml:space="preserve"> Hoạt động </w:t>
      </w:r>
      <w:r w:rsidR="00E45E18">
        <w:rPr>
          <w:b/>
          <w:sz w:val="28"/>
          <w:szCs w:val="28"/>
          <w:lang w:val="nl-NL"/>
        </w:rPr>
        <w:t>luyện tập</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4"/>
        <w:gridCol w:w="4284"/>
      </w:tblGrid>
      <w:tr w:rsidR="0093147E" w:rsidRPr="0032562B">
        <w:tc>
          <w:tcPr>
            <w:tcW w:w="5614" w:type="dxa"/>
          </w:tcPr>
          <w:p w:rsidR="0093147E" w:rsidRPr="0032562B" w:rsidRDefault="0093147E" w:rsidP="00071B62">
            <w:pPr>
              <w:ind w:left="-404" w:firstLine="101"/>
              <w:rPr>
                <w:color w:val="000000"/>
                <w:sz w:val="28"/>
                <w:szCs w:val="28"/>
                <w:lang w:val="nl-NL"/>
              </w:rPr>
            </w:pPr>
            <w:r w:rsidRPr="0032562B">
              <w:rPr>
                <w:b/>
                <w:bCs/>
                <w:color w:val="000000"/>
                <w:sz w:val="28"/>
                <w:szCs w:val="28"/>
                <w:lang w:val="nl-NL"/>
              </w:rPr>
              <w:t>H</w:t>
            </w:r>
            <w:r w:rsidR="00EB0B7C" w:rsidRPr="0032562B">
              <w:rPr>
                <w:b/>
                <w:bCs/>
                <w:color w:val="000000"/>
                <w:sz w:val="28"/>
                <w:szCs w:val="28"/>
                <w:lang w:val="nl-NL"/>
              </w:rPr>
              <w:t xml:space="preserve">   H</w:t>
            </w:r>
            <w:r w:rsidRPr="0032562B">
              <w:rPr>
                <w:b/>
                <w:bCs/>
                <w:color w:val="000000"/>
                <w:sz w:val="28"/>
                <w:szCs w:val="28"/>
                <w:lang w:val="nl-NL"/>
              </w:rPr>
              <w:t>OẠT ĐỘNG CỦA GV VÀ HS</w:t>
            </w:r>
          </w:p>
        </w:tc>
        <w:tc>
          <w:tcPr>
            <w:tcW w:w="4284" w:type="dxa"/>
          </w:tcPr>
          <w:p w:rsidR="0093147E" w:rsidRPr="0032562B" w:rsidRDefault="0093147E" w:rsidP="00071B62">
            <w:pPr>
              <w:rPr>
                <w:color w:val="000000"/>
                <w:sz w:val="28"/>
                <w:szCs w:val="28"/>
                <w:lang w:val="nl-NL"/>
              </w:rPr>
            </w:pPr>
            <w:r w:rsidRPr="0032562B">
              <w:rPr>
                <w:b/>
                <w:bCs/>
                <w:color w:val="000000"/>
                <w:sz w:val="28"/>
                <w:szCs w:val="28"/>
                <w:lang w:val="nl-NL"/>
              </w:rPr>
              <w:t xml:space="preserve">NỘI DUNG </w:t>
            </w:r>
            <w:r w:rsidR="00CB6C7D" w:rsidRPr="0032562B">
              <w:rPr>
                <w:b/>
                <w:bCs/>
                <w:color w:val="000000"/>
                <w:sz w:val="28"/>
                <w:szCs w:val="28"/>
                <w:lang w:val="nl-NL"/>
              </w:rPr>
              <w:t>CẦN ĐẠT</w:t>
            </w:r>
          </w:p>
        </w:tc>
      </w:tr>
      <w:tr w:rsidR="00E45E18" w:rsidRPr="0032562B">
        <w:tc>
          <w:tcPr>
            <w:tcW w:w="9898" w:type="dxa"/>
            <w:gridSpan w:val="2"/>
          </w:tcPr>
          <w:p w:rsidR="00E45E18" w:rsidRPr="008A0761" w:rsidRDefault="00E45E18" w:rsidP="00E45E18">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E45E18" w:rsidRPr="006007DD" w:rsidRDefault="00E45E18" w:rsidP="00E45E18">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Pr="006007DD">
              <w:rPr>
                <w:spacing w:val="-6"/>
                <w:sz w:val="28"/>
                <w:szCs w:val="28"/>
                <w:lang w:val="nl-NL"/>
              </w:rPr>
              <w:t>Kĩ thuật chia nhóm, kĩ thuật đặt câu hỏi, hỏi đáp, động não, mảnh ghép</w:t>
            </w:r>
          </w:p>
          <w:p w:rsidR="00E45E18" w:rsidRPr="0032562B" w:rsidRDefault="00B048EC" w:rsidP="00B048EC">
            <w:pPr>
              <w:ind w:left="720" w:hanging="720"/>
              <w:rPr>
                <w:b/>
                <w:bCs/>
                <w:color w:val="000000"/>
                <w:sz w:val="28"/>
                <w:szCs w:val="28"/>
                <w:lang w:val="nl-NL"/>
              </w:rPr>
            </w:pPr>
            <w:r>
              <w:rPr>
                <w:sz w:val="28"/>
                <w:szCs w:val="28"/>
                <w:lang w:val="nl-NL"/>
              </w:rPr>
              <w:t xml:space="preserve"> </w:t>
            </w:r>
          </w:p>
        </w:tc>
      </w:tr>
      <w:tr w:rsidR="0093147E" w:rsidRPr="0032562B">
        <w:tc>
          <w:tcPr>
            <w:tcW w:w="5614" w:type="dxa"/>
          </w:tcPr>
          <w:p w:rsidR="00CB6C7D" w:rsidRPr="0032562B" w:rsidRDefault="00CB6C7D" w:rsidP="00071B62">
            <w:pPr>
              <w:tabs>
                <w:tab w:val="left" w:pos="2280"/>
              </w:tabs>
              <w:rPr>
                <w:rFonts w:ascii=".VnTime" w:hAnsi=".VnTime"/>
                <w:color w:val="000000"/>
                <w:sz w:val="28"/>
                <w:szCs w:val="28"/>
                <w:u w:val="single"/>
                <w:lang w:val="nl-NL"/>
              </w:rPr>
            </w:pPr>
            <w:r w:rsidRPr="0032562B">
              <w:rPr>
                <w:b/>
                <w:color w:val="000000"/>
                <w:sz w:val="28"/>
                <w:szCs w:val="28"/>
                <w:u w:val="single"/>
                <w:lang w:val="nl-NL"/>
              </w:rPr>
              <w:t>Hoạt động 1: Chữa bài tập</w:t>
            </w:r>
            <w:r w:rsidR="00746E5D" w:rsidRPr="0032562B">
              <w:rPr>
                <w:b/>
                <w:color w:val="000000"/>
                <w:sz w:val="28"/>
                <w:szCs w:val="28"/>
                <w:u w:val="single"/>
                <w:lang w:val="nl-NL"/>
              </w:rPr>
              <w:t xml:space="preserve"> (33</w:t>
            </w:r>
            <w:r w:rsidRPr="0032562B">
              <w:rPr>
                <w:b/>
                <w:color w:val="000000"/>
                <w:sz w:val="28"/>
                <w:szCs w:val="28"/>
                <w:u w:val="single"/>
                <w:lang w:val="nl-NL"/>
              </w:rPr>
              <w:t>')</w:t>
            </w:r>
          </w:p>
          <w:p w:rsidR="0093147E" w:rsidRPr="0032562B" w:rsidRDefault="007827E2" w:rsidP="00071B62">
            <w:pPr>
              <w:rPr>
                <w:color w:val="000000"/>
                <w:sz w:val="28"/>
                <w:szCs w:val="28"/>
                <w:lang w:val="nl-NL"/>
              </w:rPr>
            </w:pPr>
            <w:r w:rsidRPr="0032562B">
              <w:rPr>
                <w:color w:val="000000"/>
                <w:sz w:val="28"/>
                <w:szCs w:val="28"/>
                <w:lang w:val="nl-NL"/>
              </w:rPr>
              <w:t>Gv yêu cầu HS</w:t>
            </w:r>
            <w:r w:rsidR="0093147E" w:rsidRPr="0032562B">
              <w:rPr>
                <w:color w:val="000000"/>
                <w:sz w:val="28"/>
                <w:szCs w:val="28"/>
                <w:lang w:val="nl-NL"/>
              </w:rPr>
              <w:t xml:space="preserve"> vẽ hình ghi gt ; kl:</w:t>
            </w:r>
          </w:p>
          <w:p w:rsidR="0093147E" w:rsidRPr="0032562B" w:rsidRDefault="0093147E" w:rsidP="00071B62">
            <w:pPr>
              <w:rPr>
                <w:color w:val="000000"/>
                <w:sz w:val="28"/>
                <w:szCs w:val="28"/>
                <w:lang w:val="nl-NL"/>
              </w:rPr>
            </w:pPr>
            <w:r w:rsidRPr="0032562B">
              <w:rPr>
                <w:color w:val="000000"/>
                <w:sz w:val="28"/>
                <w:szCs w:val="28"/>
                <w:lang w:val="nl-NL"/>
              </w:rPr>
              <w:t>Áp dụng hệ thức nào để tính BH ?</w:t>
            </w:r>
          </w:p>
          <w:p w:rsidR="0093147E" w:rsidRPr="0032562B" w:rsidRDefault="0093147E" w:rsidP="00071B62">
            <w:pPr>
              <w:rPr>
                <w:color w:val="000000"/>
                <w:sz w:val="28"/>
                <w:szCs w:val="28"/>
                <w:lang w:val="nl-NL"/>
              </w:rPr>
            </w:pPr>
            <w:r w:rsidRPr="0032562B">
              <w:rPr>
                <w:color w:val="000000"/>
                <w:sz w:val="28"/>
                <w:szCs w:val="28"/>
                <w:lang w:val="nl-NL"/>
              </w:rPr>
              <w:t xml:space="preserve"> Hs: Hệ thức 1</w:t>
            </w:r>
          </w:p>
          <w:p w:rsidR="0093147E" w:rsidRPr="0032562B" w:rsidRDefault="0093147E" w:rsidP="00071B62">
            <w:pPr>
              <w:rPr>
                <w:color w:val="000000"/>
                <w:sz w:val="28"/>
                <w:szCs w:val="28"/>
                <w:lang w:val="nl-NL"/>
              </w:rPr>
            </w:pPr>
            <w:r w:rsidRPr="0032562B">
              <w:rPr>
                <w:color w:val="000000"/>
                <w:sz w:val="28"/>
                <w:szCs w:val="28"/>
                <w:lang w:val="nl-NL"/>
              </w:rPr>
              <w:t>- Để áp dụng được hệ thức 1 cần tính thêm yếu tố nào?</w:t>
            </w:r>
          </w:p>
          <w:p w:rsidR="0093147E" w:rsidRPr="0032562B" w:rsidRDefault="0093147E" w:rsidP="00071B62">
            <w:pPr>
              <w:rPr>
                <w:color w:val="000000"/>
                <w:sz w:val="28"/>
                <w:szCs w:val="28"/>
                <w:lang w:val="nl-NL"/>
              </w:rPr>
            </w:pPr>
            <w:r w:rsidRPr="0032562B">
              <w:rPr>
                <w:color w:val="000000"/>
                <w:sz w:val="28"/>
                <w:szCs w:val="28"/>
                <w:lang w:val="nl-NL"/>
              </w:rPr>
              <w:t xml:space="preserve"> Hs: Tính BC.</w:t>
            </w:r>
          </w:p>
          <w:p w:rsidR="0093147E" w:rsidRPr="0032562B" w:rsidRDefault="0093147E" w:rsidP="00071B62">
            <w:pPr>
              <w:rPr>
                <w:color w:val="000000"/>
                <w:sz w:val="28"/>
                <w:szCs w:val="28"/>
                <w:lang w:val="nl-NL"/>
              </w:rPr>
            </w:pPr>
            <w:r w:rsidRPr="0032562B">
              <w:rPr>
                <w:color w:val="000000"/>
                <w:sz w:val="28"/>
                <w:szCs w:val="28"/>
                <w:lang w:val="nl-NL"/>
              </w:rPr>
              <w:t>- Cạnh huyền BC được tính như thế nào?</w:t>
            </w:r>
          </w:p>
          <w:p w:rsidR="0093147E" w:rsidRPr="0032562B" w:rsidRDefault="0093147E" w:rsidP="00071B62">
            <w:pPr>
              <w:rPr>
                <w:color w:val="000000"/>
                <w:sz w:val="28"/>
                <w:szCs w:val="28"/>
                <w:lang w:val="nl-NL"/>
              </w:rPr>
            </w:pPr>
            <w:r w:rsidRPr="0032562B">
              <w:rPr>
                <w:color w:val="000000"/>
                <w:sz w:val="28"/>
                <w:szCs w:val="28"/>
                <w:lang w:val="nl-NL"/>
              </w:rPr>
              <w:t xml:space="preserve"> Hs:Áp dụng định lí Pytago</w:t>
            </w:r>
          </w:p>
          <w:p w:rsidR="0093147E" w:rsidRPr="0032562B" w:rsidRDefault="0093147E" w:rsidP="00071B62">
            <w:pPr>
              <w:rPr>
                <w:color w:val="000000"/>
                <w:sz w:val="28"/>
                <w:szCs w:val="28"/>
                <w:lang w:val="nl-NL"/>
              </w:rPr>
            </w:pPr>
            <w:r w:rsidRPr="0032562B">
              <w:rPr>
                <w:color w:val="000000"/>
                <w:sz w:val="28"/>
                <w:szCs w:val="28"/>
                <w:lang w:val="nl-NL"/>
              </w:rPr>
              <w:t>- Có bao nhiêu cách tính HC ?</w:t>
            </w:r>
          </w:p>
          <w:p w:rsidR="0093147E" w:rsidRPr="0032562B" w:rsidRDefault="0093147E" w:rsidP="00071B62">
            <w:pPr>
              <w:rPr>
                <w:color w:val="000000"/>
                <w:sz w:val="28"/>
                <w:szCs w:val="28"/>
                <w:lang w:val="nl-NL"/>
              </w:rPr>
            </w:pPr>
            <w:r w:rsidRPr="0032562B">
              <w:rPr>
                <w:color w:val="000000"/>
                <w:sz w:val="28"/>
                <w:szCs w:val="28"/>
                <w:lang w:val="nl-NL"/>
              </w:rPr>
              <w:t xml:space="preserve"> Hs: Có hai cách là áp dụng hệ thức 1 và tính hiệu </w:t>
            </w:r>
          </w:p>
          <w:p w:rsidR="0093147E" w:rsidRPr="0032562B" w:rsidRDefault="0093147E" w:rsidP="00071B62">
            <w:pPr>
              <w:rPr>
                <w:color w:val="000000"/>
                <w:sz w:val="28"/>
                <w:szCs w:val="28"/>
                <w:lang w:val="nl-NL"/>
              </w:rPr>
            </w:pPr>
            <w:r w:rsidRPr="0032562B">
              <w:rPr>
                <w:color w:val="000000"/>
                <w:sz w:val="28"/>
                <w:szCs w:val="28"/>
                <w:lang w:val="nl-NL"/>
              </w:rPr>
              <w:t>BC và BH.</w:t>
            </w:r>
          </w:p>
          <w:p w:rsidR="0093147E" w:rsidRPr="0032562B" w:rsidRDefault="0093147E" w:rsidP="00071B62">
            <w:pPr>
              <w:rPr>
                <w:color w:val="000000"/>
                <w:sz w:val="28"/>
                <w:szCs w:val="28"/>
                <w:lang w:val="nl-NL"/>
              </w:rPr>
            </w:pPr>
            <w:r w:rsidRPr="0032562B">
              <w:rPr>
                <w:color w:val="000000"/>
                <w:sz w:val="28"/>
                <w:szCs w:val="28"/>
                <w:lang w:val="nl-NL"/>
              </w:rPr>
              <w:t>- AH được tính như thế nào?</w:t>
            </w:r>
          </w:p>
          <w:p w:rsidR="0093147E" w:rsidRDefault="0093147E" w:rsidP="00071B62">
            <w:pPr>
              <w:rPr>
                <w:color w:val="000000"/>
                <w:sz w:val="28"/>
                <w:szCs w:val="28"/>
                <w:lang w:val="nl-NL"/>
              </w:rPr>
            </w:pPr>
            <w:r w:rsidRPr="0032562B">
              <w:rPr>
                <w:color w:val="000000"/>
                <w:sz w:val="28"/>
                <w:szCs w:val="28"/>
                <w:lang w:val="nl-NL"/>
              </w:rPr>
              <w:t xml:space="preserve"> Hs: Áp dụng hệ thức 3.</w:t>
            </w:r>
          </w:p>
          <w:p w:rsidR="00E45E18" w:rsidRDefault="00E45E18" w:rsidP="00E45E18">
            <w:pPr>
              <w:rPr>
                <w:color w:val="000000"/>
                <w:sz w:val="28"/>
                <w:szCs w:val="28"/>
                <w:lang w:val="nl-NL"/>
              </w:rPr>
            </w:pPr>
            <w:r>
              <w:rPr>
                <w:color w:val="000000"/>
                <w:sz w:val="28"/>
                <w:szCs w:val="28"/>
                <w:lang w:val="nl-NL"/>
              </w:rPr>
              <w:t>- Yêu cầu cá nhân hoàn thành vào vở 1HSđại diện lên trình bày</w:t>
            </w:r>
          </w:p>
          <w:p w:rsidR="00E45E18" w:rsidRDefault="00E45E18" w:rsidP="00E45E18">
            <w:pPr>
              <w:rPr>
                <w:color w:val="000000"/>
                <w:sz w:val="28"/>
                <w:szCs w:val="28"/>
                <w:lang w:val="nl-NL"/>
              </w:rPr>
            </w:pPr>
            <w:r>
              <w:rPr>
                <w:color w:val="000000"/>
                <w:sz w:val="28"/>
                <w:szCs w:val="28"/>
                <w:lang w:val="nl-NL"/>
              </w:rPr>
              <w:t xml:space="preserve">- GV yêu cầu HS  nhận xét </w:t>
            </w:r>
          </w:p>
          <w:p w:rsidR="00E45E18" w:rsidRDefault="00E45E18" w:rsidP="00E45E18">
            <w:pPr>
              <w:rPr>
                <w:color w:val="000000"/>
                <w:sz w:val="28"/>
                <w:szCs w:val="28"/>
                <w:lang w:val="nl-NL"/>
              </w:rPr>
            </w:pPr>
            <w:r>
              <w:rPr>
                <w:color w:val="000000"/>
                <w:sz w:val="28"/>
                <w:szCs w:val="28"/>
                <w:lang w:val="nl-NL"/>
              </w:rPr>
              <w:t>- GV  chốt</w:t>
            </w:r>
          </w:p>
          <w:p w:rsidR="00E45E18" w:rsidRPr="0032562B" w:rsidRDefault="00E45E18" w:rsidP="00E45E18">
            <w:pPr>
              <w:rPr>
                <w:color w:val="000000"/>
                <w:sz w:val="28"/>
                <w:szCs w:val="28"/>
                <w:lang w:val="nl-NL"/>
              </w:rPr>
            </w:pPr>
          </w:p>
          <w:p w:rsidR="0014744F" w:rsidRPr="0032562B" w:rsidRDefault="0014744F" w:rsidP="00071B62">
            <w:pPr>
              <w:rPr>
                <w:color w:val="000000"/>
                <w:sz w:val="28"/>
                <w:szCs w:val="28"/>
                <w:lang w:val="nl-NL"/>
              </w:rPr>
            </w:pPr>
            <w:r w:rsidRPr="0032562B">
              <w:rPr>
                <w:b/>
                <w:bCs/>
                <w:color w:val="000000"/>
                <w:sz w:val="28"/>
                <w:szCs w:val="28"/>
                <w:lang w:val="nl-NL"/>
              </w:rPr>
              <w:t>Bài Tập 6</w:t>
            </w:r>
            <w:r w:rsidRPr="0032562B">
              <w:rPr>
                <w:color w:val="000000"/>
                <w:sz w:val="28"/>
                <w:szCs w:val="28"/>
                <w:lang w:val="nl-NL"/>
              </w:rPr>
              <w:t>:</w:t>
            </w:r>
          </w:p>
          <w:p w:rsidR="0093147E" w:rsidRPr="0032562B" w:rsidRDefault="0093147E"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Gv yêu cầu hs vẽ hình ghi gt và kết luận của bài toán.</w:t>
            </w:r>
          </w:p>
          <w:p w:rsidR="0093147E" w:rsidRPr="0032562B" w:rsidRDefault="0093147E" w:rsidP="00071B62">
            <w:pPr>
              <w:rPr>
                <w:color w:val="000000"/>
                <w:sz w:val="28"/>
                <w:szCs w:val="28"/>
                <w:lang w:val="nl-NL"/>
              </w:rPr>
            </w:pPr>
            <w:r w:rsidRPr="0032562B">
              <w:rPr>
                <w:color w:val="000000"/>
                <w:sz w:val="28"/>
                <w:szCs w:val="28"/>
                <w:lang w:val="nl-NL"/>
              </w:rPr>
              <w:t>Gv hướng dẫn sh chứng minh:</w:t>
            </w:r>
          </w:p>
          <w:p w:rsidR="0093147E" w:rsidRPr="0032562B" w:rsidRDefault="0093147E" w:rsidP="00071B62">
            <w:pPr>
              <w:rPr>
                <w:color w:val="000000"/>
                <w:sz w:val="28"/>
                <w:szCs w:val="28"/>
                <w:lang w:val="nl-NL"/>
              </w:rPr>
            </w:pPr>
            <w:r w:rsidRPr="0032562B">
              <w:rPr>
                <w:color w:val="000000"/>
                <w:sz w:val="28"/>
                <w:szCs w:val="28"/>
                <w:lang w:val="nl-NL"/>
              </w:rPr>
              <w:t>Áp dụng hệ thức nào để tính AB và AC ?</w:t>
            </w:r>
          </w:p>
          <w:p w:rsidR="0093147E" w:rsidRPr="0032562B" w:rsidRDefault="0093147E" w:rsidP="00071B62">
            <w:pPr>
              <w:rPr>
                <w:color w:val="000000"/>
                <w:sz w:val="28"/>
                <w:szCs w:val="28"/>
                <w:lang w:val="nl-NL"/>
              </w:rPr>
            </w:pPr>
            <w:r w:rsidRPr="0032562B">
              <w:rPr>
                <w:color w:val="000000"/>
                <w:sz w:val="28"/>
                <w:szCs w:val="28"/>
                <w:lang w:val="nl-NL"/>
              </w:rPr>
              <w:t xml:space="preserve">Hs : Hệ thức 1 </w:t>
            </w:r>
          </w:p>
          <w:p w:rsidR="0093147E" w:rsidRPr="0032562B" w:rsidRDefault="0093147E" w:rsidP="00071B62">
            <w:pPr>
              <w:rPr>
                <w:color w:val="000000"/>
                <w:sz w:val="28"/>
                <w:szCs w:val="28"/>
                <w:lang w:val="nl-NL"/>
              </w:rPr>
            </w:pPr>
            <w:r w:rsidRPr="0032562B">
              <w:rPr>
                <w:color w:val="000000"/>
                <w:sz w:val="28"/>
                <w:szCs w:val="28"/>
                <w:lang w:val="nl-NL"/>
              </w:rPr>
              <w:t>- Để áp dụng được hệ thức 1 cần tính thêm yếu tố nào?</w:t>
            </w:r>
          </w:p>
          <w:p w:rsidR="0093147E" w:rsidRPr="0032562B" w:rsidRDefault="0093147E" w:rsidP="00071B62">
            <w:pPr>
              <w:rPr>
                <w:color w:val="000000"/>
                <w:sz w:val="28"/>
                <w:szCs w:val="28"/>
                <w:lang w:val="nl-NL"/>
              </w:rPr>
            </w:pPr>
            <w:r w:rsidRPr="0032562B">
              <w:rPr>
                <w:color w:val="000000"/>
                <w:sz w:val="28"/>
                <w:szCs w:val="28"/>
                <w:lang w:val="nl-NL"/>
              </w:rPr>
              <w:t>Hs: Tính BC.</w:t>
            </w:r>
          </w:p>
          <w:p w:rsidR="0093147E" w:rsidRPr="0032562B" w:rsidRDefault="0093147E" w:rsidP="00071B62">
            <w:pPr>
              <w:rPr>
                <w:color w:val="000000"/>
                <w:sz w:val="28"/>
                <w:szCs w:val="28"/>
                <w:lang w:val="nl-NL"/>
              </w:rPr>
            </w:pPr>
            <w:r w:rsidRPr="0032562B">
              <w:rPr>
                <w:color w:val="000000"/>
                <w:sz w:val="28"/>
                <w:szCs w:val="28"/>
                <w:lang w:val="nl-NL"/>
              </w:rPr>
              <w:t>- Cạnh huyền BC được tính như thế nào?</w:t>
            </w:r>
          </w:p>
          <w:p w:rsidR="000A59E7" w:rsidRDefault="0093147E" w:rsidP="000A59E7">
            <w:pPr>
              <w:rPr>
                <w:color w:val="000000"/>
                <w:sz w:val="28"/>
                <w:szCs w:val="28"/>
                <w:lang w:val="nl-NL"/>
              </w:rPr>
            </w:pPr>
            <w:r w:rsidRPr="0032562B">
              <w:rPr>
                <w:color w:val="000000"/>
                <w:sz w:val="28"/>
                <w:szCs w:val="28"/>
                <w:lang w:val="nl-NL"/>
              </w:rPr>
              <w:t xml:space="preserve">Hs: BC = BH + HC =3 </w:t>
            </w:r>
          </w:p>
          <w:p w:rsidR="00AF423E" w:rsidRDefault="000A59E7" w:rsidP="000A59E7">
            <w:pPr>
              <w:rPr>
                <w:color w:val="000000"/>
                <w:sz w:val="28"/>
                <w:szCs w:val="28"/>
                <w:lang w:val="nl-NL"/>
              </w:rPr>
            </w:pPr>
            <w:r>
              <w:rPr>
                <w:color w:val="000000"/>
                <w:sz w:val="28"/>
                <w:szCs w:val="28"/>
                <w:lang w:val="nl-NL"/>
              </w:rPr>
              <w:t xml:space="preserve">- </w:t>
            </w:r>
            <w:r w:rsidR="00E45E18">
              <w:rPr>
                <w:color w:val="000000"/>
                <w:sz w:val="28"/>
                <w:szCs w:val="28"/>
                <w:lang w:val="nl-NL"/>
              </w:rPr>
              <w:t xml:space="preserve">Yêu cầu cá nhân hoàn thành vào vở, 1 HS lên </w:t>
            </w:r>
            <w:r w:rsidR="00E45E18">
              <w:rPr>
                <w:color w:val="000000"/>
                <w:sz w:val="28"/>
                <w:szCs w:val="28"/>
                <w:lang w:val="nl-NL"/>
              </w:rPr>
              <w:lastRenderedPageBreak/>
              <w:t>trình bày</w:t>
            </w:r>
          </w:p>
          <w:p w:rsidR="00E45E18" w:rsidRDefault="00E45E18" w:rsidP="00E45E18">
            <w:pPr>
              <w:rPr>
                <w:color w:val="000000"/>
                <w:sz w:val="28"/>
                <w:szCs w:val="28"/>
                <w:lang w:val="nl-NL"/>
              </w:rPr>
            </w:pPr>
          </w:p>
          <w:p w:rsidR="00E45E18" w:rsidRDefault="00E45E18" w:rsidP="00E45E18">
            <w:pPr>
              <w:rPr>
                <w:color w:val="000000"/>
                <w:sz w:val="28"/>
                <w:szCs w:val="28"/>
                <w:lang w:val="nl-NL"/>
              </w:rPr>
            </w:pPr>
            <w:r>
              <w:rPr>
                <w:color w:val="000000"/>
                <w:sz w:val="28"/>
                <w:szCs w:val="28"/>
                <w:lang w:val="nl-NL"/>
              </w:rPr>
              <w:t>- GV chốt</w:t>
            </w:r>
          </w:p>
          <w:p w:rsidR="00E45E18" w:rsidRDefault="00E45E18" w:rsidP="00E45E18">
            <w:pPr>
              <w:rPr>
                <w:color w:val="000000"/>
                <w:sz w:val="28"/>
                <w:szCs w:val="28"/>
                <w:lang w:val="nl-NL"/>
              </w:rPr>
            </w:pPr>
          </w:p>
          <w:p w:rsidR="00E45E18" w:rsidRPr="0032562B" w:rsidRDefault="00E45E18" w:rsidP="00E45E18">
            <w:pPr>
              <w:rPr>
                <w:color w:val="000000"/>
                <w:sz w:val="28"/>
                <w:szCs w:val="28"/>
                <w:lang w:val="nl-NL"/>
              </w:rPr>
            </w:pPr>
          </w:p>
          <w:p w:rsidR="007827E2" w:rsidRPr="0032562B" w:rsidRDefault="00A53130" w:rsidP="00071B62">
            <w:pPr>
              <w:rPr>
                <w:b/>
                <w:bCs/>
                <w:color w:val="000000"/>
                <w:sz w:val="28"/>
                <w:szCs w:val="28"/>
                <w:lang w:val="nl-NL"/>
              </w:rPr>
            </w:pPr>
            <w:r w:rsidRPr="0032562B">
              <w:rPr>
                <w:b/>
                <w:bCs/>
                <w:color w:val="000000"/>
                <w:sz w:val="28"/>
                <w:szCs w:val="28"/>
                <w:lang w:val="nl-NL"/>
              </w:rPr>
              <w:t>Bài tập 7/ sgk.</w:t>
            </w:r>
          </w:p>
          <w:p w:rsidR="0093147E" w:rsidRPr="0032562B" w:rsidRDefault="0093147E" w:rsidP="00071B62">
            <w:pPr>
              <w:rPr>
                <w:color w:val="000000"/>
                <w:sz w:val="28"/>
                <w:szCs w:val="28"/>
                <w:lang w:val="nl-NL"/>
              </w:rPr>
            </w:pPr>
            <w:r w:rsidRPr="0032562B">
              <w:rPr>
                <w:color w:val="000000"/>
                <w:sz w:val="28"/>
                <w:szCs w:val="28"/>
                <w:lang w:val="nl-NL"/>
              </w:rPr>
              <w:t>Gv: Treo bảng phụ vẽ hình 8,9 sgk lên bảng.Yêu cầu hs đọc đề bài toán.</w:t>
            </w:r>
          </w:p>
          <w:p w:rsidR="0093147E" w:rsidRPr="0032562B" w:rsidRDefault="00A53130" w:rsidP="00071B62">
            <w:pPr>
              <w:rPr>
                <w:color w:val="000000"/>
                <w:sz w:val="28"/>
                <w:szCs w:val="28"/>
                <w:lang w:val="nl-NL"/>
              </w:rPr>
            </w:pPr>
            <w:r w:rsidRPr="0032562B">
              <w:rPr>
                <w:color w:val="000000"/>
                <w:sz w:val="28"/>
                <w:szCs w:val="28"/>
                <w:lang w:val="nl-NL"/>
              </w:rPr>
              <w:t>Yêu cầu nửa lớp làm cách 1, còn lại làm cách 2, cử đại diện 2 nhóm làm 2 cách</w:t>
            </w:r>
          </w:p>
          <w:p w:rsidR="0093147E" w:rsidRPr="0032562B" w:rsidRDefault="00682FF4" w:rsidP="00071B62">
            <w:pPr>
              <w:rPr>
                <w:color w:val="000000"/>
                <w:sz w:val="28"/>
                <w:szCs w:val="28"/>
                <w:lang w:val="nl-NL"/>
              </w:rPr>
            </w:pPr>
            <w:r>
              <w:rPr>
                <w:noProof/>
                <w:color w:val="000000"/>
                <w:sz w:val="28"/>
                <w:szCs w:val="28"/>
              </w:rPr>
              <w:drawing>
                <wp:inline distT="0" distB="0" distL="0" distR="0">
                  <wp:extent cx="1409700" cy="10287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09700" cy="1028700"/>
                          </a:xfrm>
                          <a:prstGeom prst="rect">
                            <a:avLst/>
                          </a:prstGeom>
                          <a:noFill/>
                          <a:ln>
                            <a:noFill/>
                          </a:ln>
                        </pic:spPr>
                      </pic:pic>
                    </a:graphicData>
                  </a:graphic>
                </wp:inline>
              </w:drawing>
            </w:r>
            <w:r>
              <w:rPr>
                <w:noProof/>
                <w:color w:val="000000"/>
                <w:sz w:val="28"/>
                <w:szCs w:val="28"/>
              </w:rPr>
              <w:drawing>
                <wp:inline distT="0" distB="0" distL="0" distR="0">
                  <wp:extent cx="1238250" cy="10191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38250" cy="1019175"/>
                          </a:xfrm>
                          <a:prstGeom prst="rect">
                            <a:avLst/>
                          </a:prstGeom>
                          <a:noFill/>
                          <a:ln>
                            <a:noFill/>
                          </a:ln>
                        </pic:spPr>
                      </pic:pic>
                    </a:graphicData>
                  </a:graphic>
                </wp:inline>
              </w:drawing>
            </w:r>
          </w:p>
          <w:p w:rsidR="0093147E" w:rsidRPr="0032562B" w:rsidRDefault="0093147E" w:rsidP="00071B62">
            <w:pPr>
              <w:rPr>
                <w:color w:val="000000"/>
                <w:sz w:val="28"/>
                <w:szCs w:val="28"/>
                <w:lang w:val="nl-NL"/>
              </w:rPr>
            </w:pPr>
            <w:r w:rsidRPr="0032562B">
              <w:rPr>
                <w:color w:val="000000"/>
                <w:sz w:val="28"/>
                <w:szCs w:val="28"/>
                <w:lang w:val="nl-NL"/>
              </w:rPr>
              <w:t>Gv: Hình</w:t>
            </w:r>
            <w:r w:rsidR="00A53130" w:rsidRPr="0032562B">
              <w:rPr>
                <w:color w:val="000000"/>
                <w:sz w:val="28"/>
                <w:szCs w:val="28"/>
                <w:lang w:val="nl-NL"/>
              </w:rPr>
              <w:t xml:space="preserve"> </w:t>
            </w:r>
            <w:r w:rsidRPr="0032562B">
              <w:rPr>
                <w:color w:val="000000"/>
                <w:sz w:val="28"/>
                <w:szCs w:val="28"/>
                <w:lang w:val="nl-NL"/>
              </w:rPr>
              <w:t xml:space="preserve">8: Dựng tam giác ABC có AO là đường trung tuyến ứng với cạnh BC ta suy ra được điều gì? </w:t>
            </w:r>
          </w:p>
          <w:p w:rsidR="0093147E" w:rsidRPr="0032562B" w:rsidRDefault="0093147E" w:rsidP="00071B62">
            <w:pPr>
              <w:rPr>
                <w:color w:val="000000"/>
                <w:sz w:val="28"/>
                <w:szCs w:val="28"/>
                <w:lang w:val="nl-NL"/>
              </w:rPr>
            </w:pPr>
            <w:r w:rsidRPr="0032562B">
              <w:rPr>
                <w:color w:val="000000"/>
                <w:sz w:val="28"/>
                <w:szCs w:val="28"/>
                <w:lang w:val="nl-NL"/>
              </w:rPr>
              <w:t>Hs: AO = OB = OC ( cùng bán kính)</w:t>
            </w:r>
          </w:p>
          <w:p w:rsidR="0093147E" w:rsidRPr="0032562B" w:rsidRDefault="0093147E" w:rsidP="00071B62">
            <w:pPr>
              <w:rPr>
                <w:color w:val="000000"/>
                <w:sz w:val="28"/>
                <w:szCs w:val="28"/>
                <w:lang w:val="nl-NL"/>
              </w:rPr>
            </w:pPr>
            <w:r w:rsidRPr="0032562B">
              <w:rPr>
                <w:color w:val="000000"/>
                <w:sz w:val="28"/>
                <w:szCs w:val="28"/>
                <w:lang w:val="nl-NL"/>
              </w:rPr>
              <w:t>? Tam giác ABC là Tam giác gì ? Vì sao ?</w:t>
            </w:r>
          </w:p>
          <w:p w:rsidR="0093147E" w:rsidRPr="0032562B" w:rsidRDefault="0093147E" w:rsidP="00071B62">
            <w:pPr>
              <w:rPr>
                <w:color w:val="000000"/>
                <w:sz w:val="28"/>
                <w:szCs w:val="28"/>
                <w:lang w:val="nl-NL"/>
              </w:rPr>
            </w:pPr>
            <w:r w:rsidRPr="0032562B">
              <w:rPr>
                <w:color w:val="000000"/>
                <w:sz w:val="28"/>
                <w:szCs w:val="28"/>
                <w:lang w:val="nl-NL"/>
              </w:rPr>
              <w:t xml:space="preserve">Hs: Tam giác ABC vuông tại A ,vì theo định lí        </w:t>
            </w:r>
            <w:r w:rsidRPr="0032562B">
              <w:rPr>
                <w:color w:val="000000"/>
                <w:sz w:val="28"/>
                <w:szCs w:val="28"/>
                <w:vertAlign w:val="superscript"/>
                <w:lang w:val="nl-NL"/>
              </w:rPr>
              <w:t xml:space="preserve">„ </w:t>
            </w:r>
            <w:r w:rsidRPr="0032562B">
              <w:rPr>
                <w:i/>
                <w:iCs/>
                <w:color w:val="000000"/>
                <w:sz w:val="28"/>
                <w:szCs w:val="28"/>
                <w:lang w:val="nl-NL"/>
              </w:rPr>
              <w:t>trong một tam giác có đường trung tuyến úng với một cạnh bằng nữa cạnh ấy thì tam giác đó là tam giác vuông.</w:t>
            </w:r>
            <w:r w:rsidRPr="0032562B">
              <w:rPr>
                <w:color w:val="000000"/>
                <w:sz w:val="28"/>
                <w:szCs w:val="28"/>
                <w:vertAlign w:val="superscript"/>
                <w:lang w:val="nl-NL"/>
              </w:rPr>
              <w:t>“</w:t>
            </w:r>
            <w:r w:rsidRPr="0032562B">
              <w:rPr>
                <w:color w:val="000000"/>
                <w:sz w:val="28"/>
                <w:szCs w:val="28"/>
                <w:lang w:val="nl-NL"/>
              </w:rPr>
              <w:t xml:space="preserve"> </w:t>
            </w:r>
          </w:p>
          <w:p w:rsidR="0093147E" w:rsidRPr="0032562B" w:rsidRDefault="0093147E" w:rsidP="00071B62">
            <w:pPr>
              <w:rPr>
                <w:color w:val="000000"/>
                <w:sz w:val="28"/>
                <w:szCs w:val="28"/>
                <w:lang w:val="nl-NL"/>
              </w:rPr>
            </w:pPr>
            <w:r w:rsidRPr="0032562B">
              <w:rPr>
                <w:color w:val="000000"/>
                <w:sz w:val="28"/>
                <w:szCs w:val="28"/>
                <w:lang w:val="nl-NL"/>
              </w:rPr>
              <w:t>?Tam giác ABC vuông tại A ta suy ra được điều gì</w:t>
            </w:r>
          </w:p>
          <w:p w:rsidR="0093147E" w:rsidRPr="0032562B" w:rsidRDefault="0093147E" w:rsidP="00071B62">
            <w:pPr>
              <w:rPr>
                <w:color w:val="000000"/>
                <w:sz w:val="28"/>
                <w:szCs w:val="28"/>
                <w:lang w:val="nl-NL"/>
              </w:rPr>
            </w:pPr>
            <w:r w:rsidRPr="0032562B">
              <w:rPr>
                <w:color w:val="000000"/>
                <w:sz w:val="28"/>
                <w:szCs w:val="28"/>
                <w:lang w:val="nl-NL"/>
              </w:rPr>
              <w:t>Hs:AH</w:t>
            </w:r>
            <w:r w:rsidRPr="0032562B">
              <w:rPr>
                <w:color w:val="000000"/>
                <w:sz w:val="28"/>
                <w:szCs w:val="28"/>
                <w:vertAlign w:val="superscript"/>
                <w:lang w:val="nl-NL"/>
              </w:rPr>
              <w:t>2</w:t>
            </w:r>
            <w:r w:rsidRPr="0032562B">
              <w:rPr>
                <w:color w:val="000000"/>
                <w:sz w:val="28"/>
                <w:szCs w:val="28"/>
                <w:lang w:val="nl-NL"/>
              </w:rPr>
              <w:t xml:space="preserve"> = HB.HC hay x</w:t>
            </w:r>
            <w:r w:rsidRPr="0032562B">
              <w:rPr>
                <w:color w:val="000000"/>
                <w:sz w:val="28"/>
                <w:szCs w:val="28"/>
                <w:vertAlign w:val="superscript"/>
                <w:lang w:val="nl-NL"/>
              </w:rPr>
              <w:t>2</w:t>
            </w:r>
            <w:r w:rsidRPr="0032562B">
              <w:rPr>
                <w:color w:val="000000"/>
                <w:sz w:val="28"/>
                <w:szCs w:val="28"/>
                <w:lang w:val="nl-NL"/>
              </w:rPr>
              <w:t xml:space="preserve"> = a.b</w:t>
            </w:r>
          </w:p>
          <w:p w:rsidR="0093147E" w:rsidRPr="0032562B" w:rsidRDefault="0093147E" w:rsidP="00071B62">
            <w:pPr>
              <w:rPr>
                <w:color w:val="000000"/>
                <w:sz w:val="28"/>
                <w:szCs w:val="28"/>
                <w:lang w:val="nl-NL"/>
              </w:rPr>
            </w:pPr>
            <w:r w:rsidRPr="0032562B">
              <w:rPr>
                <w:color w:val="000000"/>
                <w:sz w:val="28"/>
                <w:szCs w:val="28"/>
                <w:lang w:val="nl-NL"/>
              </w:rPr>
              <w:t>Gv: Chứng minh tương tự đối với hình 9.</w:t>
            </w:r>
          </w:p>
          <w:p w:rsidR="0093147E" w:rsidRDefault="0093147E" w:rsidP="00071B62">
            <w:pPr>
              <w:rPr>
                <w:color w:val="000000"/>
                <w:sz w:val="28"/>
                <w:szCs w:val="28"/>
                <w:lang w:val="nl-NL"/>
              </w:rPr>
            </w:pPr>
            <w:r w:rsidRPr="0032562B">
              <w:rPr>
                <w:color w:val="000000"/>
                <w:sz w:val="28"/>
                <w:szCs w:val="28"/>
                <w:lang w:val="nl-NL"/>
              </w:rPr>
              <w:t>Hs: Thực hiện như nội dung ghi bảng.</w:t>
            </w:r>
          </w:p>
          <w:p w:rsidR="000A59E7" w:rsidRDefault="000A59E7" w:rsidP="00071B62">
            <w:pPr>
              <w:rPr>
                <w:color w:val="000000"/>
                <w:sz w:val="28"/>
                <w:szCs w:val="28"/>
                <w:lang w:val="nl-NL"/>
              </w:rPr>
            </w:pPr>
          </w:p>
          <w:p w:rsidR="000A59E7" w:rsidRDefault="000A59E7" w:rsidP="00071B62">
            <w:pPr>
              <w:rPr>
                <w:color w:val="000000"/>
                <w:sz w:val="28"/>
                <w:szCs w:val="28"/>
                <w:lang w:val="nl-NL"/>
              </w:rPr>
            </w:pPr>
          </w:p>
          <w:p w:rsidR="000A59E7" w:rsidRDefault="000A59E7" w:rsidP="00071B62">
            <w:pPr>
              <w:rPr>
                <w:color w:val="000000"/>
                <w:sz w:val="28"/>
                <w:szCs w:val="28"/>
                <w:lang w:val="nl-NL"/>
              </w:rPr>
            </w:pPr>
          </w:p>
          <w:p w:rsidR="000A59E7" w:rsidRDefault="000A59E7" w:rsidP="00071B62">
            <w:pPr>
              <w:rPr>
                <w:color w:val="000000"/>
                <w:sz w:val="28"/>
                <w:szCs w:val="28"/>
                <w:lang w:val="nl-NL"/>
              </w:rPr>
            </w:pPr>
          </w:p>
          <w:p w:rsidR="000A59E7" w:rsidRPr="0032562B" w:rsidRDefault="000A59E7" w:rsidP="00071B62">
            <w:pPr>
              <w:rPr>
                <w:color w:val="000000"/>
                <w:sz w:val="28"/>
                <w:szCs w:val="28"/>
                <w:lang w:val="nl-NL"/>
              </w:rPr>
            </w:pPr>
            <w:r>
              <w:rPr>
                <w:color w:val="000000"/>
                <w:sz w:val="28"/>
                <w:szCs w:val="28"/>
                <w:lang w:val="nl-NL"/>
              </w:rPr>
              <w:t>- GV chốt</w:t>
            </w:r>
          </w:p>
        </w:tc>
        <w:tc>
          <w:tcPr>
            <w:tcW w:w="4284" w:type="dxa"/>
          </w:tcPr>
          <w:p w:rsidR="0093147E" w:rsidRPr="0032562B" w:rsidRDefault="0093147E" w:rsidP="00071B62">
            <w:pPr>
              <w:rPr>
                <w:b/>
                <w:bCs/>
                <w:color w:val="000000"/>
                <w:sz w:val="28"/>
                <w:szCs w:val="28"/>
                <w:lang w:val="nl-NL"/>
              </w:rPr>
            </w:pPr>
            <w:r w:rsidRPr="0032562B">
              <w:rPr>
                <w:b/>
                <w:bCs/>
                <w:color w:val="000000"/>
                <w:sz w:val="28"/>
                <w:szCs w:val="28"/>
                <w:lang w:val="nl-NL"/>
              </w:rPr>
              <w:lastRenderedPageBreak/>
              <w:t>Bài tập 5:</w:t>
            </w: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7827E2"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591168" behindDoc="0" locked="0" layoutInCell="1" allowOverlap="1">
                  <wp:simplePos x="0" y="0"/>
                  <wp:positionH relativeFrom="column">
                    <wp:align>right</wp:align>
                  </wp:positionH>
                  <wp:positionV relativeFrom="paragraph">
                    <wp:posOffset>-3810</wp:posOffset>
                  </wp:positionV>
                  <wp:extent cx="1476375" cy="1133475"/>
                  <wp:effectExtent l="0" t="0" r="0" b="0"/>
                  <wp:wrapSquare wrapText="bothSides"/>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 xml:space="preserve">   </w:t>
            </w: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93147E" w:rsidRPr="0032562B" w:rsidRDefault="0093147E" w:rsidP="00071B62">
            <w:pPr>
              <w:rPr>
                <w:color w:val="000000"/>
                <w:sz w:val="28"/>
                <w:szCs w:val="28"/>
                <w:lang w:val="nl-NL"/>
              </w:rPr>
            </w:pPr>
          </w:p>
          <w:p w:rsidR="0093147E" w:rsidRPr="0032562B" w:rsidRDefault="007827E2" w:rsidP="00071B62">
            <w:pPr>
              <w:rPr>
                <w:b/>
                <w:bCs/>
                <w:color w:val="000000"/>
                <w:sz w:val="28"/>
                <w:szCs w:val="28"/>
                <w:lang w:val="nl-NL"/>
              </w:rPr>
            </w:pPr>
            <w:r w:rsidRPr="0032562B">
              <w:rPr>
                <w:b/>
                <w:bCs/>
                <w:color w:val="000000"/>
                <w:sz w:val="28"/>
                <w:szCs w:val="28"/>
                <w:lang w:val="nl-NL"/>
              </w:rPr>
              <w:t>Chứng</w:t>
            </w:r>
            <w:r w:rsidR="0093147E" w:rsidRPr="0032562B">
              <w:rPr>
                <w:b/>
                <w:bCs/>
                <w:color w:val="000000"/>
                <w:sz w:val="28"/>
                <w:szCs w:val="28"/>
                <w:lang w:val="nl-NL"/>
              </w:rPr>
              <w:t>minh:</w:t>
            </w:r>
          </w:p>
          <w:p w:rsidR="0093147E" w:rsidRPr="0032562B" w:rsidRDefault="007827E2" w:rsidP="00071B62">
            <w:pPr>
              <w:rPr>
                <w:color w:val="000000"/>
                <w:sz w:val="28"/>
                <w:szCs w:val="28"/>
                <w:lang w:val="nl-NL"/>
              </w:rPr>
            </w:pPr>
            <w:r w:rsidRPr="0032562B">
              <w:rPr>
                <w:color w:val="000000"/>
                <w:sz w:val="28"/>
                <w:szCs w:val="28"/>
                <w:lang w:val="nl-NL"/>
              </w:rPr>
              <w:t xml:space="preserve">Ta </w:t>
            </w:r>
            <w:r w:rsidR="0093147E" w:rsidRPr="0032562B">
              <w:rPr>
                <w:color w:val="000000"/>
                <w:sz w:val="28"/>
                <w:szCs w:val="28"/>
                <w:lang w:val="nl-NL"/>
              </w:rPr>
              <w:t>có</w:t>
            </w:r>
            <w:r w:rsidRPr="0032562B">
              <w:rPr>
                <w:color w:val="000000"/>
                <w:sz w:val="28"/>
                <w:szCs w:val="28"/>
                <w:lang w:val="nl-NL"/>
              </w:rPr>
              <w:t>:</w:t>
            </w:r>
            <w:r w:rsidR="0093147E" w:rsidRPr="0032562B">
              <w:rPr>
                <w:color w:val="000000"/>
                <w:sz w:val="28"/>
                <w:szCs w:val="28"/>
                <w:lang w:val="nl-NL"/>
              </w:rPr>
              <w:t xml:space="preserve"> </w:t>
            </w:r>
            <w:r w:rsidR="0093147E" w:rsidRPr="0032562B">
              <w:rPr>
                <w:color w:val="000000"/>
                <w:position w:val="-8"/>
                <w:sz w:val="28"/>
                <w:szCs w:val="28"/>
                <w:lang w:val="nl-NL"/>
              </w:rPr>
              <w:object w:dxaOrig="3320" w:dyaOrig="400">
                <v:shape id="_x0000_i1074" type="#_x0000_t75" style="width:166pt;height:20pt" o:ole="">
                  <v:imagedata r:id="rId89" o:title=""/>
                </v:shape>
                <o:OLEObject Type="Embed" ProgID="Equation.DSMT4" ShapeID="_x0000_i1074" DrawAspect="Content" ObjectID="_1621776607" r:id="rId90"/>
              </w:object>
            </w:r>
          </w:p>
          <w:p w:rsidR="0093147E" w:rsidRPr="0032562B" w:rsidRDefault="0093147E" w:rsidP="00071B62">
            <w:pPr>
              <w:rPr>
                <w:color w:val="000000"/>
                <w:sz w:val="28"/>
                <w:szCs w:val="28"/>
                <w:lang w:val="nl-NL"/>
              </w:rPr>
            </w:pPr>
            <w:r w:rsidRPr="0032562B">
              <w:rPr>
                <w:color w:val="000000"/>
                <w:sz w:val="28"/>
                <w:szCs w:val="28"/>
                <w:lang w:val="nl-NL"/>
              </w:rPr>
              <w:t>Ta lại có:</w:t>
            </w:r>
            <w:r w:rsidR="0031642A" w:rsidRPr="0032562B">
              <w:rPr>
                <w:color w:val="000000"/>
                <w:sz w:val="28"/>
                <w:szCs w:val="28"/>
                <w:lang w:val="nl-NL"/>
              </w:rPr>
              <w:t xml:space="preserve"> </w:t>
            </w:r>
            <w:r w:rsidRPr="0032562B">
              <w:rPr>
                <w:color w:val="000000"/>
                <w:sz w:val="28"/>
                <w:szCs w:val="28"/>
                <w:lang w:val="nl-NL"/>
              </w:rPr>
              <w:t>AB</w:t>
            </w:r>
            <w:r w:rsidRPr="0032562B">
              <w:rPr>
                <w:color w:val="000000"/>
                <w:sz w:val="28"/>
                <w:szCs w:val="28"/>
                <w:vertAlign w:val="superscript"/>
                <w:lang w:val="nl-NL"/>
              </w:rPr>
              <w:t>2</w:t>
            </w:r>
            <w:r w:rsidRPr="0032562B">
              <w:rPr>
                <w:color w:val="000000"/>
                <w:sz w:val="28"/>
                <w:szCs w:val="28"/>
                <w:lang w:val="nl-NL"/>
              </w:rPr>
              <w:t xml:space="preserve"> = BC.BH </w:t>
            </w:r>
          </w:p>
          <w:p w:rsidR="0093147E" w:rsidRPr="0032562B" w:rsidRDefault="0093147E" w:rsidP="00071B62">
            <w:pPr>
              <w:rPr>
                <w:color w:val="000000"/>
                <w:sz w:val="28"/>
                <w:szCs w:val="28"/>
                <w:lang w:val="nl-NL"/>
              </w:rPr>
            </w:pPr>
            <w:r w:rsidRPr="0032562B">
              <w:rPr>
                <w:color w:val="000000"/>
                <w:position w:val="-24"/>
                <w:sz w:val="28"/>
                <w:szCs w:val="28"/>
                <w:lang w:val="nl-NL"/>
              </w:rPr>
              <w:object w:dxaOrig="2799" w:dyaOrig="660">
                <v:shape id="_x0000_i1075" type="#_x0000_t75" style="width:139.95pt;height:33pt" o:ole="">
                  <v:imagedata r:id="rId91" o:title=""/>
                </v:shape>
                <o:OLEObject Type="Embed" ProgID="Equation.DSMT4" ShapeID="_x0000_i1075" DrawAspect="Content" ObjectID="_1621776608" r:id="rId92"/>
              </w:objec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076" type="#_x0000_t75" style="width:15pt;height:12pt" o:ole="">
                  <v:imagedata r:id="rId93" o:title=""/>
                </v:shape>
                <o:OLEObject Type="Embed" ProgID="Equation.DSMT4" ShapeID="_x0000_i1076" DrawAspect="Content" ObjectID="_1621776609" r:id="rId94"/>
              </w:object>
            </w:r>
            <w:r w:rsidRPr="0032562B">
              <w:rPr>
                <w:color w:val="000000"/>
                <w:sz w:val="28"/>
                <w:szCs w:val="28"/>
                <w:lang w:val="nl-NL"/>
              </w:rPr>
              <w:t>HC = BC - BH =5 - 1,8 =3,2</w:t>
            </w:r>
          </w:p>
          <w:p w:rsidR="0093147E" w:rsidRPr="0032562B" w:rsidRDefault="0093147E" w:rsidP="00071B62">
            <w:pPr>
              <w:rPr>
                <w:color w:val="000000"/>
                <w:sz w:val="28"/>
                <w:szCs w:val="28"/>
                <w:lang w:val="nl-NL"/>
              </w:rPr>
            </w:pPr>
            <w:r w:rsidRPr="0032562B">
              <w:rPr>
                <w:color w:val="000000"/>
                <w:sz w:val="28"/>
                <w:szCs w:val="28"/>
                <w:lang w:val="nl-NL"/>
              </w:rPr>
              <w:t xml:space="preserve">Mặt khác : AB.AC BC.AH </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077" type="#_x0000_t75" style="width:15pt;height:12pt" o:ole="">
                  <v:imagedata r:id="rId93" o:title=""/>
                </v:shape>
                <o:OLEObject Type="Embed" ProgID="Equation.DSMT4" ShapeID="_x0000_i1077" DrawAspect="Content" ObjectID="_1621776610" r:id="rId95"/>
              </w:object>
            </w:r>
            <w:r w:rsidRPr="0032562B">
              <w:rPr>
                <w:color w:val="000000"/>
                <w:position w:val="-24"/>
                <w:sz w:val="28"/>
                <w:szCs w:val="28"/>
                <w:lang w:val="nl-NL"/>
              </w:rPr>
              <w:object w:dxaOrig="2560" w:dyaOrig="620">
                <v:shape id="_x0000_i1078" type="#_x0000_t75" style="width:128pt;height:31pt" o:ole="">
                  <v:imagedata r:id="rId96" o:title=""/>
                </v:shape>
                <o:OLEObject Type="Embed" ProgID="Equation.DSMT4" ShapeID="_x0000_i1078" DrawAspect="Content" ObjectID="_1621776611" r:id="rId97"/>
              </w:object>
            </w:r>
          </w:p>
          <w:p w:rsidR="0093147E" w:rsidRPr="0032562B" w:rsidRDefault="0093147E" w:rsidP="00071B62">
            <w:pPr>
              <w:rPr>
                <w:color w:val="000000"/>
                <w:sz w:val="28"/>
                <w:szCs w:val="28"/>
                <w:lang w:val="nl-NL"/>
              </w:rPr>
            </w:pPr>
            <w:r w:rsidRPr="0032562B">
              <w:rPr>
                <w:color w:val="000000"/>
                <w:sz w:val="28"/>
                <w:szCs w:val="28"/>
                <w:lang w:val="nl-NL"/>
              </w:rPr>
              <w:t>Vậy AH=2,4; BH = 1,8 ; HC = 3,2.</w:t>
            </w:r>
          </w:p>
          <w:p w:rsidR="00E45E18" w:rsidRDefault="00E45E18" w:rsidP="00071B62">
            <w:pPr>
              <w:rPr>
                <w:b/>
                <w:bCs/>
                <w:color w:val="000000"/>
                <w:sz w:val="28"/>
                <w:szCs w:val="28"/>
                <w:lang w:val="nl-NL"/>
              </w:rPr>
            </w:pPr>
          </w:p>
          <w:p w:rsidR="0093147E" w:rsidRPr="0032562B" w:rsidRDefault="0093147E" w:rsidP="00071B62">
            <w:pPr>
              <w:rPr>
                <w:color w:val="000000"/>
                <w:sz w:val="28"/>
                <w:szCs w:val="28"/>
                <w:lang w:val="nl-NL"/>
              </w:rPr>
            </w:pPr>
            <w:r w:rsidRPr="0032562B">
              <w:rPr>
                <w:b/>
                <w:bCs/>
                <w:color w:val="000000"/>
                <w:sz w:val="28"/>
                <w:szCs w:val="28"/>
                <w:lang w:val="nl-NL"/>
              </w:rPr>
              <w:t>Bài Tập 6</w:t>
            </w:r>
            <w:r w:rsidRPr="0032562B">
              <w:rPr>
                <w:color w:val="000000"/>
                <w:sz w:val="28"/>
                <w:szCs w:val="28"/>
                <w:lang w:val="nl-NL"/>
              </w:rPr>
              <w:t>:</w:t>
            </w:r>
          </w:p>
          <w:p w:rsidR="0093147E" w:rsidRPr="0032562B" w:rsidRDefault="0093147E" w:rsidP="00071B62">
            <w:pPr>
              <w:rPr>
                <w:color w:val="000000"/>
                <w:sz w:val="28"/>
                <w:szCs w:val="28"/>
                <w:lang w:val="nl-NL"/>
              </w:rPr>
            </w:pPr>
            <w:r w:rsidRPr="0032562B">
              <w:rPr>
                <w:color w:val="000000"/>
                <w:sz w:val="28"/>
                <w:szCs w:val="28"/>
                <w:lang w:val="nl-NL"/>
              </w:rPr>
              <w:t xml:space="preserve"> </w:t>
            </w:r>
            <w:r w:rsidR="00682FF4">
              <w:rPr>
                <w:noProof/>
                <w:color w:val="000000"/>
                <w:sz w:val="28"/>
                <w:szCs w:val="28"/>
              </w:rPr>
              <w:drawing>
                <wp:anchor distT="0" distB="0" distL="114300" distR="114300" simplePos="0" relativeHeight="251592192" behindDoc="0" locked="0" layoutInCell="1" allowOverlap="1">
                  <wp:simplePos x="0" y="0"/>
                  <wp:positionH relativeFrom="column">
                    <wp:posOffset>1706245</wp:posOffset>
                  </wp:positionH>
                  <wp:positionV relativeFrom="paragraph">
                    <wp:posOffset>3810</wp:posOffset>
                  </wp:positionV>
                  <wp:extent cx="1476375" cy="1133475"/>
                  <wp:effectExtent l="0" t="0" r="0" b="0"/>
                  <wp:wrapSquare wrapText="bothSides"/>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147E" w:rsidRPr="0032562B" w:rsidRDefault="0093147E" w:rsidP="00071B62">
            <w:pPr>
              <w:rPr>
                <w:color w:val="000000"/>
                <w:sz w:val="28"/>
                <w:szCs w:val="28"/>
                <w:lang w:val="nl-NL"/>
              </w:rPr>
            </w:pPr>
          </w:p>
          <w:p w:rsidR="0093147E" w:rsidRPr="0032562B" w:rsidRDefault="007827E2" w:rsidP="00071B62">
            <w:pPr>
              <w:rPr>
                <w:color w:val="000000"/>
                <w:sz w:val="28"/>
                <w:szCs w:val="28"/>
                <w:lang w:val="nl-NL"/>
              </w:rPr>
            </w:pPr>
            <w:r w:rsidRPr="0032562B">
              <w:rPr>
                <w:color w:val="000000"/>
                <w:sz w:val="28"/>
                <w:szCs w:val="28"/>
                <w:lang w:val="nl-NL"/>
              </w:rPr>
              <w:t xml:space="preserve"> </w:t>
            </w: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Chứng minh:</w:t>
            </w:r>
          </w:p>
          <w:p w:rsidR="0093147E" w:rsidRPr="0032562B" w:rsidRDefault="0093147E" w:rsidP="00071B62">
            <w:pPr>
              <w:rPr>
                <w:color w:val="000000"/>
                <w:sz w:val="28"/>
                <w:szCs w:val="28"/>
                <w:lang w:val="nl-NL"/>
              </w:rPr>
            </w:pPr>
            <w:r w:rsidRPr="0032562B">
              <w:rPr>
                <w:color w:val="000000"/>
                <w:sz w:val="28"/>
                <w:szCs w:val="28"/>
                <w:lang w:val="nl-NL"/>
              </w:rPr>
              <w:t>Ta có BC = HB + HC =3</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079" type="#_x0000_t75" style="width:15pt;height:12pt" o:ole="">
                  <v:imagedata r:id="rId99" o:title=""/>
                </v:shape>
                <o:OLEObject Type="Embed" ProgID="Equation.DSMT4" ShapeID="_x0000_i1079" DrawAspect="Content" ObjectID="_1621776612" r:id="rId100"/>
              </w:object>
            </w:r>
            <w:r w:rsidRPr="0032562B">
              <w:rPr>
                <w:color w:val="000000"/>
                <w:sz w:val="28"/>
                <w:szCs w:val="28"/>
                <w:lang w:val="nl-NL"/>
              </w:rPr>
              <w:t>AB</w:t>
            </w:r>
            <w:r w:rsidRPr="0032562B">
              <w:rPr>
                <w:color w:val="000000"/>
                <w:sz w:val="28"/>
                <w:szCs w:val="28"/>
                <w:vertAlign w:val="superscript"/>
                <w:lang w:val="nl-NL"/>
              </w:rPr>
              <w:t>2</w:t>
            </w:r>
            <w:r w:rsidRPr="0032562B">
              <w:rPr>
                <w:color w:val="000000"/>
                <w:sz w:val="28"/>
                <w:szCs w:val="28"/>
                <w:lang w:val="nl-NL"/>
              </w:rPr>
              <w:t xml:space="preserve"> = BC.BH = 3.1 = 3 </w:t>
            </w:r>
            <w:r w:rsidRPr="0032562B">
              <w:rPr>
                <w:color w:val="000000"/>
                <w:position w:val="-6"/>
                <w:sz w:val="28"/>
                <w:szCs w:val="28"/>
                <w:lang w:val="nl-NL"/>
              </w:rPr>
              <w:object w:dxaOrig="300" w:dyaOrig="240">
                <v:shape id="_x0000_i1080" type="#_x0000_t75" style="width:15pt;height:12pt" o:ole="">
                  <v:imagedata r:id="rId99" o:title=""/>
                </v:shape>
                <o:OLEObject Type="Embed" ProgID="Equation.DSMT4" ShapeID="_x0000_i1080" DrawAspect="Content" ObjectID="_1621776613" r:id="rId101"/>
              </w:object>
            </w:r>
            <w:r w:rsidRPr="0032562B">
              <w:rPr>
                <w:color w:val="000000"/>
                <w:sz w:val="28"/>
                <w:szCs w:val="28"/>
                <w:lang w:val="nl-NL"/>
              </w:rPr>
              <w:t>AB =</w:t>
            </w:r>
            <w:r w:rsidRPr="0032562B">
              <w:rPr>
                <w:color w:val="000000"/>
                <w:position w:val="-8"/>
                <w:sz w:val="28"/>
                <w:szCs w:val="28"/>
                <w:lang w:val="nl-NL"/>
              </w:rPr>
              <w:object w:dxaOrig="360" w:dyaOrig="360">
                <v:shape id="_x0000_i1081" type="#_x0000_t75" style="width:18pt;height:18pt" o:ole="">
                  <v:imagedata r:id="rId102" o:title=""/>
                </v:shape>
                <o:OLEObject Type="Embed" ProgID="Equation.DSMT4" ShapeID="_x0000_i1081" DrawAspect="Content" ObjectID="_1621776614" r:id="rId103"/>
              </w:object>
            </w:r>
          </w:p>
          <w:p w:rsidR="0093147E" w:rsidRPr="0032562B" w:rsidRDefault="0093147E" w:rsidP="00071B62">
            <w:pPr>
              <w:rPr>
                <w:color w:val="000000"/>
                <w:sz w:val="28"/>
                <w:szCs w:val="28"/>
                <w:lang w:val="nl-NL"/>
              </w:rPr>
            </w:pPr>
            <w:r w:rsidRPr="0032562B">
              <w:rPr>
                <w:color w:val="000000"/>
                <w:sz w:val="28"/>
                <w:szCs w:val="28"/>
                <w:lang w:val="nl-NL"/>
              </w:rPr>
              <w:t xml:space="preserve">Và AC = BC.HC =3.2 = 6 </w:t>
            </w:r>
            <w:r w:rsidRPr="0032562B">
              <w:rPr>
                <w:color w:val="000000"/>
                <w:position w:val="-6"/>
                <w:sz w:val="28"/>
                <w:szCs w:val="28"/>
                <w:lang w:val="nl-NL"/>
              </w:rPr>
              <w:object w:dxaOrig="300" w:dyaOrig="240">
                <v:shape id="_x0000_i1082" type="#_x0000_t75" style="width:15pt;height:12pt" o:ole="">
                  <v:imagedata r:id="rId99" o:title=""/>
                </v:shape>
                <o:OLEObject Type="Embed" ProgID="Equation.DSMT4" ShapeID="_x0000_i1082" DrawAspect="Content" ObjectID="_1621776615" r:id="rId104"/>
              </w:object>
            </w:r>
            <w:r w:rsidRPr="0032562B">
              <w:rPr>
                <w:color w:val="000000"/>
                <w:sz w:val="28"/>
                <w:szCs w:val="28"/>
                <w:lang w:val="nl-NL"/>
              </w:rPr>
              <w:t>AC =</w:t>
            </w:r>
            <w:r w:rsidRPr="0032562B">
              <w:rPr>
                <w:color w:val="000000"/>
                <w:position w:val="-8"/>
                <w:sz w:val="28"/>
                <w:szCs w:val="28"/>
                <w:lang w:val="nl-NL"/>
              </w:rPr>
              <w:object w:dxaOrig="380" w:dyaOrig="360">
                <v:shape id="_x0000_i1083" type="#_x0000_t75" style="width:19pt;height:18pt" o:ole="">
                  <v:imagedata r:id="rId105" o:title=""/>
                </v:shape>
                <o:OLEObject Type="Embed" ProgID="Equation.DSMT4" ShapeID="_x0000_i1083" DrawAspect="Content" ObjectID="_1621776616" r:id="rId106"/>
              </w:object>
            </w:r>
          </w:p>
          <w:p w:rsidR="0093147E" w:rsidRPr="0032562B" w:rsidRDefault="0093147E" w:rsidP="00071B62">
            <w:pPr>
              <w:rPr>
                <w:color w:val="000000"/>
                <w:sz w:val="28"/>
                <w:szCs w:val="28"/>
                <w:lang w:val="nl-NL"/>
              </w:rPr>
            </w:pPr>
            <w:r w:rsidRPr="0032562B">
              <w:rPr>
                <w:color w:val="000000"/>
                <w:sz w:val="28"/>
                <w:szCs w:val="28"/>
                <w:lang w:val="nl-NL"/>
              </w:rPr>
              <w:lastRenderedPageBreak/>
              <w:t>Vậy AB =</w:t>
            </w:r>
            <w:r w:rsidRPr="0032562B">
              <w:rPr>
                <w:color w:val="000000"/>
                <w:position w:val="-8"/>
                <w:sz w:val="28"/>
                <w:szCs w:val="28"/>
                <w:lang w:val="nl-NL"/>
              </w:rPr>
              <w:object w:dxaOrig="360" w:dyaOrig="360">
                <v:shape id="_x0000_i1084" type="#_x0000_t75" style="width:18pt;height:18pt" o:ole="">
                  <v:imagedata r:id="rId102" o:title=""/>
                </v:shape>
                <o:OLEObject Type="Embed" ProgID="Equation.DSMT4" ShapeID="_x0000_i1084" DrawAspect="Content" ObjectID="_1621776617" r:id="rId107"/>
              </w:object>
            </w:r>
            <w:r w:rsidRPr="0032562B">
              <w:rPr>
                <w:color w:val="000000"/>
                <w:sz w:val="28"/>
                <w:szCs w:val="28"/>
                <w:lang w:val="nl-NL"/>
              </w:rPr>
              <w:t>;AC =</w:t>
            </w:r>
            <w:r w:rsidRPr="0032562B">
              <w:rPr>
                <w:color w:val="000000"/>
                <w:position w:val="-8"/>
                <w:sz w:val="28"/>
                <w:szCs w:val="28"/>
                <w:lang w:val="nl-NL"/>
              </w:rPr>
              <w:object w:dxaOrig="380" w:dyaOrig="360">
                <v:shape id="_x0000_i1085" type="#_x0000_t75" style="width:18.75pt;height:18pt" o:ole="">
                  <v:imagedata r:id="rId108" o:title=""/>
                </v:shape>
                <o:OLEObject Type="Embed" ProgID="Equation.DSMT4" ShapeID="_x0000_i1085" DrawAspect="Content" ObjectID="_1621776618" r:id="rId109"/>
              </w:object>
            </w: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53130" w:rsidRPr="0032562B" w:rsidRDefault="00A53130" w:rsidP="00071B62">
            <w:pPr>
              <w:rPr>
                <w:b/>
                <w:bCs/>
                <w:color w:val="000000"/>
                <w:sz w:val="28"/>
                <w:szCs w:val="28"/>
                <w:lang w:val="nl-NL"/>
              </w:rPr>
            </w:pPr>
          </w:p>
          <w:p w:rsidR="0093147E" w:rsidRPr="0032562B" w:rsidRDefault="00A53130" w:rsidP="00071B62">
            <w:pPr>
              <w:rPr>
                <w:b/>
                <w:bCs/>
                <w:color w:val="000000"/>
                <w:sz w:val="28"/>
                <w:szCs w:val="28"/>
                <w:lang w:val="nl-NL"/>
              </w:rPr>
            </w:pPr>
            <w:r w:rsidRPr="0032562B">
              <w:rPr>
                <w:b/>
                <w:bCs/>
                <w:color w:val="000000"/>
                <w:sz w:val="28"/>
                <w:szCs w:val="28"/>
                <w:lang w:val="nl-NL"/>
              </w:rPr>
              <w:t xml:space="preserve">Bài tập 7/ </w:t>
            </w:r>
            <w:r w:rsidR="0093147E" w:rsidRPr="0032562B">
              <w:rPr>
                <w:b/>
                <w:bCs/>
                <w:color w:val="000000"/>
                <w:sz w:val="28"/>
                <w:szCs w:val="28"/>
                <w:lang w:val="nl-NL"/>
              </w:rPr>
              <w:t>sgk.</w:t>
            </w: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93147E" w:rsidRPr="0032562B" w:rsidRDefault="0093147E" w:rsidP="00AF423E">
            <w:pPr>
              <w:jc w:val="center"/>
              <w:rPr>
                <w:b/>
                <w:bCs/>
                <w:color w:val="000000"/>
                <w:sz w:val="28"/>
                <w:szCs w:val="28"/>
                <w:lang w:val="nl-NL"/>
              </w:rPr>
            </w:pPr>
            <w:r w:rsidRPr="0032562B">
              <w:rPr>
                <w:b/>
                <w:bCs/>
                <w:color w:val="000000"/>
                <w:sz w:val="28"/>
                <w:szCs w:val="28"/>
                <w:lang w:val="nl-NL"/>
              </w:rPr>
              <w:t>Giải</w:t>
            </w:r>
          </w:p>
          <w:p w:rsidR="00AF423E" w:rsidRPr="0032562B" w:rsidRDefault="00AF423E" w:rsidP="00071B62">
            <w:pPr>
              <w:rPr>
                <w:b/>
                <w:bCs/>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Cách 1:</w:t>
            </w:r>
          </w:p>
          <w:p w:rsidR="0093147E" w:rsidRPr="0032562B" w:rsidRDefault="0093147E" w:rsidP="00071B62">
            <w:pPr>
              <w:rPr>
                <w:color w:val="000000"/>
                <w:sz w:val="28"/>
                <w:szCs w:val="28"/>
                <w:lang w:val="nl-NL"/>
              </w:rPr>
            </w:pPr>
            <w:r w:rsidRPr="0032562B">
              <w:rPr>
                <w:color w:val="000000"/>
                <w:sz w:val="28"/>
                <w:szCs w:val="28"/>
                <w:lang w:val="nl-NL"/>
              </w:rPr>
              <w:t>Theo cách dụ</w:t>
            </w:r>
            <w:r w:rsidR="007827E2" w:rsidRPr="0032562B">
              <w:rPr>
                <w:color w:val="000000"/>
                <w:sz w:val="28"/>
                <w:szCs w:val="28"/>
                <w:lang w:val="nl-NL"/>
              </w:rPr>
              <w:t>ng ta giác ABC  có đường trung</w:t>
            </w:r>
            <w:r w:rsidRPr="0032562B">
              <w:rPr>
                <w:color w:val="000000"/>
                <w:sz w:val="28"/>
                <w:szCs w:val="28"/>
                <w:lang w:val="nl-NL"/>
              </w:rPr>
              <w:t xml:space="preserve">uyến AO ứng với </w:t>
            </w:r>
          </w:p>
          <w:p w:rsidR="00A53130" w:rsidRPr="0032562B" w:rsidRDefault="0093147E" w:rsidP="00071B62">
            <w:pPr>
              <w:rPr>
                <w:color w:val="000000"/>
                <w:sz w:val="28"/>
                <w:szCs w:val="28"/>
                <w:lang w:val="nl-NL"/>
              </w:rPr>
            </w:pPr>
            <w:r w:rsidRPr="0032562B">
              <w:rPr>
                <w:color w:val="000000"/>
                <w:sz w:val="28"/>
                <w:szCs w:val="28"/>
                <w:lang w:val="nl-NL"/>
              </w:rPr>
              <w:t>Cạnh BC và bằng nữa cạnh đó, do đó tam giác ABC vuông tại A . Vì vậy ta có AH</w:t>
            </w:r>
            <w:r w:rsidRPr="0032562B">
              <w:rPr>
                <w:color w:val="000000"/>
                <w:sz w:val="28"/>
                <w:szCs w:val="28"/>
                <w:vertAlign w:val="superscript"/>
                <w:lang w:val="nl-NL"/>
              </w:rPr>
              <w:t>2</w:t>
            </w:r>
            <w:r w:rsidRPr="0032562B">
              <w:rPr>
                <w:color w:val="000000"/>
                <w:sz w:val="28"/>
                <w:szCs w:val="28"/>
                <w:lang w:val="nl-NL"/>
              </w:rPr>
              <w:t xml:space="preserve"> = HB.HC hay </w:t>
            </w:r>
          </w:p>
          <w:p w:rsidR="0093147E" w:rsidRPr="0032562B" w:rsidRDefault="00A53130"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x</w:t>
            </w:r>
            <w:r w:rsidR="0093147E" w:rsidRPr="0032562B">
              <w:rPr>
                <w:color w:val="000000"/>
                <w:sz w:val="28"/>
                <w:szCs w:val="28"/>
                <w:vertAlign w:val="superscript"/>
                <w:lang w:val="nl-NL"/>
              </w:rPr>
              <w:t>2</w:t>
            </w:r>
            <w:r w:rsidR="0093147E" w:rsidRPr="0032562B">
              <w:rPr>
                <w:color w:val="000000"/>
                <w:sz w:val="28"/>
                <w:szCs w:val="28"/>
                <w:lang w:val="nl-NL"/>
              </w:rPr>
              <w:t xml:space="preserve"> = a.b</w:t>
            </w:r>
          </w:p>
          <w:p w:rsidR="00A53130" w:rsidRPr="0032562B" w:rsidRDefault="00A53130" w:rsidP="00071B62">
            <w:pPr>
              <w:rPr>
                <w:color w:val="000000"/>
                <w:sz w:val="28"/>
                <w:szCs w:val="28"/>
                <w:lang w:val="nl-NL"/>
              </w:rPr>
            </w:pPr>
          </w:p>
          <w:p w:rsidR="00A53130" w:rsidRPr="0032562B" w:rsidRDefault="00A53130" w:rsidP="00071B62">
            <w:pPr>
              <w:rPr>
                <w:color w:val="000000"/>
                <w:sz w:val="28"/>
                <w:szCs w:val="28"/>
                <w:lang w:val="nl-NL"/>
              </w:rPr>
            </w:pPr>
          </w:p>
          <w:p w:rsidR="00A53130" w:rsidRPr="0032562B" w:rsidRDefault="00A53130" w:rsidP="00071B62">
            <w:pPr>
              <w:rPr>
                <w:color w:val="000000"/>
                <w:sz w:val="28"/>
                <w:szCs w:val="28"/>
                <w:lang w:val="nl-NL"/>
              </w:rPr>
            </w:pPr>
          </w:p>
          <w:p w:rsidR="00A53130" w:rsidRPr="0032562B" w:rsidRDefault="00A53130" w:rsidP="00071B62">
            <w:pPr>
              <w:rPr>
                <w:color w:val="000000"/>
                <w:sz w:val="28"/>
                <w:szCs w:val="28"/>
                <w:lang w:val="nl-NL"/>
              </w:rPr>
            </w:pPr>
          </w:p>
          <w:p w:rsidR="0093147E" w:rsidRPr="0032562B" w:rsidRDefault="0093147E" w:rsidP="00071B62">
            <w:pPr>
              <w:rPr>
                <w:color w:val="000000"/>
                <w:sz w:val="28"/>
                <w:szCs w:val="28"/>
                <w:lang w:val="nl-NL"/>
              </w:rPr>
            </w:pPr>
            <w:r w:rsidRPr="0032562B">
              <w:rPr>
                <w:b/>
                <w:bCs/>
                <w:color w:val="000000"/>
                <w:sz w:val="28"/>
                <w:szCs w:val="28"/>
                <w:lang w:val="nl-NL"/>
              </w:rPr>
              <w:t>Cách 2</w:t>
            </w:r>
            <w:r w:rsidRPr="0032562B">
              <w:rPr>
                <w:color w:val="000000"/>
                <w:sz w:val="28"/>
                <w:szCs w:val="28"/>
                <w:lang w:val="nl-NL"/>
              </w:rPr>
              <w:t>:</w:t>
            </w:r>
          </w:p>
          <w:p w:rsidR="0093147E"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00384" behindDoc="0" locked="0" layoutInCell="1" allowOverlap="1">
                  <wp:simplePos x="0" y="0"/>
                  <wp:positionH relativeFrom="column">
                    <wp:posOffset>1820545</wp:posOffset>
                  </wp:positionH>
                  <wp:positionV relativeFrom="paragraph">
                    <wp:posOffset>57785</wp:posOffset>
                  </wp:positionV>
                  <wp:extent cx="1390650" cy="1133475"/>
                  <wp:effectExtent l="0" t="0" r="0" b="0"/>
                  <wp:wrapSquare wrapText="bothSides"/>
                  <wp:docPr id="5602" name="Picture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3906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 xml:space="preserve">Theo cách dụng ta giác DEF  có đường trung tuyến DO ứng với </w:t>
            </w:r>
          </w:p>
          <w:p w:rsidR="0093147E" w:rsidRPr="0032562B" w:rsidRDefault="0093147E" w:rsidP="00071B62">
            <w:pPr>
              <w:rPr>
                <w:color w:val="000000"/>
                <w:sz w:val="28"/>
                <w:szCs w:val="28"/>
                <w:lang w:val="nl-NL"/>
              </w:rPr>
            </w:pPr>
            <w:r w:rsidRPr="0032562B">
              <w:rPr>
                <w:color w:val="000000"/>
                <w:sz w:val="28"/>
                <w:szCs w:val="28"/>
                <w:lang w:val="nl-NL"/>
              </w:rPr>
              <w:t>Cạnh EF và bằng nữa cạnh đó, do đó tam giác DEF vuông tại D . Vì vậy ta có DE</w:t>
            </w:r>
            <w:r w:rsidRPr="0032562B">
              <w:rPr>
                <w:color w:val="000000"/>
                <w:sz w:val="28"/>
                <w:szCs w:val="28"/>
                <w:vertAlign w:val="superscript"/>
                <w:lang w:val="nl-NL"/>
              </w:rPr>
              <w:t>2</w:t>
            </w:r>
            <w:r w:rsidRPr="0032562B">
              <w:rPr>
                <w:color w:val="000000"/>
                <w:sz w:val="28"/>
                <w:szCs w:val="28"/>
                <w:lang w:val="nl-NL"/>
              </w:rPr>
              <w:t xml:space="preserve"> = EI.IF hay x</w:t>
            </w:r>
            <w:r w:rsidRPr="0032562B">
              <w:rPr>
                <w:color w:val="000000"/>
                <w:sz w:val="28"/>
                <w:szCs w:val="28"/>
                <w:vertAlign w:val="superscript"/>
                <w:lang w:val="nl-NL"/>
              </w:rPr>
              <w:t>2</w:t>
            </w:r>
            <w:r w:rsidRPr="0032562B">
              <w:rPr>
                <w:color w:val="000000"/>
                <w:sz w:val="28"/>
                <w:szCs w:val="28"/>
                <w:lang w:val="nl-NL"/>
              </w:rPr>
              <w:t xml:space="preserve"> = a.b</w:t>
            </w:r>
          </w:p>
        </w:tc>
      </w:tr>
    </w:tbl>
    <w:p w:rsidR="00746E5D" w:rsidRPr="0032562B" w:rsidRDefault="00746E5D" w:rsidP="00071B62">
      <w:pPr>
        <w:tabs>
          <w:tab w:val="left" w:pos="2700"/>
        </w:tabs>
        <w:rPr>
          <w:b/>
          <w:color w:val="000000"/>
          <w:sz w:val="28"/>
          <w:szCs w:val="28"/>
          <w:u w:val="single"/>
          <w:lang w:val="nl-NL"/>
        </w:rPr>
      </w:pPr>
      <w:r w:rsidRPr="000A59E7">
        <w:rPr>
          <w:b/>
          <w:color w:val="000000"/>
          <w:sz w:val="28"/>
          <w:szCs w:val="28"/>
          <w:lang w:val="nl-NL"/>
        </w:rPr>
        <w:lastRenderedPageBreak/>
        <w:t xml:space="preserve"> </w:t>
      </w:r>
      <w:r w:rsidR="005859C8" w:rsidRPr="000A59E7">
        <w:rPr>
          <w:b/>
          <w:color w:val="000000"/>
          <w:sz w:val="28"/>
          <w:szCs w:val="28"/>
          <w:lang w:val="nl-NL"/>
        </w:rPr>
        <w:t>3</w:t>
      </w:r>
      <w:r w:rsidRPr="0032562B">
        <w:rPr>
          <w:b/>
          <w:color w:val="000000"/>
          <w:sz w:val="28"/>
          <w:szCs w:val="28"/>
          <w:lang w:val="nl-NL"/>
        </w:rPr>
        <w:t xml:space="preserve">. </w:t>
      </w:r>
      <w:r w:rsidR="00A53130" w:rsidRPr="0032562B">
        <w:rPr>
          <w:b/>
          <w:color w:val="000000"/>
          <w:sz w:val="28"/>
          <w:szCs w:val="28"/>
          <w:lang w:val="nl-NL"/>
        </w:rPr>
        <w:t>Hoạt động vận dụng</w:t>
      </w:r>
    </w:p>
    <w:p w:rsidR="00746E5D" w:rsidRDefault="00AF423E" w:rsidP="00071B62">
      <w:pPr>
        <w:rPr>
          <w:color w:val="000000"/>
          <w:sz w:val="28"/>
          <w:szCs w:val="28"/>
          <w:lang w:val="nl-NL"/>
        </w:rPr>
      </w:pPr>
      <w:r w:rsidRPr="0032562B">
        <w:rPr>
          <w:color w:val="000000"/>
          <w:sz w:val="28"/>
          <w:szCs w:val="28"/>
          <w:lang w:val="nl-NL"/>
        </w:rPr>
        <w:t xml:space="preserve">- </w:t>
      </w:r>
      <w:r w:rsidR="00746E5D" w:rsidRPr="0032562B">
        <w:rPr>
          <w:color w:val="000000"/>
          <w:sz w:val="28"/>
          <w:szCs w:val="28"/>
          <w:lang w:val="nl-NL"/>
        </w:rPr>
        <w:t>GV: Dựa vào các bài toán đã đư</w:t>
      </w:r>
      <w:r w:rsidR="00746E5D" w:rsidRPr="0032562B">
        <w:rPr>
          <w:color w:val="000000"/>
          <w:sz w:val="28"/>
          <w:szCs w:val="28"/>
          <w:lang w:val="nl-NL"/>
        </w:rPr>
        <w:softHyphen/>
        <w:t>ợc giải để hệ thống lại cách giải của một số dạng bài toán thư</w:t>
      </w:r>
      <w:r w:rsidR="00746E5D" w:rsidRPr="0032562B">
        <w:rPr>
          <w:color w:val="000000"/>
          <w:sz w:val="28"/>
          <w:szCs w:val="28"/>
          <w:lang w:val="nl-NL"/>
        </w:rPr>
        <w:softHyphen/>
        <w:t>ờng gặp</w:t>
      </w:r>
    </w:p>
    <w:p w:rsidR="000A59E7" w:rsidRDefault="000A59E7" w:rsidP="00071B62">
      <w:pPr>
        <w:rPr>
          <w:color w:val="000000"/>
          <w:sz w:val="28"/>
          <w:szCs w:val="28"/>
          <w:lang w:val="nl-NL"/>
        </w:rPr>
      </w:pPr>
      <w:r>
        <w:rPr>
          <w:color w:val="000000"/>
          <w:sz w:val="28"/>
          <w:szCs w:val="28"/>
          <w:lang w:val="nl-NL"/>
        </w:rPr>
        <w:t>- Yêu cầu cá nhân làm 2câu trắc nghiệm</w:t>
      </w:r>
    </w:p>
    <w:p w:rsidR="000A59E7" w:rsidRPr="003545A0" w:rsidRDefault="000A59E7" w:rsidP="000A59E7">
      <w:pPr>
        <w:jc w:val="both"/>
      </w:pPr>
      <w:r>
        <w:t>1</w:t>
      </w:r>
      <w:r w:rsidRPr="003545A0">
        <w:t>. Cho tam giác DEF vuông tại D, có DE =3cm; DF =4cm. Khi đó độ dài cạnh huyền bằng :</w:t>
      </w:r>
    </w:p>
    <w:p w:rsidR="000A59E7" w:rsidRPr="003545A0" w:rsidRDefault="000A59E7" w:rsidP="000A59E7">
      <w:r w:rsidRPr="003545A0">
        <w:tab/>
        <w:t>A. 5cm</w:t>
      </w:r>
      <w:r w:rsidRPr="003545A0">
        <w:rPr>
          <w:vertAlign w:val="superscript"/>
        </w:rPr>
        <w:t>2</w:t>
      </w:r>
      <w:r w:rsidRPr="003545A0">
        <w:tab/>
      </w:r>
      <w:r w:rsidRPr="003545A0">
        <w:tab/>
        <w:t>B. 7cm</w:t>
      </w:r>
      <w:r w:rsidRPr="003545A0">
        <w:tab/>
      </w:r>
      <w:r w:rsidRPr="003545A0">
        <w:tab/>
        <w:t>C. 5cm</w:t>
      </w:r>
      <w:r w:rsidRPr="003545A0">
        <w:tab/>
      </w:r>
      <w:r w:rsidRPr="003545A0">
        <w:tab/>
        <w:t>D. 10cm</w:t>
      </w:r>
    </w:p>
    <w:p w:rsidR="000A59E7" w:rsidRPr="003545A0" w:rsidRDefault="000A59E7" w:rsidP="000A59E7">
      <w:pPr>
        <w:jc w:val="both"/>
      </w:pPr>
      <w:r>
        <w:t>2</w:t>
      </w:r>
      <w:r w:rsidRPr="003545A0">
        <w:t xml:space="preserve">. Cho </w:t>
      </w:r>
      <w:r w:rsidRPr="003545A0">
        <w:rPr>
          <w:position w:val="-4"/>
        </w:rPr>
        <w:object w:dxaOrig="220" w:dyaOrig="260">
          <v:shape id="_x0000_i1086" type="#_x0000_t75" style="width:11pt;height:13pt" o:ole="">
            <v:imagedata r:id="rId111" o:title=""/>
          </v:shape>
          <o:OLEObject Type="Embed" ProgID="Equation.DSMT4" ShapeID="_x0000_i1086" DrawAspect="Content" ObjectID="_1621776619" r:id="rId112"/>
        </w:object>
      </w:r>
      <w:r w:rsidRPr="003545A0">
        <w:t xml:space="preserve">ABC vuông tại A, đường cao AH. </w:t>
      </w:r>
      <w:smartTag w:uri="urn:schemas-microsoft-com:office:smarttags" w:element="place">
        <w:smartTag w:uri="urn:schemas-microsoft-com:office:smarttags" w:element="City">
          <w:r w:rsidRPr="003545A0">
            <w:t>Biết</w:t>
          </w:r>
        </w:smartTag>
        <w:r w:rsidRPr="003545A0">
          <w:t xml:space="preserve"> </w:t>
        </w:r>
        <w:smartTag w:uri="urn:schemas-microsoft-com:office:smarttags" w:element="State">
          <w:r w:rsidRPr="003545A0">
            <w:t>AB</w:t>
          </w:r>
        </w:smartTag>
      </w:smartTag>
      <w:r w:rsidRPr="003545A0">
        <w:t xml:space="preserve"> =5cm; BC = 13cm. Độ dài CH bằng:</w:t>
      </w:r>
    </w:p>
    <w:p w:rsidR="000A59E7" w:rsidRPr="003545A0" w:rsidRDefault="000A59E7" w:rsidP="000A59E7">
      <w:r w:rsidRPr="003545A0">
        <w:tab/>
        <w:t xml:space="preserve">A. </w:t>
      </w:r>
      <w:r w:rsidRPr="003545A0">
        <w:rPr>
          <w:position w:val="-24"/>
        </w:rPr>
        <w:object w:dxaOrig="660" w:dyaOrig="620">
          <v:shape id="_x0000_i1087" type="#_x0000_t75" style="width:33pt;height:31pt" o:ole="">
            <v:imagedata r:id="rId113" o:title=""/>
          </v:shape>
          <o:OLEObject Type="Embed" ProgID="Equation.DSMT4" ShapeID="_x0000_i1087" DrawAspect="Content" ObjectID="_1621776620" r:id="rId114"/>
        </w:object>
      </w:r>
      <w:r w:rsidRPr="003545A0">
        <w:t xml:space="preserve"> </w:t>
      </w:r>
      <w:r w:rsidRPr="003545A0">
        <w:tab/>
      </w:r>
      <w:r w:rsidRPr="003545A0">
        <w:tab/>
        <w:t xml:space="preserve">B. </w:t>
      </w:r>
      <w:r w:rsidRPr="003545A0">
        <w:rPr>
          <w:position w:val="-24"/>
        </w:rPr>
        <w:object w:dxaOrig="639" w:dyaOrig="620">
          <v:shape id="_x0000_i1088" type="#_x0000_t75" style="width:31.95pt;height:31pt" o:ole="">
            <v:imagedata r:id="rId115" o:title=""/>
          </v:shape>
          <o:OLEObject Type="Embed" ProgID="Equation.DSMT4" ShapeID="_x0000_i1088" DrawAspect="Content" ObjectID="_1621776621" r:id="rId116"/>
        </w:object>
      </w:r>
      <w:r w:rsidRPr="003545A0">
        <w:t xml:space="preserve"> </w:t>
      </w:r>
      <w:r w:rsidRPr="003545A0">
        <w:tab/>
      </w:r>
      <w:r w:rsidRPr="003545A0">
        <w:tab/>
        <w:t xml:space="preserve">C. </w:t>
      </w:r>
      <w:r w:rsidRPr="003545A0">
        <w:rPr>
          <w:position w:val="-24"/>
        </w:rPr>
        <w:object w:dxaOrig="620" w:dyaOrig="620">
          <v:shape id="_x0000_i1089" type="#_x0000_t75" style="width:31pt;height:31pt" o:ole="">
            <v:imagedata r:id="rId117" o:title=""/>
          </v:shape>
          <o:OLEObject Type="Embed" ProgID="Equation.DSMT4" ShapeID="_x0000_i1089" DrawAspect="Content" ObjectID="_1621776622" r:id="rId118"/>
        </w:object>
      </w:r>
      <w:r w:rsidRPr="003545A0">
        <w:t xml:space="preserve"> </w:t>
      </w:r>
      <w:r w:rsidRPr="003545A0">
        <w:tab/>
      </w:r>
      <w:r w:rsidRPr="003545A0">
        <w:tab/>
        <w:t xml:space="preserve">D. </w:t>
      </w:r>
      <w:r w:rsidRPr="003545A0">
        <w:rPr>
          <w:position w:val="-24"/>
        </w:rPr>
        <w:object w:dxaOrig="760" w:dyaOrig="620">
          <v:shape id="_x0000_i1090" type="#_x0000_t75" style="width:38pt;height:31pt" o:ole="">
            <v:imagedata r:id="rId119" o:title=""/>
          </v:shape>
          <o:OLEObject Type="Embed" ProgID="Equation.DSMT4" ShapeID="_x0000_i1090" DrawAspect="Content" ObjectID="_1621776623" r:id="rId120"/>
        </w:object>
      </w:r>
      <w:r w:rsidRPr="003545A0">
        <w:t xml:space="preserve"> </w:t>
      </w:r>
    </w:p>
    <w:p w:rsidR="0093147E" w:rsidRPr="0032562B" w:rsidRDefault="00746E5D" w:rsidP="00071B62">
      <w:pPr>
        <w:rPr>
          <w:b/>
          <w:bCs/>
          <w:color w:val="000000"/>
          <w:sz w:val="28"/>
          <w:szCs w:val="28"/>
          <w:lang w:val="nl-NL"/>
        </w:rPr>
      </w:pPr>
      <w:r w:rsidRPr="0032562B">
        <w:rPr>
          <w:color w:val="000000"/>
          <w:sz w:val="28"/>
          <w:szCs w:val="28"/>
          <w:lang w:val="nl-NL"/>
        </w:rPr>
        <w:t xml:space="preserve"> </w:t>
      </w:r>
      <w:r w:rsidR="00A53130" w:rsidRPr="0032562B">
        <w:rPr>
          <w:b/>
          <w:bCs/>
          <w:color w:val="000000"/>
          <w:sz w:val="28"/>
          <w:szCs w:val="28"/>
          <w:lang w:val="nl-NL"/>
        </w:rPr>
        <w:t>4</w:t>
      </w:r>
      <w:r w:rsidR="0093147E" w:rsidRPr="0032562B">
        <w:rPr>
          <w:b/>
          <w:bCs/>
          <w:color w:val="000000"/>
          <w:sz w:val="28"/>
          <w:szCs w:val="28"/>
          <w:lang w:val="nl-NL"/>
        </w:rPr>
        <w:t xml:space="preserve">. </w:t>
      </w:r>
      <w:r w:rsidR="00A53130" w:rsidRPr="0032562B">
        <w:rPr>
          <w:b/>
          <w:bCs/>
          <w:color w:val="000000"/>
          <w:sz w:val="28"/>
          <w:szCs w:val="28"/>
          <w:lang w:val="nl-NL"/>
        </w:rPr>
        <w:t>Hoạt động tìm tòi mở rộng</w:t>
      </w:r>
    </w:p>
    <w:p w:rsidR="0093147E" w:rsidRPr="0032562B" w:rsidRDefault="0093147E" w:rsidP="00071B62">
      <w:pPr>
        <w:rPr>
          <w:color w:val="000000"/>
          <w:sz w:val="28"/>
          <w:szCs w:val="28"/>
          <w:lang w:val="nl-NL"/>
        </w:rPr>
      </w:pPr>
      <w:r w:rsidRPr="0032562B">
        <w:rPr>
          <w:color w:val="000000"/>
          <w:sz w:val="28"/>
          <w:szCs w:val="28"/>
          <w:lang w:val="nl-NL"/>
        </w:rPr>
        <w:t>- Ôn tập các hệ thức về cạnh và đường cao trong tam giác vuông.</w:t>
      </w:r>
    </w:p>
    <w:p w:rsidR="0093147E" w:rsidRPr="0032562B" w:rsidRDefault="0093147E" w:rsidP="00071B62">
      <w:pPr>
        <w:rPr>
          <w:color w:val="000000"/>
          <w:sz w:val="28"/>
          <w:szCs w:val="28"/>
          <w:lang w:val="nl-NL"/>
        </w:rPr>
      </w:pPr>
      <w:r w:rsidRPr="0032562B">
        <w:rPr>
          <w:color w:val="000000"/>
          <w:sz w:val="28"/>
          <w:szCs w:val="28"/>
          <w:lang w:val="nl-NL"/>
        </w:rPr>
        <w:t xml:space="preserve">- Xem kỹ các bài tập đã giải </w:t>
      </w:r>
    </w:p>
    <w:p w:rsidR="0093147E" w:rsidRDefault="0093147E" w:rsidP="00071B62">
      <w:pPr>
        <w:rPr>
          <w:color w:val="000000"/>
          <w:sz w:val="28"/>
          <w:szCs w:val="28"/>
          <w:lang w:val="nl-NL"/>
        </w:rPr>
      </w:pPr>
      <w:r w:rsidRPr="0032562B">
        <w:rPr>
          <w:color w:val="000000"/>
          <w:sz w:val="28"/>
          <w:szCs w:val="28"/>
          <w:lang w:val="nl-NL"/>
        </w:rPr>
        <w:t>- Làm bài tập 8,9/ 70 sgk và các bài tập trong sách bài tập.</w:t>
      </w:r>
    </w:p>
    <w:p w:rsidR="0074751B" w:rsidRDefault="000A59E7" w:rsidP="00071B62">
      <w:pPr>
        <w:rPr>
          <w:color w:val="000000"/>
          <w:sz w:val="28"/>
          <w:szCs w:val="28"/>
          <w:lang w:val="nl-NL"/>
        </w:rPr>
      </w:pPr>
      <w:r>
        <w:rPr>
          <w:color w:val="000000"/>
          <w:sz w:val="28"/>
          <w:szCs w:val="28"/>
          <w:lang w:val="nl-NL"/>
        </w:rPr>
        <w:lastRenderedPageBreak/>
        <w:t xml:space="preserve">* Tìm tòi mở rộng </w:t>
      </w:r>
    </w:p>
    <w:p w:rsidR="000A59E7" w:rsidRPr="0032562B" w:rsidRDefault="007452F2" w:rsidP="00071B62">
      <w:pPr>
        <w:rPr>
          <w:color w:val="000000"/>
          <w:sz w:val="28"/>
          <w:szCs w:val="28"/>
          <w:lang w:val="nl-NL"/>
        </w:rPr>
      </w:pPr>
      <w:r>
        <w:rPr>
          <w:color w:val="000000"/>
          <w:sz w:val="28"/>
          <w:szCs w:val="28"/>
          <w:lang w:val="nl-NL"/>
        </w:rPr>
        <w:t>Bài tập : Cho tam giác ABC</w:t>
      </w:r>
      <w:r w:rsidR="000A59E7">
        <w:rPr>
          <w:color w:val="000000"/>
          <w:sz w:val="28"/>
          <w:szCs w:val="28"/>
          <w:lang w:val="nl-NL"/>
        </w:rPr>
        <w:t xml:space="preserve"> vuông tại A, đường cao AH. </w:t>
      </w:r>
      <w:r>
        <w:rPr>
          <w:color w:val="000000"/>
          <w:sz w:val="28"/>
          <w:szCs w:val="28"/>
          <w:lang w:val="nl-NL"/>
        </w:rPr>
        <w:t>Biết BH; HC = 9 : 16</w:t>
      </w:r>
      <w:r w:rsidR="000A59E7">
        <w:rPr>
          <w:color w:val="000000"/>
          <w:sz w:val="28"/>
          <w:szCs w:val="28"/>
          <w:lang w:val="nl-NL"/>
        </w:rPr>
        <w:t xml:space="preserve">, </w:t>
      </w:r>
      <w:r>
        <w:rPr>
          <w:color w:val="000000"/>
          <w:sz w:val="28"/>
          <w:szCs w:val="28"/>
          <w:lang w:val="nl-NL"/>
        </w:rPr>
        <w:t>AH= 48</w:t>
      </w:r>
      <w:r w:rsidR="000A59E7">
        <w:rPr>
          <w:color w:val="000000"/>
          <w:sz w:val="28"/>
          <w:szCs w:val="28"/>
          <w:lang w:val="nl-NL"/>
        </w:rPr>
        <w:t xml:space="preserve">. Tính </w:t>
      </w:r>
      <w:r>
        <w:rPr>
          <w:color w:val="000000"/>
          <w:sz w:val="28"/>
          <w:szCs w:val="28"/>
          <w:lang w:val="nl-NL"/>
        </w:rPr>
        <w:t>AB, AC, BC</w:t>
      </w:r>
      <w:r w:rsidR="000A59E7">
        <w:rPr>
          <w:color w:val="000000"/>
          <w:sz w:val="28"/>
          <w:szCs w:val="28"/>
          <w:lang w:val="nl-NL"/>
        </w:rPr>
        <w:t>.</w:t>
      </w:r>
    </w:p>
    <w:p w:rsidR="0074751B" w:rsidRPr="003E314D" w:rsidRDefault="00A53130" w:rsidP="003E314D">
      <w:pPr>
        <w:rPr>
          <w:color w:val="000000"/>
          <w:sz w:val="28"/>
          <w:szCs w:val="28"/>
          <w:lang w:val="nl-NL"/>
        </w:rPr>
      </w:pPr>
      <w:r w:rsidRPr="0032562B">
        <w:rPr>
          <w:color w:val="000000"/>
          <w:sz w:val="28"/>
          <w:szCs w:val="28"/>
          <w:lang w:val="nl-NL"/>
        </w:rPr>
        <w:t>* Chuẩn bị tiết sau luyện tậ</w:t>
      </w:r>
      <w:r w:rsidR="003E314D">
        <w:rPr>
          <w:color w:val="000000"/>
          <w:sz w:val="28"/>
          <w:szCs w:val="28"/>
          <w:lang w:val="nl-NL"/>
        </w:rPr>
        <w:t>P</w:t>
      </w: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02/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10</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3   - Tiết 4</w:t>
      </w:r>
    </w:p>
    <w:p w:rsidR="001049CC" w:rsidRPr="0032562B" w:rsidRDefault="003E314D" w:rsidP="001049CC">
      <w:pPr>
        <w:ind w:left="2880" w:firstLine="720"/>
        <w:rPr>
          <w:b/>
          <w:color w:val="000000"/>
          <w:sz w:val="28"/>
          <w:szCs w:val="28"/>
          <w:lang w:val="nl-NL"/>
        </w:rPr>
      </w:pPr>
      <w:r>
        <w:rPr>
          <w:b/>
          <w:color w:val="000000"/>
          <w:sz w:val="44"/>
          <w:szCs w:val="28"/>
          <w:lang w:val="nl-NL"/>
        </w:rPr>
        <w:t xml:space="preserve"> </w:t>
      </w:r>
      <w:r w:rsidR="001049CC" w:rsidRPr="003E314D">
        <w:rPr>
          <w:b/>
          <w:color w:val="000000"/>
          <w:sz w:val="44"/>
          <w:szCs w:val="28"/>
          <w:lang w:val="nl-NL"/>
        </w:rPr>
        <w:t>LUYỆN TẬP</w:t>
      </w:r>
      <w:r w:rsidR="001049CC" w:rsidRPr="003E314D">
        <w:rPr>
          <w:bCs/>
          <w:color w:val="000000"/>
          <w:sz w:val="18"/>
          <w:szCs w:val="28"/>
          <w:lang w:val="nl-NL"/>
        </w:rPr>
        <w:t xml:space="preserve">  </w:t>
      </w:r>
      <w:r w:rsidR="001049CC" w:rsidRPr="0032562B">
        <w:rPr>
          <w:bCs/>
          <w:color w:val="000000"/>
          <w:sz w:val="28"/>
          <w:szCs w:val="28"/>
          <w:lang w:val="nl-NL"/>
        </w:rPr>
        <w:t xml:space="preserve">                                                </w:t>
      </w:r>
      <w:r w:rsidR="001049CC" w:rsidRPr="0032562B">
        <w:rPr>
          <w:b/>
          <w:color w:val="000000"/>
          <w:sz w:val="28"/>
          <w:szCs w:val="28"/>
          <w:lang w:val="nl-NL"/>
        </w:rPr>
        <w:t xml:space="preserve"> </w:t>
      </w:r>
    </w:p>
    <w:p w:rsidR="00746E5D" w:rsidRPr="0032562B" w:rsidRDefault="00796298" w:rsidP="00071B62">
      <w:pPr>
        <w:rPr>
          <w:b/>
          <w:bCs/>
          <w:color w:val="000000"/>
          <w:sz w:val="28"/>
          <w:szCs w:val="28"/>
          <w:lang w:val="nl-NL"/>
        </w:rPr>
      </w:pPr>
      <w:r w:rsidRPr="0032562B">
        <w:rPr>
          <w:b/>
          <w:bCs/>
          <w:color w:val="000000"/>
          <w:sz w:val="28"/>
          <w:szCs w:val="28"/>
          <w:lang w:val="nl-NL"/>
        </w:rPr>
        <w:t>I</w:t>
      </w:r>
      <w:r w:rsidR="00746E5D" w:rsidRPr="0032562B">
        <w:rPr>
          <w:b/>
          <w:bCs/>
          <w:color w:val="000000"/>
          <w:sz w:val="28"/>
          <w:szCs w:val="28"/>
          <w:lang w:val="nl-NL"/>
        </w:rPr>
        <w:t>.</w:t>
      </w:r>
      <w:r w:rsidR="00681C29" w:rsidRPr="0032562B">
        <w:rPr>
          <w:b/>
          <w:bCs/>
          <w:color w:val="000000"/>
          <w:sz w:val="28"/>
          <w:szCs w:val="28"/>
          <w:lang w:val="nl-NL"/>
        </w:rPr>
        <w:t>MỤC TIÊU</w:t>
      </w:r>
    </w:p>
    <w:p w:rsidR="00746E5D" w:rsidRPr="0032562B" w:rsidRDefault="00681C29" w:rsidP="00071B62">
      <w:pPr>
        <w:rPr>
          <w:b/>
          <w:bCs/>
          <w:color w:val="000000"/>
          <w:sz w:val="28"/>
          <w:szCs w:val="28"/>
          <w:lang w:val="nl-NL"/>
        </w:rPr>
      </w:pPr>
      <w:r w:rsidRPr="0032562B">
        <w:rPr>
          <w:b/>
          <w:bCs/>
          <w:color w:val="000000"/>
          <w:sz w:val="28"/>
          <w:szCs w:val="28"/>
          <w:lang w:val="nl-NL"/>
        </w:rPr>
        <w:t>1.</w:t>
      </w:r>
      <w:r w:rsidR="00746E5D" w:rsidRPr="0032562B">
        <w:rPr>
          <w:b/>
          <w:bCs/>
          <w:color w:val="000000"/>
          <w:sz w:val="28"/>
          <w:szCs w:val="28"/>
          <w:lang w:val="nl-NL"/>
        </w:rPr>
        <w:t>Kiến thức:</w:t>
      </w:r>
    </w:p>
    <w:p w:rsidR="00746E5D" w:rsidRPr="0032562B" w:rsidRDefault="00746E5D" w:rsidP="00071B62">
      <w:pPr>
        <w:rPr>
          <w:bCs/>
          <w:color w:val="000000"/>
          <w:sz w:val="28"/>
          <w:szCs w:val="28"/>
          <w:lang w:val="nl-NL"/>
        </w:rPr>
      </w:pPr>
      <w:r w:rsidRPr="0032562B">
        <w:rPr>
          <w:color w:val="000000"/>
          <w:sz w:val="28"/>
          <w:szCs w:val="28"/>
          <w:lang w:val="nl-NL"/>
        </w:rPr>
        <w:lastRenderedPageBreak/>
        <w:t>-HS biết : </w:t>
      </w:r>
      <w:r w:rsidRPr="0032562B">
        <w:rPr>
          <w:bCs/>
          <w:color w:val="000000"/>
          <w:sz w:val="28"/>
          <w:szCs w:val="28"/>
          <w:lang w:val="nl-NL"/>
        </w:rPr>
        <w:t xml:space="preserve"> các hệ thức về cạnh và đường cao trong tam giác vuông</w:t>
      </w:r>
    </w:p>
    <w:p w:rsidR="00746E5D" w:rsidRPr="0032562B" w:rsidRDefault="00746E5D" w:rsidP="00071B62">
      <w:pPr>
        <w:rPr>
          <w:bCs/>
          <w:color w:val="000000"/>
          <w:sz w:val="28"/>
          <w:szCs w:val="28"/>
          <w:lang w:val="nl-NL"/>
        </w:rPr>
      </w:pPr>
      <w:r w:rsidRPr="0032562B">
        <w:rPr>
          <w:color w:val="000000"/>
          <w:sz w:val="28"/>
          <w:szCs w:val="28"/>
          <w:lang w:val="nl-NL"/>
        </w:rPr>
        <w:t xml:space="preserve">-HS hiểu :Các bài tập vận dụng các hê thức trên vào giải bài tập </w:t>
      </w:r>
    </w:p>
    <w:p w:rsidR="00746E5D" w:rsidRPr="0032562B" w:rsidRDefault="00746E5D" w:rsidP="00071B62">
      <w:pPr>
        <w:rPr>
          <w:b/>
          <w:color w:val="000000"/>
          <w:sz w:val="28"/>
          <w:szCs w:val="28"/>
          <w:lang w:val="nl-NL"/>
        </w:rPr>
      </w:pPr>
      <w:r w:rsidRPr="0032562B">
        <w:rPr>
          <w:b/>
          <w:color w:val="000000"/>
          <w:sz w:val="28"/>
          <w:szCs w:val="28"/>
          <w:lang w:val="nl-NL"/>
        </w:rPr>
        <w:t>2. Kỹ năng:</w:t>
      </w:r>
    </w:p>
    <w:p w:rsidR="00746E5D" w:rsidRPr="0032562B" w:rsidRDefault="00746E5D" w:rsidP="00071B62">
      <w:pPr>
        <w:tabs>
          <w:tab w:val="left" w:pos="2700"/>
        </w:tabs>
        <w:rPr>
          <w:color w:val="000000"/>
          <w:sz w:val="28"/>
          <w:szCs w:val="28"/>
          <w:lang w:val="nl-NL"/>
        </w:rPr>
      </w:pPr>
      <w:r w:rsidRPr="0032562B">
        <w:rPr>
          <w:color w:val="000000"/>
          <w:sz w:val="28"/>
          <w:szCs w:val="28"/>
          <w:lang w:val="nl-NL"/>
        </w:rPr>
        <w:t>-HS thực hiên được</w:t>
      </w:r>
      <w:r w:rsidRPr="0032562B">
        <w:rPr>
          <w:bCs/>
          <w:color w:val="000000"/>
          <w:sz w:val="28"/>
          <w:szCs w:val="28"/>
          <w:lang w:val="nl-NL"/>
        </w:rPr>
        <w:t>: Học sinh biết vận dụng các kiến thức trên để giải bài tập.</w:t>
      </w:r>
    </w:p>
    <w:p w:rsidR="00746E5D" w:rsidRPr="0032562B" w:rsidRDefault="00746E5D" w:rsidP="00071B62">
      <w:pPr>
        <w:rPr>
          <w:bCs/>
          <w:color w:val="000000"/>
          <w:sz w:val="28"/>
          <w:szCs w:val="28"/>
          <w:lang w:val="nl-NL"/>
        </w:rPr>
      </w:pPr>
      <w:r w:rsidRPr="0032562B">
        <w:rPr>
          <w:color w:val="000000"/>
          <w:sz w:val="28"/>
          <w:szCs w:val="28"/>
          <w:lang w:val="nl-NL"/>
        </w:rPr>
        <w:t xml:space="preserve"> -HS thực hiện thành thạo :</w:t>
      </w:r>
      <w:r w:rsidRPr="0032562B">
        <w:rPr>
          <w:bCs/>
          <w:color w:val="000000"/>
          <w:sz w:val="28"/>
          <w:szCs w:val="28"/>
          <w:lang w:val="nl-NL"/>
        </w:rPr>
        <w:t xml:space="preserve"> HS biết vận dụng kiến thức mới để nhận xét bài của bạn, </w:t>
      </w:r>
    </w:p>
    <w:p w:rsidR="00746E5D" w:rsidRPr="0032562B" w:rsidRDefault="00746E5D" w:rsidP="00071B62">
      <w:pPr>
        <w:tabs>
          <w:tab w:val="left" w:pos="2700"/>
        </w:tabs>
        <w:rPr>
          <w:b/>
          <w:color w:val="000000"/>
          <w:sz w:val="28"/>
          <w:szCs w:val="28"/>
          <w:lang w:val="nl-NL"/>
        </w:rPr>
      </w:pPr>
      <w:r w:rsidRPr="0032562B">
        <w:rPr>
          <w:b/>
          <w:color w:val="000000"/>
          <w:sz w:val="28"/>
          <w:szCs w:val="28"/>
          <w:lang w:val="nl-NL"/>
        </w:rPr>
        <w:t xml:space="preserve">3. Thái độ: </w:t>
      </w:r>
    </w:p>
    <w:p w:rsidR="00746E5D" w:rsidRPr="0032562B" w:rsidRDefault="00746E5D" w:rsidP="00071B62">
      <w:pPr>
        <w:tabs>
          <w:tab w:val="left" w:pos="2700"/>
        </w:tabs>
        <w:rPr>
          <w:color w:val="000000"/>
          <w:sz w:val="28"/>
          <w:szCs w:val="28"/>
          <w:lang w:val="nl-NL"/>
        </w:rPr>
      </w:pPr>
      <w:r w:rsidRPr="0032562B">
        <w:rPr>
          <w:b/>
          <w:color w:val="000000"/>
          <w:sz w:val="28"/>
          <w:szCs w:val="28"/>
          <w:lang w:val="nl-NL"/>
        </w:rPr>
        <w:t xml:space="preserve">+ </w:t>
      </w:r>
      <w:r w:rsidRPr="0032562B">
        <w:rPr>
          <w:color w:val="000000"/>
          <w:sz w:val="28"/>
          <w:szCs w:val="28"/>
          <w:lang w:val="nl-NL"/>
        </w:rPr>
        <w:t xml:space="preserve">Học sinh cần rèn luyện ý thức tự học </w:t>
      </w:r>
      <w:r w:rsidRPr="0032562B">
        <w:rPr>
          <w:bCs/>
          <w:color w:val="000000"/>
          <w:sz w:val="28"/>
          <w:szCs w:val="28"/>
          <w:lang w:val="nl-NL"/>
        </w:rPr>
        <w:t>nghiêm túc cẩn thậ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006624BB">
        <w:rPr>
          <w:sz w:val="28"/>
          <w:szCs w:val="28"/>
          <w:lang w:val="nl-NL"/>
        </w:rPr>
        <w:t>, năng lực vẽ hình, tưởng tượ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6624BB" w:rsidRPr="0032562B" w:rsidRDefault="006624BB" w:rsidP="006624BB">
      <w:pPr>
        <w:tabs>
          <w:tab w:val="left" w:pos="2700"/>
        </w:tabs>
        <w:rPr>
          <w:color w:val="000000"/>
          <w:sz w:val="28"/>
          <w:szCs w:val="28"/>
          <w:lang w:val="nl-NL"/>
        </w:rPr>
      </w:pPr>
      <w:r w:rsidRPr="0032562B">
        <w:rPr>
          <w:b/>
          <w:color w:val="000000"/>
          <w:sz w:val="28"/>
          <w:szCs w:val="28"/>
          <w:lang w:val="nl-NL"/>
        </w:rPr>
        <w:t>1. Giáo viên</w:t>
      </w:r>
      <w:r w:rsidRPr="0032562B">
        <w:rPr>
          <w:color w:val="000000"/>
          <w:sz w:val="28"/>
          <w:szCs w:val="28"/>
          <w:lang w:val="nl-NL"/>
        </w:rPr>
        <w:t xml:space="preserve">: </w:t>
      </w:r>
      <w:r w:rsidRPr="0032562B">
        <w:rPr>
          <w:bCs/>
          <w:color w:val="000000"/>
          <w:sz w:val="28"/>
          <w:szCs w:val="28"/>
          <w:lang w:val="nl-NL"/>
        </w:rPr>
        <w:t>Thước kẻ và tranh vẽ hình 1 cùng 4 hệ thức đã học trong tam giác vuông.</w:t>
      </w:r>
    </w:p>
    <w:p w:rsidR="006624BB" w:rsidRPr="0032562B" w:rsidRDefault="006624BB" w:rsidP="006624BB">
      <w:pPr>
        <w:tabs>
          <w:tab w:val="left" w:pos="2700"/>
        </w:tabs>
        <w:rPr>
          <w:color w:val="000000"/>
          <w:sz w:val="28"/>
          <w:szCs w:val="28"/>
          <w:lang w:val="nl-NL"/>
        </w:rPr>
      </w:pPr>
      <w:r w:rsidRPr="0032562B">
        <w:rPr>
          <w:b/>
          <w:color w:val="000000"/>
          <w:sz w:val="28"/>
          <w:szCs w:val="28"/>
          <w:lang w:val="nl-NL"/>
        </w:rPr>
        <w:t>2. Học sinh:</w:t>
      </w:r>
      <w:r w:rsidRPr="0032562B">
        <w:rPr>
          <w:color w:val="000000"/>
          <w:sz w:val="28"/>
          <w:szCs w:val="28"/>
          <w:lang w:val="nl-NL"/>
        </w:rPr>
        <w:t xml:space="preserve"> SGK+vở ghi+đồ dùng học tập+chuẩn bị các bài tập ở phần luyện tập </w:t>
      </w:r>
    </w:p>
    <w:p w:rsidR="001F1997" w:rsidRPr="008A0761" w:rsidRDefault="001F1997" w:rsidP="001F1997">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1F1997" w:rsidRPr="008A0761" w:rsidRDefault="001F1997" w:rsidP="001F1997">
      <w:pPr>
        <w:rPr>
          <w:b/>
          <w:sz w:val="28"/>
          <w:szCs w:val="28"/>
          <w:lang w:val="nl-NL"/>
        </w:rPr>
      </w:pPr>
      <w:r>
        <w:rPr>
          <w:b/>
          <w:sz w:val="28"/>
          <w:szCs w:val="28"/>
          <w:lang w:val="nl-NL"/>
        </w:rPr>
        <w:t>1.</w:t>
      </w:r>
      <w:r w:rsidRPr="008A0761">
        <w:rPr>
          <w:b/>
          <w:bCs/>
          <w:sz w:val="28"/>
          <w:szCs w:val="28"/>
          <w:lang w:val="nl-NL"/>
        </w:rPr>
        <w:t xml:space="preserve"> Ổn định lớp: </w:t>
      </w:r>
    </w:p>
    <w:p w:rsidR="001F1997" w:rsidRDefault="001F1997" w:rsidP="001F1997">
      <w:pPr>
        <w:pStyle w:val="Header"/>
        <w:tabs>
          <w:tab w:val="clear" w:pos="4320"/>
          <w:tab w:val="clear" w:pos="8640"/>
        </w:tabs>
        <w:rPr>
          <w:sz w:val="28"/>
          <w:szCs w:val="28"/>
          <w:lang w:val="nl-NL"/>
        </w:rPr>
      </w:pPr>
      <w:r w:rsidRPr="008A0761">
        <w:rPr>
          <w:b/>
          <w:bCs/>
          <w:sz w:val="28"/>
          <w:szCs w:val="28"/>
          <w:lang w:val="nl-NL"/>
        </w:rPr>
        <w:t>b. Kiểm tra bài cũ:</w:t>
      </w:r>
      <w:r w:rsidRPr="008A0761">
        <w:rPr>
          <w:sz w:val="28"/>
          <w:szCs w:val="28"/>
          <w:lang w:val="nl-NL"/>
        </w:rPr>
        <w:t xml:space="preserve"> </w:t>
      </w:r>
    </w:p>
    <w:p w:rsidR="006624BB" w:rsidRPr="0032562B" w:rsidRDefault="006624BB" w:rsidP="006624BB">
      <w:pPr>
        <w:jc w:val="both"/>
        <w:rPr>
          <w:color w:val="000000"/>
          <w:sz w:val="28"/>
          <w:szCs w:val="28"/>
          <w:lang w:val="nl-NL"/>
        </w:rPr>
      </w:pPr>
      <w:r w:rsidRPr="0032562B">
        <w:rPr>
          <w:color w:val="000000"/>
          <w:sz w:val="28"/>
          <w:szCs w:val="28"/>
          <w:lang w:val="nl-NL"/>
        </w:rPr>
        <w:t>Cho hình vẽ , viết các hệ thứcvề cạnh và đường cao trong tam giác vuông MNP</w:t>
      </w:r>
    </w:p>
    <w:p w:rsidR="006624BB" w:rsidRPr="0032562B" w:rsidRDefault="00682FF4" w:rsidP="006624BB">
      <w:pPr>
        <w:jc w:val="both"/>
        <w:rPr>
          <w:color w:val="000000"/>
          <w:sz w:val="28"/>
          <w:szCs w:val="28"/>
          <w:lang w:val="nl-NL"/>
        </w:rPr>
      </w:pPr>
      <w:r>
        <w:rPr>
          <w:noProof/>
          <w:color w:val="000000"/>
          <w:sz w:val="28"/>
          <w:szCs w:val="28"/>
        </w:rPr>
        <w:drawing>
          <wp:anchor distT="0" distB="0" distL="114300" distR="114300" simplePos="0" relativeHeight="251631104" behindDoc="0" locked="0" layoutInCell="1" allowOverlap="1">
            <wp:simplePos x="0" y="0"/>
            <wp:positionH relativeFrom="column">
              <wp:posOffset>4232910</wp:posOffset>
            </wp:positionH>
            <wp:positionV relativeFrom="paragraph">
              <wp:posOffset>252730</wp:posOffset>
            </wp:positionV>
            <wp:extent cx="1638300" cy="1104900"/>
            <wp:effectExtent l="0" t="0" r="0" b="0"/>
            <wp:wrapSquare wrapText="bothSides"/>
            <wp:docPr id="6545" name="Picture 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4BB" w:rsidRPr="0032562B" w:rsidRDefault="006624BB" w:rsidP="006624BB">
      <w:pPr>
        <w:jc w:val="both"/>
        <w:rPr>
          <w:b/>
          <w:bCs/>
          <w:color w:val="000000"/>
          <w:sz w:val="28"/>
          <w:szCs w:val="28"/>
          <w:lang w:val="nl-NL"/>
        </w:rPr>
      </w:pPr>
    </w:p>
    <w:p w:rsidR="006624BB" w:rsidRPr="0032562B" w:rsidRDefault="006624BB" w:rsidP="006624BB">
      <w:pPr>
        <w:jc w:val="both"/>
        <w:rPr>
          <w:b/>
          <w:bCs/>
          <w:color w:val="000000"/>
          <w:sz w:val="28"/>
          <w:szCs w:val="28"/>
          <w:lang w:val="nl-NL"/>
        </w:rPr>
      </w:pPr>
    </w:p>
    <w:p w:rsidR="006624BB" w:rsidRPr="0032562B" w:rsidRDefault="006624BB" w:rsidP="006624BB">
      <w:pPr>
        <w:rPr>
          <w:color w:val="000000"/>
          <w:sz w:val="28"/>
          <w:szCs w:val="28"/>
          <w:lang w:val="nl-NL"/>
        </w:rPr>
      </w:pPr>
    </w:p>
    <w:p w:rsidR="006624BB" w:rsidRPr="0032562B" w:rsidRDefault="006624BB" w:rsidP="006624BB">
      <w:pPr>
        <w:rPr>
          <w:color w:val="000000"/>
          <w:sz w:val="28"/>
          <w:szCs w:val="28"/>
          <w:lang w:val="nl-NL"/>
        </w:rPr>
      </w:pPr>
      <w:r w:rsidRPr="0032562B">
        <w:rPr>
          <w:color w:val="000000"/>
          <w:sz w:val="28"/>
          <w:szCs w:val="28"/>
          <w:lang w:val="nl-NL"/>
        </w:rPr>
        <w:t>- GV cùng HS nhận xét cho điểm bạn</w:t>
      </w:r>
    </w:p>
    <w:p w:rsidR="001F1997" w:rsidRPr="0032562B" w:rsidRDefault="001F1997" w:rsidP="001F1997">
      <w:pPr>
        <w:pStyle w:val="Header"/>
        <w:tabs>
          <w:tab w:val="clear" w:pos="4320"/>
          <w:tab w:val="clear" w:pos="8640"/>
        </w:tabs>
        <w:rPr>
          <w:color w:val="000000"/>
          <w:spacing w:val="-8"/>
          <w:sz w:val="28"/>
          <w:szCs w:val="28"/>
          <w:lang w:val="nl-NL"/>
        </w:rPr>
      </w:pPr>
      <w:r w:rsidRPr="0032562B">
        <w:rPr>
          <w:color w:val="000000"/>
          <w:spacing w:val="-8"/>
          <w:sz w:val="28"/>
          <w:szCs w:val="28"/>
          <w:lang w:val="nl-NL"/>
        </w:rPr>
        <w:t>.</w:t>
      </w:r>
    </w:p>
    <w:p w:rsidR="001F1997" w:rsidRPr="002311C2" w:rsidRDefault="001F1997" w:rsidP="001F1997">
      <w:pPr>
        <w:rPr>
          <w:b/>
          <w:sz w:val="28"/>
          <w:szCs w:val="28"/>
          <w:lang w:val="nl-NL"/>
        </w:rPr>
      </w:pPr>
      <w:r w:rsidRPr="002311C2">
        <w:rPr>
          <w:b/>
          <w:bCs/>
          <w:sz w:val="28"/>
          <w:szCs w:val="28"/>
          <w:lang w:val="nl-NL"/>
        </w:rPr>
        <w:t>2. Tổ chức các hoạt động dạy học</w:t>
      </w:r>
    </w:p>
    <w:p w:rsidR="001F1997" w:rsidRPr="00183695" w:rsidRDefault="001F1997" w:rsidP="001F1997">
      <w:pPr>
        <w:rPr>
          <w:sz w:val="28"/>
          <w:szCs w:val="28"/>
          <w:lang w:val="nl-NL"/>
        </w:rPr>
      </w:pPr>
      <w:r>
        <w:rPr>
          <w:b/>
          <w:sz w:val="28"/>
          <w:szCs w:val="28"/>
          <w:lang w:val="nl-NL"/>
        </w:rPr>
        <w:t xml:space="preserve">2.1. Khởi động: </w:t>
      </w:r>
      <w:r w:rsidR="00183695" w:rsidRPr="00183695">
        <w:rPr>
          <w:sz w:val="28"/>
          <w:szCs w:val="28"/>
          <w:lang w:val="nl-NL"/>
        </w:rPr>
        <w:t>Tổ chức trò chơi hoa điểm 10, có 4 cánh hoa ứng 4 câu hỏi trả lời đúng mỗi câu bạn đó được 10 điểm</w:t>
      </w:r>
    </w:p>
    <w:p w:rsidR="00183695" w:rsidRPr="00183695" w:rsidRDefault="00183695" w:rsidP="00183695">
      <w:pPr>
        <w:jc w:val="both"/>
        <w:rPr>
          <w:sz w:val="28"/>
          <w:szCs w:val="28"/>
        </w:rPr>
      </w:pPr>
      <w:r w:rsidRPr="00183695">
        <w:rPr>
          <w:sz w:val="28"/>
          <w:szCs w:val="28"/>
        </w:rPr>
        <w:t xml:space="preserve">Câu  1. </w:t>
      </w:r>
      <w:r w:rsidRPr="00183695">
        <w:rPr>
          <w:position w:val="-6"/>
          <w:sz w:val="28"/>
          <w:szCs w:val="28"/>
        </w:rPr>
        <w:object w:dxaOrig="700" w:dyaOrig="279">
          <v:shape id="_x0000_i1091" type="#_x0000_t75" style="width:35pt;height:13.95pt">
            <v:imagedata r:id="rId122" o:title=""/>
          </v:shape>
        </w:object>
      </w:r>
      <w:r w:rsidRPr="00183695">
        <w:rPr>
          <w:sz w:val="28"/>
          <w:szCs w:val="28"/>
        </w:rPr>
        <w:t>nội tiếp đường tròn đường kính BC = 10cm. Cạnh AB=5cm, thì độ dài đường cao AH là:</w:t>
      </w:r>
    </w:p>
    <w:p w:rsidR="00183695" w:rsidRPr="00183695" w:rsidRDefault="00183695" w:rsidP="00183695">
      <w:pPr>
        <w:ind w:firstLine="720"/>
        <w:jc w:val="both"/>
        <w:rPr>
          <w:sz w:val="28"/>
          <w:szCs w:val="28"/>
        </w:rPr>
      </w:pPr>
      <w:r w:rsidRPr="00183695">
        <w:rPr>
          <w:sz w:val="28"/>
          <w:szCs w:val="28"/>
        </w:rPr>
        <w:t>A. 4cm</w:t>
      </w:r>
      <w:r w:rsidRPr="00183695">
        <w:rPr>
          <w:sz w:val="28"/>
          <w:szCs w:val="28"/>
        </w:rPr>
        <w:tab/>
      </w:r>
      <w:r w:rsidRPr="00183695">
        <w:rPr>
          <w:sz w:val="28"/>
          <w:szCs w:val="28"/>
        </w:rPr>
        <w:tab/>
        <w:t xml:space="preserve">B. </w:t>
      </w:r>
      <w:r w:rsidRPr="00183695">
        <w:rPr>
          <w:position w:val="-8"/>
          <w:sz w:val="28"/>
          <w:szCs w:val="28"/>
        </w:rPr>
        <w:object w:dxaOrig="480" w:dyaOrig="360">
          <v:shape id="_x0000_i1092" type="#_x0000_t75" style="width:24pt;height:18pt">
            <v:imagedata r:id="rId123" o:title=""/>
          </v:shape>
        </w:object>
      </w:r>
      <w:r w:rsidRPr="00183695">
        <w:rPr>
          <w:sz w:val="28"/>
          <w:szCs w:val="28"/>
        </w:rPr>
        <w:t>cm</w:t>
      </w:r>
      <w:r w:rsidRPr="00183695">
        <w:rPr>
          <w:sz w:val="28"/>
          <w:szCs w:val="28"/>
        </w:rPr>
        <w:tab/>
      </w:r>
      <w:r w:rsidRPr="00183695">
        <w:rPr>
          <w:sz w:val="28"/>
          <w:szCs w:val="28"/>
        </w:rPr>
        <w:tab/>
        <w:t xml:space="preserve">C. </w:t>
      </w:r>
      <w:r w:rsidRPr="00183695">
        <w:rPr>
          <w:position w:val="-8"/>
          <w:sz w:val="28"/>
          <w:szCs w:val="28"/>
        </w:rPr>
        <w:object w:dxaOrig="480" w:dyaOrig="360">
          <v:shape id="_x0000_i1093" type="#_x0000_t75" style="width:24pt;height:18pt">
            <v:imagedata r:id="rId124" o:title=""/>
          </v:shape>
        </w:object>
      </w:r>
      <w:r w:rsidRPr="00183695">
        <w:rPr>
          <w:sz w:val="28"/>
          <w:szCs w:val="28"/>
        </w:rPr>
        <w:t>cm</w:t>
      </w:r>
      <w:r w:rsidRPr="00183695">
        <w:rPr>
          <w:sz w:val="28"/>
          <w:szCs w:val="28"/>
        </w:rPr>
        <w:tab/>
      </w:r>
      <w:r w:rsidRPr="00183695">
        <w:rPr>
          <w:sz w:val="28"/>
          <w:szCs w:val="28"/>
        </w:rPr>
        <w:tab/>
        <w:t xml:space="preserve">D. </w:t>
      </w:r>
      <w:r w:rsidRPr="00183695">
        <w:rPr>
          <w:position w:val="-24"/>
          <w:sz w:val="28"/>
          <w:szCs w:val="28"/>
        </w:rPr>
        <w:object w:dxaOrig="520" w:dyaOrig="680">
          <v:shape id="_x0000_i1094" type="#_x0000_t75" style="width:26pt;height:34pt">
            <v:imagedata r:id="rId125" o:title=""/>
          </v:shape>
        </w:object>
      </w:r>
      <w:r w:rsidRPr="00183695">
        <w:rPr>
          <w:sz w:val="28"/>
          <w:szCs w:val="28"/>
        </w:rPr>
        <w:t>cm.</w:t>
      </w:r>
    </w:p>
    <w:p w:rsidR="00183695" w:rsidRPr="00183695" w:rsidRDefault="00183695" w:rsidP="00183695">
      <w:pPr>
        <w:jc w:val="both"/>
        <w:rPr>
          <w:sz w:val="28"/>
          <w:szCs w:val="28"/>
        </w:rPr>
      </w:pPr>
      <w:r w:rsidRPr="00183695">
        <w:rPr>
          <w:sz w:val="28"/>
          <w:szCs w:val="28"/>
        </w:rPr>
        <w:t xml:space="preserve">Câu  2. </w:t>
      </w:r>
      <w:r w:rsidRPr="00183695">
        <w:rPr>
          <w:position w:val="-6"/>
          <w:sz w:val="28"/>
          <w:szCs w:val="28"/>
        </w:rPr>
        <w:object w:dxaOrig="700" w:dyaOrig="279">
          <v:shape id="_x0000_i1095" type="#_x0000_t75" style="width:35pt;height:13.95pt">
            <v:imagedata r:id="rId122" o:title=""/>
          </v:shape>
        </w:object>
      </w:r>
      <w:r w:rsidRPr="00183695">
        <w:rPr>
          <w:sz w:val="28"/>
          <w:szCs w:val="28"/>
        </w:rPr>
        <w:t xml:space="preserve"> vuông tại A, biết AB:AC = 3:4, BC = 15cm. Độ dài cạnh AB là:</w:t>
      </w:r>
    </w:p>
    <w:p w:rsidR="00183695" w:rsidRPr="00183695" w:rsidRDefault="00183695" w:rsidP="00183695">
      <w:pPr>
        <w:ind w:firstLine="720"/>
        <w:jc w:val="both"/>
        <w:rPr>
          <w:sz w:val="28"/>
          <w:szCs w:val="28"/>
        </w:rPr>
      </w:pPr>
      <w:r w:rsidRPr="00183695">
        <w:rPr>
          <w:sz w:val="28"/>
          <w:szCs w:val="28"/>
        </w:rPr>
        <w:t>A. 9cm</w:t>
      </w:r>
      <w:r w:rsidRPr="00183695">
        <w:rPr>
          <w:sz w:val="28"/>
          <w:szCs w:val="28"/>
        </w:rPr>
        <w:tab/>
      </w:r>
      <w:r w:rsidRPr="00183695">
        <w:rPr>
          <w:sz w:val="28"/>
          <w:szCs w:val="28"/>
        </w:rPr>
        <w:tab/>
        <w:t>B. 10cm</w:t>
      </w:r>
      <w:r w:rsidRPr="00183695">
        <w:rPr>
          <w:sz w:val="28"/>
          <w:szCs w:val="28"/>
        </w:rPr>
        <w:tab/>
      </w:r>
      <w:r w:rsidRPr="00183695">
        <w:rPr>
          <w:sz w:val="28"/>
          <w:szCs w:val="28"/>
        </w:rPr>
        <w:tab/>
        <w:t>C. 6cm</w:t>
      </w:r>
      <w:r w:rsidRPr="00183695">
        <w:rPr>
          <w:sz w:val="28"/>
          <w:szCs w:val="28"/>
        </w:rPr>
        <w:tab/>
      </w:r>
      <w:r w:rsidRPr="00183695">
        <w:rPr>
          <w:sz w:val="28"/>
          <w:szCs w:val="28"/>
        </w:rPr>
        <w:tab/>
        <w:t>D. 3cm</w:t>
      </w:r>
    </w:p>
    <w:p w:rsidR="00183695" w:rsidRPr="00183695" w:rsidRDefault="00183695" w:rsidP="00183695">
      <w:pPr>
        <w:jc w:val="both"/>
        <w:rPr>
          <w:sz w:val="28"/>
          <w:szCs w:val="28"/>
        </w:rPr>
      </w:pPr>
      <w:r w:rsidRPr="00183695">
        <w:rPr>
          <w:sz w:val="28"/>
          <w:szCs w:val="28"/>
        </w:rPr>
        <w:t>Câu  3. Hình thang ABCD vuông góc ở A, D. Đường chéo BD vuông góc với cạnh bên BC, biết AD = 12cm, BC = 25cm. Độ dài cạnh AB là:</w:t>
      </w:r>
    </w:p>
    <w:p w:rsidR="00183695" w:rsidRPr="00183695" w:rsidRDefault="00183695" w:rsidP="00183695">
      <w:pPr>
        <w:ind w:firstLine="720"/>
        <w:jc w:val="both"/>
        <w:rPr>
          <w:sz w:val="28"/>
          <w:szCs w:val="28"/>
        </w:rPr>
      </w:pPr>
      <w:r w:rsidRPr="00183695">
        <w:rPr>
          <w:sz w:val="28"/>
          <w:szCs w:val="28"/>
        </w:rPr>
        <w:t>A. 9cm</w:t>
      </w:r>
      <w:r w:rsidRPr="00183695">
        <w:rPr>
          <w:sz w:val="28"/>
          <w:szCs w:val="28"/>
        </w:rPr>
        <w:tab/>
      </w:r>
      <w:r w:rsidRPr="00183695">
        <w:rPr>
          <w:sz w:val="28"/>
          <w:szCs w:val="28"/>
        </w:rPr>
        <w:tab/>
        <w:t>B. 9cm hay 16cm</w:t>
      </w:r>
      <w:r w:rsidRPr="00183695">
        <w:rPr>
          <w:sz w:val="28"/>
          <w:szCs w:val="28"/>
        </w:rPr>
        <w:tab/>
        <w:t>C. 16cm</w:t>
      </w:r>
      <w:r w:rsidRPr="00183695">
        <w:rPr>
          <w:sz w:val="28"/>
          <w:szCs w:val="28"/>
        </w:rPr>
        <w:tab/>
      </w:r>
      <w:r w:rsidRPr="00183695">
        <w:rPr>
          <w:sz w:val="28"/>
          <w:szCs w:val="28"/>
        </w:rPr>
        <w:tab/>
        <w:t>D. một kết quả khác</w:t>
      </w:r>
    </w:p>
    <w:p w:rsidR="00183695" w:rsidRPr="00183695" w:rsidRDefault="00183695" w:rsidP="00183695">
      <w:pPr>
        <w:jc w:val="both"/>
        <w:rPr>
          <w:sz w:val="28"/>
          <w:szCs w:val="28"/>
        </w:rPr>
      </w:pPr>
      <w:r w:rsidRPr="00183695">
        <w:rPr>
          <w:sz w:val="28"/>
          <w:szCs w:val="28"/>
        </w:rPr>
        <w:t xml:space="preserve">Câu  4. </w:t>
      </w:r>
      <w:r w:rsidRPr="00183695">
        <w:rPr>
          <w:position w:val="-6"/>
          <w:sz w:val="28"/>
          <w:szCs w:val="28"/>
        </w:rPr>
        <w:object w:dxaOrig="700" w:dyaOrig="279">
          <v:shape id="_x0000_i1096" type="#_x0000_t75" style="width:35pt;height:13.95pt">
            <v:imagedata r:id="rId122" o:title=""/>
          </v:shape>
        </w:object>
      </w:r>
      <w:r w:rsidRPr="00183695">
        <w:rPr>
          <w:sz w:val="28"/>
          <w:szCs w:val="28"/>
        </w:rPr>
        <w:t xml:space="preserve"> vuông tại A có AB =2cm; AC =4cm. Độ dài đường cao AH là:</w:t>
      </w:r>
    </w:p>
    <w:p w:rsidR="00183695" w:rsidRPr="00431F4E" w:rsidRDefault="00183695" w:rsidP="00431F4E">
      <w:pPr>
        <w:ind w:firstLine="720"/>
        <w:jc w:val="both"/>
        <w:rPr>
          <w:sz w:val="28"/>
          <w:szCs w:val="28"/>
        </w:rPr>
      </w:pPr>
      <w:r w:rsidRPr="00183695">
        <w:rPr>
          <w:sz w:val="28"/>
          <w:szCs w:val="28"/>
        </w:rPr>
        <w:t xml:space="preserve">A. </w:t>
      </w:r>
      <w:r w:rsidRPr="00183695">
        <w:rPr>
          <w:position w:val="-24"/>
          <w:sz w:val="28"/>
          <w:szCs w:val="28"/>
        </w:rPr>
        <w:object w:dxaOrig="520" w:dyaOrig="680">
          <v:shape id="_x0000_i1097" type="#_x0000_t75" style="width:26pt;height:34pt">
            <v:imagedata r:id="rId126" o:title=""/>
          </v:shape>
        </w:object>
      </w:r>
      <w:r w:rsidRPr="00183695">
        <w:rPr>
          <w:sz w:val="28"/>
          <w:szCs w:val="28"/>
        </w:rPr>
        <w:t>cm</w:t>
      </w:r>
      <w:r w:rsidRPr="00183695">
        <w:rPr>
          <w:sz w:val="28"/>
          <w:szCs w:val="28"/>
        </w:rPr>
        <w:tab/>
      </w:r>
      <w:r w:rsidRPr="00183695">
        <w:rPr>
          <w:sz w:val="28"/>
          <w:szCs w:val="28"/>
        </w:rPr>
        <w:tab/>
        <w:t xml:space="preserve">B. </w:t>
      </w:r>
      <w:r w:rsidRPr="00183695">
        <w:rPr>
          <w:position w:val="-8"/>
          <w:sz w:val="28"/>
          <w:szCs w:val="28"/>
        </w:rPr>
        <w:object w:dxaOrig="360" w:dyaOrig="360">
          <v:shape id="_x0000_i1098" type="#_x0000_t75" style="width:18pt;height:18pt">
            <v:imagedata r:id="rId127" o:title=""/>
          </v:shape>
        </w:object>
      </w:r>
      <w:r w:rsidRPr="00183695">
        <w:rPr>
          <w:sz w:val="28"/>
          <w:szCs w:val="28"/>
        </w:rPr>
        <w:t>cm</w:t>
      </w:r>
      <w:r w:rsidRPr="00183695">
        <w:rPr>
          <w:sz w:val="28"/>
          <w:szCs w:val="28"/>
        </w:rPr>
        <w:tab/>
      </w:r>
      <w:r w:rsidRPr="00183695">
        <w:rPr>
          <w:sz w:val="28"/>
          <w:szCs w:val="28"/>
        </w:rPr>
        <w:tab/>
        <w:t xml:space="preserve">C. </w:t>
      </w:r>
      <w:r w:rsidRPr="00183695">
        <w:rPr>
          <w:position w:val="-24"/>
          <w:sz w:val="28"/>
          <w:szCs w:val="28"/>
        </w:rPr>
        <w:object w:dxaOrig="520" w:dyaOrig="680">
          <v:shape id="_x0000_i1099" type="#_x0000_t75" style="width:26pt;height:34pt">
            <v:imagedata r:id="rId128" o:title=""/>
          </v:shape>
        </w:object>
      </w:r>
      <w:r w:rsidRPr="00183695">
        <w:rPr>
          <w:sz w:val="28"/>
          <w:szCs w:val="28"/>
        </w:rPr>
        <w:t>cm</w:t>
      </w:r>
      <w:r w:rsidRPr="00183695">
        <w:rPr>
          <w:sz w:val="28"/>
          <w:szCs w:val="28"/>
        </w:rPr>
        <w:tab/>
      </w:r>
      <w:r w:rsidRPr="00183695">
        <w:rPr>
          <w:sz w:val="28"/>
          <w:szCs w:val="28"/>
        </w:rPr>
        <w:tab/>
        <w:t xml:space="preserve">D. </w:t>
      </w:r>
      <w:r w:rsidRPr="00183695">
        <w:rPr>
          <w:position w:val="-24"/>
          <w:sz w:val="28"/>
          <w:szCs w:val="28"/>
        </w:rPr>
        <w:object w:dxaOrig="520" w:dyaOrig="680">
          <v:shape id="_x0000_i1100" type="#_x0000_t75" style="width:26pt;height:34pt">
            <v:imagedata r:id="rId129" o:title=""/>
          </v:shape>
        </w:object>
      </w:r>
      <w:r w:rsidRPr="00183695">
        <w:rPr>
          <w:sz w:val="28"/>
          <w:szCs w:val="28"/>
        </w:rPr>
        <w:t>cm</w:t>
      </w:r>
    </w:p>
    <w:p w:rsidR="001F1997" w:rsidRPr="00431F4E" w:rsidRDefault="001F1997" w:rsidP="00071B62">
      <w:pPr>
        <w:rPr>
          <w:b/>
          <w:sz w:val="28"/>
          <w:szCs w:val="28"/>
          <w:lang w:val="nl-NL"/>
        </w:rPr>
      </w:pPr>
      <w:r w:rsidRPr="008A0761">
        <w:rPr>
          <w:b/>
          <w:sz w:val="28"/>
          <w:szCs w:val="28"/>
          <w:lang w:val="nl-NL"/>
        </w:rPr>
        <w:t>2</w:t>
      </w:r>
      <w:r>
        <w:rPr>
          <w:b/>
          <w:sz w:val="28"/>
          <w:szCs w:val="28"/>
          <w:lang w:val="nl-NL"/>
        </w:rPr>
        <w:t>.2</w:t>
      </w:r>
      <w:r w:rsidRPr="008A0761">
        <w:rPr>
          <w:b/>
          <w:sz w:val="28"/>
          <w:szCs w:val="28"/>
          <w:lang w:val="nl-NL"/>
        </w:rPr>
        <w:t xml:space="preserve">. Hoạt động </w:t>
      </w:r>
      <w:r w:rsidR="00183695">
        <w:rPr>
          <w:b/>
          <w:sz w:val="28"/>
          <w:szCs w:val="28"/>
          <w:lang w:val="nl-NL"/>
        </w:rPr>
        <w:t>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4949"/>
      </w:tblGrid>
      <w:tr w:rsidR="0093147E" w:rsidRPr="0032562B">
        <w:tc>
          <w:tcPr>
            <w:tcW w:w="4956" w:type="dxa"/>
          </w:tcPr>
          <w:p w:rsidR="0093147E" w:rsidRPr="0032562B" w:rsidRDefault="0093147E" w:rsidP="00183695">
            <w:pPr>
              <w:jc w:val="center"/>
              <w:rPr>
                <w:color w:val="000000"/>
                <w:sz w:val="28"/>
                <w:szCs w:val="28"/>
                <w:lang w:val="nl-NL"/>
              </w:rPr>
            </w:pPr>
            <w:r w:rsidRPr="0032562B">
              <w:rPr>
                <w:b/>
                <w:bCs/>
                <w:color w:val="000000"/>
                <w:sz w:val="28"/>
                <w:szCs w:val="28"/>
                <w:lang w:val="nl-NL"/>
              </w:rPr>
              <w:t>HOẠT ĐỘNG CỦA GV VÀ HS</w:t>
            </w:r>
          </w:p>
        </w:tc>
        <w:tc>
          <w:tcPr>
            <w:tcW w:w="4949" w:type="dxa"/>
          </w:tcPr>
          <w:p w:rsidR="0093147E" w:rsidRPr="00183695" w:rsidRDefault="00746E5D" w:rsidP="00183695">
            <w:pPr>
              <w:jc w:val="center"/>
              <w:rPr>
                <w:b/>
                <w:bCs/>
                <w:color w:val="000000"/>
                <w:sz w:val="28"/>
                <w:szCs w:val="28"/>
                <w:lang w:val="nl-NL"/>
              </w:rPr>
            </w:pPr>
            <w:r w:rsidRPr="0032562B">
              <w:rPr>
                <w:b/>
                <w:bCs/>
                <w:color w:val="000000"/>
                <w:sz w:val="28"/>
                <w:szCs w:val="28"/>
                <w:lang w:val="nl-NL"/>
              </w:rPr>
              <w:t>NỘI DUNG CẦN ĐẠT</w:t>
            </w:r>
          </w:p>
        </w:tc>
      </w:tr>
      <w:tr w:rsidR="00183695" w:rsidRPr="0032562B">
        <w:tc>
          <w:tcPr>
            <w:tcW w:w="9905" w:type="dxa"/>
            <w:gridSpan w:val="2"/>
          </w:tcPr>
          <w:p w:rsidR="00183695" w:rsidRPr="008A0761" w:rsidRDefault="00183695" w:rsidP="00183695">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183695" w:rsidRPr="006007DD" w:rsidRDefault="00183695" w:rsidP="00183695">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Pr="006007DD">
              <w:rPr>
                <w:spacing w:val="-6"/>
                <w:sz w:val="28"/>
                <w:szCs w:val="28"/>
                <w:lang w:val="nl-NL"/>
              </w:rPr>
              <w:t>Kĩ thuật chia nhóm, kĩ thuật đặt câu hỏi, hỏi đáp, động não, mảnh ghép</w:t>
            </w:r>
          </w:p>
          <w:p w:rsidR="00183695" w:rsidRPr="0032562B" w:rsidRDefault="00183695" w:rsidP="00B048EC">
            <w:pPr>
              <w:ind w:left="720" w:hanging="720"/>
              <w:rPr>
                <w:b/>
                <w:bCs/>
                <w:color w:val="000000"/>
                <w:sz w:val="28"/>
                <w:szCs w:val="28"/>
                <w:lang w:val="nl-NL"/>
              </w:rPr>
            </w:pPr>
          </w:p>
        </w:tc>
      </w:tr>
      <w:tr w:rsidR="0093147E" w:rsidRPr="0032562B">
        <w:tc>
          <w:tcPr>
            <w:tcW w:w="4956" w:type="dxa"/>
          </w:tcPr>
          <w:p w:rsidR="00746E5D" w:rsidRDefault="00746E5D" w:rsidP="00071B62">
            <w:pPr>
              <w:tabs>
                <w:tab w:val="left" w:pos="2280"/>
              </w:tabs>
              <w:rPr>
                <w:b/>
                <w:color w:val="000000"/>
                <w:sz w:val="28"/>
                <w:szCs w:val="28"/>
                <w:u w:val="single"/>
                <w:lang w:val="nl-NL"/>
              </w:rPr>
            </w:pPr>
            <w:r w:rsidRPr="0032562B">
              <w:rPr>
                <w:b/>
                <w:color w:val="000000"/>
                <w:sz w:val="28"/>
                <w:szCs w:val="28"/>
                <w:u w:val="single"/>
                <w:lang w:val="nl-NL"/>
              </w:rPr>
              <w:lastRenderedPageBreak/>
              <w:t xml:space="preserve">Hoạt động 1: Chữa bài tập </w:t>
            </w:r>
          </w:p>
          <w:p w:rsidR="007452F2" w:rsidRDefault="00183695" w:rsidP="00071B62">
            <w:pPr>
              <w:tabs>
                <w:tab w:val="left" w:pos="2280"/>
              </w:tabs>
              <w:rPr>
                <w:color w:val="000000"/>
                <w:sz w:val="28"/>
                <w:szCs w:val="28"/>
                <w:lang w:val="nl-NL"/>
              </w:rPr>
            </w:pPr>
            <w:r w:rsidRPr="00183695">
              <w:rPr>
                <w:color w:val="000000"/>
                <w:sz w:val="28"/>
                <w:szCs w:val="28"/>
                <w:lang w:val="nl-NL"/>
              </w:rPr>
              <w:t>- Chia lớp làm 3 nhóm,</w:t>
            </w:r>
          </w:p>
          <w:p w:rsidR="007452F2" w:rsidRDefault="00183695" w:rsidP="00071B62">
            <w:pPr>
              <w:tabs>
                <w:tab w:val="left" w:pos="2280"/>
              </w:tabs>
              <w:rPr>
                <w:color w:val="000000"/>
                <w:sz w:val="28"/>
                <w:szCs w:val="28"/>
                <w:lang w:val="nl-NL"/>
              </w:rPr>
            </w:pPr>
            <w:r w:rsidRPr="00183695">
              <w:rPr>
                <w:color w:val="000000"/>
                <w:sz w:val="28"/>
                <w:szCs w:val="28"/>
                <w:lang w:val="nl-NL"/>
              </w:rPr>
              <w:t xml:space="preserve"> nhóm 1 làm ý a, b.</w:t>
            </w:r>
          </w:p>
          <w:p w:rsidR="007452F2" w:rsidRDefault="007452F2" w:rsidP="00071B62">
            <w:pPr>
              <w:tabs>
                <w:tab w:val="left" w:pos="2280"/>
              </w:tabs>
              <w:rPr>
                <w:color w:val="000000"/>
                <w:sz w:val="28"/>
                <w:szCs w:val="28"/>
                <w:lang w:val="nl-NL"/>
              </w:rPr>
            </w:pPr>
            <w:r>
              <w:rPr>
                <w:color w:val="000000"/>
                <w:sz w:val="28"/>
                <w:szCs w:val="28"/>
                <w:lang w:val="nl-NL"/>
              </w:rPr>
              <w:t>-</w:t>
            </w:r>
            <w:r w:rsidR="00183695" w:rsidRPr="00183695">
              <w:rPr>
                <w:color w:val="000000"/>
                <w:sz w:val="28"/>
                <w:szCs w:val="28"/>
                <w:lang w:val="nl-NL"/>
              </w:rPr>
              <w:t xml:space="preserve"> Nhóm 2 làm b,c. </w:t>
            </w:r>
          </w:p>
          <w:p w:rsidR="00183695" w:rsidRDefault="00183695" w:rsidP="00071B62">
            <w:pPr>
              <w:tabs>
                <w:tab w:val="left" w:pos="2280"/>
              </w:tabs>
              <w:rPr>
                <w:color w:val="000000"/>
                <w:sz w:val="28"/>
                <w:szCs w:val="28"/>
                <w:lang w:val="nl-NL"/>
              </w:rPr>
            </w:pPr>
            <w:r w:rsidRPr="00183695">
              <w:rPr>
                <w:color w:val="000000"/>
                <w:sz w:val="28"/>
                <w:szCs w:val="28"/>
                <w:lang w:val="nl-NL"/>
              </w:rPr>
              <w:t>Nhóm 3 làm c,a</w:t>
            </w:r>
            <w:r>
              <w:rPr>
                <w:color w:val="000000"/>
                <w:sz w:val="28"/>
                <w:szCs w:val="28"/>
                <w:lang w:val="nl-NL"/>
              </w:rPr>
              <w:t>.</w:t>
            </w:r>
          </w:p>
          <w:p w:rsidR="00183695" w:rsidRPr="007452F2" w:rsidRDefault="007452F2" w:rsidP="00071B62">
            <w:pPr>
              <w:tabs>
                <w:tab w:val="left" w:pos="2280"/>
              </w:tabs>
              <w:rPr>
                <w:color w:val="000000"/>
                <w:sz w:val="28"/>
                <w:szCs w:val="28"/>
                <w:lang w:val="nl-NL"/>
              </w:rPr>
            </w:pPr>
            <w:r w:rsidRPr="007452F2">
              <w:rPr>
                <w:color w:val="000000"/>
                <w:sz w:val="28"/>
                <w:szCs w:val="28"/>
                <w:lang w:val="nl-NL"/>
              </w:rPr>
              <w:t>- GV vấn đáp từng nhóm sau đó cử đại diện các nhóm lên trình bày</w:t>
            </w:r>
          </w:p>
          <w:p w:rsidR="0093147E" w:rsidRPr="0032562B" w:rsidRDefault="00047E7D" w:rsidP="00071B62">
            <w:pPr>
              <w:rPr>
                <w:color w:val="000000"/>
                <w:sz w:val="28"/>
                <w:szCs w:val="28"/>
                <w:lang w:val="nl-NL"/>
              </w:rPr>
            </w:pPr>
            <w:r w:rsidRPr="0032562B">
              <w:rPr>
                <w:color w:val="000000"/>
                <w:sz w:val="28"/>
                <w:szCs w:val="28"/>
                <w:lang w:val="nl-NL"/>
              </w:rPr>
              <w:t xml:space="preserve">a) </w:t>
            </w:r>
            <w:r w:rsidR="0093147E" w:rsidRPr="0032562B">
              <w:rPr>
                <w:color w:val="000000"/>
                <w:sz w:val="28"/>
                <w:szCs w:val="28"/>
                <w:lang w:val="nl-NL"/>
              </w:rPr>
              <w:t xml:space="preserve">Tìm x là tìm đoạn thẳng nào trên hình </w:t>
            </w:r>
            <w:r w:rsidRPr="0032562B">
              <w:rPr>
                <w:color w:val="000000"/>
                <w:sz w:val="28"/>
                <w:szCs w:val="28"/>
                <w:lang w:val="nl-NL"/>
              </w:rPr>
              <w:t>vẽ?</w:t>
            </w:r>
          </w:p>
          <w:p w:rsidR="0093147E" w:rsidRPr="0032562B" w:rsidRDefault="0093147E" w:rsidP="00071B62">
            <w:pPr>
              <w:rPr>
                <w:color w:val="000000"/>
                <w:sz w:val="28"/>
                <w:szCs w:val="28"/>
                <w:lang w:val="nl-NL"/>
              </w:rPr>
            </w:pPr>
            <w:r w:rsidRPr="0032562B">
              <w:rPr>
                <w:color w:val="000000"/>
                <w:sz w:val="28"/>
                <w:szCs w:val="28"/>
                <w:lang w:val="nl-NL"/>
              </w:rPr>
              <w:t>Hs: Đường cao AH.</w:t>
            </w:r>
          </w:p>
          <w:p w:rsidR="0093147E" w:rsidRPr="0032562B" w:rsidRDefault="0093147E" w:rsidP="00071B62">
            <w:pPr>
              <w:rPr>
                <w:color w:val="000000"/>
                <w:sz w:val="28"/>
                <w:szCs w:val="28"/>
                <w:lang w:val="nl-NL"/>
              </w:rPr>
            </w:pPr>
            <w:r w:rsidRPr="0032562B">
              <w:rPr>
                <w:color w:val="000000"/>
                <w:sz w:val="28"/>
                <w:szCs w:val="28"/>
                <w:lang w:val="nl-NL"/>
              </w:rPr>
              <w:t>? Để tìm AH ta áp dụng hệ thức nào.</w:t>
            </w:r>
          </w:p>
          <w:p w:rsidR="0093147E" w:rsidRPr="0032562B" w:rsidRDefault="0093147E" w:rsidP="00071B62">
            <w:pPr>
              <w:rPr>
                <w:color w:val="000000"/>
                <w:sz w:val="28"/>
                <w:szCs w:val="28"/>
                <w:lang w:val="nl-NL"/>
              </w:rPr>
            </w:pPr>
            <w:r w:rsidRPr="0032562B">
              <w:rPr>
                <w:color w:val="000000"/>
                <w:sz w:val="28"/>
                <w:szCs w:val="28"/>
                <w:lang w:val="nl-NL"/>
              </w:rPr>
              <w:t>Hs : Hệ thức 2.</w:t>
            </w:r>
          </w:p>
          <w:p w:rsidR="0093147E" w:rsidRPr="0032562B" w:rsidRDefault="00183695" w:rsidP="00071B62">
            <w:pPr>
              <w:rPr>
                <w:color w:val="000000"/>
                <w:sz w:val="28"/>
                <w:szCs w:val="28"/>
                <w:lang w:val="nl-NL"/>
              </w:rPr>
            </w:pPr>
            <w:r>
              <w:rPr>
                <w:color w:val="000000"/>
                <w:sz w:val="28"/>
                <w:szCs w:val="28"/>
                <w:lang w:val="nl-NL"/>
              </w:rPr>
              <w:t xml:space="preserve">Gv: Yêu cầu </w:t>
            </w:r>
            <w:r w:rsidR="0093147E" w:rsidRPr="0032562B">
              <w:rPr>
                <w:color w:val="000000"/>
                <w:sz w:val="28"/>
                <w:szCs w:val="28"/>
                <w:lang w:val="nl-NL"/>
              </w:rPr>
              <w:t>lên bảng thực hiện.</w:t>
            </w:r>
          </w:p>
          <w:p w:rsidR="0093147E" w:rsidRPr="0032562B" w:rsidRDefault="0093147E" w:rsidP="00071B62">
            <w:pPr>
              <w:rPr>
                <w:color w:val="000000"/>
                <w:sz w:val="28"/>
                <w:szCs w:val="28"/>
                <w:lang w:val="nl-NL"/>
              </w:rPr>
            </w:pPr>
          </w:p>
          <w:p w:rsidR="00AF423E" w:rsidRPr="0032562B" w:rsidRDefault="00AF423E"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b) Tính x và y là tính yếu tố nào trong tam giác vuông?</w:t>
            </w:r>
          </w:p>
          <w:p w:rsidR="0093147E" w:rsidRPr="0032562B" w:rsidRDefault="0093147E" w:rsidP="00071B62">
            <w:pPr>
              <w:rPr>
                <w:color w:val="000000"/>
                <w:sz w:val="28"/>
                <w:szCs w:val="28"/>
                <w:lang w:val="nl-NL"/>
              </w:rPr>
            </w:pPr>
            <w:r w:rsidRPr="0032562B">
              <w:rPr>
                <w:color w:val="000000"/>
                <w:sz w:val="28"/>
                <w:szCs w:val="28"/>
                <w:lang w:val="nl-NL"/>
              </w:rPr>
              <w:t xml:space="preserve"> Hs: Hình chiếu và cạnh góc vuông .</w:t>
            </w:r>
          </w:p>
          <w:p w:rsidR="0093147E" w:rsidRPr="0032562B" w:rsidRDefault="0093147E" w:rsidP="00071B62">
            <w:pPr>
              <w:rPr>
                <w:color w:val="000000"/>
                <w:sz w:val="28"/>
                <w:szCs w:val="28"/>
                <w:lang w:val="nl-NL"/>
              </w:rPr>
            </w:pPr>
            <w:r w:rsidRPr="0032562B">
              <w:rPr>
                <w:color w:val="000000"/>
                <w:sz w:val="28"/>
                <w:szCs w:val="28"/>
                <w:lang w:val="nl-NL"/>
              </w:rPr>
              <w:t>- Áp dụng hệ thức nào để tính x ? vì sao?</w:t>
            </w:r>
          </w:p>
          <w:p w:rsidR="0093147E" w:rsidRPr="0032562B" w:rsidRDefault="0093147E" w:rsidP="00071B62">
            <w:pPr>
              <w:rPr>
                <w:color w:val="000000"/>
                <w:sz w:val="28"/>
                <w:szCs w:val="28"/>
                <w:lang w:val="nl-NL"/>
              </w:rPr>
            </w:pPr>
            <w:r w:rsidRPr="0032562B">
              <w:rPr>
                <w:color w:val="000000"/>
                <w:sz w:val="28"/>
                <w:szCs w:val="28"/>
                <w:lang w:val="nl-NL"/>
              </w:rPr>
              <w:t xml:space="preserve"> Hs: Hệ thức 2 vì độ dài đương cao đã biết.</w:t>
            </w:r>
          </w:p>
          <w:p w:rsidR="0093147E" w:rsidRPr="0032562B" w:rsidRDefault="0093147E" w:rsidP="00071B62">
            <w:pPr>
              <w:rPr>
                <w:color w:val="000000"/>
                <w:sz w:val="28"/>
                <w:szCs w:val="28"/>
                <w:lang w:val="nl-NL"/>
              </w:rPr>
            </w:pPr>
            <w:r w:rsidRPr="0032562B">
              <w:rPr>
                <w:color w:val="000000"/>
                <w:sz w:val="28"/>
                <w:szCs w:val="28"/>
                <w:lang w:val="nl-NL"/>
              </w:rPr>
              <w:t xml:space="preserve">- Áp dụng hệ thức nào để tính y ? </w:t>
            </w:r>
          </w:p>
          <w:p w:rsidR="0093147E" w:rsidRPr="0032562B" w:rsidRDefault="0093147E" w:rsidP="00071B62">
            <w:pPr>
              <w:rPr>
                <w:color w:val="000000"/>
                <w:sz w:val="28"/>
                <w:szCs w:val="28"/>
                <w:lang w:val="nl-NL"/>
              </w:rPr>
            </w:pPr>
            <w:r w:rsidRPr="0032562B">
              <w:rPr>
                <w:color w:val="000000"/>
                <w:sz w:val="28"/>
                <w:szCs w:val="28"/>
                <w:lang w:val="nl-NL"/>
              </w:rPr>
              <w:t xml:space="preserve">Hs : Hệ thức 1 </w:t>
            </w:r>
          </w:p>
          <w:p w:rsidR="0093147E" w:rsidRPr="0032562B" w:rsidRDefault="0093147E" w:rsidP="00071B62">
            <w:pPr>
              <w:rPr>
                <w:color w:val="000000"/>
                <w:sz w:val="28"/>
                <w:szCs w:val="28"/>
                <w:lang w:val="nl-NL"/>
              </w:rPr>
            </w:pPr>
            <w:r w:rsidRPr="0032562B">
              <w:rPr>
                <w:color w:val="000000"/>
                <w:sz w:val="28"/>
                <w:szCs w:val="28"/>
                <w:lang w:val="nl-NL"/>
              </w:rPr>
              <w:t>- Còn có cách nào khác để tính y không?</w:t>
            </w:r>
          </w:p>
          <w:p w:rsidR="0093147E" w:rsidRPr="0032562B" w:rsidRDefault="0093147E" w:rsidP="00071B62">
            <w:pPr>
              <w:rPr>
                <w:color w:val="000000"/>
                <w:sz w:val="28"/>
                <w:szCs w:val="28"/>
                <w:lang w:val="nl-NL"/>
              </w:rPr>
            </w:pPr>
            <w:r w:rsidRPr="0032562B">
              <w:rPr>
                <w:color w:val="000000"/>
                <w:sz w:val="28"/>
                <w:szCs w:val="28"/>
                <w:lang w:val="nl-NL"/>
              </w:rPr>
              <w:t xml:space="preserve"> Hs : Áp dụng định lí Pytago.</w:t>
            </w:r>
          </w:p>
          <w:p w:rsidR="0093147E" w:rsidRPr="0032562B" w:rsidRDefault="00047E7D" w:rsidP="00071B62">
            <w:pPr>
              <w:rPr>
                <w:color w:val="000000"/>
                <w:spacing w:val="-6"/>
                <w:sz w:val="28"/>
                <w:szCs w:val="28"/>
                <w:lang w:val="nl-NL"/>
              </w:rPr>
            </w:pPr>
            <w:r w:rsidRPr="0032562B">
              <w:rPr>
                <w:color w:val="000000"/>
                <w:spacing w:val="-6"/>
                <w:sz w:val="28"/>
                <w:szCs w:val="28"/>
                <w:lang w:val="nl-NL"/>
              </w:rPr>
              <w:t xml:space="preserve">c) </w:t>
            </w:r>
            <w:r w:rsidR="0093147E" w:rsidRPr="0032562B">
              <w:rPr>
                <w:color w:val="000000"/>
                <w:spacing w:val="-6"/>
                <w:sz w:val="28"/>
                <w:szCs w:val="28"/>
                <w:lang w:val="nl-NL"/>
              </w:rPr>
              <w:t>Tìm x,y</w:t>
            </w:r>
            <w:r w:rsidRPr="0032562B">
              <w:rPr>
                <w:color w:val="000000"/>
                <w:spacing w:val="-6"/>
                <w:sz w:val="28"/>
                <w:szCs w:val="28"/>
                <w:lang w:val="nl-NL"/>
              </w:rPr>
              <w:t xml:space="preserve"> là tìm yếu tố nào trên hình vẽ?</w:t>
            </w:r>
          </w:p>
          <w:p w:rsidR="0093147E" w:rsidRPr="0032562B" w:rsidRDefault="00047E7D" w:rsidP="00071B62">
            <w:pPr>
              <w:rPr>
                <w:color w:val="000000"/>
                <w:sz w:val="28"/>
                <w:szCs w:val="28"/>
                <w:lang w:val="nl-NL"/>
              </w:rPr>
            </w:pPr>
            <w:r w:rsidRPr="0032562B">
              <w:rPr>
                <w:color w:val="000000"/>
                <w:sz w:val="28"/>
                <w:szCs w:val="28"/>
                <w:lang w:val="nl-NL"/>
              </w:rPr>
              <w:t xml:space="preserve">HS: </w:t>
            </w:r>
            <w:r w:rsidR="0093147E" w:rsidRPr="0032562B">
              <w:rPr>
                <w:color w:val="000000"/>
                <w:sz w:val="28"/>
                <w:szCs w:val="28"/>
                <w:lang w:val="nl-NL"/>
              </w:rPr>
              <w:t>Tìm cạnh góc vuông AC và hình chiếu của cạnh góc vuông đó.</w:t>
            </w:r>
          </w:p>
          <w:p w:rsidR="0093147E" w:rsidRPr="0032562B" w:rsidRDefault="00047E7D" w:rsidP="00071B62">
            <w:pPr>
              <w:rPr>
                <w:color w:val="000000"/>
                <w:sz w:val="28"/>
                <w:szCs w:val="28"/>
                <w:lang w:val="nl-NL"/>
              </w:rPr>
            </w:pPr>
            <w:r w:rsidRPr="0032562B">
              <w:rPr>
                <w:color w:val="000000"/>
                <w:sz w:val="28"/>
                <w:szCs w:val="28"/>
                <w:lang w:val="nl-NL"/>
              </w:rPr>
              <w:t>- Tính x bằng cách nào?</w:t>
            </w:r>
          </w:p>
          <w:p w:rsidR="0093147E" w:rsidRPr="0032562B" w:rsidRDefault="0093147E" w:rsidP="00071B62">
            <w:pPr>
              <w:rPr>
                <w:color w:val="000000"/>
                <w:sz w:val="28"/>
                <w:szCs w:val="28"/>
                <w:lang w:val="nl-NL"/>
              </w:rPr>
            </w:pPr>
            <w:r w:rsidRPr="0032562B">
              <w:rPr>
                <w:color w:val="000000"/>
                <w:sz w:val="28"/>
                <w:szCs w:val="28"/>
                <w:lang w:val="nl-NL"/>
              </w:rPr>
              <w:t>Hs: Áp dụng hệ thức 2</w:t>
            </w:r>
          </w:p>
          <w:p w:rsidR="0093147E" w:rsidRPr="0032562B" w:rsidRDefault="0093147E" w:rsidP="00071B62">
            <w:pPr>
              <w:rPr>
                <w:color w:val="000000"/>
                <w:sz w:val="28"/>
                <w:szCs w:val="28"/>
                <w:lang w:val="nl-NL"/>
              </w:rPr>
            </w:pPr>
            <w:r w:rsidRPr="0032562B">
              <w:rPr>
                <w:color w:val="000000"/>
                <w:sz w:val="28"/>
                <w:szCs w:val="28"/>
                <w:lang w:val="nl-NL"/>
              </w:rPr>
              <w:t>? Tính y bằng cách nào</w:t>
            </w:r>
          </w:p>
          <w:p w:rsidR="0093147E" w:rsidRPr="0032562B" w:rsidRDefault="0093147E" w:rsidP="00071B62">
            <w:pPr>
              <w:rPr>
                <w:color w:val="000000"/>
                <w:sz w:val="28"/>
                <w:szCs w:val="28"/>
                <w:lang w:val="nl-NL"/>
              </w:rPr>
            </w:pPr>
            <w:r w:rsidRPr="0032562B">
              <w:rPr>
                <w:color w:val="000000"/>
                <w:sz w:val="28"/>
                <w:szCs w:val="28"/>
                <w:lang w:val="nl-NL"/>
              </w:rPr>
              <w:t>Hs: Áp dụng hệ thức 1 hoặc định lí Pytago.</w:t>
            </w:r>
          </w:p>
          <w:p w:rsidR="0093147E" w:rsidRPr="0032562B" w:rsidRDefault="0093147E" w:rsidP="00071B62">
            <w:pPr>
              <w:rPr>
                <w:color w:val="000000"/>
                <w:sz w:val="28"/>
                <w:szCs w:val="28"/>
                <w:lang w:val="nl-NL"/>
              </w:rPr>
            </w:pPr>
            <w:r w:rsidRPr="0032562B">
              <w:rPr>
                <w:color w:val="000000"/>
                <w:sz w:val="28"/>
                <w:szCs w:val="28"/>
                <w:lang w:val="nl-NL"/>
              </w:rPr>
              <w:t>Gv: Yêu cầu hai học sinh lên bảng thực hiện.</w:t>
            </w:r>
          </w:p>
          <w:p w:rsidR="0093147E" w:rsidRPr="0032562B" w:rsidRDefault="007452F2" w:rsidP="00071B62">
            <w:pPr>
              <w:rPr>
                <w:color w:val="000000"/>
                <w:sz w:val="28"/>
                <w:szCs w:val="28"/>
                <w:lang w:val="nl-NL"/>
              </w:rPr>
            </w:pPr>
            <w:r>
              <w:rPr>
                <w:color w:val="000000"/>
                <w:sz w:val="28"/>
                <w:szCs w:val="28"/>
                <w:lang w:val="nl-NL"/>
              </w:rPr>
              <w:t>- GV chốt</w:t>
            </w:r>
          </w:p>
          <w:p w:rsidR="0093147E" w:rsidRPr="0032562B" w:rsidRDefault="00047E7D" w:rsidP="00071B62">
            <w:pPr>
              <w:rPr>
                <w:b/>
                <w:bCs/>
                <w:color w:val="000000"/>
                <w:sz w:val="28"/>
                <w:szCs w:val="28"/>
                <w:lang w:val="nl-NL"/>
              </w:rPr>
            </w:pPr>
            <w:r w:rsidRPr="0032562B">
              <w:rPr>
                <w:b/>
                <w:bCs/>
                <w:color w:val="000000"/>
                <w:sz w:val="28"/>
                <w:szCs w:val="28"/>
                <w:lang w:val="nl-NL"/>
              </w:rPr>
              <w:t>Bài tập 9</w:t>
            </w: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Để chứng minh tam giác DIL cân ta cần chứng minh hai đường thẳng nào bằng nhau?</w:t>
            </w:r>
          </w:p>
          <w:p w:rsidR="0093147E" w:rsidRPr="0032562B" w:rsidRDefault="0093147E" w:rsidP="00071B62">
            <w:pPr>
              <w:rPr>
                <w:color w:val="000000"/>
                <w:sz w:val="28"/>
                <w:szCs w:val="28"/>
                <w:lang w:val="nl-NL"/>
              </w:rPr>
            </w:pPr>
            <w:r w:rsidRPr="0032562B">
              <w:rPr>
                <w:color w:val="000000"/>
                <w:sz w:val="28"/>
                <w:szCs w:val="28"/>
                <w:lang w:val="nl-NL"/>
              </w:rPr>
              <w:t xml:space="preserve"> Hs: DI = DL</w:t>
            </w:r>
          </w:p>
          <w:p w:rsidR="0093147E" w:rsidRPr="0032562B" w:rsidRDefault="0093147E" w:rsidP="00071B62">
            <w:pPr>
              <w:rPr>
                <w:color w:val="000000"/>
                <w:sz w:val="28"/>
                <w:szCs w:val="28"/>
                <w:lang w:val="nl-NL"/>
              </w:rPr>
            </w:pPr>
            <w:r w:rsidRPr="0032562B">
              <w:rPr>
                <w:color w:val="000000"/>
                <w:sz w:val="28"/>
                <w:szCs w:val="28"/>
                <w:lang w:val="nl-NL"/>
              </w:rPr>
              <w:t xml:space="preserve">- Để chứng minh DI = DL ta chứng minh </w:t>
            </w:r>
            <w:r w:rsidRPr="0032562B">
              <w:rPr>
                <w:color w:val="000000"/>
                <w:sz w:val="28"/>
                <w:szCs w:val="28"/>
                <w:lang w:val="nl-NL"/>
              </w:rPr>
              <w:lastRenderedPageBreak/>
              <w:t>hai tam giác nào bằng nhau?</w:t>
            </w:r>
          </w:p>
          <w:p w:rsidR="0093147E" w:rsidRPr="0032562B" w:rsidRDefault="0093147E" w:rsidP="00071B62">
            <w:pPr>
              <w:rPr>
                <w:color w:val="000000"/>
                <w:sz w:val="28"/>
                <w:szCs w:val="28"/>
                <w:lang w:val="nl-NL"/>
              </w:rPr>
            </w:pPr>
            <w:r w:rsidRPr="0032562B">
              <w:rPr>
                <w:color w:val="000000"/>
                <w:sz w:val="28"/>
                <w:szCs w:val="28"/>
                <w:lang w:val="nl-NL"/>
              </w:rPr>
              <w:t xml:space="preserve"> Hs: </w:t>
            </w:r>
            <w:r w:rsidRPr="0032562B">
              <w:rPr>
                <w:color w:val="000000"/>
                <w:position w:val="-4"/>
                <w:sz w:val="28"/>
                <w:szCs w:val="28"/>
                <w:lang w:val="nl-NL"/>
              </w:rPr>
              <w:object w:dxaOrig="220" w:dyaOrig="260">
                <v:shape id="_x0000_i1101" type="#_x0000_t75" style="width:11.25pt;height:12.75pt" o:ole="">
                  <v:imagedata r:id="rId130" o:title=""/>
                </v:shape>
                <o:OLEObject Type="Embed" ProgID="Equation.DSMT4" ShapeID="_x0000_i1101" DrawAspect="Content" ObjectID="_1621776624" r:id="rId131"/>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02" type="#_x0000_t75" style="width:11.25pt;height:12.75pt" o:ole="">
                  <v:imagedata r:id="rId130" o:title=""/>
                </v:shape>
                <o:OLEObject Type="Embed" ProgID="Equation.DSMT4" ShapeID="_x0000_i1102" DrawAspect="Content" ObjectID="_1621776625" r:id="rId132"/>
              </w:object>
            </w:r>
            <w:r w:rsidRPr="0032562B">
              <w:rPr>
                <w:color w:val="000000"/>
                <w:sz w:val="28"/>
                <w:szCs w:val="28"/>
                <w:lang w:val="nl-NL"/>
              </w:rPr>
              <w:t xml:space="preserve">CDL </w:t>
            </w:r>
          </w:p>
          <w:p w:rsidR="0093147E" w:rsidRPr="0032562B" w:rsidRDefault="0093147E" w:rsidP="00071B62">
            <w:pPr>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103" type="#_x0000_t75" style="width:11.25pt;height:12.75pt" o:ole="">
                  <v:imagedata r:id="rId130" o:title=""/>
                </v:shape>
                <o:OLEObject Type="Embed" ProgID="Equation.DSMT4" ShapeID="_x0000_i1103" DrawAspect="Content" ObjectID="_1621776626" r:id="rId133"/>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04" type="#_x0000_t75" style="width:11.25pt;height:12.75pt" o:ole="">
                  <v:imagedata r:id="rId130" o:title=""/>
                </v:shape>
                <o:OLEObject Type="Embed" ProgID="Equation.DSMT4" ShapeID="_x0000_i1104" DrawAspect="Content" ObjectID="_1621776627" r:id="rId134"/>
              </w:object>
            </w:r>
            <w:r w:rsidRPr="0032562B">
              <w:rPr>
                <w:color w:val="000000"/>
                <w:sz w:val="28"/>
                <w:szCs w:val="28"/>
                <w:lang w:val="nl-NL"/>
              </w:rPr>
              <w:t>CDL  vì sao?</w:t>
            </w:r>
          </w:p>
          <w:p w:rsidR="00FF6186" w:rsidRPr="0032562B" w:rsidRDefault="0093147E" w:rsidP="00071B62">
            <w:pPr>
              <w:rPr>
                <w:color w:val="000000"/>
                <w:sz w:val="28"/>
                <w:szCs w:val="28"/>
                <w:lang w:val="nl-NL"/>
              </w:rPr>
            </w:pPr>
            <w:r w:rsidRPr="0032562B">
              <w:rPr>
                <w:color w:val="000000"/>
                <w:sz w:val="28"/>
                <w:szCs w:val="28"/>
                <w:lang w:val="nl-NL"/>
              </w:rPr>
              <w:t>H</w:t>
            </w:r>
            <w:r w:rsidR="00FF6186" w:rsidRPr="0032562B">
              <w:rPr>
                <w:color w:val="000000"/>
                <w:sz w:val="28"/>
                <w:szCs w:val="28"/>
                <w:lang w:val="nl-NL"/>
              </w:rPr>
              <w:t xml:space="preserve">S:     </w:t>
            </w:r>
            <w:r w:rsidR="00FF6186" w:rsidRPr="0032562B">
              <w:rPr>
                <w:color w:val="000000"/>
                <w:position w:val="-6"/>
                <w:sz w:val="28"/>
                <w:szCs w:val="28"/>
                <w:lang w:val="nl-NL"/>
              </w:rPr>
              <w:object w:dxaOrig="639" w:dyaOrig="360">
                <v:shape id="_x0000_i1105" type="#_x0000_t75" style="width:31.95pt;height:18pt" o:ole="">
                  <v:imagedata r:id="rId135" o:title=""/>
                </v:shape>
                <o:OLEObject Type="Embed" ProgID="Equation.DSMT4" ShapeID="_x0000_i1105" DrawAspect="Content" ObjectID="_1621776628" r:id="rId136"/>
              </w:object>
            </w:r>
            <w:r w:rsidR="00FF6186" w:rsidRPr="0032562B">
              <w:rPr>
                <w:color w:val="000000"/>
                <w:sz w:val="28"/>
                <w:szCs w:val="28"/>
                <w:lang w:val="nl-NL"/>
              </w:rPr>
              <w:t xml:space="preserve"> </w:t>
            </w:r>
          </w:p>
          <w:p w:rsidR="00FF6186" w:rsidRPr="0032562B" w:rsidRDefault="00FF6186" w:rsidP="00071B62">
            <w:pPr>
              <w:rPr>
                <w:color w:val="000000"/>
                <w:sz w:val="28"/>
                <w:szCs w:val="28"/>
                <w:lang w:val="nl-NL"/>
              </w:rPr>
            </w:pPr>
            <w:r w:rsidRPr="0032562B">
              <w:rPr>
                <w:color w:val="000000"/>
                <w:sz w:val="28"/>
                <w:szCs w:val="28"/>
                <w:lang w:val="nl-NL"/>
              </w:rPr>
              <w:t xml:space="preserve">       </w:t>
            </w:r>
            <w:r w:rsidRPr="0032562B">
              <w:rPr>
                <w:color w:val="000000"/>
                <w:position w:val="-6"/>
                <w:sz w:val="28"/>
                <w:szCs w:val="28"/>
                <w:lang w:val="nl-NL"/>
              </w:rPr>
              <w:object w:dxaOrig="1260" w:dyaOrig="360">
                <v:shape id="_x0000_i1106" type="#_x0000_t75" style="width:63pt;height:18pt" o:ole="">
                  <v:imagedata r:id="rId137" o:title=""/>
                </v:shape>
                <o:OLEObject Type="Embed" ProgID="Equation.DSMT4" ShapeID="_x0000_i1106" DrawAspect="Content" ObjectID="_1621776629" r:id="rId138"/>
              </w:object>
            </w:r>
            <w:r w:rsidRPr="0032562B">
              <w:rPr>
                <w:color w:val="000000"/>
                <w:sz w:val="28"/>
                <w:szCs w:val="28"/>
                <w:lang w:val="nl-NL"/>
              </w:rPr>
              <w:t xml:space="preserve">  </w:t>
            </w:r>
          </w:p>
          <w:p w:rsidR="0093147E" w:rsidRPr="0032562B" w:rsidRDefault="00FF6186"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AD=CD</w:t>
            </w:r>
          </w:p>
          <w:p w:rsidR="0093147E" w:rsidRPr="0032562B" w:rsidRDefault="0093147E" w:rsidP="00071B62">
            <w:pPr>
              <w:rPr>
                <w:color w:val="000000"/>
                <w:sz w:val="28"/>
                <w:szCs w:val="28"/>
                <w:lang w:val="nl-NL"/>
              </w:rPr>
            </w:pPr>
            <w:r w:rsidRPr="0032562B">
              <w:rPr>
                <w:color w:val="000000"/>
                <w:sz w:val="28"/>
                <w:szCs w:val="28"/>
                <w:lang w:val="nl-NL"/>
              </w:rPr>
              <w:t>-</w:t>
            </w:r>
            <w:r w:rsidRPr="0032562B">
              <w:rPr>
                <w:color w:val="000000"/>
                <w:position w:val="-4"/>
                <w:sz w:val="28"/>
                <w:szCs w:val="28"/>
                <w:lang w:val="nl-NL"/>
              </w:rPr>
              <w:object w:dxaOrig="220" w:dyaOrig="260">
                <v:shape id="_x0000_i1107" type="#_x0000_t75" style="width:11.25pt;height:12.75pt" o:ole="">
                  <v:imagedata r:id="rId130" o:title=""/>
                </v:shape>
                <o:OLEObject Type="Embed" ProgID="Equation.DSMT4" ShapeID="_x0000_i1107" DrawAspect="Content" ObjectID="_1621776630" r:id="rId139"/>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08" type="#_x0000_t75" style="width:11.25pt;height:12.75pt" o:ole="">
                  <v:imagedata r:id="rId130" o:title=""/>
                </v:shape>
                <o:OLEObject Type="Embed" ProgID="Equation.DSMT4" ShapeID="_x0000_i1108" DrawAspect="Content" ObjectID="_1621776631" r:id="rId140"/>
              </w:object>
            </w:r>
            <w:r w:rsidRPr="0032562B">
              <w:rPr>
                <w:color w:val="000000"/>
                <w:sz w:val="28"/>
                <w:szCs w:val="28"/>
                <w:lang w:val="nl-NL"/>
              </w:rPr>
              <w:t>CDL  Suy ra được diều gì?</w:t>
            </w:r>
          </w:p>
          <w:p w:rsidR="0093147E" w:rsidRPr="0032562B" w:rsidRDefault="0093147E" w:rsidP="00071B62">
            <w:pPr>
              <w:rPr>
                <w:color w:val="000000"/>
                <w:sz w:val="28"/>
                <w:szCs w:val="28"/>
                <w:lang w:val="nl-NL"/>
              </w:rPr>
            </w:pPr>
            <w:r w:rsidRPr="0032562B">
              <w:rPr>
                <w:color w:val="000000"/>
                <w:sz w:val="28"/>
                <w:szCs w:val="28"/>
                <w:lang w:val="nl-NL"/>
              </w:rPr>
              <w:t xml:space="preserve">Hs: DI = DL. Suy ra </w:t>
            </w:r>
            <w:r w:rsidRPr="0032562B">
              <w:rPr>
                <w:color w:val="000000"/>
                <w:position w:val="-4"/>
                <w:sz w:val="28"/>
                <w:szCs w:val="28"/>
                <w:lang w:val="nl-NL"/>
              </w:rPr>
              <w:object w:dxaOrig="220" w:dyaOrig="260">
                <v:shape id="_x0000_i1109" type="#_x0000_t75" style="width:11.25pt;height:12.75pt" o:ole="">
                  <v:imagedata r:id="rId130" o:title=""/>
                </v:shape>
                <o:OLEObject Type="Embed" ProgID="Equation.DSMT4" ShapeID="_x0000_i1109" DrawAspect="Content" ObjectID="_1621776632" r:id="rId141"/>
              </w:object>
            </w:r>
            <w:r w:rsidRPr="0032562B">
              <w:rPr>
                <w:color w:val="000000"/>
                <w:sz w:val="28"/>
                <w:szCs w:val="28"/>
                <w:lang w:val="nl-NL"/>
              </w:rPr>
              <w:t>DIL cân.</w:t>
            </w:r>
          </w:p>
          <w:p w:rsidR="007452F2" w:rsidRDefault="007452F2" w:rsidP="00071B62">
            <w:pPr>
              <w:rPr>
                <w:color w:val="000000"/>
                <w:sz w:val="28"/>
                <w:szCs w:val="28"/>
                <w:lang w:val="nl-NL"/>
              </w:rPr>
            </w:pPr>
            <w:r>
              <w:rPr>
                <w:color w:val="000000"/>
                <w:sz w:val="28"/>
                <w:szCs w:val="28"/>
                <w:lang w:val="nl-NL"/>
              </w:rPr>
              <w:t>- ử 1 HS khá lên trình bày</w:t>
            </w: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xml:space="preserve">b).Để chứng minh </w:t>
            </w:r>
            <w:r w:rsidRPr="0032562B">
              <w:rPr>
                <w:color w:val="000000"/>
                <w:position w:val="-24"/>
                <w:sz w:val="28"/>
                <w:szCs w:val="28"/>
                <w:lang w:val="nl-NL"/>
              </w:rPr>
              <w:object w:dxaOrig="1219" w:dyaOrig="620">
                <v:shape id="_x0000_i1110" type="#_x0000_t75" style="width:60.95pt;height:31pt" o:ole="">
                  <v:imagedata r:id="rId142" o:title=""/>
                </v:shape>
                <o:OLEObject Type="Embed" ProgID="Equation.DSMT4" ShapeID="_x0000_i1110" DrawAspect="Content" ObjectID="_1621776633" r:id="rId143"/>
              </w:object>
            </w:r>
            <w:r w:rsidRPr="0032562B">
              <w:rPr>
                <w:color w:val="000000"/>
                <w:sz w:val="28"/>
                <w:szCs w:val="28"/>
                <w:lang w:val="nl-NL"/>
              </w:rPr>
              <w:t xml:space="preserve">không đổi có thể chứng minh </w:t>
            </w:r>
            <w:r w:rsidRPr="0032562B">
              <w:rPr>
                <w:color w:val="000000"/>
                <w:position w:val="-24"/>
                <w:sz w:val="28"/>
                <w:szCs w:val="28"/>
                <w:lang w:val="nl-NL"/>
              </w:rPr>
              <w:object w:dxaOrig="1219" w:dyaOrig="620">
                <v:shape id="_x0000_i1111" type="#_x0000_t75" style="width:60.95pt;height:31pt" o:ole="">
                  <v:imagedata r:id="rId144" o:title=""/>
                </v:shape>
                <o:OLEObject Type="Embed" ProgID="Equation.DSMT4" ShapeID="_x0000_i1111" DrawAspect="Content" ObjectID="_1621776634" r:id="rId145"/>
              </w:object>
            </w:r>
            <w:r w:rsidRPr="0032562B">
              <w:rPr>
                <w:color w:val="000000"/>
                <w:sz w:val="28"/>
                <w:szCs w:val="28"/>
                <w:lang w:val="nl-NL"/>
              </w:rPr>
              <w:t xml:space="preserve"> không đổi  mà DL ,DK là cạnh góc vuông của tam giác vuông nào?</w:t>
            </w:r>
          </w:p>
          <w:p w:rsidR="0093147E" w:rsidRPr="0032562B" w:rsidRDefault="0093147E" w:rsidP="00071B62">
            <w:pPr>
              <w:rPr>
                <w:color w:val="000000"/>
                <w:sz w:val="28"/>
                <w:szCs w:val="28"/>
                <w:lang w:val="nl-NL"/>
              </w:rPr>
            </w:pPr>
            <w:r w:rsidRPr="0032562B">
              <w:rPr>
                <w:color w:val="000000"/>
                <w:sz w:val="28"/>
                <w:szCs w:val="28"/>
                <w:lang w:val="nl-NL"/>
              </w:rPr>
              <w:t>Hs:</w:t>
            </w:r>
            <w:r w:rsidRPr="0032562B">
              <w:rPr>
                <w:color w:val="000000"/>
                <w:position w:val="-4"/>
                <w:sz w:val="28"/>
                <w:szCs w:val="28"/>
                <w:lang w:val="nl-NL"/>
              </w:rPr>
              <w:object w:dxaOrig="220" w:dyaOrig="260">
                <v:shape id="_x0000_i1112" type="#_x0000_t75" style="width:11.25pt;height:12.75pt" o:ole="">
                  <v:imagedata r:id="rId130" o:title=""/>
                </v:shape>
                <o:OLEObject Type="Embed" ProgID="Equation.DSMT4" ShapeID="_x0000_i1112" DrawAspect="Content" ObjectID="_1621776635" r:id="rId146"/>
              </w:object>
            </w:r>
            <w:r w:rsidRPr="0032562B">
              <w:rPr>
                <w:color w:val="000000"/>
                <w:sz w:val="28"/>
                <w:szCs w:val="28"/>
                <w:lang w:val="nl-NL"/>
              </w:rPr>
              <w:t xml:space="preserve">DKL </w:t>
            </w:r>
          </w:p>
          <w:p w:rsidR="0093147E" w:rsidRPr="0032562B" w:rsidRDefault="0093147E" w:rsidP="00071B62">
            <w:pPr>
              <w:rPr>
                <w:color w:val="000000"/>
                <w:sz w:val="28"/>
                <w:szCs w:val="28"/>
                <w:lang w:val="nl-NL"/>
              </w:rPr>
            </w:pPr>
            <w:r w:rsidRPr="0032562B">
              <w:rPr>
                <w:color w:val="000000"/>
                <w:sz w:val="28"/>
                <w:szCs w:val="28"/>
                <w:lang w:val="nl-NL"/>
              </w:rPr>
              <w:t xml:space="preserve">- Trong </w:t>
            </w:r>
            <w:r w:rsidRPr="0032562B">
              <w:rPr>
                <w:color w:val="000000"/>
                <w:position w:val="-4"/>
                <w:sz w:val="28"/>
                <w:szCs w:val="28"/>
                <w:lang w:val="nl-NL"/>
              </w:rPr>
              <w:object w:dxaOrig="220" w:dyaOrig="260">
                <v:shape id="_x0000_i1113" type="#_x0000_t75" style="width:11.25pt;height:12.75pt" o:ole="">
                  <v:imagedata r:id="rId130" o:title=""/>
                </v:shape>
                <o:OLEObject Type="Embed" ProgID="Equation.DSMT4" ShapeID="_x0000_i1113" DrawAspect="Content" ObjectID="_1621776636" r:id="rId147"/>
              </w:object>
            </w:r>
            <w:r w:rsidRPr="0032562B">
              <w:rPr>
                <w:color w:val="000000"/>
                <w:sz w:val="28"/>
                <w:szCs w:val="28"/>
                <w:lang w:val="nl-NL"/>
              </w:rPr>
              <w:t>vuông DKL DC đóng vai trò gì?  Hãy suy ra điều cần chứng minh?</w:t>
            </w:r>
          </w:p>
          <w:p w:rsidR="0093147E" w:rsidRDefault="0093147E" w:rsidP="00071B62">
            <w:pPr>
              <w:rPr>
                <w:color w:val="000000"/>
                <w:sz w:val="28"/>
                <w:szCs w:val="28"/>
                <w:lang w:val="nl-NL"/>
              </w:rPr>
            </w:pPr>
            <w:r w:rsidRPr="0032562B">
              <w:rPr>
                <w:color w:val="000000"/>
                <w:sz w:val="28"/>
                <w:szCs w:val="28"/>
                <w:lang w:val="nl-NL"/>
              </w:rPr>
              <w:t xml:space="preserve"> Hs: </w:t>
            </w:r>
            <w:r w:rsidRPr="0032562B">
              <w:rPr>
                <w:color w:val="000000"/>
                <w:position w:val="-24"/>
                <w:sz w:val="28"/>
                <w:szCs w:val="28"/>
                <w:lang w:val="nl-NL"/>
              </w:rPr>
              <w:object w:dxaOrig="1960" w:dyaOrig="620">
                <v:shape id="_x0000_i1114" type="#_x0000_t75" style="width:98pt;height:31pt" o:ole="">
                  <v:imagedata r:id="rId148" o:title=""/>
                </v:shape>
                <o:OLEObject Type="Embed" ProgID="Equation.DSMT4" ShapeID="_x0000_i1114" DrawAspect="Content" ObjectID="_1621776637" r:id="rId149"/>
              </w:object>
            </w:r>
            <w:r w:rsidRPr="0032562B">
              <w:rPr>
                <w:color w:val="000000"/>
                <w:sz w:val="28"/>
                <w:szCs w:val="28"/>
                <w:lang w:val="nl-NL"/>
              </w:rPr>
              <w:t>không đổi suy ra kết luận.</w:t>
            </w:r>
          </w:p>
          <w:p w:rsidR="007452F2" w:rsidRDefault="007452F2" w:rsidP="007452F2">
            <w:pPr>
              <w:rPr>
                <w:color w:val="000000"/>
                <w:sz w:val="28"/>
                <w:szCs w:val="28"/>
                <w:lang w:val="nl-NL"/>
              </w:rPr>
            </w:pPr>
            <w:r>
              <w:rPr>
                <w:color w:val="000000"/>
                <w:sz w:val="28"/>
                <w:szCs w:val="28"/>
                <w:lang w:val="nl-NL"/>
              </w:rPr>
              <w:t>- Yêu cầu thảo luận cặp đôi theo bàn</w:t>
            </w:r>
          </w:p>
          <w:p w:rsidR="007452F2" w:rsidRPr="007452F2" w:rsidRDefault="007452F2" w:rsidP="007452F2">
            <w:pPr>
              <w:rPr>
                <w:b/>
                <w:bCs/>
                <w:color w:val="000000"/>
                <w:sz w:val="28"/>
                <w:szCs w:val="28"/>
                <w:lang w:val="nl-NL"/>
              </w:rPr>
            </w:pPr>
            <w:r>
              <w:rPr>
                <w:color w:val="000000"/>
                <w:sz w:val="28"/>
                <w:szCs w:val="28"/>
                <w:lang w:val="nl-NL"/>
              </w:rPr>
              <w:t xml:space="preserve">- Yêu cầu 1 HS đại diện lên làm </w:t>
            </w:r>
          </w:p>
          <w:p w:rsidR="007452F2" w:rsidRPr="0032562B" w:rsidRDefault="007452F2" w:rsidP="007452F2">
            <w:pPr>
              <w:rPr>
                <w:b/>
                <w:bCs/>
                <w:color w:val="000000"/>
                <w:sz w:val="28"/>
                <w:szCs w:val="28"/>
                <w:lang w:val="nl-NL"/>
              </w:rPr>
            </w:pPr>
            <w:r>
              <w:rPr>
                <w:b/>
                <w:bCs/>
                <w:color w:val="000000"/>
                <w:sz w:val="28"/>
                <w:szCs w:val="28"/>
                <w:lang w:val="nl-NL"/>
              </w:rPr>
              <w:t xml:space="preserve">- </w:t>
            </w:r>
            <w:r w:rsidRPr="007452F2">
              <w:rPr>
                <w:bCs/>
                <w:color w:val="000000"/>
                <w:sz w:val="28"/>
                <w:szCs w:val="28"/>
                <w:lang w:val="nl-NL"/>
              </w:rPr>
              <w:t>GV cùng Hs nhận xét</w:t>
            </w:r>
            <w:r>
              <w:rPr>
                <w:b/>
                <w:bCs/>
                <w:color w:val="000000"/>
                <w:sz w:val="28"/>
                <w:szCs w:val="28"/>
                <w:lang w:val="nl-NL"/>
              </w:rPr>
              <w:t xml:space="preserve"> </w:t>
            </w:r>
          </w:p>
        </w:tc>
        <w:tc>
          <w:tcPr>
            <w:tcW w:w="4949" w:type="dxa"/>
          </w:tcPr>
          <w:p w:rsidR="0093147E" w:rsidRPr="0032562B" w:rsidRDefault="0093147E" w:rsidP="00071B62">
            <w:pPr>
              <w:rPr>
                <w:b/>
                <w:bCs/>
                <w:color w:val="000000"/>
                <w:sz w:val="28"/>
                <w:szCs w:val="28"/>
                <w:lang w:val="nl-NL"/>
              </w:rPr>
            </w:pPr>
            <w:r w:rsidRPr="0032562B">
              <w:rPr>
                <w:b/>
                <w:bCs/>
                <w:color w:val="000000"/>
                <w:sz w:val="28"/>
                <w:szCs w:val="28"/>
                <w:lang w:val="nl-NL"/>
              </w:rPr>
              <w:lastRenderedPageBreak/>
              <w:t>Bài tập 8:</w:t>
            </w:r>
          </w:p>
          <w:p w:rsidR="00047E7D" w:rsidRPr="0032562B" w:rsidRDefault="00047E7D" w:rsidP="00071B62">
            <w:pPr>
              <w:rPr>
                <w:b/>
                <w:bCs/>
                <w:color w:val="000000"/>
                <w:sz w:val="28"/>
                <w:szCs w:val="28"/>
                <w:lang w:val="nl-NL"/>
              </w:rPr>
            </w:pPr>
          </w:p>
          <w:p w:rsidR="00047E7D" w:rsidRPr="0032562B" w:rsidRDefault="00047E7D" w:rsidP="00071B62">
            <w:pPr>
              <w:rPr>
                <w:b/>
                <w:bCs/>
                <w:color w:val="000000"/>
                <w:sz w:val="28"/>
                <w:szCs w:val="28"/>
                <w:lang w:val="nl-NL"/>
              </w:rPr>
            </w:pPr>
          </w:p>
          <w:p w:rsidR="00047E7D" w:rsidRPr="0032562B" w:rsidRDefault="00047E7D" w:rsidP="00071B62">
            <w:pPr>
              <w:rPr>
                <w:b/>
                <w:bCs/>
                <w:color w:val="000000"/>
                <w:sz w:val="28"/>
                <w:szCs w:val="28"/>
                <w:lang w:val="nl-NL"/>
              </w:rPr>
            </w:pPr>
          </w:p>
          <w:p w:rsidR="0093147E" w:rsidRPr="0032562B" w:rsidRDefault="00682FF4" w:rsidP="00071B62">
            <w:pPr>
              <w:rPr>
                <w:b/>
                <w:bCs/>
                <w:color w:val="000000"/>
                <w:sz w:val="28"/>
                <w:szCs w:val="28"/>
                <w:u w:val="single"/>
                <w:lang w:val="nl-NL"/>
              </w:rPr>
            </w:pPr>
            <w:r>
              <w:rPr>
                <w:noProof/>
                <w:color w:val="000000"/>
                <w:sz w:val="28"/>
                <w:szCs w:val="28"/>
              </w:rPr>
              <w:drawing>
                <wp:anchor distT="0" distB="0" distL="114300" distR="114300" simplePos="0" relativeHeight="251601408" behindDoc="0" locked="0" layoutInCell="1" allowOverlap="1">
                  <wp:simplePos x="0" y="0"/>
                  <wp:positionH relativeFrom="column">
                    <wp:posOffset>1475740</wp:posOffset>
                  </wp:positionH>
                  <wp:positionV relativeFrom="paragraph">
                    <wp:posOffset>25400</wp:posOffset>
                  </wp:positionV>
                  <wp:extent cx="1600200" cy="1104900"/>
                  <wp:effectExtent l="0" t="0" r="0" b="0"/>
                  <wp:wrapSquare wrapText="bothSides"/>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002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
                <w:bCs/>
                <w:color w:val="000000"/>
                <w:sz w:val="28"/>
                <w:szCs w:val="28"/>
                <w:u w:val="single"/>
                <w:lang w:val="nl-NL"/>
              </w:rPr>
              <w:t xml:space="preserve">Giải </w:t>
            </w:r>
          </w:p>
          <w:p w:rsidR="00AF423E" w:rsidRPr="0032562B" w:rsidRDefault="00AF423E" w:rsidP="00071B62">
            <w:pPr>
              <w:rPr>
                <w:color w:val="000000"/>
                <w:sz w:val="28"/>
                <w:szCs w:val="28"/>
                <w:lang w:val="nl-NL"/>
              </w:rPr>
            </w:pPr>
          </w:p>
          <w:p w:rsidR="00AF423E" w:rsidRPr="0032562B" w:rsidRDefault="00AF423E" w:rsidP="00071B62">
            <w:pPr>
              <w:rPr>
                <w:color w:val="000000"/>
                <w:sz w:val="28"/>
                <w:szCs w:val="28"/>
                <w:lang w:val="nl-NL"/>
              </w:rPr>
            </w:pPr>
          </w:p>
          <w:p w:rsidR="00AF423E" w:rsidRPr="0032562B" w:rsidRDefault="00AF423E" w:rsidP="00071B62">
            <w:pPr>
              <w:rPr>
                <w:color w:val="000000"/>
                <w:sz w:val="28"/>
                <w:szCs w:val="28"/>
                <w:lang w:val="nl-NL"/>
              </w:rPr>
            </w:pPr>
          </w:p>
          <w:p w:rsidR="00AF423E" w:rsidRPr="0032562B" w:rsidRDefault="00AF423E" w:rsidP="00071B62">
            <w:pPr>
              <w:rPr>
                <w:color w:val="000000"/>
                <w:sz w:val="28"/>
                <w:szCs w:val="28"/>
                <w:lang w:val="nl-NL"/>
              </w:rPr>
            </w:pPr>
          </w:p>
          <w:p w:rsidR="00047E7D" w:rsidRPr="0032562B" w:rsidRDefault="00047E7D" w:rsidP="00071B62">
            <w:pPr>
              <w:rPr>
                <w:color w:val="000000"/>
                <w:sz w:val="28"/>
                <w:szCs w:val="28"/>
                <w:lang w:val="nl-NL"/>
              </w:rPr>
            </w:pPr>
            <w:r w:rsidRPr="0032562B">
              <w:rPr>
                <w:color w:val="000000"/>
                <w:sz w:val="28"/>
                <w:szCs w:val="28"/>
                <w:lang w:val="nl-NL"/>
              </w:rPr>
              <w:t>a)</w:t>
            </w:r>
          </w:p>
          <w:p w:rsidR="0093147E"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02432" behindDoc="0" locked="0" layoutInCell="1" allowOverlap="1">
                  <wp:simplePos x="0" y="0"/>
                  <wp:positionH relativeFrom="column">
                    <wp:posOffset>1776095</wp:posOffset>
                  </wp:positionH>
                  <wp:positionV relativeFrom="paragraph">
                    <wp:posOffset>-96520</wp:posOffset>
                  </wp:positionV>
                  <wp:extent cx="1228725" cy="1724025"/>
                  <wp:effectExtent l="0" t="0" r="0" b="0"/>
                  <wp:wrapSquare wrapText="bothSides"/>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22872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AH</w:t>
            </w:r>
            <w:r w:rsidR="0093147E" w:rsidRPr="0032562B">
              <w:rPr>
                <w:color w:val="000000"/>
                <w:sz w:val="28"/>
                <w:szCs w:val="28"/>
                <w:vertAlign w:val="superscript"/>
                <w:lang w:val="nl-NL"/>
              </w:rPr>
              <w:t>2</w:t>
            </w:r>
            <w:r w:rsidR="0093147E" w:rsidRPr="0032562B">
              <w:rPr>
                <w:color w:val="000000"/>
                <w:sz w:val="28"/>
                <w:szCs w:val="28"/>
                <w:lang w:val="nl-NL"/>
              </w:rPr>
              <w:t xml:space="preserve"> =HB.HC</w:t>
            </w:r>
          </w:p>
          <w:p w:rsidR="0093147E" w:rsidRPr="0032562B" w:rsidRDefault="0093147E" w:rsidP="00071B62">
            <w:pPr>
              <w:rPr>
                <w:color w:val="000000"/>
                <w:sz w:val="28"/>
                <w:szCs w:val="28"/>
                <w:lang w:val="nl-NL"/>
              </w:rPr>
            </w:pPr>
            <w:r w:rsidRPr="0032562B">
              <w:rPr>
                <w:color w:val="000000"/>
                <w:position w:val="-6"/>
                <w:sz w:val="28"/>
                <w:szCs w:val="28"/>
                <w:lang w:val="nl-NL"/>
              </w:rPr>
              <w:object w:dxaOrig="340" w:dyaOrig="240">
                <v:shape id="_x0000_i1115" type="#_x0000_t75" style="width:17pt;height:12pt" o:ole="">
                  <v:imagedata r:id="rId152" o:title=""/>
                </v:shape>
                <o:OLEObject Type="Embed" ProgID="Equation.DSMT4" ShapeID="_x0000_i1115" DrawAspect="Content" ObjectID="_1621776638" r:id="rId153"/>
              </w:object>
            </w:r>
            <w:r w:rsidRPr="0032562B">
              <w:rPr>
                <w:color w:val="000000"/>
                <w:sz w:val="28"/>
                <w:szCs w:val="28"/>
                <w:lang w:val="nl-NL"/>
              </w:rPr>
              <w:t xml:space="preserve"> x</w:t>
            </w:r>
            <w:r w:rsidRPr="0032562B">
              <w:rPr>
                <w:color w:val="000000"/>
                <w:sz w:val="28"/>
                <w:szCs w:val="28"/>
                <w:vertAlign w:val="superscript"/>
                <w:lang w:val="nl-NL"/>
              </w:rPr>
              <w:t>2</w:t>
            </w:r>
            <w:r w:rsidRPr="0032562B">
              <w:rPr>
                <w:color w:val="000000"/>
                <w:sz w:val="28"/>
                <w:szCs w:val="28"/>
                <w:lang w:val="nl-NL"/>
              </w:rPr>
              <w:t xml:space="preserve"> =4.9</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116" type="#_x0000_t75" style="width:15pt;height:12pt" o:ole="">
                  <v:imagedata r:id="rId99" o:title=""/>
                </v:shape>
                <o:OLEObject Type="Embed" ProgID="Equation.DSMT4" ShapeID="_x0000_i1116" DrawAspect="Content" ObjectID="_1621776639" r:id="rId154"/>
              </w:object>
            </w:r>
            <w:r w:rsidRPr="0032562B">
              <w:rPr>
                <w:color w:val="000000"/>
                <w:sz w:val="28"/>
                <w:szCs w:val="28"/>
                <w:lang w:val="nl-NL"/>
              </w:rPr>
              <w:t xml:space="preserve"> x= 6</w:t>
            </w:r>
          </w:p>
          <w:p w:rsidR="0093147E" w:rsidRPr="0032562B" w:rsidRDefault="0093147E" w:rsidP="00071B62">
            <w:pPr>
              <w:rPr>
                <w:color w:val="000000"/>
                <w:sz w:val="28"/>
                <w:szCs w:val="28"/>
                <w:lang w:val="nl-NL"/>
              </w:rPr>
            </w:pPr>
            <w:r w:rsidRPr="0032562B">
              <w:rPr>
                <w:color w:val="000000"/>
                <w:sz w:val="28"/>
                <w:szCs w:val="28"/>
                <w:lang w:val="nl-NL"/>
              </w:rPr>
              <w:t>b) AH</w:t>
            </w:r>
            <w:r w:rsidRPr="0032562B">
              <w:rPr>
                <w:color w:val="000000"/>
                <w:sz w:val="28"/>
                <w:szCs w:val="28"/>
                <w:vertAlign w:val="superscript"/>
                <w:lang w:val="nl-NL"/>
              </w:rPr>
              <w:t>2</w:t>
            </w:r>
            <w:r w:rsidRPr="0032562B">
              <w:rPr>
                <w:color w:val="000000"/>
                <w:sz w:val="28"/>
                <w:szCs w:val="28"/>
                <w:lang w:val="nl-NL"/>
              </w:rPr>
              <w:t xml:space="preserve"> =HB.HC </w:t>
            </w:r>
          </w:p>
          <w:p w:rsidR="0093147E" w:rsidRPr="0032562B" w:rsidRDefault="0093147E" w:rsidP="00BA18DF">
            <w:pPr>
              <w:numPr>
                <w:ilvl w:val="0"/>
                <w:numId w:val="1"/>
              </w:numPr>
              <w:rPr>
                <w:color w:val="000000"/>
                <w:sz w:val="28"/>
                <w:szCs w:val="28"/>
                <w:lang w:val="nl-NL"/>
              </w:rPr>
            </w:pPr>
            <w:r w:rsidRPr="0032562B">
              <w:rPr>
                <w:color w:val="000000"/>
                <w:sz w:val="28"/>
                <w:szCs w:val="28"/>
                <w:lang w:val="nl-NL"/>
              </w:rPr>
              <w:t>2</w:t>
            </w:r>
            <w:r w:rsidRPr="0032562B">
              <w:rPr>
                <w:color w:val="000000"/>
                <w:sz w:val="28"/>
                <w:szCs w:val="28"/>
                <w:vertAlign w:val="superscript"/>
                <w:lang w:val="nl-NL"/>
              </w:rPr>
              <w:t xml:space="preserve">2 </w:t>
            </w:r>
            <w:r w:rsidRPr="0032562B">
              <w:rPr>
                <w:color w:val="000000"/>
                <w:sz w:val="28"/>
                <w:szCs w:val="28"/>
                <w:lang w:val="nl-NL"/>
              </w:rPr>
              <w:t>=x.x = x</w:t>
            </w:r>
            <w:r w:rsidRPr="0032562B">
              <w:rPr>
                <w:color w:val="000000"/>
                <w:sz w:val="28"/>
                <w:szCs w:val="28"/>
                <w:vertAlign w:val="superscript"/>
                <w:lang w:val="nl-NL"/>
              </w:rPr>
              <w:t>2</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17" type="#_x0000_t75" style="width:15pt;height:12pt" o:ole="">
                  <v:imagedata r:id="rId99" o:title=""/>
                </v:shape>
                <o:OLEObject Type="Embed" ProgID="Equation.DSMT4" ShapeID="_x0000_i1117" DrawAspect="Content" ObjectID="_1621776640" r:id="rId155"/>
              </w:object>
            </w:r>
            <w:r w:rsidRPr="0032562B">
              <w:rPr>
                <w:color w:val="000000"/>
                <w:sz w:val="28"/>
                <w:szCs w:val="28"/>
                <w:lang w:val="nl-NL"/>
              </w:rPr>
              <w:t>x = 2</w:t>
            </w:r>
          </w:p>
          <w:p w:rsidR="0093147E" w:rsidRPr="0032562B" w:rsidRDefault="0093147E" w:rsidP="00071B62">
            <w:pPr>
              <w:ind w:left="360"/>
              <w:rPr>
                <w:color w:val="000000"/>
                <w:sz w:val="28"/>
                <w:szCs w:val="28"/>
                <w:lang w:val="nl-NL"/>
              </w:rPr>
            </w:pPr>
            <w:r w:rsidRPr="0032562B">
              <w:rPr>
                <w:color w:val="000000"/>
                <w:sz w:val="28"/>
                <w:szCs w:val="28"/>
                <w:lang w:val="nl-NL"/>
              </w:rPr>
              <w:t xml:space="preserve">Ta lại có: </w:t>
            </w:r>
          </w:p>
          <w:p w:rsidR="0093147E" w:rsidRPr="0032562B" w:rsidRDefault="0093147E" w:rsidP="00071B62">
            <w:pPr>
              <w:ind w:left="360"/>
              <w:rPr>
                <w:color w:val="000000"/>
                <w:sz w:val="28"/>
                <w:szCs w:val="28"/>
                <w:lang w:val="nl-NL"/>
              </w:rPr>
            </w:pPr>
            <w:r w:rsidRPr="0032562B">
              <w:rPr>
                <w:color w:val="000000"/>
                <w:sz w:val="28"/>
                <w:szCs w:val="28"/>
                <w:lang w:val="nl-NL"/>
              </w:rPr>
              <w:t>AC</w:t>
            </w:r>
            <w:r w:rsidRPr="0032562B">
              <w:rPr>
                <w:color w:val="000000"/>
                <w:sz w:val="28"/>
                <w:szCs w:val="28"/>
                <w:vertAlign w:val="superscript"/>
                <w:lang w:val="nl-NL"/>
              </w:rPr>
              <w:t>2</w:t>
            </w:r>
            <w:r w:rsidRPr="0032562B">
              <w:rPr>
                <w:color w:val="000000"/>
                <w:sz w:val="28"/>
                <w:szCs w:val="28"/>
                <w:lang w:val="nl-NL"/>
              </w:rPr>
              <w:t xml:space="preserve"> = BC.HC </w:t>
            </w:r>
          </w:p>
          <w:p w:rsidR="0093147E" w:rsidRPr="0032562B" w:rsidRDefault="0093147E" w:rsidP="00BA18DF">
            <w:pPr>
              <w:numPr>
                <w:ilvl w:val="0"/>
                <w:numId w:val="2"/>
              </w:numPr>
              <w:rPr>
                <w:color w:val="000000"/>
                <w:sz w:val="28"/>
                <w:szCs w:val="28"/>
                <w:lang w:val="nl-NL"/>
              </w:rPr>
            </w:pPr>
            <w:r w:rsidRPr="0032562B">
              <w:rPr>
                <w:color w:val="000000"/>
                <w:sz w:val="28"/>
                <w:szCs w:val="28"/>
                <w:lang w:val="nl-NL"/>
              </w:rPr>
              <w:t>y</w:t>
            </w:r>
            <w:r w:rsidRPr="0032562B">
              <w:rPr>
                <w:color w:val="000000"/>
                <w:sz w:val="28"/>
                <w:szCs w:val="28"/>
                <w:vertAlign w:val="superscript"/>
                <w:lang w:val="nl-NL"/>
              </w:rPr>
              <w:t>2</w:t>
            </w:r>
            <w:r w:rsidRPr="0032562B">
              <w:rPr>
                <w:color w:val="000000"/>
                <w:sz w:val="28"/>
                <w:szCs w:val="28"/>
                <w:lang w:val="nl-NL"/>
              </w:rPr>
              <w:t xml:space="preserve"> = 4.2 = 8</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18" type="#_x0000_t75" style="width:15pt;height:12pt" o:ole="">
                  <v:imagedata r:id="rId99" o:title=""/>
                </v:shape>
                <o:OLEObject Type="Embed" ProgID="Equation.DSMT4" ShapeID="_x0000_i1118" DrawAspect="Content" ObjectID="_1621776641" r:id="rId156"/>
              </w:object>
            </w:r>
            <w:r w:rsidRPr="0032562B">
              <w:rPr>
                <w:color w:val="000000"/>
                <w:sz w:val="28"/>
                <w:szCs w:val="28"/>
                <w:lang w:val="nl-NL"/>
              </w:rPr>
              <w:t xml:space="preserve">y = </w:t>
            </w:r>
            <w:r w:rsidRPr="0032562B">
              <w:rPr>
                <w:color w:val="000000"/>
                <w:position w:val="-8"/>
                <w:sz w:val="28"/>
                <w:szCs w:val="28"/>
                <w:lang w:val="nl-NL"/>
              </w:rPr>
              <w:object w:dxaOrig="360" w:dyaOrig="360">
                <v:shape id="_x0000_i1119" type="#_x0000_t75" style="width:18pt;height:18pt" o:ole="">
                  <v:imagedata r:id="rId157" o:title=""/>
                </v:shape>
                <o:OLEObject Type="Embed" ProgID="Equation.DSMT4" ShapeID="_x0000_i1119" DrawAspect="Content" ObjectID="_1621776642" r:id="rId158"/>
              </w:object>
            </w:r>
          </w:p>
          <w:p w:rsidR="0093147E" w:rsidRPr="0032562B" w:rsidRDefault="0093147E" w:rsidP="00071B62">
            <w:pPr>
              <w:ind w:left="360"/>
              <w:rPr>
                <w:color w:val="000000"/>
                <w:sz w:val="28"/>
                <w:szCs w:val="28"/>
                <w:lang w:val="nl-NL"/>
              </w:rPr>
            </w:pPr>
            <w:r w:rsidRPr="0032562B">
              <w:rPr>
                <w:color w:val="000000"/>
                <w:sz w:val="28"/>
                <w:szCs w:val="28"/>
                <w:lang w:val="nl-NL"/>
              </w:rPr>
              <w:t xml:space="preserve">Vậy x = 2; y = </w:t>
            </w:r>
            <w:r w:rsidRPr="0032562B">
              <w:rPr>
                <w:color w:val="000000"/>
                <w:position w:val="-8"/>
                <w:sz w:val="28"/>
                <w:szCs w:val="28"/>
                <w:lang w:val="nl-NL"/>
              </w:rPr>
              <w:object w:dxaOrig="360" w:dyaOrig="360">
                <v:shape id="_x0000_i1120" type="#_x0000_t75" style="width:18pt;height:18pt" o:ole="">
                  <v:imagedata r:id="rId157" o:title=""/>
                </v:shape>
                <o:OLEObject Type="Embed" ProgID="Equation.DSMT4" ShapeID="_x0000_i1120" DrawAspect="Content" ObjectID="_1621776643" r:id="rId159"/>
              </w:object>
            </w:r>
          </w:p>
          <w:p w:rsidR="00047E7D" w:rsidRPr="0032562B" w:rsidRDefault="00047E7D" w:rsidP="00071B62">
            <w:pPr>
              <w:rPr>
                <w:color w:val="000000"/>
                <w:sz w:val="28"/>
                <w:szCs w:val="28"/>
                <w:lang w:val="nl-NL"/>
              </w:rPr>
            </w:pPr>
          </w:p>
          <w:p w:rsidR="00AF423E" w:rsidRPr="0032562B" w:rsidRDefault="00AF423E" w:rsidP="00071B62">
            <w:pPr>
              <w:rPr>
                <w:color w:val="000000"/>
                <w:sz w:val="28"/>
                <w:szCs w:val="28"/>
                <w:lang w:val="nl-NL"/>
              </w:rPr>
            </w:pPr>
          </w:p>
          <w:p w:rsidR="0093147E" w:rsidRPr="0032562B" w:rsidRDefault="00682FF4" w:rsidP="00071B62">
            <w:pPr>
              <w:rPr>
                <w:color w:val="000000"/>
                <w:sz w:val="28"/>
                <w:szCs w:val="28"/>
                <w:lang w:val="nl-NL"/>
              </w:rPr>
            </w:pPr>
            <w:r>
              <w:rPr>
                <w:b/>
                <w:bCs/>
                <w:noProof/>
                <w:color w:val="000000"/>
                <w:sz w:val="28"/>
                <w:szCs w:val="28"/>
                <w:u w:val="single"/>
              </w:rPr>
              <w:drawing>
                <wp:anchor distT="0" distB="0" distL="114300" distR="114300" simplePos="0" relativeHeight="251598336" behindDoc="0" locked="0" layoutInCell="1" allowOverlap="1">
                  <wp:simplePos x="0" y="0"/>
                  <wp:positionH relativeFrom="column">
                    <wp:posOffset>1776095</wp:posOffset>
                  </wp:positionH>
                  <wp:positionV relativeFrom="paragraph">
                    <wp:posOffset>-1150620</wp:posOffset>
                  </wp:positionV>
                  <wp:extent cx="1390650" cy="1419225"/>
                  <wp:effectExtent l="0" t="0" r="0" b="0"/>
                  <wp:wrapSquare wrapText="bothSides"/>
                  <wp:docPr id="5599" name="Picture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c)  Ta có 12</w:t>
            </w:r>
            <w:r w:rsidR="0093147E" w:rsidRPr="0032562B">
              <w:rPr>
                <w:color w:val="000000"/>
                <w:sz w:val="28"/>
                <w:szCs w:val="28"/>
                <w:vertAlign w:val="superscript"/>
                <w:lang w:val="nl-NL"/>
              </w:rPr>
              <w:t>2</w:t>
            </w:r>
            <w:r w:rsidR="0093147E" w:rsidRPr="0032562B">
              <w:rPr>
                <w:color w:val="000000"/>
                <w:sz w:val="28"/>
                <w:szCs w:val="28"/>
                <w:lang w:val="nl-NL"/>
              </w:rPr>
              <w:t xml:space="preserve"> =x.16</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21" type="#_x0000_t75" style="width:15pt;height:12pt" o:ole="">
                  <v:imagedata r:id="rId99" o:title=""/>
                </v:shape>
                <o:OLEObject Type="Embed" ProgID="Equation.DSMT4" ShapeID="_x0000_i1121" DrawAspect="Content" ObjectID="_1621776644" r:id="rId161"/>
              </w:object>
            </w:r>
            <w:r w:rsidRPr="0032562B">
              <w:rPr>
                <w:color w:val="000000"/>
                <w:sz w:val="28"/>
                <w:szCs w:val="28"/>
                <w:lang w:val="nl-NL"/>
              </w:rPr>
              <w:t>x = 12</w:t>
            </w:r>
            <w:r w:rsidRPr="0032562B">
              <w:rPr>
                <w:color w:val="000000"/>
                <w:sz w:val="28"/>
                <w:szCs w:val="28"/>
                <w:vertAlign w:val="superscript"/>
                <w:lang w:val="nl-NL"/>
              </w:rPr>
              <w:t>2</w:t>
            </w:r>
            <w:r w:rsidRPr="0032562B">
              <w:rPr>
                <w:color w:val="000000"/>
                <w:sz w:val="28"/>
                <w:szCs w:val="28"/>
                <w:lang w:val="nl-NL"/>
              </w:rPr>
              <w:t xml:space="preserve"> : 16 = 9</w:t>
            </w:r>
          </w:p>
          <w:p w:rsidR="0093147E" w:rsidRPr="0032562B" w:rsidRDefault="0093147E" w:rsidP="00071B62">
            <w:pPr>
              <w:rPr>
                <w:color w:val="000000"/>
                <w:sz w:val="28"/>
                <w:szCs w:val="28"/>
                <w:lang w:val="nl-NL"/>
              </w:rPr>
            </w:pPr>
            <w:r w:rsidRPr="0032562B">
              <w:rPr>
                <w:color w:val="000000"/>
                <w:sz w:val="28"/>
                <w:szCs w:val="28"/>
                <w:lang w:val="nl-NL"/>
              </w:rPr>
              <w:t>Ta có y</w:t>
            </w:r>
            <w:r w:rsidRPr="0032562B">
              <w:rPr>
                <w:color w:val="000000"/>
                <w:sz w:val="28"/>
                <w:szCs w:val="28"/>
                <w:vertAlign w:val="superscript"/>
                <w:lang w:val="nl-NL"/>
              </w:rPr>
              <w:t>2</w:t>
            </w:r>
            <w:r w:rsidRPr="0032562B">
              <w:rPr>
                <w:color w:val="000000"/>
                <w:sz w:val="28"/>
                <w:szCs w:val="28"/>
                <w:lang w:val="nl-NL"/>
              </w:rPr>
              <w:t xml:space="preserve"> = 12</w:t>
            </w:r>
            <w:r w:rsidRPr="0032562B">
              <w:rPr>
                <w:color w:val="000000"/>
                <w:sz w:val="28"/>
                <w:szCs w:val="28"/>
                <w:vertAlign w:val="superscript"/>
                <w:lang w:val="nl-NL"/>
              </w:rPr>
              <w:t>2</w:t>
            </w:r>
            <w:r w:rsidRPr="0032562B">
              <w:rPr>
                <w:color w:val="000000"/>
                <w:sz w:val="28"/>
                <w:szCs w:val="28"/>
                <w:lang w:val="nl-NL"/>
              </w:rPr>
              <w:t xml:space="preserve"> + x</w:t>
            </w:r>
            <w:r w:rsidRPr="0032562B">
              <w:rPr>
                <w:color w:val="000000"/>
                <w:sz w:val="28"/>
                <w:szCs w:val="28"/>
                <w:vertAlign w:val="superscript"/>
                <w:lang w:val="nl-NL"/>
              </w:rPr>
              <w:t>2</w:t>
            </w:r>
            <w:r w:rsidRPr="0032562B">
              <w:rPr>
                <w:color w:val="000000"/>
                <w:sz w:val="28"/>
                <w:szCs w:val="28"/>
                <w:lang w:val="nl-NL"/>
              </w:rPr>
              <w:t xml:space="preserve"> </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22" type="#_x0000_t75" style="width:15pt;height:12pt" o:ole="">
                  <v:imagedata r:id="rId99" o:title=""/>
                </v:shape>
                <o:OLEObject Type="Embed" ProgID="Equation.DSMT4" ShapeID="_x0000_i1122" DrawAspect="Content" ObjectID="_1621776645" r:id="rId162"/>
              </w:object>
            </w:r>
            <w:r w:rsidRPr="0032562B">
              <w:rPr>
                <w:color w:val="000000"/>
                <w:sz w:val="28"/>
                <w:szCs w:val="28"/>
                <w:lang w:val="nl-NL"/>
              </w:rPr>
              <w:t xml:space="preserve"> y = </w:t>
            </w:r>
            <w:r w:rsidRPr="0032562B">
              <w:rPr>
                <w:color w:val="000000"/>
                <w:position w:val="-8"/>
                <w:sz w:val="28"/>
                <w:szCs w:val="28"/>
                <w:lang w:val="nl-NL"/>
              </w:rPr>
              <w:object w:dxaOrig="1460" w:dyaOrig="400">
                <v:shape id="_x0000_i1123" type="#_x0000_t75" style="width:73pt;height:20pt" o:ole="">
                  <v:imagedata r:id="rId163" o:title=""/>
                </v:shape>
                <o:OLEObject Type="Embed" ProgID="Equation.DSMT4" ShapeID="_x0000_i1123" DrawAspect="Content" ObjectID="_1621776646" r:id="rId164"/>
              </w:object>
            </w:r>
          </w:p>
          <w:p w:rsidR="0093147E" w:rsidRPr="0032562B" w:rsidRDefault="0093147E" w:rsidP="00071B62">
            <w:pPr>
              <w:ind w:left="360"/>
              <w:rPr>
                <w:color w:val="000000"/>
                <w:sz w:val="28"/>
                <w:szCs w:val="28"/>
                <w:lang w:val="nl-NL"/>
              </w:rPr>
            </w:pPr>
          </w:p>
          <w:p w:rsidR="0093147E" w:rsidRPr="0032562B" w:rsidRDefault="0093147E" w:rsidP="00071B62">
            <w:pPr>
              <w:ind w:left="360"/>
              <w:rPr>
                <w:color w:val="000000"/>
                <w:sz w:val="28"/>
                <w:szCs w:val="28"/>
                <w:lang w:val="nl-NL"/>
              </w:rPr>
            </w:pPr>
          </w:p>
          <w:p w:rsidR="0093147E" w:rsidRPr="0032562B" w:rsidRDefault="0093147E" w:rsidP="00071B62">
            <w:pPr>
              <w:ind w:left="360"/>
              <w:rPr>
                <w:color w:val="000000"/>
                <w:sz w:val="28"/>
                <w:szCs w:val="28"/>
                <w:lang w:val="nl-NL"/>
              </w:rPr>
            </w:pPr>
          </w:p>
          <w:p w:rsidR="00AF423E" w:rsidRPr="0032562B" w:rsidRDefault="00AF423E" w:rsidP="00071B62">
            <w:pPr>
              <w:ind w:left="360"/>
              <w:rPr>
                <w:color w:val="000000"/>
                <w:sz w:val="28"/>
                <w:szCs w:val="28"/>
                <w:lang w:val="nl-NL"/>
              </w:rPr>
            </w:pPr>
          </w:p>
          <w:p w:rsidR="00FF6186" w:rsidRDefault="00FF6186" w:rsidP="00071B62">
            <w:pPr>
              <w:ind w:left="360"/>
              <w:rPr>
                <w:color w:val="000000"/>
                <w:sz w:val="28"/>
                <w:szCs w:val="28"/>
                <w:lang w:val="nl-NL"/>
              </w:rPr>
            </w:pPr>
          </w:p>
          <w:p w:rsidR="007452F2" w:rsidRDefault="007452F2" w:rsidP="00071B62">
            <w:pPr>
              <w:ind w:left="360"/>
              <w:rPr>
                <w:color w:val="000000"/>
                <w:sz w:val="28"/>
                <w:szCs w:val="28"/>
                <w:lang w:val="nl-NL"/>
              </w:rPr>
            </w:pPr>
          </w:p>
          <w:p w:rsidR="007452F2" w:rsidRPr="0032562B" w:rsidRDefault="007452F2" w:rsidP="00071B62">
            <w:pPr>
              <w:ind w:left="360"/>
              <w:rPr>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Bài tập 9</w:t>
            </w: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color w:val="000000"/>
                <w:sz w:val="28"/>
                <w:szCs w:val="28"/>
                <w:lang w:val="nl-NL"/>
              </w:rPr>
            </w:pPr>
          </w:p>
          <w:p w:rsidR="00FF6186"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599360" behindDoc="0" locked="0" layoutInCell="1" allowOverlap="1">
                  <wp:simplePos x="0" y="0"/>
                  <wp:positionH relativeFrom="column">
                    <wp:posOffset>1411605</wp:posOffset>
                  </wp:positionH>
                  <wp:positionV relativeFrom="paragraph">
                    <wp:posOffset>-1753870</wp:posOffset>
                  </wp:positionV>
                  <wp:extent cx="1390650" cy="2257425"/>
                  <wp:effectExtent l="0" t="0" r="0" b="0"/>
                  <wp:wrapSquare wrapText="bothSides"/>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90650" cy="2257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F6186" w:rsidRPr="0032562B" w:rsidRDefault="00FF6186" w:rsidP="00071B62">
            <w:pPr>
              <w:rPr>
                <w:color w:val="000000"/>
                <w:sz w:val="28"/>
                <w:szCs w:val="28"/>
                <w:lang w:val="nl-NL"/>
              </w:rPr>
            </w:pPr>
          </w:p>
          <w:p w:rsidR="0093147E" w:rsidRPr="0032562B" w:rsidRDefault="00FF6186" w:rsidP="00071B62">
            <w:pPr>
              <w:rPr>
                <w:color w:val="000000"/>
                <w:sz w:val="28"/>
                <w:szCs w:val="28"/>
                <w:lang w:val="nl-NL"/>
              </w:rPr>
            </w:pPr>
            <w:r w:rsidRPr="0032562B">
              <w:rPr>
                <w:color w:val="000000"/>
                <w:sz w:val="28"/>
                <w:szCs w:val="28"/>
                <w:lang w:val="nl-NL"/>
              </w:rPr>
              <w:lastRenderedPageBreak/>
              <w:t xml:space="preserve">                  </w:t>
            </w:r>
            <w:r w:rsidR="0093147E" w:rsidRPr="0032562B">
              <w:rPr>
                <w:color w:val="000000"/>
                <w:sz w:val="28"/>
                <w:szCs w:val="28"/>
                <w:lang w:val="nl-NL"/>
              </w:rPr>
              <w:t>Giải:</w:t>
            </w:r>
          </w:p>
          <w:p w:rsidR="0093147E" w:rsidRPr="0032562B" w:rsidRDefault="0093147E" w:rsidP="00071B62">
            <w:pPr>
              <w:rPr>
                <w:color w:val="000000"/>
                <w:sz w:val="28"/>
                <w:szCs w:val="28"/>
                <w:lang w:val="nl-NL"/>
              </w:rPr>
            </w:pPr>
            <w:r w:rsidRPr="0032562B">
              <w:rPr>
                <w:color w:val="000000"/>
                <w:sz w:val="28"/>
                <w:szCs w:val="28"/>
                <w:lang w:val="nl-NL"/>
              </w:rPr>
              <w:t xml:space="preserve">a). Xét hai tam giác vuông ADI và CDL có </w:t>
            </w:r>
          </w:p>
          <w:p w:rsidR="00FF6186" w:rsidRPr="0032562B" w:rsidRDefault="0093147E" w:rsidP="00071B62">
            <w:pPr>
              <w:rPr>
                <w:color w:val="000000"/>
                <w:sz w:val="28"/>
                <w:szCs w:val="28"/>
                <w:lang w:val="nl-NL"/>
              </w:rPr>
            </w:pPr>
            <w:r w:rsidRPr="0032562B">
              <w:rPr>
                <w:color w:val="000000"/>
                <w:sz w:val="28"/>
                <w:szCs w:val="28"/>
                <w:lang w:val="nl-NL"/>
              </w:rPr>
              <w:t xml:space="preserve">AD =CD ( gt) </w:t>
            </w:r>
          </w:p>
          <w:p w:rsidR="0093147E" w:rsidRPr="0032562B" w:rsidRDefault="00FF6186" w:rsidP="00071B62">
            <w:pPr>
              <w:rPr>
                <w:color w:val="000000"/>
                <w:sz w:val="28"/>
                <w:szCs w:val="28"/>
                <w:lang w:val="nl-NL"/>
              </w:rPr>
            </w:pPr>
            <w:r w:rsidRPr="0032562B">
              <w:rPr>
                <w:color w:val="000000"/>
                <w:position w:val="-6"/>
                <w:sz w:val="28"/>
                <w:szCs w:val="28"/>
                <w:lang w:val="nl-NL"/>
              </w:rPr>
              <w:object w:dxaOrig="1260" w:dyaOrig="360">
                <v:shape id="_x0000_i1124" type="#_x0000_t75" style="width:63pt;height:18pt" o:ole="">
                  <v:imagedata r:id="rId137" o:title=""/>
                </v:shape>
                <o:OLEObject Type="Embed" ProgID="Equation.DSMT4" ShapeID="_x0000_i1124" DrawAspect="Content" ObjectID="_1621776647" r:id="rId166"/>
              </w:object>
            </w:r>
            <w:r w:rsidR="0093147E" w:rsidRPr="0032562B">
              <w:rPr>
                <w:color w:val="000000"/>
                <w:sz w:val="28"/>
                <w:szCs w:val="28"/>
                <w:lang w:val="nl-NL"/>
              </w:rPr>
              <w:t xml:space="preserve">( cùng phụ với </w:t>
            </w:r>
            <w:r w:rsidRPr="0032562B">
              <w:rPr>
                <w:color w:val="000000"/>
                <w:position w:val="-6"/>
                <w:sz w:val="28"/>
                <w:szCs w:val="28"/>
                <w:lang w:val="nl-NL"/>
              </w:rPr>
              <w:object w:dxaOrig="499" w:dyaOrig="360">
                <v:shape id="_x0000_i1125" type="#_x0000_t75" style="width:24.95pt;height:18pt" o:ole="">
                  <v:imagedata r:id="rId167" o:title=""/>
                </v:shape>
                <o:OLEObject Type="Embed" ProgID="Equation.DSMT4" ShapeID="_x0000_i1125" DrawAspect="Content" ObjectID="_1621776648" r:id="rId168"/>
              </w:object>
            </w:r>
            <w:r w:rsidR="0093147E" w:rsidRPr="0032562B">
              <w:rPr>
                <w:color w:val="000000"/>
                <w:sz w:val="28"/>
                <w:szCs w:val="28"/>
                <w:lang w:val="nl-NL"/>
              </w:rPr>
              <w:t>)</w:t>
            </w:r>
          </w:p>
          <w:p w:rsidR="0093147E" w:rsidRPr="0032562B" w:rsidRDefault="0093147E" w:rsidP="00071B62">
            <w:pPr>
              <w:rPr>
                <w:color w:val="000000"/>
                <w:sz w:val="28"/>
                <w:szCs w:val="28"/>
                <w:lang w:val="nl-NL"/>
              </w:rPr>
            </w:pPr>
            <w:r w:rsidRPr="0032562B">
              <w:rPr>
                <w:color w:val="000000"/>
                <w:sz w:val="28"/>
                <w:szCs w:val="28"/>
                <w:lang w:val="nl-NL"/>
              </w:rPr>
              <w:t>Do đó :</w:t>
            </w:r>
            <w:r w:rsidRPr="0032562B">
              <w:rPr>
                <w:color w:val="000000"/>
                <w:position w:val="-4"/>
                <w:sz w:val="28"/>
                <w:szCs w:val="28"/>
                <w:lang w:val="nl-NL"/>
              </w:rPr>
              <w:object w:dxaOrig="220" w:dyaOrig="260">
                <v:shape id="_x0000_i1126" type="#_x0000_t75" style="width:11.25pt;height:12.75pt" o:ole="">
                  <v:imagedata r:id="rId130" o:title=""/>
                </v:shape>
                <o:OLEObject Type="Embed" ProgID="Equation.DSMT4" ShapeID="_x0000_i1126" DrawAspect="Content" ObjectID="_1621776649" r:id="rId169"/>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27" type="#_x0000_t75" style="width:11.25pt;height:12.75pt" o:ole="">
                  <v:imagedata r:id="rId130" o:title=""/>
                </v:shape>
                <o:OLEObject Type="Embed" ProgID="Equation.DSMT4" ShapeID="_x0000_i1127" DrawAspect="Content" ObjectID="_1621776650" r:id="rId170"/>
              </w:object>
            </w:r>
            <w:r w:rsidRPr="0032562B">
              <w:rPr>
                <w:color w:val="000000"/>
                <w:sz w:val="28"/>
                <w:szCs w:val="28"/>
                <w:lang w:val="nl-NL"/>
              </w:rPr>
              <w:t xml:space="preserve">CDL </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128" type="#_x0000_t75" style="width:15pt;height:12pt" o:ole="">
                  <v:imagedata r:id="rId99" o:title=""/>
                </v:shape>
                <o:OLEObject Type="Embed" ProgID="Equation.DSMT4" ShapeID="_x0000_i1128" DrawAspect="Content" ObjectID="_1621776651" r:id="rId171"/>
              </w:object>
            </w:r>
            <w:r w:rsidRPr="0032562B">
              <w:rPr>
                <w:color w:val="000000"/>
                <w:sz w:val="28"/>
                <w:szCs w:val="28"/>
                <w:lang w:val="nl-NL"/>
              </w:rPr>
              <w:t xml:space="preserve">DI = DL </w:t>
            </w:r>
          </w:p>
          <w:p w:rsidR="007452F2" w:rsidRDefault="0093147E" w:rsidP="00071B62">
            <w:pPr>
              <w:rPr>
                <w:color w:val="000000"/>
                <w:sz w:val="28"/>
                <w:szCs w:val="28"/>
                <w:lang w:val="nl-NL"/>
              </w:rPr>
            </w:pPr>
            <w:r w:rsidRPr="0032562B">
              <w:rPr>
                <w:color w:val="000000"/>
                <w:sz w:val="28"/>
                <w:szCs w:val="28"/>
                <w:lang w:val="nl-NL"/>
              </w:rPr>
              <w:t xml:space="preserve">Vậy </w:t>
            </w:r>
            <w:r w:rsidRPr="0032562B">
              <w:rPr>
                <w:color w:val="000000"/>
                <w:position w:val="-4"/>
                <w:sz w:val="28"/>
                <w:szCs w:val="28"/>
                <w:lang w:val="nl-NL"/>
              </w:rPr>
              <w:object w:dxaOrig="220" w:dyaOrig="260">
                <v:shape id="_x0000_i1129" type="#_x0000_t75" style="width:11.25pt;height:12.75pt" o:ole="">
                  <v:imagedata r:id="rId130" o:title=""/>
                </v:shape>
                <o:OLEObject Type="Embed" ProgID="Equation.DSMT4" ShapeID="_x0000_i1129" DrawAspect="Content" ObjectID="_1621776652" r:id="rId172"/>
              </w:object>
            </w:r>
            <w:r w:rsidR="007452F2">
              <w:rPr>
                <w:color w:val="000000"/>
                <w:sz w:val="28"/>
                <w:szCs w:val="28"/>
                <w:lang w:val="nl-NL"/>
              </w:rPr>
              <w:t>DIL cân tại</w:t>
            </w:r>
            <w:r w:rsidRPr="0032562B">
              <w:rPr>
                <w:color w:val="000000"/>
                <w:sz w:val="28"/>
                <w:szCs w:val="28"/>
                <w:lang w:val="nl-NL"/>
              </w:rPr>
              <w:t xml:space="preserve"> </w:t>
            </w:r>
            <w:r w:rsidR="007452F2">
              <w:rPr>
                <w:color w:val="000000"/>
                <w:sz w:val="28"/>
                <w:szCs w:val="28"/>
                <w:lang w:val="nl-NL"/>
              </w:rPr>
              <w:t>D</w:t>
            </w:r>
          </w:p>
          <w:p w:rsidR="0093147E" w:rsidRPr="0032562B" w:rsidRDefault="0093147E" w:rsidP="00071B62">
            <w:pPr>
              <w:rPr>
                <w:color w:val="000000"/>
                <w:sz w:val="28"/>
                <w:szCs w:val="28"/>
                <w:lang w:val="nl-NL"/>
              </w:rPr>
            </w:pPr>
          </w:p>
          <w:p w:rsidR="00FF6186" w:rsidRPr="0032562B" w:rsidRDefault="00FF6186" w:rsidP="00071B62">
            <w:pPr>
              <w:rPr>
                <w:color w:val="000000"/>
                <w:sz w:val="28"/>
                <w:szCs w:val="28"/>
                <w:lang w:val="nl-NL"/>
              </w:rPr>
            </w:pPr>
          </w:p>
          <w:p w:rsidR="00FF6186" w:rsidRPr="0032562B" w:rsidRDefault="00FF6186"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b). Ta có DI = DL (câu a)</w:t>
            </w:r>
          </w:p>
          <w:p w:rsidR="0093147E"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18816" behindDoc="0" locked="0" layoutInCell="1" allowOverlap="1">
                  <wp:simplePos x="0" y="0"/>
                  <wp:positionH relativeFrom="column">
                    <wp:posOffset>1470660</wp:posOffset>
                  </wp:positionH>
                  <wp:positionV relativeFrom="paragraph">
                    <wp:posOffset>-766445</wp:posOffset>
                  </wp:positionV>
                  <wp:extent cx="1600200" cy="914400"/>
                  <wp:effectExtent l="0" t="0" r="0" b="0"/>
                  <wp:wrapSquare wrapText="bothSides"/>
                  <wp:docPr id="6404" name="Picture 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do</w:t>
            </w:r>
            <w:r w:rsidR="00FF6186" w:rsidRPr="0032562B">
              <w:rPr>
                <w:color w:val="000000"/>
                <w:sz w:val="28"/>
                <w:szCs w:val="28"/>
                <w:lang w:val="nl-NL"/>
              </w:rPr>
              <w:t xml:space="preserve">  </w:t>
            </w:r>
            <w:r w:rsidR="0093147E" w:rsidRPr="0032562B">
              <w:rPr>
                <w:color w:val="000000"/>
                <w:sz w:val="28"/>
                <w:szCs w:val="28"/>
                <w:lang w:val="nl-NL"/>
              </w:rPr>
              <w:t xml:space="preserve">đó:   </w:t>
            </w:r>
            <w:r w:rsidR="0093147E" w:rsidRPr="0032562B">
              <w:rPr>
                <w:color w:val="000000"/>
                <w:position w:val="-24"/>
                <w:sz w:val="28"/>
                <w:szCs w:val="28"/>
                <w:lang w:val="nl-NL"/>
              </w:rPr>
              <w:object w:dxaOrig="2620" w:dyaOrig="620">
                <v:shape id="_x0000_i1130" type="#_x0000_t75" style="width:131pt;height:31pt" o:ole="">
                  <v:imagedata r:id="rId173" o:title=""/>
                </v:shape>
                <o:OLEObject Type="Embed" ProgID="Equation.DSMT4" ShapeID="_x0000_i1130" DrawAspect="Content" ObjectID="_1621776653" r:id="rId174"/>
              </w:object>
            </w:r>
          </w:p>
          <w:p w:rsidR="0093147E" w:rsidRPr="0032562B" w:rsidRDefault="0093147E" w:rsidP="00071B62">
            <w:pPr>
              <w:rPr>
                <w:color w:val="000000"/>
                <w:sz w:val="28"/>
                <w:szCs w:val="28"/>
                <w:lang w:val="nl-NL"/>
              </w:rPr>
            </w:pPr>
            <w:r w:rsidRPr="0032562B">
              <w:rPr>
                <w:color w:val="000000"/>
                <w:sz w:val="28"/>
                <w:szCs w:val="28"/>
                <w:lang w:val="nl-NL"/>
              </w:rPr>
              <w:t xml:space="preserve">Mặt khác trong tam giác vuông DKL có DC là đường cao ứng với cạnh huyền KL </w:t>
            </w:r>
          </w:p>
          <w:p w:rsidR="0093147E" w:rsidRPr="0032562B" w:rsidRDefault="0093147E" w:rsidP="00071B62">
            <w:pPr>
              <w:rPr>
                <w:color w:val="000000"/>
                <w:sz w:val="28"/>
                <w:szCs w:val="28"/>
                <w:lang w:val="nl-NL"/>
              </w:rPr>
            </w:pPr>
            <w:r w:rsidRPr="0032562B">
              <w:rPr>
                <w:color w:val="000000"/>
                <w:sz w:val="28"/>
                <w:szCs w:val="28"/>
                <w:lang w:val="nl-NL"/>
              </w:rPr>
              <w:t xml:space="preserve">Nên </w:t>
            </w:r>
            <w:r w:rsidRPr="0032562B">
              <w:rPr>
                <w:color w:val="000000"/>
                <w:position w:val="-24"/>
                <w:sz w:val="28"/>
                <w:szCs w:val="28"/>
                <w:lang w:val="nl-NL"/>
              </w:rPr>
              <w:object w:dxaOrig="1960" w:dyaOrig="620">
                <v:shape id="_x0000_i1131" type="#_x0000_t75" style="width:98pt;height:31pt" o:ole="">
                  <v:imagedata r:id="rId148" o:title=""/>
                </v:shape>
                <o:OLEObject Type="Embed" ProgID="Equation.DSMT4" ShapeID="_x0000_i1131" DrawAspect="Content" ObjectID="_1621776654" r:id="rId175"/>
              </w:object>
            </w:r>
            <w:r w:rsidRPr="0032562B">
              <w:rPr>
                <w:color w:val="000000"/>
                <w:sz w:val="28"/>
                <w:szCs w:val="28"/>
                <w:lang w:val="nl-NL"/>
              </w:rPr>
              <w:t>không đổi</w:t>
            </w:r>
          </w:p>
          <w:p w:rsidR="0093147E" w:rsidRPr="0032562B" w:rsidRDefault="0093147E" w:rsidP="00071B62">
            <w:pPr>
              <w:rPr>
                <w:color w:val="000000"/>
                <w:sz w:val="28"/>
                <w:szCs w:val="28"/>
                <w:lang w:val="nl-NL"/>
              </w:rPr>
            </w:pPr>
            <w:r w:rsidRPr="0032562B">
              <w:rPr>
                <w:color w:val="000000"/>
                <w:sz w:val="28"/>
                <w:szCs w:val="28"/>
                <w:lang w:val="nl-NL"/>
              </w:rPr>
              <w:t xml:space="preserve">Vậy </w:t>
            </w:r>
            <w:r w:rsidRPr="0032562B">
              <w:rPr>
                <w:color w:val="000000"/>
                <w:position w:val="-24"/>
                <w:sz w:val="28"/>
                <w:szCs w:val="28"/>
                <w:lang w:val="nl-NL"/>
              </w:rPr>
              <w:object w:dxaOrig="1219" w:dyaOrig="620">
                <v:shape id="_x0000_i1132" type="#_x0000_t75" style="width:60.95pt;height:31pt" o:ole="">
                  <v:imagedata r:id="rId176" o:title=""/>
                </v:shape>
                <o:OLEObject Type="Embed" ProgID="Equation.DSMT4" ShapeID="_x0000_i1132" DrawAspect="Content" ObjectID="_1621776655" r:id="rId177"/>
              </w:object>
            </w:r>
            <w:r w:rsidRPr="0032562B">
              <w:rPr>
                <w:color w:val="000000"/>
                <w:sz w:val="28"/>
                <w:szCs w:val="28"/>
                <w:lang w:val="nl-NL"/>
              </w:rPr>
              <w:t>không đổi.</w:t>
            </w:r>
          </w:p>
          <w:p w:rsidR="0093147E" w:rsidRPr="0032562B" w:rsidRDefault="0093147E" w:rsidP="00071B62">
            <w:pPr>
              <w:rPr>
                <w:b/>
                <w:bCs/>
                <w:color w:val="000000"/>
                <w:sz w:val="28"/>
                <w:szCs w:val="28"/>
                <w:lang w:val="nl-NL"/>
              </w:rPr>
            </w:pPr>
          </w:p>
        </w:tc>
      </w:tr>
    </w:tbl>
    <w:p w:rsidR="00746E5D" w:rsidRPr="0032562B" w:rsidRDefault="00740E0A" w:rsidP="00071B62">
      <w:pPr>
        <w:tabs>
          <w:tab w:val="left" w:pos="2700"/>
        </w:tabs>
        <w:rPr>
          <w:b/>
          <w:color w:val="000000"/>
          <w:sz w:val="28"/>
          <w:szCs w:val="28"/>
          <w:lang w:val="nl-NL"/>
        </w:rPr>
      </w:pPr>
      <w:r>
        <w:rPr>
          <w:b/>
          <w:color w:val="000000"/>
          <w:sz w:val="28"/>
          <w:szCs w:val="28"/>
          <w:lang w:val="nl-NL"/>
        </w:rPr>
        <w:lastRenderedPageBreak/>
        <w:t>2.</w:t>
      </w:r>
      <w:r w:rsidR="0031642A" w:rsidRPr="0032562B">
        <w:rPr>
          <w:b/>
          <w:color w:val="000000"/>
          <w:sz w:val="28"/>
          <w:szCs w:val="28"/>
          <w:lang w:val="nl-NL"/>
        </w:rPr>
        <w:t xml:space="preserve">3. </w:t>
      </w:r>
      <w:r w:rsidR="00FF6186" w:rsidRPr="0032562B">
        <w:rPr>
          <w:b/>
          <w:color w:val="000000"/>
          <w:sz w:val="28"/>
          <w:szCs w:val="28"/>
          <w:lang w:val="nl-NL"/>
        </w:rPr>
        <w:t>Hoạt động vận dụng</w:t>
      </w:r>
    </w:p>
    <w:p w:rsidR="00746E5D" w:rsidRPr="0032562B" w:rsidRDefault="00746E5D" w:rsidP="00071B62">
      <w:pPr>
        <w:rPr>
          <w:color w:val="000000"/>
          <w:sz w:val="28"/>
          <w:szCs w:val="28"/>
          <w:lang w:val="nl-NL"/>
        </w:rPr>
      </w:pPr>
      <w:r w:rsidRPr="0032562B">
        <w:rPr>
          <w:color w:val="000000"/>
          <w:sz w:val="28"/>
          <w:szCs w:val="28"/>
          <w:lang w:val="nl-NL"/>
        </w:rPr>
        <w:t>GV: Dựa vào các bài toán đã đư</w:t>
      </w:r>
      <w:r w:rsidRPr="0032562B">
        <w:rPr>
          <w:color w:val="000000"/>
          <w:sz w:val="28"/>
          <w:szCs w:val="28"/>
          <w:lang w:val="nl-NL"/>
        </w:rPr>
        <w:softHyphen/>
        <w:t>ợc giải để hệ thống lại cách giải của một số dạng bài toán thư</w:t>
      </w:r>
      <w:r w:rsidRPr="0032562B">
        <w:rPr>
          <w:color w:val="000000"/>
          <w:sz w:val="28"/>
          <w:szCs w:val="28"/>
          <w:lang w:val="nl-NL"/>
        </w:rPr>
        <w:softHyphen/>
        <w:t>ờng gặp</w:t>
      </w:r>
    </w:p>
    <w:p w:rsidR="00FF6186" w:rsidRPr="0032562B" w:rsidRDefault="004F2445" w:rsidP="00071B62">
      <w:pPr>
        <w:rPr>
          <w:color w:val="000000"/>
          <w:sz w:val="28"/>
          <w:szCs w:val="28"/>
          <w:lang w:val="nl-NL"/>
        </w:rPr>
      </w:pPr>
      <w:r w:rsidRPr="0032562B">
        <w:rPr>
          <w:color w:val="000000"/>
          <w:sz w:val="28"/>
          <w:szCs w:val="28"/>
          <w:lang w:val="nl-NL"/>
        </w:rPr>
        <w:t>* Cho tam giác vuông</w:t>
      </w:r>
      <w:r w:rsidR="00126DA4" w:rsidRPr="0032562B">
        <w:rPr>
          <w:color w:val="000000"/>
          <w:sz w:val="28"/>
          <w:szCs w:val="28"/>
          <w:lang w:val="nl-NL"/>
        </w:rPr>
        <w:t xml:space="preserve">, biết tỉ số hai cạnh </w:t>
      </w:r>
      <w:r w:rsidRPr="0032562B">
        <w:rPr>
          <w:color w:val="000000"/>
          <w:sz w:val="28"/>
          <w:szCs w:val="28"/>
          <w:lang w:val="nl-NL"/>
        </w:rPr>
        <w:t xml:space="preserve">góc vuông là </w:t>
      </w:r>
      <w:r w:rsidRPr="0032562B">
        <w:rPr>
          <w:color w:val="000000"/>
          <w:position w:val="-24"/>
          <w:sz w:val="28"/>
          <w:szCs w:val="28"/>
          <w:lang w:val="nl-NL"/>
        </w:rPr>
        <w:object w:dxaOrig="320" w:dyaOrig="620">
          <v:shape id="_x0000_i1133" type="#_x0000_t75" style="width:16pt;height:31pt" o:ole="">
            <v:imagedata r:id="rId178" o:title=""/>
          </v:shape>
          <o:OLEObject Type="Embed" ProgID="Equation.DSMT4" ShapeID="_x0000_i1133" DrawAspect="Content" ObjectID="_1621776656" r:id="rId179"/>
        </w:object>
      </w:r>
      <w:r w:rsidRPr="0032562B">
        <w:rPr>
          <w:color w:val="000000"/>
          <w:sz w:val="28"/>
          <w:szCs w:val="28"/>
          <w:lang w:val="nl-NL"/>
        </w:rPr>
        <w:t xml:space="preserve"> cạnh huyền là 26. Tính độ dài các cạnh góc vuông và hình chiếu của cạnh góc vuông trên cạnh huyền</w:t>
      </w:r>
    </w:p>
    <w:p w:rsidR="00687431" w:rsidRPr="0032562B" w:rsidRDefault="00026802" w:rsidP="00071B62">
      <w:pPr>
        <w:rPr>
          <w:color w:val="000000"/>
          <w:sz w:val="28"/>
          <w:szCs w:val="28"/>
          <w:lang w:val="nl-NL"/>
        </w:rPr>
      </w:pPr>
      <w:r w:rsidRPr="0032562B">
        <w:rPr>
          <w:color w:val="000000"/>
          <w:sz w:val="28"/>
          <w:szCs w:val="28"/>
          <w:lang w:val="nl-NL"/>
        </w:rPr>
        <w:t>-</w:t>
      </w:r>
      <w:r w:rsidR="00687431" w:rsidRPr="0032562B">
        <w:rPr>
          <w:color w:val="000000"/>
          <w:sz w:val="28"/>
          <w:szCs w:val="28"/>
          <w:lang w:val="nl-NL"/>
        </w:rPr>
        <w:t xml:space="preserve"> Yêu cầu HS thảo luận nhóm ( 2 bàn làm thành 1 nhóm)</w:t>
      </w:r>
      <w:r w:rsidR="00126DA4" w:rsidRPr="0032562B">
        <w:rPr>
          <w:color w:val="000000"/>
          <w:sz w:val="28"/>
          <w:szCs w:val="28"/>
          <w:lang w:val="nl-NL"/>
        </w:rPr>
        <w:t xml:space="preserve"> sau đó cử đại diện nhóm nhanh nhất lên trình bày </w:t>
      </w:r>
    </w:p>
    <w:p w:rsidR="00126DA4" w:rsidRPr="0032562B" w:rsidRDefault="0031642A" w:rsidP="00071B62">
      <w:pPr>
        <w:rPr>
          <w:color w:val="000000"/>
          <w:sz w:val="28"/>
          <w:szCs w:val="28"/>
          <w:lang w:val="nl-NL"/>
        </w:rPr>
      </w:pPr>
      <w:r w:rsidRPr="0032562B">
        <w:rPr>
          <w:color w:val="000000"/>
          <w:sz w:val="28"/>
          <w:szCs w:val="28"/>
          <w:lang w:val="nl-NL"/>
        </w:rPr>
        <w:tab/>
      </w:r>
      <w:r w:rsidR="00126DA4" w:rsidRPr="0032562B">
        <w:rPr>
          <w:color w:val="000000"/>
          <w:sz w:val="28"/>
          <w:szCs w:val="28"/>
          <w:lang w:val="nl-NL"/>
        </w:rPr>
        <w:tab/>
        <w:t xml:space="preserve"> </w:t>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682FF4">
        <w:rPr>
          <w:noProof/>
          <w:color w:val="000000"/>
          <w:sz w:val="28"/>
          <w:szCs w:val="28"/>
        </w:rPr>
        <w:drawing>
          <wp:inline distT="0" distB="0" distL="0" distR="0">
            <wp:extent cx="2371725" cy="16954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71725" cy="1695450"/>
                    </a:xfrm>
                    <a:prstGeom prst="rect">
                      <a:avLst/>
                    </a:prstGeom>
                    <a:noFill/>
                    <a:ln>
                      <a:noFill/>
                    </a:ln>
                  </pic:spPr>
                </pic:pic>
              </a:graphicData>
            </a:graphic>
          </wp:inline>
        </w:drawing>
      </w:r>
    </w:p>
    <w:p w:rsidR="006C78A6" w:rsidRPr="0032562B" w:rsidRDefault="0031642A" w:rsidP="00071B62">
      <w:pPr>
        <w:rPr>
          <w:color w:val="000000"/>
          <w:sz w:val="28"/>
          <w:szCs w:val="28"/>
          <w:lang w:val="nl-NL"/>
        </w:rPr>
      </w:pP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t>Giải</w:t>
      </w:r>
    </w:p>
    <w:p w:rsidR="0031642A" w:rsidRPr="0032562B" w:rsidRDefault="0031642A" w:rsidP="00071B62">
      <w:pPr>
        <w:rPr>
          <w:color w:val="000000"/>
          <w:sz w:val="28"/>
          <w:szCs w:val="28"/>
          <w:lang w:val="nl-NL"/>
        </w:rPr>
      </w:pPr>
      <w:r w:rsidRPr="0032562B">
        <w:rPr>
          <w:color w:val="000000"/>
          <w:sz w:val="28"/>
          <w:szCs w:val="28"/>
          <w:lang w:val="nl-NL"/>
        </w:rPr>
        <w:t>Giả sử  tam giác ABC vuông tại A ta có:</w:t>
      </w:r>
    </w:p>
    <w:p w:rsidR="0031642A" w:rsidRPr="0032562B" w:rsidRDefault="0031642A" w:rsidP="00071B62">
      <w:pPr>
        <w:rPr>
          <w:color w:val="000000"/>
          <w:sz w:val="28"/>
          <w:szCs w:val="28"/>
          <w:lang w:val="nl-NL"/>
        </w:rPr>
      </w:pPr>
      <w:r w:rsidRPr="0032562B">
        <w:rPr>
          <w:color w:val="000000"/>
          <w:position w:val="-24"/>
          <w:sz w:val="28"/>
          <w:szCs w:val="28"/>
          <w:lang w:val="nl-NL"/>
        </w:rPr>
        <w:object w:dxaOrig="940" w:dyaOrig="620">
          <v:shape id="_x0000_i1134" type="#_x0000_t75" style="width:47pt;height:31pt" o:ole="">
            <v:imagedata r:id="rId181" o:title=""/>
          </v:shape>
          <o:OLEObject Type="Embed" ProgID="Equation.DSMT4" ShapeID="_x0000_i1134" DrawAspect="Content" ObjectID="_1621776657" r:id="rId182"/>
        </w:object>
      </w:r>
      <w:r w:rsidRPr="0032562B">
        <w:rPr>
          <w:color w:val="000000"/>
          <w:sz w:val="28"/>
          <w:szCs w:val="28"/>
          <w:lang w:val="nl-NL"/>
        </w:rPr>
        <w:t xml:space="preserve">  và BC = 26cm</w:t>
      </w:r>
    </w:p>
    <w:p w:rsidR="0031642A" w:rsidRPr="0032562B" w:rsidRDefault="0031642A" w:rsidP="00071B62">
      <w:pPr>
        <w:rPr>
          <w:color w:val="000000"/>
          <w:sz w:val="28"/>
          <w:szCs w:val="28"/>
          <w:lang w:val="nl-NL"/>
        </w:rPr>
      </w:pPr>
      <w:r w:rsidRPr="0032562B">
        <w:rPr>
          <w:color w:val="000000"/>
          <w:position w:val="-24"/>
          <w:sz w:val="28"/>
          <w:szCs w:val="28"/>
          <w:lang w:val="nl-NL"/>
        </w:rPr>
        <w:object w:dxaOrig="1700" w:dyaOrig="620">
          <v:shape id="_x0000_i1135" type="#_x0000_t75" style="width:85pt;height:31pt" o:ole="">
            <v:imagedata r:id="rId183" o:title=""/>
          </v:shape>
          <o:OLEObject Type="Embed" ProgID="Equation.DSMT4" ShapeID="_x0000_i1135" DrawAspect="Content" ObjectID="_1621776658" r:id="rId184"/>
        </w:object>
      </w:r>
      <w:r w:rsidR="00834191" w:rsidRPr="0032562B">
        <w:rPr>
          <w:color w:val="000000"/>
          <w:sz w:val="28"/>
          <w:szCs w:val="28"/>
          <w:lang w:val="nl-NL"/>
        </w:rPr>
        <w:t xml:space="preserve"> ( k &gt; 0)</w:t>
      </w:r>
    </w:p>
    <w:p w:rsidR="0031642A" w:rsidRPr="0032562B" w:rsidRDefault="0031642A" w:rsidP="00071B62">
      <w:pPr>
        <w:rPr>
          <w:color w:val="000000"/>
          <w:sz w:val="28"/>
          <w:szCs w:val="28"/>
          <w:lang w:val="nl-NL"/>
        </w:rPr>
      </w:pPr>
      <w:r w:rsidRPr="0032562B">
        <w:rPr>
          <w:color w:val="000000"/>
          <w:position w:val="-10"/>
          <w:sz w:val="28"/>
          <w:szCs w:val="28"/>
          <w:lang w:val="nl-NL"/>
        </w:rPr>
        <w:object w:dxaOrig="2180" w:dyaOrig="320">
          <v:shape id="_x0000_i1136" type="#_x0000_t75" style="width:109pt;height:16pt" o:ole="">
            <v:imagedata r:id="rId185" o:title=""/>
          </v:shape>
          <o:OLEObject Type="Embed" ProgID="Equation.DSMT4" ShapeID="_x0000_i1136" DrawAspect="Content" ObjectID="_1621776659" r:id="rId186"/>
        </w:object>
      </w:r>
    </w:p>
    <w:p w:rsidR="00126DA4" w:rsidRPr="0032562B" w:rsidRDefault="00834191" w:rsidP="00071B62">
      <w:pPr>
        <w:rPr>
          <w:color w:val="000000"/>
          <w:sz w:val="28"/>
          <w:szCs w:val="28"/>
          <w:lang w:val="nl-NL"/>
        </w:rPr>
      </w:pPr>
      <w:r w:rsidRPr="0032562B">
        <w:rPr>
          <w:color w:val="000000"/>
          <w:sz w:val="28"/>
          <w:szCs w:val="28"/>
          <w:lang w:val="nl-NL"/>
        </w:rPr>
        <w:t>Tam giác ABC vuông tại A, ta có</w:t>
      </w:r>
    </w:p>
    <w:p w:rsidR="00834191" w:rsidRPr="0032562B" w:rsidRDefault="00834191" w:rsidP="00071B62">
      <w:pPr>
        <w:rPr>
          <w:color w:val="000000"/>
          <w:sz w:val="28"/>
          <w:szCs w:val="28"/>
          <w:lang w:val="nl-NL"/>
        </w:rPr>
      </w:pPr>
      <w:r w:rsidRPr="0032562B">
        <w:rPr>
          <w:color w:val="000000"/>
          <w:sz w:val="28"/>
          <w:szCs w:val="28"/>
          <w:lang w:val="nl-NL"/>
        </w:rPr>
        <w:t>AB</w:t>
      </w:r>
      <w:r w:rsidRPr="0032562B">
        <w:rPr>
          <w:color w:val="000000"/>
          <w:sz w:val="28"/>
          <w:szCs w:val="28"/>
          <w:vertAlign w:val="superscript"/>
          <w:lang w:val="nl-NL"/>
        </w:rPr>
        <w:t>2</w:t>
      </w:r>
      <w:r w:rsidRPr="0032562B">
        <w:rPr>
          <w:color w:val="000000"/>
          <w:sz w:val="28"/>
          <w:szCs w:val="28"/>
          <w:lang w:val="nl-NL"/>
        </w:rPr>
        <w:t xml:space="preserve"> + AC</w:t>
      </w:r>
      <w:r w:rsidRPr="0032562B">
        <w:rPr>
          <w:color w:val="000000"/>
          <w:sz w:val="28"/>
          <w:szCs w:val="28"/>
          <w:vertAlign w:val="superscript"/>
          <w:lang w:val="nl-NL"/>
        </w:rPr>
        <w:t>2</w:t>
      </w:r>
      <w:r w:rsidRPr="0032562B">
        <w:rPr>
          <w:color w:val="000000"/>
          <w:sz w:val="28"/>
          <w:szCs w:val="28"/>
          <w:lang w:val="nl-NL"/>
        </w:rPr>
        <w:t xml:space="preserve"> = BC</w:t>
      </w:r>
      <w:r w:rsidRPr="0032562B">
        <w:rPr>
          <w:color w:val="000000"/>
          <w:sz w:val="28"/>
          <w:szCs w:val="28"/>
          <w:vertAlign w:val="superscript"/>
          <w:lang w:val="nl-NL"/>
        </w:rPr>
        <w:t>2</w:t>
      </w:r>
    </w:p>
    <w:p w:rsidR="00834191" w:rsidRPr="0032562B" w:rsidRDefault="00834191" w:rsidP="00071B62">
      <w:pPr>
        <w:spacing w:before="240"/>
        <w:rPr>
          <w:color w:val="000000"/>
          <w:sz w:val="28"/>
          <w:szCs w:val="28"/>
          <w:lang w:val="nl-NL"/>
        </w:rPr>
      </w:pPr>
      <w:r w:rsidRPr="0032562B">
        <w:rPr>
          <w:color w:val="000000"/>
          <w:sz w:val="28"/>
          <w:szCs w:val="28"/>
          <w:lang w:val="nl-NL"/>
        </w:rPr>
        <w:t>Hay (5k)</w:t>
      </w:r>
      <w:r w:rsidRPr="0032562B">
        <w:rPr>
          <w:color w:val="000000"/>
          <w:sz w:val="28"/>
          <w:szCs w:val="28"/>
          <w:vertAlign w:val="superscript"/>
          <w:lang w:val="nl-NL"/>
        </w:rPr>
        <w:t>2</w:t>
      </w:r>
      <w:r w:rsidRPr="0032562B">
        <w:rPr>
          <w:color w:val="000000"/>
          <w:sz w:val="28"/>
          <w:szCs w:val="28"/>
          <w:lang w:val="nl-NL"/>
        </w:rPr>
        <w:t xml:space="preserve"> + </w:t>
      </w:r>
      <w:r w:rsidR="00026802" w:rsidRPr="0032562B">
        <w:rPr>
          <w:color w:val="000000"/>
          <w:sz w:val="28"/>
          <w:szCs w:val="28"/>
          <w:lang w:val="nl-NL"/>
        </w:rPr>
        <w:t>( 12k)</w:t>
      </w:r>
      <w:r w:rsidR="00026802" w:rsidRPr="0032562B">
        <w:rPr>
          <w:color w:val="000000"/>
          <w:sz w:val="28"/>
          <w:szCs w:val="28"/>
          <w:vertAlign w:val="superscript"/>
          <w:lang w:val="nl-NL"/>
        </w:rPr>
        <w:t>2</w:t>
      </w:r>
      <w:r w:rsidR="00026802" w:rsidRPr="0032562B">
        <w:rPr>
          <w:color w:val="000000"/>
          <w:sz w:val="28"/>
          <w:szCs w:val="28"/>
          <w:lang w:val="nl-NL"/>
        </w:rPr>
        <w:t xml:space="preserve"> = 26</w:t>
      </w:r>
      <w:r w:rsidR="00026802" w:rsidRPr="0032562B">
        <w:rPr>
          <w:color w:val="000000"/>
          <w:sz w:val="28"/>
          <w:szCs w:val="28"/>
          <w:vertAlign w:val="superscript"/>
          <w:lang w:val="nl-NL"/>
        </w:rPr>
        <w:t>2</w:t>
      </w:r>
      <w:r w:rsidR="00026802" w:rsidRPr="0032562B">
        <w:rPr>
          <w:color w:val="000000"/>
          <w:sz w:val="28"/>
          <w:szCs w:val="28"/>
          <w:lang w:val="nl-NL"/>
        </w:rPr>
        <w:t xml:space="preserve"> </w:t>
      </w:r>
    </w:p>
    <w:p w:rsidR="00026802" w:rsidRPr="0032562B" w:rsidRDefault="00026802" w:rsidP="00071B62">
      <w:pPr>
        <w:rPr>
          <w:color w:val="000000"/>
          <w:sz w:val="28"/>
          <w:szCs w:val="28"/>
          <w:lang w:val="nl-NL"/>
        </w:rPr>
      </w:pPr>
      <w:r w:rsidRPr="0032562B">
        <w:rPr>
          <w:color w:val="000000"/>
          <w:position w:val="-6"/>
          <w:sz w:val="28"/>
          <w:szCs w:val="28"/>
          <w:lang w:val="nl-NL"/>
        </w:rPr>
        <w:object w:dxaOrig="300" w:dyaOrig="240">
          <v:shape id="_x0000_i1137" type="#_x0000_t75" style="width:15pt;height:12pt" o:ole="">
            <v:imagedata r:id="rId187" o:title=""/>
          </v:shape>
          <o:OLEObject Type="Embed" ProgID="Equation.DSMT4" ShapeID="_x0000_i1137" DrawAspect="Content" ObjectID="_1621776660" r:id="rId188"/>
        </w:object>
      </w:r>
      <w:r w:rsidRPr="0032562B">
        <w:rPr>
          <w:color w:val="000000"/>
          <w:sz w:val="28"/>
          <w:szCs w:val="28"/>
          <w:lang w:val="nl-NL"/>
        </w:rPr>
        <w:t xml:space="preserve"> 169k</w:t>
      </w:r>
      <w:r w:rsidRPr="0032562B">
        <w:rPr>
          <w:color w:val="000000"/>
          <w:sz w:val="28"/>
          <w:szCs w:val="28"/>
          <w:vertAlign w:val="superscript"/>
          <w:lang w:val="nl-NL"/>
        </w:rPr>
        <w:t>2</w:t>
      </w:r>
      <w:r w:rsidRPr="0032562B">
        <w:rPr>
          <w:color w:val="000000"/>
          <w:sz w:val="28"/>
          <w:szCs w:val="28"/>
          <w:lang w:val="nl-NL"/>
        </w:rPr>
        <w:t xml:space="preserve"> = 676</w:t>
      </w:r>
    </w:p>
    <w:p w:rsidR="00026802" w:rsidRPr="0032562B" w:rsidRDefault="00026802" w:rsidP="00071B62">
      <w:pPr>
        <w:rPr>
          <w:color w:val="000000"/>
          <w:sz w:val="28"/>
          <w:szCs w:val="28"/>
          <w:lang w:val="nl-NL"/>
        </w:rPr>
      </w:pPr>
      <w:r w:rsidRPr="0032562B">
        <w:rPr>
          <w:color w:val="000000"/>
          <w:position w:val="-6"/>
          <w:sz w:val="28"/>
          <w:szCs w:val="28"/>
          <w:lang w:val="nl-NL"/>
        </w:rPr>
        <w:object w:dxaOrig="300" w:dyaOrig="240">
          <v:shape id="_x0000_i1138" type="#_x0000_t75" style="width:15pt;height:12pt" o:ole="">
            <v:imagedata r:id="rId187" o:title=""/>
          </v:shape>
          <o:OLEObject Type="Embed" ProgID="Equation.DSMT4" ShapeID="_x0000_i1138" DrawAspect="Content" ObjectID="_1621776661" r:id="rId189"/>
        </w:object>
      </w:r>
      <w:r w:rsidR="00126DA4" w:rsidRPr="0032562B">
        <w:rPr>
          <w:color w:val="000000"/>
          <w:sz w:val="28"/>
          <w:szCs w:val="28"/>
          <w:lang w:val="nl-NL"/>
        </w:rPr>
        <w:tab/>
      </w:r>
      <w:r w:rsidRPr="0032562B">
        <w:rPr>
          <w:color w:val="000000"/>
          <w:sz w:val="28"/>
          <w:szCs w:val="28"/>
          <w:lang w:val="nl-NL"/>
        </w:rPr>
        <w:t>k</w:t>
      </w:r>
      <w:r w:rsidRPr="0032562B">
        <w:rPr>
          <w:color w:val="000000"/>
          <w:sz w:val="28"/>
          <w:szCs w:val="28"/>
          <w:vertAlign w:val="superscript"/>
          <w:lang w:val="nl-NL"/>
        </w:rPr>
        <w:t>2</w:t>
      </w:r>
      <w:r w:rsidRPr="0032562B">
        <w:rPr>
          <w:color w:val="000000"/>
          <w:sz w:val="28"/>
          <w:szCs w:val="28"/>
          <w:lang w:val="nl-NL"/>
        </w:rPr>
        <w:t xml:space="preserve"> = 4</w:t>
      </w:r>
    </w:p>
    <w:p w:rsidR="00026802" w:rsidRPr="0032562B" w:rsidRDefault="00026802" w:rsidP="00071B62">
      <w:pPr>
        <w:rPr>
          <w:color w:val="000000"/>
          <w:sz w:val="28"/>
          <w:szCs w:val="28"/>
          <w:lang w:val="nl-NL"/>
        </w:rPr>
      </w:pPr>
      <w:r w:rsidRPr="0032562B">
        <w:rPr>
          <w:color w:val="000000"/>
          <w:position w:val="-6"/>
          <w:sz w:val="28"/>
          <w:szCs w:val="28"/>
          <w:lang w:val="nl-NL"/>
        </w:rPr>
        <w:object w:dxaOrig="300" w:dyaOrig="240">
          <v:shape id="_x0000_i1139" type="#_x0000_t75" style="width:15pt;height:12pt" o:ole="">
            <v:imagedata r:id="rId187" o:title=""/>
          </v:shape>
          <o:OLEObject Type="Embed" ProgID="Equation.DSMT4" ShapeID="_x0000_i1139" DrawAspect="Content" ObjectID="_1621776662" r:id="rId190"/>
        </w:object>
      </w:r>
      <w:r w:rsidRPr="0032562B">
        <w:rPr>
          <w:color w:val="000000"/>
          <w:sz w:val="28"/>
          <w:szCs w:val="28"/>
          <w:lang w:val="nl-NL"/>
        </w:rPr>
        <w:tab/>
        <w:t>k =2</w:t>
      </w:r>
    </w:p>
    <w:p w:rsidR="00026802" w:rsidRPr="0032562B" w:rsidRDefault="00026802" w:rsidP="00071B62">
      <w:pPr>
        <w:rPr>
          <w:color w:val="000000"/>
          <w:sz w:val="28"/>
          <w:szCs w:val="28"/>
          <w:lang w:val="nl-NL"/>
        </w:rPr>
      </w:pPr>
      <w:r w:rsidRPr="0032562B">
        <w:rPr>
          <w:color w:val="000000"/>
          <w:sz w:val="28"/>
          <w:szCs w:val="28"/>
          <w:lang w:val="nl-NL"/>
        </w:rPr>
        <w:t>Vậy AB = 10, AC= 24</w:t>
      </w:r>
    </w:p>
    <w:p w:rsidR="00026802" w:rsidRPr="0032562B" w:rsidRDefault="00026802" w:rsidP="00071B62">
      <w:pPr>
        <w:rPr>
          <w:color w:val="000000"/>
          <w:sz w:val="28"/>
          <w:szCs w:val="28"/>
          <w:lang w:val="nl-NL"/>
        </w:rPr>
      </w:pPr>
      <w:r w:rsidRPr="0032562B">
        <w:rPr>
          <w:color w:val="000000"/>
          <w:sz w:val="28"/>
          <w:szCs w:val="28"/>
          <w:lang w:val="nl-NL"/>
        </w:rPr>
        <w:t xml:space="preserve">Từ đó tìm các yếu tố còn lại ( nếu còn thời gian), còn lại về nhà </w:t>
      </w:r>
    </w:p>
    <w:p w:rsidR="00126DA4" w:rsidRPr="0032562B" w:rsidRDefault="00026802" w:rsidP="00071B62">
      <w:pPr>
        <w:rPr>
          <w:color w:val="000000"/>
          <w:sz w:val="28"/>
          <w:szCs w:val="28"/>
          <w:lang w:val="nl-NL"/>
        </w:rPr>
      </w:pPr>
      <w:r w:rsidRPr="0032562B">
        <w:rPr>
          <w:color w:val="000000"/>
          <w:sz w:val="28"/>
          <w:szCs w:val="28"/>
          <w:lang w:val="nl-NL"/>
        </w:rPr>
        <w:t>- GV chốt  các dạng đã làm</w:t>
      </w:r>
      <w:r w:rsidR="00126DA4" w:rsidRPr="0032562B">
        <w:rPr>
          <w:color w:val="000000"/>
          <w:sz w:val="28"/>
          <w:szCs w:val="28"/>
          <w:lang w:val="nl-NL"/>
        </w:rPr>
        <w:tab/>
      </w:r>
      <w:r w:rsidR="00126DA4" w:rsidRPr="0032562B">
        <w:rPr>
          <w:color w:val="000000"/>
          <w:sz w:val="28"/>
          <w:szCs w:val="28"/>
          <w:lang w:val="nl-NL"/>
        </w:rPr>
        <w:tab/>
      </w:r>
    </w:p>
    <w:p w:rsidR="00746E5D" w:rsidRPr="0032562B" w:rsidRDefault="00746E5D" w:rsidP="00071B62">
      <w:pPr>
        <w:rPr>
          <w:b/>
          <w:bCs/>
          <w:color w:val="000000"/>
          <w:sz w:val="28"/>
          <w:szCs w:val="28"/>
          <w:lang w:val="nl-NL"/>
        </w:rPr>
      </w:pPr>
      <w:r w:rsidRPr="00740E0A">
        <w:rPr>
          <w:b/>
          <w:color w:val="000000"/>
          <w:sz w:val="28"/>
          <w:szCs w:val="28"/>
          <w:lang w:val="nl-NL"/>
        </w:rPr>
        <w:t xml:space="preserve"> </w:t>
      </w:r>
      <w:r w:rsidR="00740E0A" w:rsidRPr="00740E0A">
        <w:rPr>
          <w:b/>
          <w:color w:val="000000"/>
          <w:sz w:val="28"/>
          <w:szCs w:val="28"/>
          <w:lang w:val="nl-NL"/>
        </w:rPr>
        <w:t>2.</w:t>
      </w:r>
      <w:r w:rsidR="00026802" w:rsidRPr="0032562B">
        <w:rPr>
          <w:b/>
          <w:bCs/>
          <w:color w:val="000000"/>
          <w:sz w:val="28"/>
          <w:szCs w:val="28"/>
          <w:lang w:val="nl-NL"/>
        </w:rPr>
        <w:t>4</w:t>
      </w:r>
      <w:r w:rsidR="00796298" w:rsidRPr="0032562B">
        <w:rPr>
          <w:b/>
          <w:bCs/>
          <w:color w:val="000000"/>
          <w:sz w:val="28"/>
          <w:szCs w:val="28"/>
          <w:lang w:val="nl-NL"/>
        </w:rPr>
        <w:t>.</w:t>
      </w:r>
      <w:r w:rsidRPr="0032562B">
        <w:rPr>
          <w:b/>
          <w:bCs/>
          <w:color w:val="000000"/>
          <w:sz w:val="28"/>
          <w:szCs w:val="28"/>
          <w:lang w:val="nl-NL"/>
        </w:rPr>
        <w:t xml:space="preserve"> </w:t>
      </w:r>
      <w:r w:rsidR="00026802" w:rsidRPr="0032562B">
        <w:rPr>
          <w:b/>
          <w:bCs/>
          <w:color w:val="000000"/>
          <w:sz w:val="28"/>
          <w:szCs w:val="28"/>
          <w:lang w:val="nl-NL"/>
        </w:rPr>
        <w:t>Hoạt động tìm tòi mở rộng</w:t>
      </w:r>
    </w:p>
    <w:p w:rsidR="00746E5D" w:rsidRPr="0032562B" w:rsidRDefault="00746E5D" w:rsidP="00071B62">
      <w:pPr>
        <w:rPr>
          <w:color w:val="000000"/>
          <w:sz w:val="28"/>
          <w:szCs w:val="28"/>
          <w:lang w:val="nl-NL"/>
        </w:rPr>
      </w:pPr>
      <w:r w:rsidRPr="0032562B">
        <w:rPr>
          <w:color w:val="000000"/>
          <w:sz w:val="28"/>
          <w:szCs w:val="28"/>
          <w:lang w:val="nl-NL"/>
        </w:rPr>
        <w:t>- Ôn tập các hệ thức về cạnh và đường cao trong tam giác vuông.</w:t>
      </w:r>
    </w:p>
    <w:p w:rsidR="00746E5D" w:rsidRPr="0032562B" w:rsidRDefault="00746E5D" w:rsidP="00071B62">
      <w:pPr>
        <w:rPr>
          <w:color w:val="000000"/>
          <w:sz w:val="28"/>
          <w:szCs w:val="28"/>
          <w:lang w:val="nl-NL"/>
        </w:rPr>
      </w:pPr>
      <w:r w:rsidRPr="0032562B">
        <w:rPr>
          <w:color w:val="000000"/>
          <w:sz w:val="28"/>
          <w:szCs w:val="28"/>
          <w:lang w:val="nl-NL"/>
        </w:rPr>
        <w:t xml:space="preserve">- Xem kỹ các bài tập đã giải </w:t>
      </w:r>
    </w:p>
    <w:p w:rsidR="00746E5D" w:rsidRPr="0032562B" w:rsidRDefault="00746E5D" w:rsidP="00071B62">
      <w:pPr>
        <w:rPr>
          <w:color w:val="000000"/>
          <w:sz w:val="28"/>
          <w:szCs w:val="28"/>
          <w:lang w:val="nl-NL"/>
        </w:rPr>
      </w:pPr>
      <w:r w:rsidRPr="0032562B">
        <w:rPr>
          <w:color w:val="000000"/>
          <w:sz w:val="28"/>
          <w:szCs w:val="28"/>
          <w:lang w:val="nl-NL"/>
        </w:rPr>
        <w:t>- Làm bài tập 8,9/ 70 sgk và các bài tập trong sách bài tập</w:t>
      </w:r>
    </w:p>
    <w:p w:rsidR="00026802" w:rsidRPr="0032562B" w:rsidRDefault="00026802" w:rsidP="00071B62">
      <w:pPr>
        <w:rPr>
          <w:color w:val="000000"/>
          <w:sz w:val="28"/>
          <w:szCs w:val="28"/>
          <w:lang w:val="nl-NL"/>
        </w:rPr>
      </w:pPr>
      <w:r w:rsidRPr="0032562B">
        <w:rPr>
          <w:color w:val="000000"/>
          <w:sz w:val="28"/>
          <w:szCs w:val="28"/>
          <w:lang w:val="nl-NL"/>
        </w:rPr>
        <w:t xml:space="preserve">* Cho tam giác vuông ABC vuông tại A, đường cao AH  biết tỉ số hai cạnh góc vuông là </w:t>
      </w:r>
      <w:r w:rsidRPr="0032562B">
        <w:rPr>
          <w:color w:val="000000"/>
          <w:position w:val="-24"/>
          <w:sz w:val="28"/>
          <w:szCs w:val="28"/>
          <w:lang w:val="nl-NL"/>
        </w:rPr>
        <w:object w:dxaOrig="240" w:dyaOrig="620">
          <v:shape id="_x0000_i1140" type="#_x0000_t75" style="width:12pt;height:31pt" o:ole="">
            <v:imagedata r:id="rId191" o:title=""/>
          </v:shape>
          <o:OLEObject Type="Embed" ProgID="Equation.DSMT4" ShapeID="_x0000_i1140" DrawAspect="Content" ObjectID="_1621776663" r:id="rId192"/>
        </w:object>
      </w:r>
      <w:r w:rsidR="00D66845" w:rsidRPr="0032562B">
        <w:rPr>
          <w:color w:val="000000"/>
          <w:sz w:val="28"/>
          <w:szCs w:val="28"/>
          <w:lang w:val="nl-NL"/>
        </w:rPr>
        <w:t xml:space="preserve"> AH= 42</w:t>
      </w:r>
      <w:r w:rsidRPr="0032562B">
        <w:rPr>
          <w:color w:val="000000"/>
          <w:sz w:val="28"/>
          <w:szCs w:val="28"/>
          <w:lang w:val="nl-NL"/>
        </w:rPr>
        <w:t xml:space="preserve">. Tính </w:t>
      </w:r>
      <w:r w:rsidR="00D66845" w:rsidRPr="0032562B">
        <w:rPr>
          <w:color w:val="000000"/>
          <w:sz w:val="28"/>
          <w:szCs w:val="28"/>
          <w:lang w:val="nl-NL"/>
        </w:rPr>
        <w:t>BH, HC</w:t>
      </w:r>
    </w:p>
    <w:p w:rsidR="006E41CC" w:rsidRPr="0032562B" w:rsidRDefault="00A9289B" w:rsidP="00071B62">
      <w:pPr>
        <w:rPr>
          <w:color w:val="000000"/>
          <w:sz w:val="28"/>
          <w:szCs w:val="28"/>
          <w:lang w:val="nl-NL"/>
        </w:rPr>
      </w:pPr>
      <w:r w:rsidRPr="0032562B">
        <w:rPr>
          <w:b/>
          <w:color w:val="000000"/>
          <w:sz w:val="28"/>
          <w:szCs w:val="28"/>
          <w:lang w:val="nl-NL"/>
        </w:rPr>
        <w:t xml:space="preserve"> </w:t>
      </w:r>
      <w:r w:rsidRPr="0032562B">
        <w:rPr>
          <w:color w:val="000000"/>
          <w:sz w:val="28"/>
          <w:szCs w:val="28"/>
          <w:lang w:val="nl-NL"/>
        </w:rPr>
        <w:t>Chuẩn bị trước TỈ SỐ LƯỢNG GIÁC CỦA GÓC NHỌN</w:t>
      </w:r>
      <w:r w:rsidRPr="0032562B">
        <w:rPr>
          <w:b/>
          <w:color w:val="000000"/>
          <w:sz w:val="28"/>
          <w:szCs w:val="28"/>
          <w:lang w:val="nl-NL"/>
        </w:rPr>
        <w:t xml:space="preserve">     </w:t>
      </w:r>
      <w:r w:rsidRPr="0032562B">
        <w:rPr>
          <w:color w:val="000000"/>
          <w:sz w:val="28"/>
          <w:szCs w:val="28"/>
          <w:lang w:val="nl-NL"/>
        </w:rPr>
        <w:t xml:space="preserve">   </w:t>
      </w:r>
    </w:p>
    <w:p w:rsidR="001F1997" w:rsidRDefault="001F1997" w:rsidP="001F1997">
      <w:pPr>
        <w:ind w:left="3600"/>
        <w:rPr>
          <w:b/>
          <w:i/>
          <w:color w:val="000000"/>
          <w:sz w:val="28"/>
          <w:szCs w:val="28"/>
          <w:lang w:val="nl-NL"/>
        </w:rPr>
      </w:pPr>
    </w:p>
    <w:p w:rsidR="00CF5471" w:rsidRDefault="00CF5471" w:rsidP="001049CC">
      <w:pPr>
        <w:rPr>
          <w:color w:val="000000"/>
          <w:sz w:val="28"/>
          <w:szCs w:val="28"/>
          <w:lang w:val="nl-NL"/>
        </w:rPr>
      </w:pPr>
    </w:p>
    <w:p w:rsidR="0074751B" w:rsidRPr="0032562B" w:rsidRDefault="0074751B" w:rsidP="001049CC">
      <w:pPr>
        <w:rPr>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09/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17</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4   - Tiết 5</w:t>
      </w:r>
    </w:p>
    <w:p w:rsidR="0093147E" w:rsidRPr="0032562B" w:rsidRDefault="001049CC" w:rsidP="00071B62">
      <w:pPr>
        <w:rPr>
          <w:b/>
          <w:color w:val="000000"/>
          <w:sz w:val="28"/>
          <w:szCs w:val="28"/>
          <w:lang w:val="nl-NL"/>
        </w:rPr>
      </w:pPr>
      <w:r>
        <w:rPr>
          <w:b/>
          <w:bCs/>
          <w:color w:val="000000"/>
          <w:sz w:val="28"/>
          <w:szCs w:val="28"/>
          <w:lang w:val="nl-NL"/>
        </w:rPr>
        <w:t xml:space="preserve">               </w:t>
      </w:r>
      <w:r w:rsidR="00796298" w:rsidRPr="0032562B">
        <w:rPr>
          <w:b/>
          <w:bCs/>
          <w:color w:val="000000"/>
          <w:sz w:val="28"/>
          <w:szCs w:val="28"/>
          <w:lang w:val="nl-NL"/>
        </w:rPr>
        <w:t xml:space="preserve"> </w:t>
      </w:r>
      <w:r>
        <w:rPr>
          <w:b/>
          <w:bCs/>
          <w:color w:val="000000"/>
          <w:sz w:val="28"/>
          <w:szCs w:val="28"/>
          <w:lang w:val="nl-NL"/>
        </w:rPr>
        <w:t xml:space="preserve">                  </w:t>
      </w:r>
      <w:r w:rsidR="00796298" w:rsidRPr="0032562B">
        <w:rPr>
          <w:b/>
          <w:bCs/>
          <w:color w:val="000000"/>
          <w:sz w:val="28"/>
          <w:szCs w:val="28"/>
          <w:lang w:val="nl-NL"/>
        </w:rPr>
        <w:t>Bài 2</w:t>
      </w:r>
      <w:r>
        <w:rPr>
          <w:b/>
          <w:bCs/>
          <w:color w:val="000000"/>
          <w:sz w:val="28"/>
          <w:szCs w:val="28"/>
          <w:lang w:val="nl-NL"/>
        </w:rPr>
        <w:t xml:space="preserve">. </w:t>
      </w:r>
      <w:r w:rsidR="0093147E" w:rsidRPr="0032562B">
        <w:rPr>
          <w:b/>
          <w:color w:val="000000"/>
          <w:sz w:val="28"/>
          <w:szCs w:val="28"/>
          <w:lang w:val="nl-NL"/>
        </w:rPr>
        <w:t xml:space="preserve">TỈ SỐ LƯỢNG GIÁC CỦA GÓC NHỌN                           </w:t>
      </w:r>
    </w:p>
    <w:p w:rsidR="0093147E" w:rsidRPr="0032562B" w:rsidRDefault="0093147E" w:rsidP="00071B62">
      <w:pPr>
        <w:rPr>
          <w:b/>
          <w:color w:val="000000"/>
          <w:sz w:val="28"/>
          <w:szCs w:val="28"/>
          <w:lang w:val="nl-NL"/>
        </w:rPr>
      </w:pPr>
      <w:r w:rsidRPr="0032562B">
        <w:rPr>
          <w:b/>
          <w:color w:val="000000"/>
          <w:sz w:val="28"/>
          <w:szCs w:val="28"/>
          <w:lang w:val="nl-NL"/>
        </w:rPr>
        <w:t xml:space="preserve"> </w:t>
      </w:r>
      <w:r w:rsidR="00796298" w:rsidRPr="0032562B">
        <w:rPr>
          <w:b/>
          <w:color w:val="000000"/>
          <w:sz w:val="28"/>
          <w:szCs w:val="28"/>
          <w:lang w:val="nl-NL"/>
        </w:rPr>
        <w:t>I</w:t>
      </w:r>
      <w:r w:rsidRPr="0032562B">
        <w:rPr>
          <w:b/>
          <w:color w:val="000000"/>
          <w:sz w:val="28"/>
          <w:szCs w:val="28"/>
          <w:lang w:val="nl-NL"/>
        </w:rPr>
        <w:t>.</w:t>
      </w:r>
      <w:r w:rsidR="00A66A9C" w:rsidRPr="0032562B">
        <w:rPr>
          <w:b/>
          <w:color w:val="000000"/>
          <w:sz w:val="28"/>
          <w:szCs w:val="28"/>
          <w:lang w:val="nl-NL"/>
        </w:rPr>
        <w:t>MỤC TIÊU</w:t>
      </w:r>
    </w:p>
    <w:p w:rsidR="00542157" w:rsidRPr="0032562B" w:rsidRDefault="0093147E" w:rsidP="00071B62">
      <w:pPr>
        <w:rPr>
          <w:b/>
          <w:bCs/>
          <w:color w:val="000000"/>
          <w:sz w:val="28"/>
          <w:szCs w:val="28"/>
          <w:lang w:val="nl-NL"/>
        </w:rPr>
      </w:pPr>
      <w:r w:rsidRPr="0032562B">
        <w:rPr>
          <w:b/>
          <w:bCs/>
          <w:color w:val="000000"/>
          <w:sz w:val="28"/>
          <w:szCs w:val="28"/>
          <w:lang w:val="nl-NL"/>
        </w:rPr>
        <w:t>1.Kiến thức:</w:t>
      </w:r>
    </w:p>
    <w:p w:rsidR="00542157" w:rsidRPr="0032562B" w:rsidRDefault="0093147E" w:rsidP="00071B62">
      <w:pPr>
        <w:rPr>
          <w:bCs/>
          <w:color w:val="000000"/>
          <w:sz w:val="28"/>
          <w:szCs w:val="28"/>
          <w:lang w:val="nl-NL"/>
        </w:rPr>
      </w:pPr>
      <w:r w:rsidRPr="0032562B">
        <w:rPr>
          <w:bCs/>
          <w:color w:val="000000"/>
          <w:sz w:val="28"/>
          <w:szCs w:val="28"/>
          <w:lang w:val="nl-NL"/>
        </w:rPr>
        <w:t xml:space="preserve">- Học sinh  </w:t>
      </w:r>
      <w:r w:rsidR="00542157" w:rsidRPr="0032562B">
        <w:rPr>
          <w:bCs/>
          <w:color w:val="000000"/>
          <w:sz w:val="28"/>
          <w:szCs w:val="28"/>
          <w:lang w:val="nl-NL"/>
        </w:rPr>
        <w:t xml:space="preserve">biết </w:t>
      </w:r>
      <w:r w:rsidRPr="0032562B">
        <w:rPr>
          <w:bCs/>
          <w:color w:val="000000"/>
          <w:sz w:val="28"/>
          <w:szCs w:val="28"/>
          <w:lang w:val="nl-NL"/>
        </w:rPr>
        <w:t xml:space="preserve"> được định nghĩa các </w:t>
      </w:r>
      <w:r w:rsidR="00542157" w:rsidRPr="0032562B">
        <w:rPr>
          <w:bCs/>
          <w:color w:val="000000"/>
          <w:sz w:val="28"/>
          <w:szCs w:val="28"/>
          <w:lang w:val="nl-NL"/>
        </w:rPr>
        <w:t>tỉ số lượng giác của góc nhọn.</w:t>
      </w:r>
    </w:p>
    <w:p w:rsidR="0093147E" w:rsidRPr="0032562B" w:rsidRDefault="00542157" w:rsidP="00071B62">
      <w:pPr>
        <w:rPr>
          <w:bCs/>
          <w:color w:val="000000"/>
          <w:sz w:val="28"/>
          <w:szCs w:val="28"/>
          <w:lang w:val="nl-NL"/>
        </w:rPr>
      </w:pPr>
      <w:r w:rsidRPr="0032562B">
        <w:rPr>
          <w:bCs/>
          <w:color w:val="000000"/>
          <w:sz w:val="28"/>
          <w:szCs w:val="28"/>
          <w:lang w:val="nl-NL"/>
        </w:rPr>
        <w:t xml:space="preserve">- Học sinh </w:t>
      </w:r>
      <w:r w:rsidR="0093147E" w:rsidRPr="0032562B">
        <w:rPr>
          <w:bCs/>
          <w:color w:val="000000"/>
          <w:sz w:val="28"/>
          <w:szCs w:val="28"/>
          <w:lang w:val="nl-NL"/>
        </w:rPr>
        <w:t xml:space="preserve">hiểu được rằng các tỉ số này phụ thuộc vào độ lớn của góc nhọn </w:t>
      </w:r>
      <w:r w:rsidR="0093147E" w:rsidRPr="0032562B">
        <w:rPr>
          <w:color w:val="000000"/>
          <w:position w:val="-6"/>
          <w:sz w:val="28"/>
          <w:szCs w:val="28"/>
          <w:lang w:val="nl-NL"/>
        </w:rPr>
        <w:object w:dxaOrig="240" w:dyaOrig="220">
          <v:shape id="_x0000_i1141" type="#_x0000_t75" style="width:12pt;height:11pt" o:ole="">
            <v:imagedata r:id="rId193" o:title=""/>
          </v:shape>
          <o:OLEObject Type="Embed" ProgID="Equation.DSMT4" ShapeID="_x0000_i1141" DrawAspect="Content" ObjectID="_1621776664" r:id="rId194"/>
        </w:object>
      </w:r>
      <w:r w:rsidR="0093147E" w:rsidRPr="0032562B">
        <w:rPr>
          <w:color w:val="000000"/>
          <w:sz w:val="28"/>
          <w:szCs w:val="28"/>
          <w:lang w:val="nl-NL"/>
        </w:rPr>
        <w:t>.</w:t>
      </w:r>
    </w:p>
    <w:p w:rsidR="00542157" w:rsidRPr="0032562B" w:rsidRDefault="00542157" w:rsidP="00071B62">
      <w:pPr>
        <w:rPr>
          <w:b/>
          <w:color w:val="000000"/>
          <w:sz w:val="28"/>
          <w:szCs w:val="28"/>
          <w:lang w:val="nl-NL"/>
        </w:rPr>
      </w:pPr>
      <w:r w:rsidRPr="0032562B">
        <w:rPr>
          <w:b/>
          <w:color w:val="000000"/>
          <w:sz w:val="28"/>
          <w:szCs w:val="28"/>
          <w:lang w:val="nl-NL"/>
        </w:rPr>
        <w:t>2.Kĩ</w:t>
      </w:r>
      <w:r w:rsidR="0093147E" w:rsidRPr="0032562B">
        <w:rPr>
          <w:b/>
          <w:color w:val="000000"/>
          <w:sz w:val="28"/>
          <w:szCs w:val="28"/>
          <w:lang w:val="nl-NL"/>
        </w:rPr>
        <w:t xml:space="preserve"> năng:</w:t>
      </w:r>
    </w:p>
    <w:p w:rsidR="00542157" w:rsidRPr="0032562B" w:rsidRDefault="0093147E" w:rsidP="00071B62">
      <w:pPr>
        <w:rPr>
          <w:color w:val="000000"/>
          <w:sz w:val="28"/>
          <w:szCs w:val="28"/>
          <w:lang w:val="nl-NL"/>
        </w:rPr>
      </w:pPr>
      <w:r w:rsidRPr="0032562B">
        <w:rPr>
          <w:color w:val="000000"/>
          <w:sz w:val="28"/>
          <w:szCs w:val="28"/>
          <w:lang w:val="nl-NL"/>
        </w:rPr>
        <w:t xml:space="preserve">- Học sinh </w:t>
      </w:r>
      <w:r w:rsidR="00542157" w:rsidRPr="0032562B">
        <w:rPr>
          <w:color w:val="000000"/>
          <w:sz w:val="28"/>
          <w:szCs w:val="28"/>
          <w:lang w:val="nl-NL"/>
        </w:rPr>
        <w:t>thực hiên được:</w:t>
      </w:r>
      <w:r w:rsidRPr="0032562B">
        <w:rPr>
          <w:color w:val="000000"/>
          <w:sz w:val="28"/>
          <w:szCs w:val="28"/>
          <w:lang w:val="nl-NL"/>
        </w:rPr>
        <w:t>tính được các tỉ số lượng giác của</w:t>
      </w:r>
      <w:r w:rsidR="00542157" w:rsidRPr="0032562B">
        <w:rPr>
          <w:color w:val="000000"/>
          <w:sz w:val="28"/>
          <w:szCs w:val="28"/>
          <w:lang w:val="nl-NL"/>
        </w:rPr>
        <w:t xml:space="preserve"> 1góc</w:t>
      </w:r>
    </w:p>
    <w:p w:rsidR="00542157" w:rsidRPr="0032562B" w:rsidRDefault="00542157" w:rsidP="00071B62">
      <w:pPr>
        <w:rPr>
          <w:color w:val="000000"/>
          <w:sz w:val="28"/>
          <w:szCs w:val="28"/>
          <w:lang w:val="nl-NL"/>
        </w:rPr>
      </w:pPr>
      <w:r w:rsidRPr="0032562B">
        <w:rPr>
          <w:color w:val="000000"/>
          <w:sz w:val="28"/>
          <w:szCs w:val="28"/>
          <w:lang w:val="nl-NL"/>
        </w:rPr>
        <w:t>- Học sinh thực hiên thành thạo: tính được các tỉ số lượng giác của 3 góc đặc biệt : 30</w:t>
      </w:r>
      <w:r w:rsidRPr="0032562B">
        <w:rPr>
          <w:color w:val="000000"/>
          <w:sz w:val="28"/>
          <w:szCs w:val="28"/>
          <w:vertAlign w:val="superscript"/>
          <w:lang w:val="nl-NL"/>
        </w:rPr>
        <w:t>0</w:t>
      </w:r>
      <w:r w:rsidRPr="0032562B">
        <w:rPr>
          <w:color w:val="000000"/>
          <w:sz w:val="28"/>
          <w:szCs w:val="28"/>
          <w:lang w:val="nl-NL"/>
        </w:rPr>
        <w:t>;45</w:t>
      </w:r>
      <w:r w:rsidRPr="0032562B">
        <w:rPr>
          <w:color w:val="000000"/>
          <w:sz w:val="28"/>
          <w:szCs w:val="28"/>
          <w:vertAlign w:val="superscript"/>
          <w:lang w:val="nl-NL"/>
        </w:rPr>
        <w:t>0</w:t>
      </w:r>
      <w:r w:rsidRPr="0032562B">
        <w:rPr>
          <w:color w:val="000000"/>
          <w:sz w:val="28"/>
          <w:szCs w:val="28"/>
          <w:lang w:val="nl-NL"/>
        </w:rPr>
        <w:t xml:space="preserve"> ;60</w:t>
      </w:r>
      <w:r w:rsidRPr="0032562B">
        <w:rPr>
          <w:color w:val="000000"/>
          <w:sz w:val="28"/>
          <w:szCs w:val="28"/>
          <w:vertAlign w:val="superscript"/>
          <w:lang w:val="nl-NL"/>
        </w:rPr>
        <w:t>0</w:t>
      </w:r>
      <w:r w:rsidRPr="0032562B">
        <w:rPr>
          <w:color w:val="000000"/>
          <w:sz w:val="28"/>
          <w:szCs w:val="28"/>
          <w:lang w:val="nl-NL"/>
        </w:rPr>
        <w:t xml:space="preserve"> </w:t>
      </w:r>
    </w:p>
    <w:p w:rsidR="00542157" w:rsidRPr="0032562B" w:rsidRDefault="0093147E" w:rsidP="00071B62">
      <w:pPr>
        <w:rPr>
          <w:b/>
          <w:color w:val="000000"/>
          <w:sz w:val="28"/>
          <w:szCs w:val="28"/>
          <w:lang w:val="nl-NL"/>
        </w:rPr>
      </w:pPr>
      <w:r w:rsidRPr="0032562B">
        <w:rPr>
          <w:b/>
          <w:color w:val="000000"/>
          <w:sz w:val="28"/>
          <w:szCs w:val="28"/>
          <w:lang w:val="nl-NL"/>
        </w:rPr>
        <w:t xml:space="preserve">3.Thái độ: </w:t>
      </w:r>
    </w:p>
    <w:p w:rsidR="0093147E" w:rsidRPr="0032562B" w:rsidRDefault="00542157" w:rsidP="00071B62">
      <w:pPr>
        <w:rPr>
          <w:color w:val="000000"/>
          <w:sz w:val="28"/>
          <w:szCs w:val="28"/>
          <w:lang w:val="nl-NL"/>
        </w:rPr>
      </w:pPr>
      <w:r w:rsidRPr="0032562B">
        <w:rPr>
          <w:color w:val="000000"/>
          <w:sz w:val="28"/>
          <w:szCs w:val="28"/>
          <w:lang w:val="nl-NL"/>
        </w:rPr>
        <w:t>- Thói quen:</w:t>
      </w:r>
      <w:r w:rsidR="0093147E" w:rsidRPr="0032562B">
        <w:rPr>
          <w:color w:val="000000"/>
          <w:sz w:val="28"/>
          <w:szCs w:val="28"/>
          <w:lang w:val="nl-NL"/>
        </w:rPr>
        <w:t>nghiêm túc, cẩn thận</w:t>
      </w:r>
    </w:p>
    <w:p w:rsidR="00542157" w:rsidRDefault="00542157" w:rsidP="00071B62">
      <w:pPr>
        <w:rPr>
          <w:color w:val="000000"/>
          <w:sz w:val="28"/>
          <w:szCs w:val="28"/>
          <w:lang w:val="nl-NL"/>
        </w:rPr>
      </w:pPr>
      <w:r w:rsidRPr="0032562B">
        <w:rPr>
          <w:color w:val="000000"/>
          <w:sz w:val="28"/>
          <w:szCs w:val="28"/>
          <w:lang w:val="nl-NL"/>
        </w:rPr>
        <w:t>- Tính cách: Hợp tác trong hoạt động nhóm</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DA2AF5" w:rsidRPr="0032562B" w:rsidRDefault="00DA2AF5" w:rsidP="00DA2AF5">
      <w:pPr>
        <w:rPr>
          <w:bCs/>
          <w:color w:val="000000"/>
          <w:sz w:val="28"/>
          <w:szCs w:val="28"/>
          <w:lang w:val="nl-NL"/>
        </w:rPr>
      </w:pPr>
      <w:r w:rsidRPr="0032562B">
        <w:rPr>
          <w:b/>
          <w:bCs/>
          <w:color w:val="000000"/>
          <w:sz w:val="28"/>
          <w:szCs w:val="28"/>
          <w:lang w:val="nl-NL"/>
        </w:rPr>
        <w:t>1.GV</w:t>
      </w:r>
      <w:r w:rsidRPr="0032562B">
        <w:rPr>
          <w:bCs/>
          <w:color w:val="000000"/>
          <w:sz w:val="28"/>
          <w:szCs w:val="28"/>
          <w:lang w:val="nl-NL"/>
        </w:rPr>
        <w:t>: - Phương tiện:Tranh vẽ hình 13 ;14 ,phiếu học tập ,thước kẻ.</w:t>
      </w:r>
    </w:p>
    <w:p w:rsidR="00DA2AF5" w:rsidRPr="0032562B" w:rsidRDefault="00DA2AF5" w:rsidP="00DA2AF5">
      <w:pPr>
        <w:rPr>
          <w:bCs/>
          <w:color w:val="000000"/>
          <w:sz w:val="28"/>
          <w:szCs w:val="28"/>
          <w:lang w:val="nl-NL"/>
        </w:rPr>
      </w:pPr>
      <w:r w:rsidRPr="0032562B">
        <w:rPr>
          <w:b/>
          <w:bCs/>
          <w:color w:val="000000"/>
          <w:sz w:val="28"/>
          <w:szCs w:val="28"/>
          <w:lang w:val="nl-NL"/>
        </w:rPr>
        <w:t>2.HS</w:t>
      </w:r>
      <w:r w:rsidRPr="0032562B">
        <w:rPr>
          <w:bCs/>
          <w:color w:val="000000"/>
          <w:sz w:val="28"/>
          <w:szCs w:val="28"/>
          <w:lang w:val="nl-NL"/>
        </w:rPr>
        <w:t xml:space="preserve">:  Ôn tập cách viết các hệ thức tỉ lệ giũa các cạnh của 2 tam giác vuông </w:t>
      </w:r>
    </w:p>
    <w:p w:rsidR="001F1997" w:rsidRPr="008A0761" w:rsidRDefault="001F1997" w:rsidP="001F1997">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1F1997" w:rsidRDefault="001F1997" w:rsidP="001F1997">
      <w:pPr>
        <w:rPr>
          <w:sz w:val="28"/>
          <w:szCs w:val="28"/>
          <w:lang w:val="nl-NL"/>
        </w:rPr>
      </w:pPr>
      <w:r>
        <w:rPr>
          <w:b/>
          <w:sz w:val="28"/>
          <w:szCs w:val="28"/>
          <w:lang w:val="nl-NL"/>
        </w:rPr>
        <w:t xml:space="preserve">1. Khởi động: </w:t>
      </w:r>
    </w:p>
    <w:p w:rsidR="001F1997" w:rsidRDefault="00DA2AF5" w:rsidP="001F1997">
      <w:pPr>
        <w:rPr>
          <w:sz w:val="28"/>
          <w:szCs w:val="28"/>
          <w:lang w:val="nl-NL"/>
        </w:rPr>
      </w:pPr>
      <w:r>
        <w:rPr>
          <w:sz w:val="28"/>
          <w:szCs w:val="28"/>
          <w:lang w:val="nl-NL"/>
        </w:rPr>
        <w:t>- Tổ chức trò chơi truyền hộp quà, cả lớp cùng hát và truyền tay nhau hộp quà kết thúc bài hát hộp quà  trên tay bạn nào bạn đó trả lời câu hỏi</w:t>
      </w:r>
    </w:p>
    <w:p w:rsidR="00DA2AF5" w:rsidRPr="00313579" w:rsidRDefault="00DA2AF5" w:rsidP="001F1997">
      <w:pPr>
        <w:rPr>
          <w:sz w:val="28"/>
          <w:szCs w:val="28"/>
          <w:lang w:val="nl-NL"/>
        </w:rPr>
      </w:pPr>
      <w:r>
        <w:rPr>
          <w:sz w:val="28"/>
          <w:szCs w:val="28"/>
          <w:lang w:val="nl-NL"/>
        </w:rPr>
        <w:t>* Phát biểu tính chất đường trung tuyến trong am giác vuông</w:t>
      </w:r>
    </w:p>
    <w:p w:rsidR="001F1997" w:rsidRDefault="001F1997" w:rsidP="001F1997">
      <w:pPr>
        <w:rPr>
          <w:b/>
          <w:sz w:val="28"/>
          <w:szCs w:val="28"/>
          <w:lang w:val="nl-NL"/>
        </w:rPr>
      </w:pPr>
      <w:r>
        <w:rPr>
          <w:b/>
          <w:sz w:val="28"/>
          <w:szCs w:val="28"/>
          <w:lang w:val="nl-NL"/>
        </w:rPr>
        <w:t>2</w:t>
      </w:r>
      <w:r w:rsidRPr="008A0761">
        <w:rPr>
          <w:b/>
          <w:sz w:val="28"/>
          <w:szCs w:val="28"/>
          <w:lang w:val="nl-NL"/>
        </w:rPr>
        <w:t>. Hoạt động hình thành kiến thức mới</w:t>
      </w:r>
    </w:p>
    <w:p w:rsidR="001F1997" w:rsidRPr="0032562B" w:rsidRDefault="001F1997" w:rsidP="00071B62">
      <w:pPr>
        <w:rPr>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6"/>
        <w:gridCol w:w="5109"/>
      </w:tblGrid>
      <w:tr w:rsidR="0093147E" w:rsidRPr="0032562B">
        <w:tc>
          <w:tcPr>
            <w:tcW w:w="5029" w:type="dxa"/>
          </w:tcPr>
          <w:p w:rsidR="0093147E" w:rsidRPr="0032562B" w:rsidRDefault="00DA2AF5" w:rsidP="00071B62">
            <w:pPr>
              <w:rPr>
                <w:b/>
                <w:bCs/>
                <w:color w:val="000000"/>
                <w:sz w:val="28"/>
                <w:szCs w:val="28"/>
                <w:lang w:val="nl-NL"/>
              </w:rPr>
            </w:pPr>
            <w:r>
              <w:rPr>
                <w:b/>
                <w:bCs/>
                <w:color w:val="000000"/>
                <w:sz w:val="28"/>
                <w:szCs w:val="28"/>
                <w:lang w:val="nl-NL"/>
              </w:rPr>
              <w:t>H</w:t>
            </w:r>
            <w:r w:rsidR="00296302" w:rsidRPr="0032562B">
              <w:rPr>
                <w:b/>
                <w:bCs/>
                <w:color w:val="000000"/>
                <w:sz w:val="28"/>
                <w:szCs w:val="28"/>
                <w:lang w:val="nl-NL"/>
              </w:rPr>
              <w:t>OẠT ĐỘNG CỦA GV VÀ HS</w:t>
            </w:r>
          </w:p>
        </w:tc>
        <w:tc>
          <w:tcPr>
            <w:tcW w:w="5110" w:type="dxa"/>
          </w:tcPr>
          <w:p w:rsidR="0093147E" w:rsidRPr="0032562B" w:rsidRDefault="00296302" w:rsidP="00071B62">
            <w:pPr>
              <w:rPr>
                <w:b/>
                <w:bCs/>
                <w:color w:val="000000"/>
                <w:sz w:val="28"/>
                <w:szCs w:val="28"/>
                <w:lang w:val="nl-NL"/>
              </w:rPr>
            </w:pPr>
            <w:r w:rsidRPr="0032562B">
              <w:rPr>
                <w:b/>
                <w:bCs/>
                <w:color w:val="000000"/>
                <w:sz w:val="28"/>
                <w:szCs w:val="28"/>
                <w:lang w:val="nl-NL"/>
              </w:rPr>
              <w:t>NỘI DUNG CẦN ĐẠT</w:t>
            </w:r>
          </w:p>
        </w:tc>
      </w:tr>
      <w:tr w:rsidR="00DA2AF5" w:rsidRPr="0032562B">
        <w:tc>
          <w:tcPr>
            <w:tcW w:w="10139" w:type="dxa"/>
            <w:gridSpan w:val="2"/>
          </w:tcPr>
          <w:p w:rsidR="00DA2AF5" w:rsidRPr="00DA2AF5" w:rsidRDefault="00DA2AF5" w:rsidP="00DA2AF5">
            <w:pPr>
              <w:jc w:val="center"/>
              <w:rPr>
                <w:b/>
                <w:sz w:val="28"/>
                <w:szCs w:val="28"/>
                <w:lang w:val="nl-NL"/>
              </w:rPr>
            </w:pPr>
            <w:r w:rsidRPr="00DA2AF5">
              <w:rPr>
                <w:b/>
                <w:bCs/>
                <w:color w:val="000000"/>
                <w:sz w:val="28"/>
                <w:szCs w:val="28"/>
                <w:lang w:val="nl-NL"/>
              </w:rPr>
              <w:t>Hoạt động 1. Khái niệm tỉ số lượng giác</w:t>
            </w:r>
          </w:p>
          <w:p w:rsidR="00DA2AF5" w:rsidRPr="008A0761" w:rsidRDefault="00DA2AF5" w:rsidP="00DA2AF5">
            <w:pPr>
              <w:rPr>
                <w:sz w:val="28"/>
                <w:szCs w:val="28"/>
                <w:lang w:val="nl-NL"/>
              </w:rPr>
            </w:pPr>
            <w:r w:rsidRPr="008A0761">
              <w:rPr>
                <w:sz w:val="28"/>
                <w:szCs w:val="28"/>
                <w:lang w:val="nl-NL"/>
              </w:rPr>
              <w:lastRenderedPageBreak/>
              <w:t>* Phương pháp:</w:t>
            </w:r>
            <w:r>
              <w:rPr>
                <w:sz w:val="28"/>
                <w:szCs w:val="28"/>
                <w:lang w:val="nl-NL"/>
              </w:rPr>
              <w:t xml:space="preserve"> </w:t>
            </w:r>
            <w:r w:rsidRPr="008A0761">
              <w:rPr>
                <w:sz w:val="28"/>
                <w:szCs w:val="28"/>
                <w:lang w:val="nl-NL"/>
              </w:rPr>
              <w:t xml:space="preserve">Vấn đáp, , hoạt động nhóm, </w:t>
            </w:r>
            <w:r>
              <w:rPr>
                <w:sz w:val="28"/>
                <w:szCs w:val="28"/>
                <w:lang w:val="nl-NL"/>
              </w:rPr>
              <w:t>nêu và giải quyết vấn đề</w:t>
            </w:r>
          </w:p>
          <w:p w:rsidR="00DA2AF5" w:rsidRPr="00E3240C" w:rsidRDefault="00DA2AF5" w:rsidP="00E3240C">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Pr="006007DD">
              <w:rPr>
                <w:spacing w:val="-6"/>
                <w:sz w:val="28"/>
                <w:szCs w:val="28"/>
                <w:lang w:val="nl-NL"/>
              </w:rPr>
              <w:t>Kĩ thuật chia nhóm, kĩ thuật đặt câu hỏi, động não</w:t>
            </w:r>
            <w:r w:rsidR="00812804">
              <w:rPr>
                <w:spacing w:val="-6"/>
                <w:sz w:val="28"/>
                <w:szCs w:val="28"/>
                <w:lang w:val="nl-NL"/>
              </w:rPr>
              <w:t>.</w:t>
            </w:r>
          </w:p>
        </w:tc>
      </w:tr>
      <w:tr w:rsidR="00DA2AF5" w:rsidRPr="0032562B">
        <w:tc>
          <w:tcPr>
            <w:tcW w:w="5029" w:type="dxa"/>
          </w:tcPr>
          <w:p w:rsidR="00DA2AF5" w:rsidRPr="0032562B" w:rsidRDefault="00DA2AF5"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DA2AF5" w:rsidRPr="0032562B" w:rsidRDefault="00DA2AF5" w:rsidP="00DA2AF5">
            <w:pPr>
              <w:rPr>
                <w:bCs/>
                <w:color w:val="000000"/>
                <w:sz w:val="28"/>
                <w:szCs w:val="28"/>
                <w:lang w:val="nl-NL"/>
              </w:rPr>
            </w:pPr>
            <w:r w:rsidRPr="0032562B">
              <w:rPr>
                <w:bCs/>
                <w:color w:val="000000"/>
                <w:sz w:val="28"/>
                <w:szCs w:val="28"/>
                <w:lang w:val="nl-NL"/>
              </w:rPr>
              <w:t>a) GV treo tranh vẽ sẵn hình</w:t>
            </w:r>
          </w:p>
          <w:p w:rsidR="00DA2AF5" w:rsidRPr="0032562B" w:rsidRDefault="00DA2AF5" w:rsidP="00DA2AF5">
            <w:pPr>
              <w:rPr>
                <w:color w:val="000000"/>
                <w:sz w:val="28"/>
                <w:szCs w:val="28"/>
                <w:lang w:val="nl-NL"/>
              </w:rPr>
            </w:pPr>
            <w:r w:rsidRPr="0032562B">
              <w:rPr>
                <w:bCs/>
                <w:color w:val="000000"/>
                <w:sz w:val="28"/>
                <w:szCs w:val="28"/>
                <w:lang w:val="nl-NL"/>
              </w:rPr>
              <w:t xml:space="preserve">?Khi </w:t>
            </w:r>
            <w:r w:rsidRPr="0032562B">
              <w:rPr>
                <w:color w:val="000000"/>
                <w:position w:val="-6"/>
                <w:sz w:val="28"/>
                <w:szCs w:val="28"/>
                <w:lang w:val="nl-NL"/>
              </w:rPr>
              <w:object w:dxaOrig="780" w:dyaOrig="320">
                <v:shape id="_x0000_i1142" type="#_x0000_t75" style="width:39pt;height:16pt" o:ole="">
                  <v:imagedata r:id="rId195" o:title=""/>
                </v:shape>
                <o:OLEObject Type="Embed" ProgID="Equation.DSMT4" ShapeID="_x0000_i1142" DrawAspect="Content" ObjectID="_1621776665" r:id="rId196"/>
              </w:object>
            </w:r>
            <w:r w:rsidRPr="0032562B">
              <w:rPr>
                <w:color w:val="000000"/>
                <w:sz w:val="28"/>
                <w:szCs w:val="28"/>
                <w:lang w:val="nl-NL"/>
              </w:rPr>
              <w:t xml:space="preserve"> thì </w:t>
            </w:r>
            <w:r w:rsidRPr="0032562B">
              <w:rPr>
                <w:color w:val="000000"/>
                <w:position w:val="-4"/>
                <w:sz w:val="28"/>
                <w:szCs w:val="28"/>
                <w:lang w:val="nl-NL"/>
              </w:rPr>
              <w:object w:dxaOrig="220" w:dyaOrig="260">
                <v:shape id="_x0000_i1143" type="#_x0000_t75" style="width:11pt;height:13pt" o:ole="">
                  <v:imagedata r:id="rId197" o:title=""/>
                </v:shape>
                <o:OLEObject Type="Embed" ProgID="Equation.DSMT4" ShapeID="_x0000_i1143" DrawAspect="Content" ObjectID="_1621776666" r:id="rId198"/>
              </w:object>
            </w:r>
            <w:r w:rsidRPr="0032562B">
              <w:rPr>
                <w:color w:val="000000"/>
                <w:sz w:val="28"/>
                <w:szCs w:val="28"/>
                <w:lang w:val="nl-NL"/>
              </w:rPr>
              <w:t>ABC  là tam giác gì.</w:t>
            </w:r>
          </w:p>
          <w:p w:rsidR="00DA2AF5" w:rsidRPr="0032562B" w:rsidRDefault="00DA2AF5" w:rsidP="00DA2AF5">
            <w:pPr>
              <w:rPr>
                <w:color w:val="000000"/>
                <w:sz w:val="28"/>
                <w:szCs w:val="28"/>
                <w:lang w:val="nl-NL"/>
              </w:rPr>
            </w:pPr>
            <w:r w:rsidRPr="0032562B">
              <w:rPr>
                <w:color w:val="000000"/>
                <w:sz w:val="28"/>
                <w:szCs w:val="28"/>
                <w:lang w:val="nl-NL"/>
              </w:rPr>
              <w:t xml:space="preserve"> HS: </w:t>
            </w:r>
            <w:r w:rsidRPr="0032562B">
              <w:rPr>
                <w:color w:val="000000"/>
                <w:position w:val="-4"/>
                <w:sz w:val="28"/>
                <w:szCs w:val="28"/>
                <w:lang w:val="nl-NL"/>
              </w:rPr>
              <w:object w:dxaOrig="220" w:dyaOrig="260">
                <v:shape id="_x0000_i1144" type="#_x0000_t75" style="width:11pt;height:13pt" o:ole="">
                  <v:imagedata r:id="rId197" o:title=""/>
                </v:shape>
                <o:OLEObject Type="Embed" ProgID="Equation.DSMT4" ShapeID="_x0000_i1144" DrawAspect="Content" ObjectID="_1621776667" r:id="rId199"/>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145" type="#_x0000_t75" style="width:11pt;height:13pt" o:ole="">
                  <v:imagedata r:id="rId197" o:title=""/>
                </v:shape>
                <o:OLEObject Type="Embed" ProgID="Equation.DSMT4" ShapeID="_x0000_i1145" DrawAspect="Content" ObjectID="_1621776668" r:id="rId200"/>
              </w:object>
            </w:r>
            <w:r w:rsidRPr="0032562B">
              <w:rPr>
                <w:color w:val="000000"/>
                <w:sz w:val="28"/>
                <w:szCs w:val="28"/>
                <w:lang w:val="nl-NL"/>
              </w:rPr>
              <w:t>ABC vuông cân tại A ,suy ra được 2 cạnh nào bằng nhau.</w:t>
            </w:r>
          </w:p>
          <w:p w:rsidR="00DA2AF5" w:rsidRPr="0032562B" w:rsidRDefault="00DA2AF5" w:rsidP="00DA2AF5">
            <w:pPr>
              <w:rPr>
                <w:color w:val="000000"/>
                <w:sz w:val="28"/>
                <w:szCs w:val="28"/>
                <w:lang w:val="nl-NL"/>
              </w:rPr>
            </w:pPr>
            <w:r w:rsidRPr="0032562B">
              <w:rPr>
                <w:color w:val="000000"/>
                <w:sz w:val="28"/>
                <w:szCs w:val="28"/>
                <w:lang w:val="nl-NL"/>
              </w:rPr>
              <w:t>HS :AB = AC</w:t>
            </w:r>
          </w:p>
          <w:p w:rsidR="00DA2AF5" w:rsidRPr="0032562B" w:rsidRDefault="00DA2AF5" w:rsidP="00DA2AF5">
            <w:pPr>
              <w:rPr>
                <w:color w:val="000000"/>
                <w:sz w:val="28"/>
                <w:szCs w:val="28"/>
                <w:lang w:val="nl-NL"/>
              </w:rPr>
            </w:pPr>
            <w:r w:rsidRPr="0032562B">
              <w:rPr>
                <w:color w:val="000000"/>
                <w:sz w:val="28"/>
                <w:szCs w:val="28"/>
                <w:lang w:val="nl-NL"/>
              </w:rPr>
              <w:t xml:space="preserve">? Tính tỉ số </w:t>
            </w:r>
            <w:r w:rsidRPr="0032562B">
              <w:rPr>
                <w:color w:val="000000"/>
                <w:position w:val="-24"/>
                <w:sz w:val="28"/>
                <w:szCs w:val="28"/>
                <w:lang w:val="nl-NL"/>
              </w:rPr>
              <w:object w:dxaOrig="460" w:dyaOrig="620">
                <v:shape id="_x0000_i1146" type="#_x0000_t75" style="width:23pt;height:31pt" o:ole="">
                  <v:imagedata r:id="rId201" o:title=""/>
                </v:shape>
                <o:OLEObject Type="Embed" ProgID="Equation.DSMT4" ShapeID="_x0000_i1146" DrawAspect="Content" ObjectID="_1621776669" r:id="rId202"/>
              </w:object>
            </w:r>
          </w:p>
          <w:p w:rsidR="00DA2AF5" w:rsidRPr="0032562B" w:rsidRDefault="00DA2AF5" w:rsidP="00DA2AF5">
            <w:pPr>
              <w:rPr>
                <w:color w:val="000000"/>
                <w:sz w:val="28"/>
                <w:szCs w:val="28"/>
                <w:lang w:val="nl-NL"/>
              </w:rPr>
            </w:pPr>
            <w:r w:rsidRPr="0032562B">
              <w:rPr>
                <w:color w:val="000000"/>
                <w:sz w:val="28"/>
                <w:szCs w:val="28"/>
                <w:lang w:val="nl-NL"/>
              </w:rPr>
              <w:t xml:space="preserve">HS: </w:t>
            </w:r>
            <w:r w:rsidRPr="0032562B">
              <w:rPr>
                <w:color w:val="000000"/>
                <w:position w:val="-24"/>
                <w:sz w:val="28"/>
                <w:szCs w:val="28"/>
                <w:lang w:val="nl-NL"/>
              </w:rPr>
              <w:object w:dxaOrig="760" w:dyaOrig="620">
                <v:shape id="_x0000_i1147" type="#_x0000_t75" style="width:38pt;height:31pt" o:ole="">
                  <v:imagedata r:id="rId203" o:title=""/>
                </v:shape>
                <o:OLEObject Type="Embed" ProgID="Equation.DSMT4" ShapeID="_x0000_i1147" DrawAspect="Content" ObjectID="_1621776670" r:id="rId204"/>
              </w:object>
            </w:r>
          </w:p>
          <w:p w:rsidR="00DA2AF5" w:rsidRPr="0032562B" w:rsidRDefault="00DA2AF5" w:rsidP="00DA2AF5">
            <w:pPr>
              <w:rPr>
                <w:color w:val="000000"/>
                <w:sz w:val="28"/>
                <w:szCs w:val="28"/>
                <w:lang w:val="nl-NL"/>
              </w:rPr>
            </w:pPr>
            <w:r w:rsidRPr="0032562B">
              <w:rPr>
                <w:color w:val="000000"/>
                <w:sz w:val="28"/>
                <w:szCs w:val="28"/>
                <w:lang w:val="nl-NL"/>
              </w:rPr>
              <w:t xml:space="preserve">? Ngược lại : nếu </w:t>
            </w:r>
            <w:r w:rsidRPr="0032562B">
              <w:rPr>
                <w:color w:val="000000"/>
                <w:position w:val="-24"/>
                <w:sz w:val="28"/>
                <w:szCs w:val="28"/>
                <w:lang w:val="nl-NL"/>
              </w:rPr>
              <w:object w:dxaOrig="760" w:dyaOrig="620">
                <v:shape id="_x0000_i1148" type="#_x0000_t75" style="width:38pt;height:31pt" o:ole="">
                  <v:imagedata r:id="rId203" o:title=""/>
                </v:shape>
                <o:OLEObject Type="Embed" ProgID="Equation.DSMT4" ShapeID="_x0000_i1148" DrawAspect="Content" ObjectID="_1621776671" r:id="rId205"/>
              </w:object>
            </w:r>
            <w:r w:rsidRPr="0032562B">
              <w:rPr>
                <w:color w:val="000000"/>
                <w:sz w:val="28"/>
                <w:szCs w:val="28"/>
                <w:lang w:val="nl-NL"/>
              </w:rPr>
              <w:t>thì ta suy ra được điều gì .</w:t>
            </w:r>
          </w:p>
          <w:p w:rsidR="00DA2AF5" w:rsidRPr="0032562B" w:rsidRDefault="00DA2AF5" w:rsidP="00DA2AF5">
            <w:pPr>
              <w:rPr>
                <w:color w:val="000000"/>
                <w:sz w:val="28"/>
                <w:szCs w:val="28"/>
                <w:lang w:val="nl-NL"/>
              </w:rPr>
            </w:pPr>
            <w:r w:rsidRPr="0032562B">
              <w:rPr>
                <w:color w:val="000000"/>
                <w:sz w:val="28"/>
                <w:szCs w:val="28"/>
                <w:lang w:val="nl-NL"/>
              </w:rPr>
              <w:t>HS:   AB = AC</w:t>
            </w:r>
          </w:p>
          <w:p w:rsidR="00DA2AF5" w:rsidRPr="0032562B" w:rsidRDefault="00DA2AF5" w:rsidP="00DA2AF5">
            <w:pPr>
              <w:rPr>
                <w:color w:val="000000"/>
                <w:sz w:val="28"/>
                <w:szCs w:val="28"/>
                <w:lang w:val="nl-NL"/>
              </w:rPr>
            </w:pPr>
            <w:r w:rsidRPr="0032562B">
              <w:rPr>
                <w:color w:val="000000"/>
                <w:sz w:val="28"/>
                <w:szCs w:val="28"/>
                <w:lang w:val="nl-NL"/>
              </w:rPr>
              <w:t>? AB = AC suy  ra được điều gì</w:t>
            </w:r>
          </w:p>
          <w:p w:rsidR="00DA2AF5" w:rsidRPr="0032562B" w:rsidRDefault="00DA2AF5" w:rsidP="00DA2AF5">
            <w:pPr>
              <w:rPr>
                <w:color w:val="000000"/>
                <w:sz w:val="28"/>
                <w:szCs w:val="28"/>
                <w:lang w:val="nl-NL"/>
              </w:rPr>
            </w:pPr>
            <w:r w:rsidRPr="0032562B">
              <w:rPr>
                <w:color w:val="000000"/>
                <w:sz w:val="28"/>
                <w:szCs w:val="28"/>
                <w:lang w:val="nl-NL"/>
              </w:rPr>
              <w:t>HS:</w:t>
            </w:r>
            <w:r w:rsidRPr="0032562B">
              <w:rPr>
                <w:color w:val="000000"/>
                <w:position w:val="-4"/>
                <w:sz w:val="28"/>
                <w:szCs w:val="28"/>
                <w:lang w:val="nl-NL"/>
              </w:rPr>
              <w:object w:dxaOrig="220" w:dyaOrig="260">
                <v:shape id="_x0000_i1149" type="#_x0000_t75" style="width:11pt;height:13pt" o:ole="">
                  <v:imagedata r:id="rId197" o:title=""/>
                </v:shape>
                <o:OLEObject Type="Embed" ProgID="Equation.DSMT4" ShapeID="_x0000_i1149" DrawAspect="Content" ObjectID="_1621776672" r:id="rId206"/>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150" type="#_x0000_t75" style="width:11pt;height:13pt" o:ole="">
                  <v:imagedata r:id="rId197" o:title=""/>
                </v:shape>
                <o:OLEObject Type="Embed" ProgID="Equation.DSMT4" ShapeID="_x0000_i1150" DrawAspect="Content" ObjectID="_1621776673" r:id="rId207"/>
              </w:object>
            </w:r>
            <w:r w:rsidRPr="0032562B">
              <w:rPr>
                <w:color w:val="000000"/>
                <w:sz w:val="28"/>
                <w:szCs w:val="28"/>
                <w:lang w:val="nl-NL"/>
              </w:rPr>
              <w:t xml:space="preserve">ABC vuông cân tại A suy ra </w:t>
            </w:r>
            <w:r w:rsidRPr="0032562B">
              <w:rPr>
                <w:color w:val="000000"/>
                <w:position w:val="-6"/>
                <w:sz w:val="28"/>
                <w:szCs w:val="28"/>
                <w:lang w:val="nl-NL"/>
              </w:rPr>
              <w:object w:dxaOrig="240" w:dyaOrig="220">
                <v:shape id="_x0000_i1151" type="#_x0000_t75" style="width:12pt;height:11pt" o:ole="">
                  <v:imagedata r:id="rId208" o:title=""/>
                </v:shape>
                <o:OLEObject Type="Embed" ProgID="Equation.DSMT4" ShapeID="_x0000_i1151" DrawAspect="Content" ObjectID="_1621776674" r:id="rId209"/>
              </w:object>
            </w:r>
            <w:r w:rsidRPr="0032562B">
              <w:rPr>
                <w:color w:val="000000"/>
                <w:sz w:val="28"/>
                <w:szCs w:val="28"/>
                <w:lang w:val="nl-NL"/>
              </w:rPr>
              <w:t xml:space="preserve"> bằng bao nhiêu.</w:t>
            </w:r>
          </w:p>
          <w:p w:rsidR="00DA2AF5" w:rsidRPr="0032562B" w:rsidRDefault="00DA2AF5" w:rsidP="00DA2AF5">
            <w:pPr>
              <w:rPr>
                <w:color w:val="000000"/>
                <w:sz w:val="28"/>
                <w:szCs w:val="28"/>
                <w:lang w:val="nl-NL"/>
              </w:rPr>
            </w:pPr>
            <w:r w:rsidRPr="0032562B">
              <w:rPr>
                <w:color w:val="000000"/>
                <w:sz w:val="28"/>
                <w:szCs w:val="28"/>
                <w:lang w:val="nl-NL"/>
              </w:rPr>
              <w:t>HS :</w:t>
            </w:r>
            <w:r w:rsidRPr="0032562B">
              <w:rPr>
                <w:color w:val="000000"/>
                <w:position w:val="-6"/>
                <w:sz w:val="28"/>
                <w:szCs w:val="28"/>
                <w:lang w:val="nl-NL"/>
              </w:rPr>
              <w:object w:dxaOrig="780" w:dyaOrig="320">
                <v:shape id="_x0000_i1152" type="#_x0000_t75" style="width:39pt;height:16pt" o:ole="">
                  <v:imagedata r:id="rId195" o:title=""/>
                </v:shape>
                <o:OLEObject Type="Embed" ProgID="Equation.DSMT4" ShapeID="_x0000_i1152" DrawAspect="Content" ObjectID="_1621776675" r:id="rId210"/>
              </w:object>
            </w:r>
          </w:p>
          <w:p w:rsidR="00DA2AF5" w:rsidRPr="0032562B" w:rsidRDefault="00DA2AF5" w:rsidP="00DA2AF5">
            <w:pPr>
              <w:rPr>
                <w:color w:val="000000"/>
                <w:sz w:val="28"/>
                <w:szCs w:val="28"/>
                <w:lang w:val="nl-NL"/>
              </w:rPr>
            </w:pPr>
            <w:r w:rsidRPr="0032562B">
              <w:rPr>
                <w:color w:val="000000"/>
                <w:sz w:val="28"/>
                <w:szCs w:val="28"/>
                <w:lang w:val="nl-NL"/>
              </w:rPr>
              <w:t xml:space="preserve">b) GV treo tranh vẽ sẵn hình </w: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Dựng B</w:t>
            </w:r>
            <w:r w:rsidRPr="0032562B">
              <w:rPr>
                <w:color w:val="000000"/>
                <w:sz w:val="28"/>
                <w:szCs w:val="28"/>
                <w:vertAlign w:val="superscript"/>
                <w:lang w:val="nl-NL"/>
              </w:rPr>
              <w:t>/</w:t>
            </w:r>
            <w:r w:rsidRPr="0032562B">
              <w:rPr>
                <w:color w:val="000000"/>
                <w:sz w:val="28"/>
                <w:szCs w:val="28"/>
                <w:lang w:val="nl-NL"/>
              </w:rPr>
              <w:t xml:space="preserve"> đối xứng với B qua AC thì </w:t>
            </w:r>
            <w:r w:rsidRPr="0032562B">
              <w:rPr>
                <w:color w:val="000000"/>
                <w:position w:val="-4"/>
                <w:sz w:val="28"/>
                <w:szCs w:val="28"/>
                <w:lang w:val="nl-NL"/>
              </w:rPr>
              <w:object w:dxaOrig="220" w:dyaOrig="260">
                <v:shape id="_x0000_i1153" type="#_x0000_t75" style="width:11pt;height:13pt" o:ole="">
                  <v:imagedata r:id="rId197" o:title=""/>
                </v:shape>
                <o:OLEObject Type="Embed" ProgID="Equation.DSMT4" ShapeID="_x0000_i1153" DrawAspect="Content" ObjectID="_1621776676" r:id="rId211"/>
              </w:object>
            </w:r>
            <w:r w:rsidRPr="0032562B">
              <w:rPr>
                <w:color w:val="000000"/>
                <w:sz w:val="28"/>
                <w:szCs w:val="28"/>
                <w:lang w:val="nl-NL"/>
              </w:rPr>
              <w:t>ABC có quan hệ thế nào với tam giác đều CBB</w:t>
            </w:r>
            <w:r w:rsidRPr="0032562B">
              <w:rPr>
                <w:color w:val="000000"/>
                <w:sz w:val="28"/>
                <w:szCs w:val="28"/>
                <w:vertAlign w:val="superscript"/>
                <w:lang w:val="nl-NL"/>
              </w:rPr>
              <w:t>/</w:t>
            </w:r>
            <w:r w:rsidRPr="0032562B">
              <w:rPr>
                <w:color w:val="000000"/>
                <w:sz w:val="28"/>
                <w:szCs w:val="28"/>
                <w:lang w:val="nl-NL"/>
              </w:rPr>
              <w:t xml:space="preserve"> </w:t>
            </w:r>
          </w:p>
          <w:p w:rsidR="00DA2AF5" w:rsidRPr="0032562B" w:rsidRDefault="00DA2AF5" w:rsidP="00DA2AF5">
            <w:pPr>
              <w:rPr>
                <w:color w:val="000000"/>
                <w:sz w:val="28"/>
                <w:szCs w:val="28"/>
                <w:lang w:val="nl-NL"/>
              </w:rPr>
            </w:pPr>
            <w:r w:rsidRPr="0032562B">
              <w:rPr>
                <w:color w:val="000000"/>
                <w:sz w:val="28"/>
                <w:szCs w:val="28"/>
                <w:lang w:val="nl-NL"/>
              </w:rPr>
              <w:t>HS:</w:t>
            </w:r>
            <w:r w:rsidRPr="0032562B">
              <w:rPr>
                <w:color w:val="000000"/>
                <w:position w:val="-4"/>
                <w:sz w:val="28"/>
                <w:szCs w:val="28"/>
                <w:lang w:val="nl-NL"/>
              </w:rPr>
              <w:object w:dxaOrig="220" w:dyaOrig="260">
                <v:shape id="_x0000_i1154" type="#_x0000_t75" style="width:11pt;height:13pt" o:ole="">
                  <v:imagedata r:id="rId197" o:title=""/>
                </v:shape>
                <o:OLEObject Type="Embed" ProgID="Equation.DSMT4" ShapeID="_x0000_i1154" DrawAspect="Content" ObjectID="_1621776677" r:id="rId212"/>
              </w:object>
            </w:r>
            <w:r w:rsidRPr="0032562B">
              <w:rPr>
                <w:color w:val="000000"/>
                <w:sz w:val="28"/>
                <w:szCs w:val="28"/>
                <w:lang w:val="nl-NL"/>
              </w:rPr>
              <w:t xml:space="preserve">ABC là nữa </w:t>
            </w:r>
            <w:r w:rsidRPr="0032562B">
              <w:rPr>
                <w:color w:val="000000"/>
                <w:position w:val="-4"/>
                <w:sz w:val="28"/>
                <w:szCs w:val="28"/>
                <w:lang w:val="nl-NL"/>
              </w:rPr>
              <w:object w:dxaOrig="220" w:dyaOrig="260">
                <v:shape id="_x0000_i1155" type="#_x0000_t75" style="width:11pt;height:13pt" o:ole="">
                  <v:imagedata r:id="rId197" o:title=""/>
                </v:shape>
                <o:OLEObject Type="Embed" ProgID="Equation.DSMT4" ShapeID="_x0000_i1155" DrawAspect="Content" ObjectID="_1621776678" r:id="rId213"/>
              </w:object>
            </w:r>
            <w:r w:rsidRPr="0032562B">
              <w:rPr>
                <w:color w:val="000000"/>
                <w:sz w:val="28"/>
                <w:szCs w:val="28"/>
                <w:lang w:val="nl-NL"/>
              </w:rPr>
              <w:t>đều CBB</w:t>
            </w:r>
            <w:r w:rsidRPr="0032562B">
              <w:rPr>
                <w:color w:val="000000"/>
                <w:sz w:val="28"/>
                <w:szCs w:val="28"/>
                <w:vertAlign w:val="superscript"/>
                <w:lang w:val="nl-NL"/>
              </w:rPr>
              <w:t>/</w:t>
            </w:r>
            <w:r w:rsidRPr="0032562B">
              <w:rPr>
                <w:color w:val="000000"/>
                <w:sz w:val="28"/>
                <w:szCs w:val="28"/>
                <w:lang w:val="nl-NL"/>
              </w:rPr>
              <w:t xml:space="preserve"> .</w:t>
            </w:r>
          </w:p>
          <w:p w:rsidR="00DA2AF5" w:rsidRPr="0032562B" w:rsidRDefault="00DA2AF5" w:rsidP="00DA2AF5">
            <w:pPr>
              <w:rPr>
                <w:color w:val="000000"/>
                <w:sz w:val="28"/>
                <w:szCs w:val="28"/>
                <w:lang w:val="nl-NL"/>
              </w:rPr>
            </w:pPr>
            <w:r w:rsidRPr="0032562B">
              <w:rPr>
                <w:color w:val="000000"/>
                <w:sz w:val="28"/>
                <w:szCs w:val="28"/>
                <w:lang w:val="nl-NL"/>
              </w:rPr>
              <w:t xml:space="preserve">? Tính đường cao AC của </w:t>
            </w:r>
            <w:r w:rsidRPr="0032562B">
              <w:rPr>
                <w:color w:val="000000"/>
                <w:position w:val="-4"/>
                <w:sz w:val="28"/>
                <w:szCs w:val="28"/>
                <w:lang w:val="nl-NL"/>
              </w:rPr>
              <w:object w:dxaOrig="220" w:dyaOrig="260">
                <v:shape id="_x0000_i1156" type="#_x0000_t75" style="width:11pt;height:13pt" o:ole="">
                  <v:imagedata r:id="rId197" o:title=""/>
                </v:shape>
                <o:OLEObject Type="Embed" ProgID="Equation.DSMT4" ShapeID="_x0000_i1156" DrawAspect="Content" ObjectID="_1621776679" r:id="rId214"/>
              </w:object>
            </w:r>
            <w:r w:rsidRPr="0032562B">
              <w:rPr>
                <w:color w:val="000000"/>
                <w:sz w:val="28"/>
                <w:szCs w:val="28"/>
                <w:lang w:val="nl-NL"/>
              </w:rPr>
              <w:t>đều CBB</w:t>
            </w:r>
            <w:r w:rsidRPr="0032562B">
              <w:rPr>
                <w:color w:val="000000"/>
                <w:sz w:val="28"/>
                <w:szCs w:val="28"/>
                <w:vertAlign w:val="superscript"/>
                <w:lang w:val="nl-NL"/>
              </w:rPr>
              <w:t>/</w:t>
            </w:r>
            <w:r w:rsidRPr="0032562B">
              <w:rPr>
                <w:color w:val="000000"/>
                <w:sz w:val="28"/>
                <w:szCs w:val="28"/>
                <w:lang w:val="nl-NL"/>
              </w:rPr>
              <w:t xml:space="preserve"> cạnh a</w:t>
            </w:r>
          </w:p>
          <w:p w:rsidR="00DA2AF5" w:rsidRPr="0032562B" w:rsidRDefault="00DA2AF5" w:rsidP="00DA2AF5">
            <w:pPr>
              <w:rPr>
                <w:color w:val="000000"/>
                <w:sz w:val="28"/>
                <w:szCs w:val="28"/>
                <w:lang w:val="nl-NL"/>
              </w:rPr>
            </w:pPr>
            <w:r w:rsidRPr="0032562B">
              <w:rPr>
                <w:color w:val="000000"/>
                <w:sz w:val="28"/>
                <w:szCs w:val="28"/>
                <w:lang w:val="nl-NL"/>
              </w:rPr>
              <w:t>HS:</w:t>
            </w:r>
            <w:r w:rsidRPr="0032562B">
              <w:rPr>
                <w:color w:val="000000"/>
                <w:position w:val="-24"/>
                <w:sz w:val="28"/>
                <w:szCs w:val="28"/>
                <w:lang w:val="nl-NL"/>
              </w:rPr>
              <w:object w:dxaOrig="1120" w:dyaOrig="680">
                <v:shape id="_x0000_i1157" type="#_x0000_t75" style="width:56pt;height:34pt" o:ole="">
                  <v:imagedata r:id="rId215" o:title=""/>
                </v:shape>
                <o:OLEObject Type="Embed" ProgID="Equation.DSMT4" ShapeID="_x0000_i1157" DrawAspect="Content" ObjectID="_1621776680" r:id="rId216"/>
              </w:object>
            </w:r>
          </w:p>
          <w:p w:rsidR="00DA2AF5" w:rsidRPr="0032562B" w:rsidRDefault="00DA2AF5" w:rsidP="00DA2AF5">
            <w:pPr>
              <w:rPr>
                <w:color w:val="000000"/>
                <w:sz w:val="28"/>
                <w:szCs w:val="28"/>
                <w:lang w:val="nl-NL"/>
              </w:rPr>
            </w:pPr>
            <w:r w:rsidRPr="0032562B">
              <w:rPr>
                <w:color w:val="000000"/>
                <w:sz w:val="28"/>
                <w:szCs w:val="28"/>
                <w:lang w:val="nl-NL"/>
              </w:rPr>
              <w:t xml:space="preserve">? Tính tỷ số </w:t>
            </w:r>
            <w:r w:rsidRPr="0032562B">
              <w:rPr>
                <w:color w:val="000000"/>
                <w:position w:val="-24"/>
                <w:sz w:val="28"/>
                <w:szCs w:val="28"/>
                <w:lang w:val="nl-NL"/>
              </w:rPr>
              <w:object w:dxaOrig="460" w:dyaOrig="620">
                <v:shape id="_x0000_i1158" type="#_x0000_t75" style="width:23pt;height:31pt" o:ole="">
                  <v:imagedata r:id="rId217" o:title=""/>
                </v:shape>
                <o:OLEObject Type="Embed" ProgID="Equation.DSMT4" ShapeID="_x0000_i1158" DrawAspect="Content" ObjectID="_1621776681" r:id="rId218"/>
              </w:object>
            </w:r>
            <w:r w:rsidRPr="0032562B">
              <w:rPr>
                <w:color w:val="000000"/>
                <w:sz w:val="28"/>
                <w:szCs w:val="28"/>
                <w:lang w:val="nl-NL"/>
              </w:rPr>
              <w:t xml:space="preserve"> (Hs:</w:t>
            </w:r>
            <w:r w:rsidRPr="0032562B">
              <w:rPr>
                <w:color w:val="000000"/>
                <w:position w:val="-24"/>
                <w:sz w:val="28"/>
                <w:szCs w:val="28"/>
                <w:lang w:val="nl-NL"/>
              </w:rPr>
              <w:object w:dxaOrig="980" w:dyaOrig="620">
                <v:shape id="_x0000_i1159" type="#_x0000_t75" style="width:49pt;height:31pt" o:ole="">
                  <v:imagedata r:id="rId219" o:title=""/>
                </v:shape>
                <o:OLEObject Type="Embed" ProgID="Equation.DSMT4" ShapeID="_x0000_i1159" DrawAspect="Content" ObjectID="_1621776682" r:id="rId220"/>
              </w:object>
            </w:r>
            <w:r w:rsidRPr="0032562B">
              <w:rPr>
                <w:color w:val="000000"/>
                <w:sz w:val="28"/>
                <w:szCs w:val="28"/>
                <w:lang w:val="nl-NL"/>
              </w:rPr>
              <w:t>)</w:t>
            </w:r>
          </w:p>
          <w:p w:rsidR="00DA2AF5" w:rsidRPr="0032562B" w:rsidRDefault="00DA2AF5" w:rsidP="00DA2AF5">
            <w:pPr>
              <w:rPr>
                <w:color w:val="000000"/>
                <w:sz w:val="28"/>
                <w:szCs w:val="28"/>
                <w:lang w:val="nl-NL"/>
              </w:rPr>
            </w:pPr>
            <w:r w:rsidRPr="0032562B">
              <w:rPr>
                <w:color w:val="000000"/>
                <w:sz w:val="28"/>
                <w:szCs w:val="28"/>
                <w:lang w:val="nl-NL"/>
              </w:rPr>
              <w:t xml:space="preserve">Ngược lại nếu </w:t>
            </w:r>
            <w:r w:rsidRPr="0032562B">
              <w:rPr>
                <w:color w:val="000000"/>
                <w:position w:val="-24"/>
                <w:sz w:val="28"/>
                <w:szCs w:val="28"/>
                <w:lang w:val="nl-NL"/>
              </w:rPr>
              <w:object w:dxaOrig="980" w:dyaOrig="620">
                <v:shape id="_x0000_i1160" type="#_x0000_t75" style="width:49pt;height:31pt" o:ole="">
                  <v:imagedata r:id="rId219" o:title=""/>
                </v:shape>
                <o:OLEObject Type="Embed" ProgID="Equation.DSMT4" ShapeID="_x0000_i1160" DrawAspect="Content" ObjectID="_1621776683" r:id="rId221"/>
              </w:object>
            </w:r>
            <w:r w:rsidRPr="0032562B">
              <w:rPr>
                <w:color w:val="000000"/>
                <w:sz w:val="28"/>
                <w:szCs w:val="28"/>
                <w:lang w:val="nl-NL"/>
              </w:rPr>
              <w:t xml:space="preserve"> thì suy ra được   điều gì ? Căn cứ vào đâu.</w:t>
            </w:r>
          </w:p>
          <w:p w:rsidR="00DA2AF5" w:rsidRPr="0032562B" w:rsidRDefault="00DA2AF5" w:rsidP="00DA2AF5">
            <w:pPr>
              <w:rPr>
                <w:color w:val="000000"/>
                <w:sz w:val="28"/>
                <w:szCs w:val="28"/>
                <w:lang w:val="nl-NL"/>
              </w:rPr>
            </w:pPr>
            <w:r w:rsidRPr="0032562B">
              <w:rPr>
                <w:color w:val="000000"/>
                <w:sz w:val="28"/>
                <w:szCs w:val="28"/>
                <w:lang w:val="nl-NL"/>
              </w:rPr>
              <w:t>HS: BC = 2AB (theo định lí Pitago)</w:t>
            </w:r>
          </w:p>
          <w:p w:rsidR="00DA2AF5" w:rsidRPr="0032562B" w:rsidRDefault="00DA2AF5" w:rsidP="00DA2AF5">
            <w:pPr>
              <w:rPr>
                <w:color w:val="000000"/>
                <w:sz w:val="28"/>
                <w:szCs w:val="28"/>
                <w:lang w:val="nl-NL"/>
              </w:rPr>
            </w:pPr>
            <w:r w:rsidRPr="0032562B">
              <w:rPr>
                <w:color w:val="000000"/>
                <w:sz w:val="28"/>
                <w:szCs w:val="28"/>
                <w:lang w:val="nl-NL"/>
              </w:rPr>
              <w:t>?Nếu dựng B</w:t>
            </w:r>
            <w:r w:rsidRPr="0032562B">
              <w:rPr>
                <w:color w:val="000000"/>
                <w:sz w:val="28"/>
                <w:szCs w:val="28"/>
                <w:vertAlign w:val="superscript"/>
                <w:lang w:val="nl-NL"/>
              </w:rPr>
              <w:t>/</w:t>
            </w:r>
            <w:r w:rsidRPr="0032562B">
              <w:rPr>
                <w:color w:val="000000"/>
                <w:sz w:val="28"/>
                <w:szCs w:val="28"/>
                <w:lang w:val="nl-NL"/>
              </w:rPr>
              <w:t xml:space="preserve"> đối xứng với B qua AC thì </w:t>
            </w:r>
            <w:r w:rsidRPr="0032562B">
              <w:rPr>
                <w:color w:val="000000"/>
                <w:position w:val="-4"/>
                <w:sz w:val="28"/>
                <w:szCs w:val="28"/>
                <w:lang w:val="nl-NL"/>
              </w:rPr>
              <w:object w:dxaOrig="220" w:dyaOrig="260">
                <v:shape id="_x0000_i1161" type="#_x0000_t75" style="width:11pt;height:13pt" o:ole="">
                  <v:imagedata r:id="rId197" o:title=""/>
                </v:shape>
                <o:OLEObject Type="Embed" ProgID="Equation.DSMT4" ShapeID="_x0000_i1161" DrawAspect="Content" ObjectID="_1621776684" r:id="rId222"/>
              </w:object>
            </w:r>
            <w:r w:rsidRPr="0032562B">
              <w:rPr>
                <w:color w:val="000000"/>
                <w:sz w:val="28"/>
                <w:szCs w:val="28"/>
                <w:lang w:val="nl-NL"/>
              </w:rPr>
              <w:t>CBB</w:t>
            </w:r>
            <w:r w:rsidRPr="0032562B">
              <w:rPr>
                <w:color w:val="000000"/>
                <w:sz w:val="28"/>
                <w:szCs w:val="28"/>
                <w:vertAlign w:val="superscript"/>
                <w:lang w:val="nl-NL"/>
              </w:rPr>
              <w:t>/</w:t>
            </w:r>
            <w:r w:rsidRPr="0032562B">
              <w:rPr>
                <w:color w:val="000000"/>
                <w:sz w:val="28"/>
                <w:szCs w:val="28"/>
                <w:lang w:val="nl-NL"/>
              </w:rPr>
              <w:t xml:space="preserve"> là tam giác gì ? Suy ra </w:t>
            </w:r>
            <w:r w:rsidRPr="0032562B">
              <w:rPr>
                <w:color w:val="000000"/>
                <w:position w:val="-4"/>
                <w:sz w:val="28"/>
                <w:szCs w:val="28"/>
                <w:lang w:val="nl-NL"/>
              </w:rPr>
              <w:object w:dxaOrig="240" w:dyaOrig="340">
                <v:shape id="_x0000_i1162" type="#_x0000_t75" style="width:12pt;height:17pt" o:ole="">
                  <v:imagedata r:id="rId223" o:title=""/>
                </v:shape>
                <o:OLEObject Type="Embed" ProgID="Equation.DSMT4" ShapeID="_x0000_i1162" DrawAspect="Content" ObjectID="_1621776685" r:id="rId224"/>
              </w:object>
            </w:r>
            <w:r w:rsidRPr="0032562B">
              <w:rPr>
                <w:color w:val="000000"/>
                <w:sz w:val="28"/>
                <w:szCs w:val="28"/>
                <w:lang w:val="nl-NL"/>
              </w:rPr>
              <w:t>.</w:t>
            </w:r>
          </w:p>
          <w:p w:rsidR="00DA2AF5" w:rsidRPr="0032562B" w:rsidRDefault="00DA2AF5" w:rsidP="00DA2AF5">
            <w:pPr>
              <w:rPr>
                <w:color w:val="000000"/>
                <w:sz w:val="28"/>
                <w:szCs w:val="28"/>
                <w:lang w:val="nl-NL"/>
              </w:rPr>
            </w:pPr>
            <w:r w:rsidRPr="0032562B">
              <w:rPr>
                <w:color w:val="000000"/>
                <w:sz w:val="28"/>
                <w:szCs w:val="28"/>
                <w:lang w:val="nl-NL"/>
              </w:rPr>
              <w:lastRenderedPageBreak/>
              <w:t xml:space="preserve">HS: </w:t>
            </w:r>
            <w:r w:rsidRPr="0032562B">
              <w:rPr>
                <w:color w:val="000000"/>
                <w:position w:val="-4"/>
                <w:sz w:val="28"/>
                <w:szCs w:val="28"/>
                <w:lang w:val="nl-NL"/>
              </w:rPr>
              <w:object w:dxaOrig="220" w:dyaOrig="260">
                <v:shape id="_x0000_i1163" type="#_x0000_t75" style="width:11pt;height:13pt" o:ole="">
                  <v:imagedata r:id="rId197" o:title=""/>
                </v:shape>
                <o:OLEObject Type="Embed" ProgID="Equation.DSMT4" ShapeID="_x0000_i1163" DrawAspect="Content" ObjectID="_1621776686" r:id="rId225"/>
              </w:object>
            </w:r>
            <w:r w:rsidRPr="0032562B">
              <w:rPr>
                <w:color w:val="000000"/>
                <w:sz w:val="28"/>
                <w:szCs w:val="28"/>
                <w:lang w:val="nl-NL"/>
              </w:rPr>
              <w:t>CBB</w:t>
            </w:r>
            <w:r w:rsidRPr="0032562B">
              <w:rPr>
                <w:color w:val="000000"/>
                <w:sz w:val="28"/>
                <w:szCs w:val="28"/>
                <w:vertAlign w:val="superscript"/>
                <w:lang w:val="nl-NL"/>
              </w:rPr>
              <w:t>/</w:t>
            </w:r>
            <w:r w:rsidRPr="0032562B">
              <w:rPr>
                <w:color w:val="000000"/>
                <w:sz w:val="28"/>
                <w:szCs w:val="28"/>
                <w:lang w:val="nl-NL"/>
              </w:rPr>
              <w:t xml:space="preserve"> đều suy ra </w:t>
            </w:r>
            <w:r w:rsidRPr="0032562B">
              <w:rPr>
                <w:color w:val="000000"/>
                <w:position w:val="-4"/>
                <w:sz w:val="28"/>
                <w:szCs w:val="28"/>
                <w:lang w:val="nl-NL"/>
              </w:rPr>
              <w:object w:dxaOrig="240" w:dyaOrig="340">
                <v:shape id="_x0000_i1164" type="#_x0000_t75" style="width:12pt;height:17pt" o:ole="">
                  <v:imagedata r:id="rId223" o:title=""/>
                </v:shape>
                <o:OLEObject Type="Embed" ProgID="Equation.DSMT4" ShapeID="_x0000_i1164" DrawAspect="Content" ObjectID="_1621776687" r:id="rId226"/>
              </w:object>
            </w:r>
            <w:r w:rsidRPr="0032562B">
              <w:rPr>
                <w:color w:val="000000"/>
                <w:sz w:val="28"/>
                <w:szCs w:val="28"/>
                <w:lang w:val="nl-NL"/>
              </w:rPr>
              <w:t>= 60</w:t>
            </w:r>
            <w:r w:rsidRPr="0032562B">
              <w:rPr>
                <w:color w:val="000000"/>
                <w:sz w:val="28"/>
                <w:szCs w:val="28"/>
                <w:vertAlign w:val="superscript"/>
                <w:lang w:val="nl-NL"/>
              </w:rPr>
              <w:t>0</w:t>
            </w:r>
            <w:r w:rsidRPr="0032562B">
              <w:rPr>
                <w:color w:val="000000"/>
                <w:sz w:val="28"/>
                <w:szCs w:val="28"/>
                <w:lang w:val="nl-NL"/>
              </w:rPr>
              <w:t xml:space="preserve"> </w:t>
            </w:r>
          </w:p>
          <w:p w:rsidR="00DA2AF5" w:rsidRDefault="00DA2AF5" w:rsidP="00DA2AF5">
            <w:pPr>
              <w:rPr>
                <w:color w:val="000000"/>
                <w:sz w:val="28"/>
                <w:szCs w:val="28"/>
                <w:lang w:val="nl-NL"/>
              </w:rPr>
            </w:pPr>
            <w:r w:rsidRPr="0032562B">
              <w:rPr>
                <w:color w:val="000000"/>
                <w:sz w:val="28"/>
                <w:szCs w:val="28"/>
                <w:lang w:val="nl-NL"/>
              </w:rPr>
              <w:t xml:space="preserve">?Từ kết quả trên em có nhận xét gì về tỉ số giữa cạnh đối và cạnh kề của </w:t>
            </w:r>
            <w:r w:rsidRPr="0032562B">
              <w:rPr>
                <w:color w:val="000000"/>
                <w:position w:val="-6"/>
                <w:sz w:val="28"/>
                <w:szCs w:val="28"/>
                <w:lang w:val="nl-NL"/>
              </w:rPr>
              <w:object w:dxaOrig="240" w:dyaOrig="220">
                <v:shape id="_x0000_i1165" type="#_x0000_t75" style="width:12pt;height:11pt" o:ole="">
                  <v:imagedata r:id="rId227" o:title=""/>
                </v:shape>
                <o:OLEObject Type="Embed" ProgID="Equation.DSMT4" ShapeID="_x0000_i1165" DrawAspect="Content" ObjectID="_1621776688" r:id="rId228"/>
              </w:object>
            </w:r>
            <w:r w:rsidRPr="0032562B">
              <w:rPr>
                <w:color w:val="000000"/>
                <w:sz w:val="28"/>
                <w:szCs w:val="28"/>
                <w:lang w:val="nl-NL"/>
              </w:rPr>
              <w:t xml:space="preserve"> </w:t>
            </w:r>
          </w:p>
          <w:p w:rsidR="00485116" w:rsidRPr="0032562B" w:rsidRDefault="00485116" w:rsidP="00DA2AF5">
            <w:pPr>
              <w:rPr>
                <w:color w:val="000000"/>
                <w:sz w:val="28"/>
                <w:szCs w:val="28"/>
                <w:lang w:val="nl-NL"/>
              </w:rPr>
            </w:pPr>
            <w:r>
              <w:rPr>
                <w:color w:val="000000"/>
                <w:sz w:val="28"/>
                <w:szCs w:val="28"/>
                <w:lang w:val="nl-NL"/>
              </w:rPr>
              <w:t xml:space="preserve">- Yêu cầu thảo luận cặp đôi tìm cách chứng minh </w:t>
            </w:r>
          </w:p>
          <w:p w:rsidR="00DA2AF5" w:rsidRDefault="00DA2AF5" w:rsidP="00071B62">
            <w:pPr>
              <w:rPr>
                <w:b/>
                <w:bCs/>
                <w:color w:val="000000"/>
                <w:sz w:val="28"/>
                <w:szCs w:val="28"/>
                <w:lang w:val="nl-NL"/>
              </w:rPr>
            </w:pPr>
          </w:p>
        </w:tc>
        <w:tc>
          <w:tcPr>
            <w:tcW w:w="5110" w:type="dxa"/>
          </w:tcPr>
          <w:p w:rsidR="00DA2AF5" w:rsidRPr="0032562B" w:rsidRDefault="00DA2AF5" w:rsidP="00DA2AF5">
            <w:pPr>
              <w:rPr>
                <w:bCs/>
                <w:color w:val="000000"/>
                <w:spacing w:val="-8"/>
                <w:sz w:val="28"/>
                <w:szCs w:val="28"/>
                <w:lang w:val="nl-NL"/>
              </w:rPr>
            </w:pPr>
            <w:r w:rsidRPr="0032562B">
              <w:rPr>
                <w:b/>
                <w:bCs/>
                <w:color w:val="000000"/>
                <w:spacing w:val="-8"/>
                <w:sz w:val="28"/>
                <w:szCs w:val="28"/>
                <w:lang w:val="nl-NL"/>
              </w:rPr>
              <w:lastRenderedPageBreak/>
              <w:t>1. Khái niệm tỉ số lượng giác của góc nhọn</w:t>
            </w:r>
            <w:r w:rsidRPr="0032562B">
              <w:rPr>
                <w:bCs/>
                <w:color w:val="000000"/>
                <w:spacing w:val="-8"/>
                <w:sz w:val="28"/>
                <w:szCs w:val="28"/>
                <w:lang w:val="nl-NL"/>
              </w:rPr>
              <w:t>:</w:t>
            </w:r>
          </w:p>
          <w:p w:rsidR="00DA2AF5" w:rsidRPr="0032562B" w:rsidRDefault="00682FF4" w:rsidP="00DA2AF5">
            <w:pPr>
              <w:rPr>
                <w:bCs/>
                <w:color w:val="000000"/>
                <w:sz w:val="28"/>
                <w:szCs w:val="28"/>
                <w:lang w:val="nl-NL"/>
              </w:rPr>
            </w:pPr>
            <w:r>
              <w:rPr>
                <w:noProof/>
                <w:color w:val="000000"/>
                <w:sz w:val="28"/>
                <w:szCs w:val="28"/>
              </w:rPr>
              <w:drawing>
                <wp:anchor distT="0" distB="0" distL="114300" distR="114300" simplePos="0" relativeHeight="251632128" behindDoc="0" locked="0" layoutInCell="1" allowOverlap="1">
                  <wp:simplePos x="0" y="0"/>
                  <wp:positionH relativeFrom="column">
                    <wp:posOffset>1812925</wp:posOffset>
                  </wp:positionH>
                  <wp:positionV relativeFrom="paragraph">
                    <wp:posOffset>38735</wp:posOffset>
                  </wp:positionV>
                  <wp:extent cx="1238250" cy="1133475"/>
                  <wp:effectExtent l="0" t="0" r="0" b="0"/>
                  <wp:wrapSquare wrapText="bothSides"/>
                  <wp:docPr id="6546" name="Picture 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3825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r w:rsidRPr="0032562B">
              <w:rPr>
                <w:bCs/>
                <w:color w:val="000000"/>
                <w:sz w:val="28"/>
                <w:szCs w:val="28"/>
                <w:lang w:val="nl-NL"/>
              </w:rPr>
              <w:t xml:space="preserve">a). Bài toán mở đầu ?1. </w:t>
            </w:r>
          </w:p>
          <w:p w:rsidR="00DA2AF5" w:rsidRPr="0032562B" w:rsidRDefault="00DA2AF5" w:rsidP="00DA2AF5">
            <w:pPr>
              <w:rPr>
                <w:bCs/>
                <w:color w:val="000000"/>
                <w:sz w:val="28"/>
                <w:szCs w:val="28"/>
                <w:lang w:val="nl-NL"/>
              </w:rPr>
            </w:pPr>
            <w:r w:rsidRPr="0032562B">
              <w:rPr>
                <w:bCs/>
                <w:color w:val="000000"/>
                <w:sz w:val="28"/>
                <w:szCs w:val="28"/>
                <w:lang w:val="nl-NL"/>
              </w:rPr>
              <w:t xml:space="preserve">chứng minh: </w:t>
            </w:r>
          </w:p>
          <w:p w:rsidR="00DA2AF5" w:rsidRPr="0032562B" w:rsidRDefault="00DA2AF5" w:rsidP="00DA2AF5">
            <w:pPr>
              <w:rPr>
                <w:color w:val="000000"/>
                <w:sz w:val="28"/>
                <w:szCs w:val="28"/>
                <w:lang w:val="nl-NL"/>
              </w:rPr>
            </w:pPr>
            <w:r w:rsidRPr="0032562B">
              <w:rPr>
                <w:bCs/>
                <w:color w:val="000000"/>
                <w:sz w:val="28"/>
                <w:szCs w:val="28"/>
                <w:lang w:val="nl-NL"/>
              </w:rPr>
              <w:t xml:space="preserve">ta có: </w:t>
            </w:r>
            <w:r w:rsidRPr="0032562B">
              <w:rPr>
                <w:color w:val="000000"/>
                <w:position w:val="-6"/>
                <w:sz w:val="28"/>
                <w:szCs w:val="28"/>
                <w:lang w:val="nl-NL"/>
              </w:rPr>
              <w:object w:dxaOrig="780" w:dyaOrig="320">
                <v:shape id="_x0000_i1166" type="#_x0000_t75" style="width:39pt;height:16pt" o:ole="">
                  <v:imagedata r:id="rId195" o:title=""/>
                </v:shape>
                <o:OLEObject Type="Embed" ProgID="Equation.DSMT4" ShapeID="_x0000_i1166" DrawAspect="Content" ObjectID="_1621776689" r:id="rId230"/>
              </w:object>
            </w:r>
            <w:r w:rsidRPr="0032562B">
              <w:rPr>
                <w:color w:val="000000"/>
                <w:sz w:val="28"/>
                <w:szCs w:val="28"/>
                <w:lang w:val="nl-NL"/>
              </w:rPr>
              <w:t xml:space="preserve"> do đó </w:t>
            </w:r>
          </w:p>
          <w:p w:rsidR="00DA2AF5" w:rsidRPr="0032562B" w:rsidRDefault="00DA2AF5" w:rsidP="00DA2AF5">
            <w:pPr>
              <w:rPr>
                <w:color w:val="000000"/>
                <w:sz w:val="28"/>
                <w:szCs w:val="28"/>
                <w:lang w:val="nl-NL"/>
              </w:rPr>
            </w:pPr>
            <w:r w:rsidRPr="0032562B">
              <w:rPr>
                <w:color w:val="000000"/>
                <w:position w:val="-4"/>
                <w:sz w:val="28"/>
                <w:szCs w:val="28"/>
                <w:lang w:val="nl-NL"/>
              </w:rPr>
              <w:object w:dxaOrig="220" w:dyaOrig="260">
                <v:shape id="_x0000_i1167" type="#_x0000_t75" style="width:11pt;height:13pt" o:ole="">
                  <v:imagedata r:id="rId197" o:title=""/>
                </v:shape>
                <o:OLEObject Type="Embed" ProgID="Equation.DSMT4" ShapeID="_x0000_i1167" DrawAspect="Content" ObjectID="_1621776690" r:id="rId231"/>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color w:val="000000"/>
                <w:position w:val="-6"/>
                <w:sz w:val="28"/>
                <w:szCs w:val="28"/>
                <w:lang w:val="nl-NL"/>
              </w:rPr>
              <w:object w:dxaOrig="300" w:dyaOrig="240">
                <v:shape id="_x0000_i1168" type="#_x0000_t75" style="width:15pt;height:12pt" o:ole="">
                  <v:imagedata r:id="rId232" o:title=""/>
                </v:shape>
                <o:OLEObject Type="Embed" ProgID="Equation.DSMT4" ShapeID="_x0000_i1168" DrawAspect="Content" ObjectID="_1621776691" r:id="rId233"/>
              </w:object>
            </w:r>
            <w:r w:rsidRPr="0032562B">
              <w:rPr>
                <w:color w:val="000000"/>
                <w:sz w:val="28"/>
                <w:szCs w:val="28"/>
                <w:lang w:val="nl-NL"/>
              </w:rPr>
              <w:t xml:space="preserve"> AB = AC</w:t>
            </w:r>
          </w:p>
          <w:p w:rsidR="00DA2AF5" w:rsidRPr="0032562B" w:rsidRDefault="00DA2AF5" w:rsidP="00DA2AF5">
            <w:pPr>
              <w:rPr>
                <w:color w:val="000000"/>
                <w:sz w:val="28"/>
                <w:szCs w:val="28"/>
                <w:lang w:val="nl-NL"/>
              </w:rPr>
            </w:pPr>
            <w:r w:rsidRPr="0032562B">
              <w:rPr>
                <w:color w:val="000000"/>
                <w:sz w:val="28"/>
                <w:szCs w:val="28"/>
                <w:lang w:val="nl-NL"/>
              </w:rPr>
              <w:t xml:space="preserve">Vậy  </w:t>
            </w:r>
            <w:r w:rsidRPr="0032562B">
              <w:rPr>
                <w:color w:val="000000"/>
                <w:position w:val="-24"/>
                <w:sz w:val="28"/>
                <w:szCs w:val="28"/>
                <w:lang w:val="nl-NL"/>
              </w:rPr>
              <w:object w:dxaOrig="760" w:dyaOrig="620">
                <v:shape id="_x0000_i1169" type="#_x0000_t75" style="width:38pt;height:31pt" o:ole="">
                  <v:imagedata r:id="rId203" o:title=""/>
                </v:shape>
                <o:OLEObject Type="Embed" ProgID="Equation.DSMT4" ShapeID="_x0000_i1169" DrawAspect="Content" ObjectID="_1621776692" r:id="rId234"/>
              </w:objec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 xml:space="preserve">Ngược lại : nếu </w:t>
            </w:r>
            <w:r w:rsidRPr="0032562B">
              <w:rPr>
                <w:color w:val="000000"/>
                <w:position w:val="-24"/>
                <w:sz w:val="28"/>
                <w:szCs w:val="28"/>
                <w:lang w:val="nl-NL"/>
              </w:rPr>
              <w:object w:dxaOrig="760" w:dyaOrig="620">
                <v:shape id="_x0000_i1170" type="#_x0000_t75" style="width:38pt;height:31pt" o:ole="">
                  <v:imagedata r:id="rId203" o:title=""/>
                </v:shape>
                <o:OLEObject Type="Embed" ProgID="Equation.DSMT4" ShapeID="_x0000_i1170" DrawAspect="Content" ObjectID="_1621776693" r:id="rId235"/>
              </w:object>
            </w:r>
            <w:r w:rsidRPr="0032562B">
              <w:rPr>
                <w:color w:val="000000"/>
                <w:sz w:val="28"/>
                <w:szCs w:val="28"/>
                <w:lang w:val="nl-NL"/>
              </w:rPr>
              <w:t xml:space="preserve"> thì </w:t>
            </w:r>
            <w:r w:rsidRPr="0032562B">
              <w:rPr>
                <w:color w:val="000000"/>
                <w:position w:val="-4"/>
                <w:sz w:val="28"/>
                <w:szCs w:val="28"/>
                <w:lang w:val="nl-NL"/>
              </w:rPr>
              <w:object w:dxaOrig="220" w:dyaOrig="260">
                <v:shape id="_x0000_i1171" type="#_x0000_t75" style="width:11pt;height:13pt" o:ole="">
                  <v:imagedata r:id="rId197" o:title=""/>
                </v:shape>
                <o:OLEObject Type="Embed" ProgID="Equation.DSMT4" ShapeID="_x0000_i1171" DrawAspect="Content" ObjectID="_1621776694" r:id="rId236"/>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bCs/>
                <w:color w:val="000000"/>
                <w:sz w:val="28"/>
                <w:szCs w:val="28"/>
                <w:lang w:val="nl-NL"/>
              </w:rPr>
              <w:t xml:space="preserve">Do đó </w:t>
            </w:r>
            <w:r w:rsidRPr="0032562B">
              <w:rPr>
                <w:color w:val="000000"/>
                <w:position w:val="-6"/>
                <w:sz w:val="28"/>
                <w:szCs w:val="28"/>
                <w:lang w:val="nl-NL"/>
              </w:rPr>
              <w:object w:dxaOrig="780" w:dyaOrig="320">
                <v:shape id="_x0000_i1172" type="#_x0000_t75" style="width:39pt;height:16pt" o:ole="">
                  <v:imagedata r:id="rId195" o:title=""/>
                </v:shape>
                <o:OLEObject Type="Embed" ProgID="Equation.DSMT4" ShapeID="_x0000_i1172" DrawAspect="Content" ObjectID="_1621776695" r:id="rId237"/>
              </w:objec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682FF4" w:rsidP="00DA2AF5">
            <w:pPr>
              <w:rPr>
                <w:color w:val="000000"/>
                <w:sz w:val="28"/>
                <w:szCs w:val="28"/>
                <w:lang w:val="nl-NL"/>
              </w:rPr>
            </w:pPr>
            <w:r>
              <w:rPr>
                <w:noProof/>
                <w:color w:val="000000"/>
                <w:sz w:val="28"/>
                <w:szCs w:val="28"/>
              </w:rPr>
              <w:drawing>
                <wp:anchor distT="0" distB="0" distL="114300" distR="114300" simplePos="0" relativeHeight="251633152" behindDoc="0" locked="0" layoutInCell="1" allowOverlap="1">
                  <wp:simplePos x="0" y="0"/>
                  <wp:positionH relativeFrom="column">
                    <wp:posOffset>1941195</wp:posOffset>
                  </wp:positionH>
                  <wp:positionV relativeFrom="paragraph">
                    <wp:posOffset>191770</wp:posOffset>
                  </wp:positionV>
                  <wp:extent cx="1200150" cy="1133475"/>
                  <wp:effectExtent l="0" t="0" r="0" b="0"/>
                  <wp:wrapSquare wrapText="bothSides"/>
                  <wp:docPr id="6547" name="Picture 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A2AF5" w:rsidRPr="0032562B" w:rsidRDefault="00DA2AF5" w:rsidP="00DA2AF5">
            <w:pPr>
              <w:rPr>
                <w:color w:val="000000"/>
                <w:sz w:val="28"/>
                <w:szCs w:val="28"/>
                <w:lang w:val="nl-NL"/>
              </w:rPr>
            </w:pPr>
            <w:r w:rsidRPr="0032562B">
              <w:rPr>
                <w:color w:val="000000"/>
                <w:sz w:val="28"/>
                <w:szCs w:val="28"/>
                <w:lang w:val="nl-NL"/>
              </w:rPr>
              <w:t>b)</w: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3E314D" w:rsidRDefault="003E314D"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Dựng B</w:t>
            </w:r>
            <w:r w:rsidRPr="0032562B">
              <w:rPr>
                <w:color w:val="000000"/>
                <w:sz w:val="28"/>
                <w:szCs w:val="28"/>
                <w:vertAlign w:val="superscript"/>
                <w:lang w:val="nl-NL"/>
              </w:rPr>
              <w:t>/</w:t>
            </w:r>
            <w:r w:rsidRPr="0032562B">
              <w:rPr>
                <w:color w:val="000000"/>
                <w:sz w:val="28"/>
                <w:szCs w:val="28"/>
                <w:lang w:val="nl-NL"/>
              </w:rPr>
              <w:t xml:space="preserve"> đối xứng với B qua AC</w:t>
            </w:r>
          </w:p>
          <w:p w:rsidR="00DA2AF5" w:rsidRPr="0032562B" w:rsidRDefault="00DA2AF5" w:rsidP="00DA2AF5">
            <w:pPr>
              <w:rPr>
                <w:color w:val="000000"/>
                <w:sz w:val="28"/>
                <w:szCs w:val="28"/>
                <w:lang w:val="nl-NL"/>
              </w:rPr>
            </w:pPr>
            <w:r w:rsidRPr="0032562B">
              <w:rPr>
                <w:color w:val="000000"/>
                <w:sz w:val="28"/>
                <w:szCs w:val="28"/>
                <w:lang w:val="nl-NL"/>
              </w:rPr>
              <w:t xml:space="preserve">Ta có : </w:t>
            </w:r>
            <w:r w:rsidRPr="0032562B">
              <w:rPr>
                <w:color w:val="000000"/>
                <w:position w:val="-4"/>
                <w:sz w:val="28"/>
                <w:szCs w:val="28"/>
                <w:lang w:val="nl-NL"/>
              </w:rPr>
              <w:object w:dxaOrig="220" w:dyaOrig="260">
                <v:shape id="_x0000_i1173" type="#_x0000_t75" style="width:11pt;height:13pt" o:ole="">
                  <v:imagedata r:id="rId197" o:title=""/>
                </v:shape>
                <o:OLEObject Type="Embed" ProgID="Equation.DSMT4" ShapeID="_x0000_i1173" DrawAspect="Content" ObjectID="_1621776696" r:id="rId239"/>
              </w:object>
            </w:r>
            <w:r>
              <w:rPr>
                <w:color w:val="000000"/>
                <w:sz w:val="28"/>
                <w:szCs w:val="28"/>
                <w:lang w:val="nl-NL"/>
              </w:rPr>
              <w:t>ABC là nử</w:t>
            </w:r>
            <w:r w:rsidRPr="0032562B">
              <w:rPr>
                <w:color w:val="000000"/>
                <w:sz w:val="28"/>
                <w:szCs w:val="28"/>
                <w:lang w:val="nl-NL"/>
              </w:rPr>
              <w:t xml:space="preserve">a </w:t>
            </w:r>
            <w:r w:rsidRPr="0032562B">
              <w:rPr>
                <w:color w:val="000000"/>
                <w:position w:val="-4"/>
                <w:sz w:val="28"/>
                <w:szCs w:val="28"/>
                <w:lang w:val="nl-NL"/>
              </w:rPr>
              <w:object w:dxaOrig="220" w:dyaOrig="260">
                <v:shape id="_x0000_i1174" type="#_x0000_t75" style="width:11pt;height:13pt" o:ole="">
                  <v:imagedata r:id="rId197" o:title=""/>
                </v:shape>
                <o:OLEObject Type="Embed" ProgID="Equation.DSMT4" ShapeID="_x0000_i1174" DrawAspect="Content" ObjectID="_1621776697" r:id="rId240"/>
              </w:object>
            </w:r>
            <w:r w:rsidRPr="0032562B">
              <w:rPr>
                <w:color w:val="000000"/>
                <w:sz w:val="28"/>
                <w:szCs w:val="28"/>
                <w:lang w:val="nl-NL"/>
              </w:rPr>
              <w:t>đều CBB</w:t>
            </w:r>
            <w:r w:rsidRPr="0032562B">
              <w:rPr>
                <w:color w:val="000000"/>
                <w:sz w:val="28"/>
                <w:szCs w:val="28"/>
                <w:vertAlign w:val="superscript"/>
                <w:lang w:val="nl-NL"/>
              </w:rPr>
              <w:t>/</w:t>
            </w:r>
            <w:r w:rsidRPr="0032562B">
              <w:rPr>
                <w:color w:val="000000"/>
                <w:sz w:val="28"/>
                <w:szCs w:val="28"/>
                <w:lang w:val="nl-NL"/>
              </w:rPr>
              <w:t xml:space="preserve"> cạnh a</w: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 xml:space="preserve">Nên </w:t>
            </w:r>
            <w:r w:rsidRPr="0032562B">
              <w:rPr>
                <w:color w:val="000000"/>
                <w:position w:val="-24"/>
                <w:sz w:val="28"/>
                <w:szCs w:val="28"/>
                <w:lang w:val="nl-NL"/>
              </w:rPr>
              <w:object w:dxaOrig="1120" w:dyaOrig="680">
                <v:shape id="_x0000_i1175" type="#_x0000_t75" style="width:56pt;height:34pt" o:ole="">
                  <v:imagedata r:id="rId215" o:title=""/>
                </v:shape>
                <o:OLEObject Type="Embed" ProgID="Equation.DSMT4" ShapeID="_x0000_i1175" DrawAspect="Content" ObjectID="_1621776698" r:id="rId241"/>
              </w:object>
            </w:r>
          </w:p>
          <w:p w:rsidR="00DA2AF5" w:rsidRPr="0032562B" w:rsidRDefault="00DA2AF5" w:rsidP="00BA18DF">
            <w:pPr>
              <w:numPr>
                <w:ilvl w:val="0"/>
                <w:numId w:val="3"/>
              </w:numPr>
              <w:rPr>
                <w:bCs/>
                <w:color w:val="000000"/>
                <w:sz w:val="28"/>
                <w:szCs w:val="28"/>
                <w:lang w:val="nl-NL"/>
              </w:rPr>
            </w:pPr>
            <w:r w:rsidRPr="0032562B">
              <w:rPr>
                <w:color w:val="000000"/>
                <w:position w:val="-24"/>
                <w:sz w:val="28"/>
                <w:szCs w:val="28"/>
                <w:lang w:val="nl-NL"/>
              </w:rPr>
              <w:object w:dxaOrig="2180" w:dyaOrig="680">
                <v:shape id="_x0000_i1176" type="#_x0000_t75" style="width:109pt;height:34pt" o:ole="">
                  <v:imagedata r:id="rId242" o:title=""/>
                </v:shape>
                <o:OLEObject Type="Embed" ProgID="Equation.DSMT4" ShapeID="_x0000_i1176" DrawAspect="Content" ObjectID="_1621776699" r:id="rId243"/>
              </w:objec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lastRenderedPageBreak/>
              <w:t xml:space="preserve">Ngược lại nếu </w:t>
            </w:r>
            <w:r w:rsidRPr="0032562B">
              <w:rPr>
                <w:color w:val="000000"/>
                <w:position w:val="-24"/>
                <w:sz w:val="28"/>
                <w:szCs w:val="28"/>
                <w:lang w:val="nl-NL"/>
              </w:rPr>
              <w:object w:dxaOrig="980" w:dyaOrig="620">
                <v:shape id="_x0000_i1177" type="#_x0000_t75" style="width:49pt;height:31pt" o:ole="">
                  <v:imagedata r:id="rId219" o:title=""/>
                </v:shape>
                <o:OLEObject Type="Embed" ProgID="Equation.DSMT4" ShapeID="_x0000_i1177" DrawAspect="Content" ObjectID="_1621776700" r:id="rId244"/>
              </w:object>
            </w:r>
            <w:r w:rsidRPr="0032562B">
              <w:rPr>
                <w:color w:val="000000"/>
                <w:sz w:val="28"/>
                <w:szCs w:val="28"/>
                <w:lang w:val="nl-NL"/>
              </w:rPr>
              <w:t xml:space="preserve"> thì BC = 2AB </w:t>
            </w:r>
          </w:p>
          <w:p w:rsidR="00DA2AF5" w:rsidRPr="0032562B" w:rsidRDefault="00DA2AF5" w:rsidP="00DA2AF5">
            <w:pPr>
              <w:rPr>
                <w:color w:val="000000"/>
                <w:sz w:val="28"/>
                <w:szCs w:val="28"/>
                <w:lang w:val="nl-NL"/>
              </w:rPr>
            </w:pPr>
            <w:r w:rsidRPr="0032562B">
              <w:rPr>
                <w:color w:val="000000"/>
                <w:sz w:val="28"/>
                <w:szCs w:val="28"/>
                <w:lang w:val="nl-NL"/>
              </w:rPr>
              <w:t>Do đó nếu dựng B</w:t>
            </w:r>
            <w:r w:rsidRPr="0032562B">
              <w:rPr>
                <w:color w:val="000000"/>
                <w:sz w:val="28"/>
                <w:szCs w:val="28"/>
                <w:vertAlign w:val="superscript"/>
                <w:lang w:val="nl-NL"/>
              </w:rPr>
              <w:t>/</w:t>
            </w:r>
            <w:r w:rsidRPr="0032562B">
              <w:rPr>
                <w:color w:val="000000"/>
                <w:sz w:val="28"/>
                <w:szCs w:val="28"/>
                <w:lang w:val="nl-NL"/>
              </w:rPr>
              <w:t xml:space="preserve"> đối xứng với B qua AC thì </w:t>
            </w:r>
            <w:r w:rsidRPr="0032562B">
              <w:rPr>
                <w:color w:val="000000"/>
                <w:position w:val="-4"/>
                <w:sz w:val="28"/>
                <w:szCs w:val="28"/>
                <w:lang w:val="nl-NL"/>
              </w:rPr>
              <w:object w:dxaOrig="220" w:dyaOrig="260">
                <v:shape id="_x0000_i1178" type="#_x0000_t75" style="width:11pt;height:13pt" o:ole="">
                  <v:imagedata r:id="rId197" o:title=""/>
                </v:shape>
                <o:OLEObject Type="Embed" ProgID="Equation.DSMT4" ShapeID="_x0000_i1178" DrawAspect="Content" ObjectID="_1621776701" r:id="rId245"/>
              </w:object>
            </w:r>
            <w:r w:rsidRPr="0032562B">
              <w:rPr>
                <w:color w:val="000000"/>
                <w:sz w:val="28"/>
                <w:szCs w:val="28"/>
                <w:lang w:val="nl-NL"/>
              </w:rPr>
              <w:t>CBB</w:t>
            </w:r>
            <w:r w:rsidRPr="0032562B">
              <w:rPr>
                <w:color w:val="000000"/>
                <w:sz w:val="28"/>
                <w:szCs w:val="28"/>
                <w:vertAlign w:val="superscript"/>
                <w:lang w:val="nl-NL"/>
              </w:rPr>
              <w:t>/</w:t>
            </w:r>
            <w:r w:rsidRPr="0032562B">
              <w:rPr>
                <w:color w:val="000000"/>
                <w:sz w:val="28"/>
                <w:szCs w:val="28"/>
                <w:lang w:val="nl-NL"/>
              </w:rPr>
              <w:t xml:space="preserve"> là tam giác đều . Suy ra </w:t>
            </w:r>
            <w:r w:rsidRPr="0032562B">
              <w:rPr>
                <w:color w:val="000000"/>
                <w:position w:val="-4"/>
                <w:sz w:val="28"/>
                <w:szCs w:val="28"/>
                <w:lang w:val="nl-NL"/>
              </w:rPr>
              <w:object w:dxaOrig="240" w:dyaOrig="340">
                <v:shape id="_x0000_i1179" type="#_x0000_t75" style="width:12pt;height:17pt" o:ole="">
                  <v:imagedata r:id="rId223" o:title=""/>
                </v:shape>
                <o:OLEObject Type="Embed" ProgID="Equation.DSMT4" ShapeID="_x0000_i1179" DrawAspect="Content" ObjectID="_1621776702" r:id="rId246"/>
              </w:object>
            </w:r>
            <w:r w:rsidRPr="0032562B">
              <w:rPr>
                <w:color w:val="000000"/>
                <w:sz w:val="28"/>
                <w:szCs w:val="28"/>
                <w:lang w:val="nl-NL"/>
              </w:rPr>
              <w:t>=</w:t>
            </w:r>
            <w:r w:rsidRPr="0032562B">
              <w:rPr>
                <w:color w:val="000000"/>
                <w:position w:val="-6"/>
                <w:sz w:val="28"/>
                <w:szCs w:val="28"/>
                <w:lang w:val="nl-NL"/>
              </w:rPr>
              <w:object w:dxaOrig="240" w:dyaOrig="220">
                <v:shape id="_x0000_i1180" type="#_x0000_t75" style="width:12pt;height:11pt" o:ole="">
                  <v:imagedata r:id="rId247" o:title=""/>
                </v:shape>
                <o:OLEObject Type="Embed" ProgID="Equation.DSMT4" ShapeID="_x0000_i1180" DrawAspect="Content" ObjectID="_1621776703" r:id="rId248"/>
              </w:object>
            </w:r>
            <w:r w:rsidRPr="0032562B">
              <w:rPr>
                <w:color w:val="000000"/>
                <w:sz w:val="28"/>
                <w:szCs w:val="28"/>
                <w:lang w:val="nl-NL"/>
              </w:rPr>
              <w:t>=60</w:t>
            </w:r>
            <w:r w:rsidRPr="0032562B">
              <w:rPr>
                <w:color w:val="000000"/>
                <w:sz w:val="28"/>
                <w:szCs w:val="28"/>
                <w:vertAlign w:val="superscript"/>
                <w:lang w:val="nl-NL"/>
              </w:rPr>
              <w:t>0</w:t>
            </w:r>
            <w:r w:rsidRPr="0032562B">
              <w:rPr>
                <w:color w:val="000000"/>
                <w:sz w:val="28"/>
                <w:szCs w:val="28"/>
                <w:lang w:val="nl-NL"/>
              </w:rPr>
              <w:t xml:space="preserve"> .</w:t>
            </w:r>
          </w:p>
          <w:p w:rsidR="00DA2AF5" w:rsidRPr="00C7744D" w:rsidRDefault="00DA2AF5" w:rsidP="00071B62">
            <w:pPr>
              <w:rPr>
                <w:color w:val="000000"/>
                <w:sz w:val="28"/>
                <w:szCs w:val="28"/>
                <w:lang w:val="nl-NL"/>
              </w:rPr>
            </w:pPr>
            <w:r w:rsidRPr="0032562B">
              <w:rPr>
                <w:color w:val="000000"/>
                <w:sz w:val="28"/>
                <w:szCs w:val="28"/>
                <w:lang w:val="nl-NL"/>
              </w:rPr>
              <w:t xml:space="preserve">Nhận xét : Khi độ lớn của </w:t>
            </w:r>
            <w:r w:rsidRPr="0032562B">
              <w:rPr>
                <w:color w:val="000000"/>
                <w:position w:val="-6"/>
                <w:sz w:val="28"/>
                <w:szCs w:val="28"/>
                <w:lang w:val="nl-NL"/>
              </w:rPr>
              <w:object w:dxaOrig="240" w:dyaOrig="220">
                <v:shape id="_x0000_i1181" type="#_x0000_t75" style="width:12pt;height:11pt" o:ole="">
                  <v:imagedata r:id="rId249" o:title=""/>
                </v:shape>
                <o:OLEObject Type="Embed" ProgID="Equation.DSMT4" ShapeID="_x0000_i1181" DrawAspect="Content" ObjectID="_1621776704" r:id="rId250"/>
              </w:object>
            </w:r>
            <w:r w:rsidRPr="0032562B">
              <w:rPr>
                <w:color w:val="000000"/>
                <w:sz w:val="28"/>
                <w:szCs w:val="28"/>
                <w:lang w:val="nl-NL"/>
              </w:rPr>
              <w:t xml:space="preserve"> thay đổi thì tỉ số giữa cạnh đối và cạnh kề của góc </w:t>
            </w:r>
            <w:r w:rsidRPr="0032562B">
              <w:rPr>
                <w:color w:val="000000"/>
                <w:position w:val="-6"/>
                <w:sz w:val="28"/>
                <w:szCs w:val="28"/>
                <w:lang w:val="nl-NL"/>
              </w:rPr>
              <w:object w:dxaOrig="240" w:dyaOrig="220">
                <v:shape id="_x0000_i1182" type="#_x0000_t75" style="width:12pt;height:11pt" o:ole="">
                  <v:imagedata r:id="rId251" o:title=""/>
                </v:shape>
                <o:OLEObject Type="Embed" ProgID="Equation.DSMT4" ShapeID="_x0000_i1182" DrawAspect="Content" ObjectID="_1621776705" r:id="rId252"/>
              </w:object>
            </w:r>
            <w:r w:rsidRPr="0032562B">
              <w:rPr>
                <w:color w:val="000000"/>
                <w:sz w:val="28"/>
                <w:szCs w:val="28"/>
                <w:lang w:val="nl-NL"/>
              </w:rPr>
              <w:t xml:space="preserve"> củng thay đổi.</w:t>
            </w:r>
          </w:p>
        </w:tc>
      </w:tr>
      <w:tr w:rsidR="00DA2AF5" w:rsidRPr="0032562B">
        <w:tc>
          <w:tcPr>
            <w:tcW w:w="10139" w:type="dxa"/>
            <w:gridSpan w:val="2"/>
          </w:tcPr>
          <w:p w:rsidR="00485116" w:rsidRPr="00485116" w:rsidRDefault="00485116" w:rsidP="00485116">
            <w:pPr>
              <w:jc w:val="center"/>
              <w:rPr>
                <w:b/>
                <w:color w:val="000000"/>
                <w:sz w:val="28"/>
                <w:szCs w:val="28"/>
                <w:lang w:val="nl-NL"/>
              </w:rPr>
            </w:pPr>
            <w:r>
              <w:rPr>
                <w:b/>
                <w:color w:val="000000"/>
                <w:sz w:val="28"/>
                <w:szCs w:val="28"/>
                <w:lang w:val="nl-NL"/>
              </w:rPr>
              <w:lastRenderedPageBreak/>
              <w:t xml:space="preserve">Hoạt động </w:t>
            </w:r>
            <w:r w:rsidRPr="00DA2AF5">
              <w:rPr>
                <w:b/>
                <w:color w:val="000000"/>
                <w:sz w:val="28"/>
                <w:szCs w:val="28"/>
                <w:lang w:val="nl-NL"/>
              </w:rPr>
              <w:t>2. Định nghĩa</w:t>
            </w:r>
          </w:p>
          <w:p w:rsidR="00DA2AF5" w:rsidRPr="008A0761" w:rsidRDefault="00DA2AF5" w:rsidP="00DA2AF5">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w:t>
            </w:r>
            <w:r>
              <w:rPr>
                <w:sz w:val="28"/>
                <w:szCs w:val="28"/>
                <w:lang w:val="nl-NL"/>
              </w:rPr>
              <w:t>nêu và giải quyết vấn đề</w:t>
            </w:r>
          </w:p>
          <w:p w:rsidR="00DA2AF5" w:rsidRPr="001049CC" w:rsidRDefault="00DA2AF5" w:rsidP="001049CC">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001049CC">
              <w:rPr>
                <w:spacing w:val="-6"/>
                <w:sz w:val="28"/>
                <w:szCs w:val="28"/>
                <w:lang w:val="nl-NL"/>
              </w:rPr>
              <w:t>Kĩ thuật đặt câu hỏi, động não.</w:t>
            </w:r>
          </w:p>
        </w:tc>
      </w:tr>
      <w:tr w:rsidR="0093147E" w:rsidRPr="0032562B">
        <w:tc>
          <w:tcPr>
            <w:tcW w:w="5029" w:type="dxa"/>
          </w:tcPr>
          <w:p w:rsidR="00975874" w:rsidRPr="0032562B" w:rsidRDefault="00975874" w:rsidP="00071B62">
            <w:pPr>
              <w:rPr>
                <w:color w:val="000000"/>
                <w:sz w:val="28"/>
                <w:szCs w:val="28"/>
                <w:lang w:val="nl-NL"/>
              </w:rPr>
            </w:pPr>
          </w:p>
          <w:p w:rsidR="00975874" w:rsidRPr="00DA2AF5" w:rsidRDefault="00975874" w:rsidP="00071B62">
            <w:pPr>
              <w:rPr>
                <w:b/>
                <w:color w:val="000000"/>
                <w:sz w:val="28"/>
                <w:szCs w:val="28"/>
                <w:lang w:val="nl-NL"/>
              </w:rPr>
            </w:pPr>
            <w:r w:rsidRPr="00DA2AF5">
              <w:rPr>
                <w:b/>
                <w:color w:val="000000"/>
                <w:sz w:val="28"/>
                <w:szCs w:val="28"/>
                <w:lang w:val="nl-NL"/>
              </w:rPr>
              <w:t>2. Định nghĩa</w:t>
            </w:r>
          </w:p>
          <w:p w:rsidR="00977CB1" w:rsidRPr="0032562B" w:rsidRDefault="00977CB1"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xml:space="preserve">Gv  treo tranh vẽ sẵn hình 14 và giới thiệu các tỉ số lượng giác  của góc nhọn </w:t>
            </w:r>
            <w:r w:rsidRPr="0032562B">
              <w:rPr>
                <w:color w:val="000000"/>
                <w:position w:val="-6"/>
                <w:sz w:val="28"/>
                <w:szCs w:val="28"/>
                <w:lang w:val="nl-NL"/>
              </w:rPr>
              <w:object w:dxaOrig="240" w:dyaOrig="220">
                <v:shape id="_x0000_i1183" type="#_x0000_t75" style="width:12pt;height:11pt" o:ole="">
                  <v:imagedata r:id="rId227" o:title=""/>
                </v:shape>
                <o:OLEObject Type="Embed" ProgID="Equation.DSMT4" ShapeID="_x0000_i1183" DrawAspect="Content" ObjectID="_1621776706" r:id="rId253"/>
              </w:object>
            </w:r>
          </w:p>
          <w:p w:rsidR="0093147E" w:rsidRPr="0032562B" w:rsidRDefault="0093147E" w:rsidP="00071B62">
            <w:pPr>
              <w:rPr>
                <w:color w:val="000000"/>
                <w:sz w:val="28"/>
                <w:szCs w:val="28"/>
                <w:lang w:val="nl-NL"/>
              </w:rPr>
            </w:pPr>
            <w:r w:rsidRPr="0032562B">
              <w:rPr>
                <w:color w:val="000000"/>
                <w:sz w:val="28"/>
                <w:szCs w:val="28"/>
                <w:lang w:val="nl-NL"/>
              </w:rPr>
              <w:t>? Tỉ số của 1 góc nhọn luôn mang giá trị gì ? Vì sao.</w:t>
            </w:r>
          </w:p>
          <w:p w:rsidR="0093147E" w:rsidRPr="0032562B" w:rsidRDefault="0093147E" w:rsidP="00071B62">
            <w:pPr>
              <w:rPr>
                <w:color w:val="000000"/>
                <w:sz w:val="28"/>
                <w:szCs w:val="28"/>
                <w:lang w:val="nl-NL"/>
              </w:rPr>
            </w:pPr>
            <w:r w:rsidRPr="0032562B">
              <w:rPr>
                <w:color w:val="000000"/>
                <w:sz w:val="28"/>
                <w:szCs w:val="28"/>
                <w:lang w:val="nl-NL"/>
              </w:rPr>
              <w:t>HS : Giá trị dương vì tỉ số giữa độ dài của 2 đoạn thẳng .</w:t>
            </w:r>
          </w:p>
          <w:p w:rsidR="0093147E" w:rsidRPr="0032562B" w:rsidRDefault="00975874" w:rsidP="00071B62">
            <w:pPr>
              <w:rPr>
                <w:color w:val="000000"/>
                <w:sz w:val="28"/>
                <w:szCs w:val="28"/>
                <w:lang w:val="nl-NL"/>
              </w:rPr>
            </w:pPr>
            <w:r w:rsidRPr="0032562B">
              <w:rPr>
                <w:color w:val="000000"/>
                <w:sz w:val="28"/>
                <w:szCs w:val="28"/>
                <w:lang w:val="nl-NL"/>
              </w:rPr>
              <w:t xml:space="preserve">- Yêu cầu HS sử dụng kĩ thuật hỏi đáp nêu lại </w:t>
            </w:r>
            <w:r w:rsidR="0012551E" w:rsidRPr="0032562B">
              <w:rPr>
                <w:color w:val="000000"/>
                <w:sz w:val="28"/>
                <w:szCs w:val="28"/>
                <w:lang w:val="nl-NL"/>
              </w:rPr>
              <w:t>khái niêm sin, cos, tan, cot</w:t>
            </w:r>
          </w:p>
          <w:p w:rsidR="0093147E" w:rsidRPr="0032562B" w:rsidRDefault="0093147E" w:rsidP="00071B62">
            <w:pPr>
              <w:rPr>
                <w:color w:val="000000"/>
                <w:sz w:val="28"/>
                <w:szCs w:val="28"/>
                <w:lang w:val="nl-NL"/>
              </w:rPr>
            </w:pPr>
            <w:r w:rsidRPr="0032562B">
              <w:rPr>
                <w:color w:val="000000"/>
                <w:sz w:val="28"/>
                <w:szCs w:val="28"/>
                <w:lang w:val="nl-NL"/>
              </w:rPr>
              <w:t>? So sánh cos</w:t>
            </w:r>
            <w:r w:rsidRPr="0032562B">
              <w:rPr>
                <w:color w:val="000000"/>
                <w:position w:val="-6"/>
                <w:sz w:val="28"/>
                <w:szCs w:val="28"/>
                <w:lang w:val="nl-NL"/>
              </w:rPr>
              <w:object w:dxaOrig="240" w:dyaOrig="220">
                <v:shape id="_x0000_i1184" type="#_x0000_t75" style="width:12pt;height:11pt" o:ole="">
                  <v:imagedata r:id="rId227" o:title=""/>
                </v:shape>
                <o:OLEObject Type="Embed" ProgID="Equation.DSMT4" ShapeID="_x0000_i1184" DrawAspect="Content" ObjectID="_1621776707" r:id="rId254"/>
              </w:object>
            </w:r>
            <w:r w:rsidRPr="0032562B">
              <w:rPr>
                <w:color w:val="000000"/>
                <w:sz w:val="28"/>
                <w:szCs w:val="28"/>
                <w:lang w:val="nl-NL"/>
              </w:rPr>
              <w:t xml:space="preserve"> và sin</w:t>
            </w:r>
            <w:r w:rsidRPr="0032562B">
              <w:rPr>
                <w:color w:val="000000"/>
                <w:position w:val="-6"/>
                <w:sz w:val="28"/>
                <w:szCs w:val="28"/>
                <w:lang w:val="nl-NL"/>
              </w:rPr>
              <w:object w:dxaOrig="240" w:dyaOrig="220">
                <v:shape id="_x0000_i1185" type="#_x0000_t75" style="width:12pt;height:11pt" o:ole="">
                  <v:imagedata r:id="rId227" o:title=""/>
                </v:shape>
                <o:OLEObject Type="Embed" ProgID="Equation.DSMT4" ShapeID="_x0000_i1185" DrawAspect="Content" ObjectID="_1621776708" r:id="rId255"/>
              </w:object>
            </w:r>
            <w:r w:rsidRPr="0032562B">
              <w:rPr>
                <w:color w:val="000000"/>
                <w:sz w:val="28"/>
                <w:szCs w:val="28"/>
                <w:lang w:val="nl-NL"/>
              </w:rPr>
              <w:t xml:space="preserve"> với 1</w:t>
            </w:r>
          </w:p>
          <w:p w:rsidR="0093147E" w:rsidRPr="0032562B" w:rsidRDefault="0093147E" w:rsidP="00071B62">
            <w:pPr>
              <w:rPr>
                <w:color w:val="000000"/>
                <w:sz w:val="28"/>
                <w:szCs w:val="28"/>
                <w:lang w:val="nl-NL"/>
              </w:rPr>
            </w:pPr>
            <w:r w:rsidRPr="0032562B">
              <w:rPr>
                <w:color w:val="000000"/>
                <w:sz w:val="28"/>
                <w:szCs w:val="28"/>
                <w:lang w:val="nl-NL"/>
              </w:rPr>
              <w:t>HS: cos</w:t>
            </w:r>
            <w:r w:rsidRPr="0032562B">
              <w:rPr>
                <w:color w:val="000000"/>
                <w:position w:val="-6"/>
                <w:sz w:val="28"/>
                <w:szCs w:val="28"/>
                <w:lang w:val="nl-NL"/>
              </w:rPr>
              <w:object w:dxaOrig="240" w:dyaOrig="220">
                <v:shape id="_x0000_i1186" type="#_x0000_t75" style="width:12pt;height:11pt" o:ole="">
                  <v:imagedata r:id="rId227" o:title=""/>
                </v:shape>
                <o:OLEObject Type="Embed" ProgID="Equation.DSMT4" ShapeID="_x0000_i1186" DrawAspect="Content" ObjectID="_1621776709" r:id="rId256"/>
              </w:object>
            </w:r>
            <w:r w:rsidRPr="0032562B">
              <w:rPr>
                <w:color w:val="000000"/>
                <w:sz w:val="28"/>
                <w:szCs w:val="28"/>
                <w:lang w:val="nl-NL"/>
              </w:rPr>
              <w:t xml:space="preserve"> &lt; 1 và sin</w:t>
            </w:r>
            <w:r w:rsidRPr="0032562B">
              <w:rPr>
                <w:color w:val="000000"/>
                <w:position w:val="-6"/>
                <w:sz w:val="28"/>
                <w:szCs w:val="28"/>
                <w:lang w:val="nl-NL"/>
              </w:rPr>
              <w:object w:dxaOrig="240" w:dyaOrig="220">
                <v:shape id="_x0000_i1187" type="#_x0000_t75" style="width:12pt;height:11pt" o:ole="">
                  <v:imagedata r:id="rId227" o:title=""/>
                </v:shape>
                <o:OLEObject Type="Embed" ProgID="Equation.DSMT4" ShapeID="_x0000_i1187" DrawAspect="Content" ObjectID="_1621776710" r:id="rId257"/>
              </w:object>
            </w:r>
            <w:r w:rsidRPr="0032562B">
              <w:rPr>
                <w:color w:val="000000"/>
                <w:sz w:val="28"/>
                <w:szCs w:val="28"/>
                <w:lang w:val="nl-NL"/>
              </w:rPr>
              <w:t xml:space="preserve"> &lt;1 do cạnh góc vuông nhỏ hơn cạnh huyền</w:t>
            </w:r>
          </w:p>
        </w:tc>
        <w:tc>
          <w:tcPr>
            <w:tcW w:w="5110" w:type="dxa"/>
          </w:tcPr>
          <w:p w:rsidR="00975874" w:rsidRPr="0032562B" w:rsidRDefault="00975874" w:rsidP="00071B62">
            <w:pPr>
              <w:rPr>
                <w:color w:val="000000"/>
                <w:sz w:val="28"/>
                <w:szCs w:val="28"/>
                <w:lang w:val="nl-NL"/>
              </w:rPr>
            </w:pPr>
          </w:p>
          <w:p w:rsidR="0093147E" w:rsidRPr="0032562B" w:rsidRDefault="00682FF4" w:rsidP="00071B62">
            <w:pPr>
              <w:rPr>
                <w:color w:val="000000"/>
                <w:sz w:val="28"/>
                <w:szCs w:val="28"/>
                <w:lang w:val="nl-NL"/>
              </w:rPr>
            </w:pPr>
            <w:r>
              <w:rPr>
                <w:b/>
                <w:noProof/>
                <w:color w:val="000000"/>
                <w:sz w:val="28"/>
                <w:szCs w:val="28"/>
              </w:rPr>
              <w:drawing>
                <wp:anchor distT="0" distB="0" distL="114300" distR="114300" simplePos="0" relativeHeight="251593216" behindDoc="0" locked="0" layoutInCell="1" allowOverlap="1">
                  <wp:simplePos x="0" y="0"/>
                  <wp:positionH relativeFrom="column">
                    <wp:posOffset>1934845</wp:posOffset>
                  </wp:positionH>
                  <wp:positionV relativeFrom="paragraph">
                    <wp:posOffset>63500</wp:posOffset>
                  </wp:positionV>
                  <wp:extent cx="1209675" cy="971550"/>
                  <wp:effectExtent l="0" t="0" r="0" b="0"/>
                  <wp:wrapSquare wrapText="bothSides"/>
                  <wp:docPr id="5525" name="Picture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20967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
                <w:color w:val="000000"/>
                <w:sz w:val="28"/>
                <w:szCs w:val="28"/>
                <w:lang w:val="nl-NL"/>
              </w:rPr>
              <w:t>2. Định nghĩa</w:t>
            </w:r>
            <w:r w:rsidR="0093147E" w:rsidRPr="0032562B">
              <w:rPr>
                <w:color w:val="000000"/>
                <w:sz w:val="28"/>
                <w:szCs w:val="28"/>
                <w:lang w:val="nl-NL"/>
              </w:rPr>
              <w:t xml:space="preserve"> : sgk</w:t>
            </w:r>
          </w:p>
          <w:p w:rsidR="0093147E" w:rsidRPr="0032562B" w:rsidRDefault="0093147E" w:rsidP="00071B62">
            <w:pPr>
              <w:rPr>
                <w:color w:val="000000"/>
                <w:sz w:val="28"/>
                <w:szCs w:val="28"/>
                <w:lang w:val="nl-NL"/>
              </w:rPr>
            </w:pPr>
            <w:r w:rsidRPr="0032562B">
              <w:rPr>
                <w:color w:val="000000"/>
                <w:sz w:val="28"/>
                <w:szCs w:val="28"/>
                <w:lang w:val="nl-NL"/>
              </w:rPr>
              <w:t xml:space="preserve"> </w:t>
            </w:r>
            <w:r w:rsidR="00D64627" w:rsidRPr="0032562B">
              <w:rPr>
                <w:color w:val="000000"/>
                <w:position w:val="-28"/>
                <w:sz w:val="28"/>
                <w:szCs w:val="28"/>
                <w:lang w:val="nl-NL"/>
              </w:rPr>
              <w:object w:dxaOrig="1860" w:dyaOrig="660">
                <v:shape id="_x0000_i1188" type="#_x0000_t75" style="width:93pt;height:33pt" o:ole="">
                  <v:imagedata r:id="rId259" o:title=""/>
                </v:shape>
                <o:OLEObject Type="Embed" ProgID="Equation.DSMT4" ShapeID="_x0000_i1188" DrawAspect="Content" ObjectID="_1621776711" r:id="rId260"/>
              </w:object>
            </w:r>
            <w:r w:rsidR="00D64627" w:rsidRPr="0032562B">
              <w:rPr>
                <w:color w:val="000000"/>
                <w:sz w:val="28"/>
                <w:szCs w:val="28"/>
                <w:lang w:val="nl-NL"/>
              </w:rPr>
              <w:t xml:space="preserve">      </w:t>
            </w:r>
          </w:p>
          <w:p w:rsidR="0093147E" w:rsidRPr="0032562B" w:rsidRDefault="00D64627" w:rsidP="00071B62">
            <w:pPr>
              <w:rPr>
                <w:color w:val="000000"/>
                <w:sz w:val="28"/>
                <w:szCs w:val="28"/>
                <w:lang w:val="nl-NL"/>
              </w:rPr>
            </w:pPr>
            <w:r w:rsidRPr="0032562B">
              <w:rPr>
                <w:color w:val="000000"/>
                <w:position w:val="-28"/>
                <w:sz w:val="28"/>
                <w:szCs w:val="28"/>
                <w:lang w:val="nl-NL"/>
              </w:rPr>
              <w:object w:dxaOrig="1900" w:dyaOrig="660">
                <v:shape id="_x0000_i1189" type="#_x0000_t75" style="width:95pt;height:33pt" o:ole="">
                  <v:imagedata r:id="rId261" o:title=""/>
                </v:shape>
                <o:OLEObject Type="Embed" ProgID="Equation.DSMT4" ShapeID="_x0000_i1189" DrawAspect="Content" ObjectID="_1621776712" r:id="rId262"/>
              </w:object>
            </w:r>
            <w:r w:rsidRPr="0032562B">
              <w:rPr>
                <w:color w:val="000000"/>
                <w:sz w:val="28"/>
                <w:szCs w:val="28"/>
                <w:lang w:val="nl-NL"/>
              </w:rPr>
              <w:t xml:space="preserve">            </w:t>
            </w:r>
          </w:p>
          <w:p w:rsidR="00D64627" w:rsidRPr="0032562B" w:rsidRDefault="00D64627" w:rsidP="00071B62">
            <w:pPr>
              <w:rPr>
                <w:color w:val="000000"/>
                <w:sz w:val="28"/>
                <w:szCs w:val="28"/>
                <w:lang w:val="nl-NL"/>
              </w:rPr>
            </w:pPr>
            <w:r w:rsidRPr="0032562B">
              <w:rPr>
                <w:color w:val="000000"/>
                <w:position w:val="-24"/>
                <w:sz w:val="28"/>
                <w:szCs w:val="28"/>
                <w:lang w:val="nl-NL"/>
              </w:rPr>
              <w:object w:dxaOrig="1320" w:dyaOrig="620">
                <v:shape id="_x0000_i1190" type="#_x0000_t75" style="width:66pt;height:31pt" o:ole="">
                  <v:imagedata r:id="rId263" o:title=""/>
                </v:shape>
                <o:OLEObject Type="Embed" ProgID="Equation.DSMT4" ShapeID="_x0000_i1190" DrawAspect="Content" ObjectID="_1621776713" r:id="rId264"/>
              </w:object>
            </w:r>
            <w:r w:rsidR="0093147E" w:rsidRPr="0032562B">
              <w:rPr>
                <w:color w:val="000000"/>
                <w:sz w:val="28"/>
                <w:szCs w:val="28"/>
                <w:lang w:val="nl-NL"/>
              </w:rPr>
              <w:t xml:space="preserve">  </w:t>
            </w:r>
          </w:p>
          <w:p w:rsidR="0093147E" w:rsidRPr="0032562B" w:rsidRDefault="00D64627" w:rsidP="00071B62">
            <w:pPr>
              <w:rPr>
                <w:color w:val="000000"/>
                <w:sz w:val="28"/>
                <w:szCs w:val="28"/>
                <w:lang w:val="nl-NL"/>
              </w:rPr>
            </w:pPr>
            <w:r w:rsidRPr="0032562B">
              <w:rPr>
                <w:bCs/>
                <w:color w:val="000000"/>
                <w:position w:val="-24"/>
                <w:sz w:val="28"/>
                <w:szCs w:val="28"/>
                <w:lang w:val="nl-NL"/>
              </w:rPr>
              <w:object w:dxaOrig="1300" w:dyaOrig="620">
                <v:shape id="_x0000_i1191" type="#_x0000_t75" style="width:65pt;height:31pt" o:ole="">
                  <v:imagedata r:id="rId265" o:title=""/>
                </v:shape>
                <o:OLEObject Type="Embed" ProgID="Equation.DSMT4" ShapeID="_x0000_i1191" DrawAspect="Content" ObjectID="_1621776714" r:id="rId266"/>
              </w:object>
            </w:r>
          </w:p>
          <w:p w:rsidR="0093147E" w:rsidRPr="0032562B" w:rsidRDefault="0093147E"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Tỉ số lượng giác của 1 góc nhọn luôn dương</w:t>
            </w:r>
          </w:p>
          <w:p w:rsidR="0093147E" w:rsidRPr="001049CC" w:rsidRDefault="0093147E" w:rsidP="00071B62">
            <w:pPr>
              <w:rPr>
                <w:color w:val="000000"/>
                <w:sz w:val="28"/>
                <w:szCs w:val="28"/>
                <w:lang w:val="nl-NL"/>
              </w:rPr>
            </w:pPr>
            <w:r w:rsidRPr="0032562B">
              <w:rPr>
                <w:color w:val="000000"/>
                <w:sz w:val="28"/>
                <w:szCs w:val="28"/>
                <w:lang w:val="nl-NL"/>
              </w:rPr>
              <w:t xml:space="preserve"> cos</w:t>
            </w:r>
            <w:r w:rsidRPr="0032562B">
              <w:rPr>
                <w:color w:val="000000"/>
                <w:position w:val="-6"/>
                <w:sz w:val="28"/>
                <w:szCs w:val="28"/>
                <w:lang w:val="nl-NL"/>
              </w:rPr>
              <w:object w:dxaOrig="240" w:dyaOrig="220">
                <v:shape id="_x0000_i1192" type="#_x0000_t75" style="width:12pt;height:11pt" o:ole="">
                  <v:imagedata r:id="rId227" o:title=""/>
                </v:shape>
                <o:OLEObject Type="Embed" ProgID="Equation.DSMT4" ShapeID="_x0000_i1192" DrawAspect="Content" ObjectID="_1621776715" r:id="rId267"/>
              </w:object>
            </w:r>
            <w:r w:rsidRPr="0032562B">
              <w:rPr>
                <w:color w:val="000000"/>
                <w:sz w:val="28"/>
                <w:szCs w:val="28"/>
                <w:lang w:val="nl-NL"/>
              </w:rPr>
              <w:t xml:space="preserve"> &lt; 1 và sin</w:t>
            </w:r>
            <w:r w:rsidRPr="0032562B">
              <w:rPr>
                <w:color w:val="000000"/>
                <w:position w:val="-6"/>
                <w:sz w:val="28"/>
                <w:szCs w:val="28"/>
                <w:lang w:val="nl-NL"/>
              </w:rPr>
              <w:object w:dxaOrig="240" w:dyaOrig="220">
                <v:shape id="_x0000_i1193" type="#_x0000_t75" style="width:12pt;height:11pt" o:ole="">
                  <v:imagedata r:id="rId227" o:title=""/>
                </v:shape>
                <o:OLEObject Type="Embed" ProgID="Equation.DSMT4" ShapeID="_x0000_i1193" DrawAspect="Content" ObjectID="_1621776716" r:id="rId268"/>
              </w:object>
            </w:r>
            <w:r w:rsidR="001049CC">
              <w:rPr>
                <w:color w:val="000000"/>
                <w:sz w:val="28"/>
                <w:szCs w:val="28"/>
                <w:lang w:val="nl-NL"/>
              </w:rPr>
              <w:t xml:space="preserve"> &lt;1</w:t>
            </w:r>
            <w:r w:rsidRPr="0032562B">
              <w:rPr>
                <w:color w:val="000000"/>
                <w:sz w:val="28"/>
                <w:szCs w:val="28"/>
                <w:lang w:val="nl-NL"/>
              </w:rPr>
              <w:t xml:space="preserve">         </w:t>
            </w:r>
          </w:p>
        </w:tc>
      </w:tr>
    </w:tbl>
    <w:p w:rsidR="0093147E" w:rsidRPr="0032562B" w:rsidRDefault="00D457AC" w:rsidP="00071B62">
      <w:pPr>
        <w:rPr>
          <w:b/>
          <w:color w:val="000000"/>
          <w:sz w:val="28"/>
          <w:szCs w:val="28"/>
          <w:lang w:val="nl-NL"/>
        </w:rPr>
      </w:pPr>
      <w:r w:rsidRPr="0032562B">
        <w:rPr>
          <w:b/>
          <w:color w:val="000000"/>
          <w:sz w:val="28"/>
          <w:szCs w:val="28"/>
          <w:lang w:val="nl-NL"/>
        </w:rPr>
        <w:t>3</w:t>
      </w:r>
      <w:r w:rsidR="00296302" w:rsidRPr="0032562B">
        <w:rPr>
          <w:b/>
          <w:color w:val="000000"/>
          <w:sz w:val="28"/>
          <w:szCs w:val="28"/>
          <w:lang w:val="nl-NL"/>
        </w:rPr>
        <w:t>.</w:t>
      </w:r>
      <w:r w:rsidRPr="0032562B">
        <w:rPr>
          <w:b/>
          <w:color w:val="000000"/>
          <w:sz w:val="28"/>
          <w:szCs w:val="28"/>
          <w:lang w:val="nl-NL"/>
        </w:rPr>
        <w:t xml:space="preserve"> Hoạt động luyện tập</w:t>
      </w:r>
    </w:p>
    <w:p w:rsidR="0093147E" w:rsidRPr="0032562B" w:rsidRDefault="00D457AC" w:rsidP="00071B62">
      <w:pPr>
        <w:rPr>
          <w:bCs/>
          <w:color w:val="000000"/>
          <w:sz w:val="28"/>
          <w:szCs w:val="28"/>
          <w:lang w:val="nl-NL"/>
        </w:rPr>
      </w:pPr>
      <w:r w:rsidRPr="0032562B">
        <w:rPr>
          <w:bCs/>
          <w:color w:val="000000"/>
          <w:sz w:val="28"/>
          <w:szCs w:val="28"/>
          <w:lang w:val="nl-NL"/>
        </w:rPr>
        <w:t xml:space="preserve">Bài tập 10: </w:t>
      </w:r>
      <w:r w:rsidR="0093147E" w:rsidRPr="0032562B">
        <w:rPr>
          <w:bCs/>
          <w:color w:val="000000"/>
          <w:sz w:val="28"/>
          <w:szCs w:val="28"/>
          <w:lang w:val="nl-NL"/>
        </w:rPr>
        <w:t>Để viết được tỉ số lượng giác của góc 34</w:t>
      </w:r>
      <w:r w:rsidR="0093147E" w:rsidRPr="0032562B">
        <w:rPr>
          <w:bCs/>
          <w:color w:val="000000"/>
          <w:sz w:val="28"/>
          <w:szCs w:val="28"/>
          <w:vertAlign w:val="superscript"/>
          <w:lang w:val="nl-NL"/>
        </w:rPr>
        <w:t>0</w:t>
      </w:r>
      <w:r w:rsidR="0093147E" w:rsidRPr="0032562B">
        <w:rPr>
          <w:bCs/>
          <w:color w:val="000000"/>
          <w:sz w:val="28"/>
          <w:szCs w:val="28"/>
          <w:lang w:val="nl-NL"/>
        </w:rPr>
        <w:t xml:space="preserve"> ta phải làm gì ?</w:t>
      </w:r>
    </w:p>
    <w:p w:rsidR="0093147E" w:rsidRPr="0032562B" w:rsidRDefault="00D457AC" w:rsidP="00071B62">
      <w:pPr>
        <w:rPr>
          <w:bCs/>
          <w:color w:val="000000"/>
          <w:sz w:val="28"/>
          <w:szCs w:val="28"/>
          <w:lang w:val="nl-NL"/>
        </w:rPr>
      </w:pPr>
      <w:r w:rsidRPr="0032562B">
        <w:rPr>
          <w:bCs/>
          <w:color w:val="000000"/>
          <w:sz w:val="28"/>
          <w:szCs w:val="28"/>
          <w:lang w:val="nl-NL"/>
        </w:rPr>
        <w:t xml:space="preserve"> Xác định trên hình vẽ cạnh đối</w:t>
      </w:r>
      <w:r w:rsidR="0093147E" w:rsidRPr="0032562B">
        <w:rPr>
          <w:bCs/>
          <w:color w:val="000000"/>
          <w:sz w:val="28"/>
          <w:szCs w:val="28"/>
          <w:lang w:val="nl-NL"/>
        </w:rPr>
        <w:t>,</w:t>
      </w:r>
      <w:r w:rsidRPr="0032562B">
        <w:rPr>
          <w:bCs/>
          <w:color w:val="000000"/>
          <w:sz w:val="28"/>
          <w:szCs w:val="28"/>
          <w:lang w:val="nl-NL"/>
        </w:rPr>
        <w:t xml:space="preserve"> </w:t>
      </w:r>
      <w:r w:rsidR="0093147E" w:rsidRPr="0032562B">
        <w:rPr>
          <w:bCs/>
          <w:color w:val="000000"/>
          <w:sz w:val="28"/>
          <w:szCs w:val="28"/>
          <w:lang w:val="nl-NL"/>
        </w:rPr>
        <w:t>cạnh kề của góc 34</w:t>
      </w:r>
      <w:r w:rsidR="0093147E" w:rsidRPr="0032562B">
        <w:rPr>
          <w:bCs/>
          <w:color w:val="000000"/>
          <w:sz w:val="28"/>
          <w:szCs w:val="28"/>
          <w:vertAlign w:val="superscript"/>
          <w:lang w:val="nl-NL"/>
        </w:rPr>
        <w:t>0</w:t>
      </w:r>
      <w:r w:rsidR="0093147E" w:rsidRPr="0032562B">
        <w:rPr>
          <w:bCs/>
          <w:color w:val="000000"/>
          <w:sz w:val="28"/>
          <w:szCs w:val="28"/>
          <w:lang w:val="nl-NL"/>
        </w:rPr>
        <w:t xml:space="preserve"> và cạnh huyền của tam giác vuông</w:t>
      </w:r>
    </w:p>
    <w:p w:rsidR="0093147E" w:rsidRPr="0032562B" w:rsidRDefault="00682FF4" w:rsidP="00071B62">
      <w:pPr>
        <w:rPr>
          <w:bCs/>
          <w:color w:val="000000"/>
          <w:sz w:val="28"/>
          <w:szCs w:val="28"/>
          <w:lang w:val="nl-NL"/>
        </w:rPr>
      </w:pPr>
      <w:r>
        <w:rPr>
          <w:noProof/>
          <w:color w:val="000000"/>
          <w:sz w:val="28"/>
          <w:szCs w:val="28"/>
        </w:rPr>
        <w:drawing>
          <wp:anchor distT="0" distB="0" distL="114300" distR="114300" simplePos="0" relativeHeight="251594240" behindDoc="0" locked="0" layoutInCell="1" allowOverlap="1">
            <wp:simplePos x="0" y="0"/>
            <wp:positionH relativeFrom="column">
              <wp:align>right</wp:align>
            </wp:positionH>
            <wp:positionV relativeFrom="paragraph">
              <wp:posOffset>3810</wp:posOffset>
            </wp:positionV>
            <wp:extent cx="1133475" cy="971550"/>
            <wp:effectExtent l="0" t="0" r="0" b="0"/>
            <wp:wrapSquare wrapText="bothSides"/>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13347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Cs/>
          <w:color w:val="000000"/>
          <w:sz w:val="28"/>
          <w:szCs w:val="28"/>
          <w:lang w:val="nl-NL"/>
        </w:rPr>
        <w:t xml:space="preserve">Giải : Áp dụng định nghĩa  tỉ số lượng giác để viết </w:t>
      </w:r>
    </w:p>
    <w:p w:rsidR="0093147E" w:rsidRPr="0032562B" w:rsidRDefault="00D457AC" w:rsidP="00071B62">
      <w:pPr>
        <w:rPr>
          <w:color w:val="000000"/>
          <w:sz w:val="28"/>
          <w:szCs w:val="28"/>
          <w:lang w:val="nl-NL"/>
        </w:rPr>
      </w:pPr>
      <w:r w:rsidRPr="0032562B">
        <w:rPr>
          <w:bCs/>
          <w:color w:val="000000"/>
          <w:sz w:val="28"/>
          <w:szCs w:val="28"/>
          <w:lang w:val="nl-NL"/>
        </w:rPr>
        <w:t xml:space="preserve"> - </w:t>
      </w:r>
      <w:r w:rsidR="0093147E" w:rsidRPr="0032562B">
        <w:rPr>
          <w:bCs/>
          <w:color w:val="000000"/>
          <w:sz w:val="28"/>
          <w:szCs w:val="28"/>
          <w:lang w:val="nl-NL"/>
        </w:rPr>
        <w:t>sin34</w:t>
      </w:r>
      <w:r w:rsidR="0093147E" w:rsidRPr="0032562B">
        <w:rPr>
          <w:bCs/>
          <w:color w:val="000000"/>
          <w:sz w:val="28"/>
          <w:szCs w:val="28"/>
          <w:vertAlign w:val="superscript"/>
          <w:lang w:val="nl-NL"/>
        </w:rPr>
        <w:t>0</w:t>
      </w:r>
      <w:r w:rsidR="0093147E" w:rsidRPr="0032562B">
        <w:rPr>
          <w:bCs/>
          <w:color w:val="000000"/>
          <w:sz w:val="28"/>
          <w:szCs w:val="28"/>
          <w:lang w:val="nl-NL"/>
        </w:rPr>
        <w:t xml:space="preserve"> = </w:t>
      </w:r>
      <w:r w:rsidR="0093147E" w:rsidRPr="0032562B">
        <w:rPr>
          <w:color w:val="000000"/>
          <w:position w:val="-24"/>
          <w:sz w:val="28"/>
          <w:szCs w:val="28"/>
          <w:lang w:val="nl-NL"/>
        </w:rPr>
        <w:object w:dxaOrig="440" w:dyaOrig="620">
          <v:shape id="_x0000_i1194" type="#_x0000_t75" style="width:22pt;height:31pt" o:ole="">
            <v:imagedata r:id="rId270" o:title=""/>
          </v:shape>
          <o:OLEObject Type="Embed" ProgID="Equation.DSMT4" ShapeID="_x0000_i1194" DrawAspect="Content" ObjectID="_1621776717" r:id="rId271"/>
        </w:object>
      </w:r>
      <w:r w:rsidR="0093147E" w:rsidRPr="0032562B">
        <w:rPr>
          <w:color w:val="000000"/>
          <w:sz w:val="28"/>
          <w:szCs w:val="28"/>
          <w:lang w:val="nl-NL"/>
        </w:rPr>
        <w:t xml:space="preserve">     ; </w:t>
      </w:r>
      <w:r w:rsidR="0093147E" w:rsidRPr="0032562B">
        <w:rPr>
          <w:bCs/>
          <w:color w:val="000000"/>
          <w:sz w:val="28"/>
          <w:szCs w:val="28"/>
          <w:lang w:val="nl-NL"/>
        </w:rPr>
        <w:t>cos34</w:t>
      </w:r>
      <w:r w:rsidR="0093147E" w:rsidRPr="0032562B">
        <w:rPr>
          <w:bCs/>
          <w:color w:val="000000"/>
          <w:sz w:val="28"/>
          <w:szCs w:val="28"/>
          <w:vertAlign w:val="superscript"/>
          <w:lang w:val="nl-NL"/>
        </w:rPr>
        <w:t>0</w:t>
      </w:r>
      <w:r w:rsidR="0093147E" w:rsidRPr="0032562B">
        <w:rPr>
          <w:bCs/>
          <w:color w:val="000000"/>
          <w:sz w:val="28"/>
          <w:szCs w:val="28"/>
          <w:lang w:val="nl-NL"/>
        </w:rPr>
        <w:t xml:space="preserve"> = </w:t>
      </w:r>
      <w:r w:rsidR="0093147E" w:rsidRPr="0032562B">
        <w:rPr>
          <w:color w:val="000000"/>
          <w:position w:val="-24"/>
          <w:sz w:val="28"/>
          <w:szCs w:val="28"/>
          <w:lang w:val="nl-NL"/>
        </w:rPr>
        <w:object w:dxaOrig="460" w:dyaOrig="620">
          <v:shape id="_x0000_i1195" type="#_x0000_t75" style="width:23pt;height:31pt" o:ole="">
            <v:imagedata r:id="rId272" o:title=""/>
          </v:shape>
          <o:OLEObject Type="Embed" ProgID="Equation.DSMT4" ShapeID="_x0000_i1195" DrawAspect="Content" ObjectID="_1621776718" r:id="rId273"/>
        </w:object>
      </w:r>
    </w:p>
    <w:p w:rsidR="0093147E" w:rsidRPr="0032562B" w:rsidRDefault="0093147E" w:rsidP="00071B62">
      <w:pPr>
        <w:rPr>
          <w:color w:val="000000"/>
          <w:sz w:val="28"/>
          <w:szCs w:val="28"/>
          <w:lang w:val="nl-NL"/>
        </w:rPr>
      </w:pPr>
      <w:r w:rsidRPr="0032562B">
        <w:rPr>
          <w:color w:val="000000"/>
          <w:sz w:val="28"/>
          <w:szCs w:val="28"/>
          <w:lang w:val="nl-NL"/>
        </w:rPr>
        <w:t xml:space="preserve">- </w:t>
      </w:r>
      <w:r w:rsidRPr="0032562B">
        <w:rPr>
          <w:bCs/>
          <w:color w:val="000000"/>
          <w:sz w:val="28"/>
          <w:szCs w:val="28"/>
          <w:lang w:val="nl-NL"/>
        </w:rPr>
        <w:t>t</w:t>
      </w:r>
      <w:r w:rsidR="00D457AC" w:rsidRPr="0032562B">
        <w:rPr>
          <w:bCs/>
          <w:color w:val="000000"/>
          <w:sz w:val="28"/>
          <w:szCs w:val="28"/>
          <w:lang w:val="nl-NL"/>
        </w:rPr>
        <w:t>an</w:t>
      </w:r>
      <w:r w:rsidRPr="0032562B">
        <w:rPr>
          <w:bCs/>
          <w:color w:val="000000"/>
          <w:sz w:val="28"/>
          <w:szCs w:val="28"/>
          <w:lang w:val="nl-NL"/>
        </w:rPr>
        <w:t>34</w:t>
      </w:r>
      <w:r w:rsidRPr="0032562B">
        <w:rPr>
          <w:bCs/>
          <w:color w:val="000000"/>
          <w:sz w:val="28"/>
          <w:szCs w:val="28"/>
          <w:vertAlign w:val="superscript"/>
          <w:lang w:val="nl-NL"/>
        </w:rPr>
        <w:t>0</w:t>
      </w:r>
      <w:r w:rsidRPr="0032562B">
        <w:rPr>
          <w:bCs/>
          <w:color w:val="000000"/>
          <w:sz w:val="28"/>
          <w:szCs w:val="28"/>
          <w:lang w:val="nl-NL"/>
        </w:rPr>
        <w:t xml:space="preserve"> = </w:t>
      </w:r>
      <w:r w:rsidRPr="0032562B">
        <w:rPr>
          <w:color w:val="000000"/>
          <w:position w:val="-24"/>
          <w:sz w:val="28"/>
          <w:szCs w:val="28"/>
          <w:lang w:val="nl-NL"/>
        </w:rPr>
        <w:object w:dxaOrig="460" w:dyaOrig="620">
          <v:shape id="_x0000_i1196" type="#_x0000_t75" style="width:23pt;height:31pt" o:ole="">
            <v:imagedata r:id="rId274" o:title=""/>
          </v:shape>
          <o:OLEObject Type="Embed" ProgID="Equation.DSMT4" ShapeID="_x0000_i1196" DrawAspect="Content" ObjectID="_1621776719" r:id="rId275"/>
        </w:object>
      </w:r>
      <w:r w:rsidRPr="0032562B">
        <w:rPr>
          <w:color w:val="000000"/>
          <w:sz w:val="28"/>
          <w:szCs w:val="28"/>
          <w:lang w:val="nl-NL"/>
        </w:rPr>
        <w:t xml:space="preserve">      ; </w:t>
      </w:r>
      <w:r w:rsidR="00D457AC" w:rsidRPr="0032562B">
        <w:rPr>
          <w:bCs/>
          <w:color w:val="000000"/>
          <w:sz w:val="28"/>
          <w:szCs w:val="28"/>
          <w:lang w:val="nl-NL"/>
        </w:rPr>
        <w:t>cot</w:t>
      </w:r>
      <w:r w:rsidRPr="0032562B">
        <w:rPr>
          <w:bCs/>
          <w:color w:val="000000"/>
          <w:sz w:val="28"/>
          <w:szCs w:val="28"/>
          <w:lang w:val="nl-NL"/>
        </w:rPr>
        <w:t>34</w:t>
      </w:r>
      <w:r w:rsidRPr="0032562B">
        <w:rPr>
          <w:bCs/>
          <w:color w:val="000000"/>
          <w:sz w:val="28"/>
          <w:szCs w:val="28"/>
          <w:vertAlign w:val="superscript"/>
          <w:lang w:val="nl-NL"/>
        </w:rPr>
        <w:t>0</w:t>
      </w:r>
      <w:r w:rsidRPr="0032562B">
        <w:rPr>
          <w:bCs/>
          <w:color w:val="000000"/>
          <w:sz w:val="28"/>
          <w:szCs w:val="28"/>
          <w:lang w:val="nl-NL"/>
        </w:rPr>
        <w:t xml:space="preserve"> </w:t>
      </w:r>
      <w:r w:rsidRPr="0032562B">
        <w:rPr>
          <w:color w:val="000000"/>
          <w:position w:val="-24"/>
          <w:sz w:val="28"/>
          <w:szCs w:val="28"/>
          <w:lang w:val="nl-NL"/>
        </w:rPr>
        <w:object w:dxaOrig="460" w:dyaOrig="620">
          <v:shape id="_x0000_i1197" type="#_x0000_t75" style="width:23pt;height:31pt" o:ole="">
            <v:imagedata r:id="rId217" o:title=""/>
          </v:shape>
          <o:OLEObject Type="Embed" ProgID="Equation.DSMT4" ShapeID="_x0000_i1197" DrawAspect="Content" ObjectID="_1621776720" r:id="rId276"/>
        </w:object>
      </w:r>
    </w:p>
    <w:p w:rsidR="0093147E" w:rsidRPr="0032562B" w:rsidRDefault="0093147E" w:rsidP="00071B62">
      <w:pPr>
        <w:rPr>
          <w:color w:val="000000"/>
          <w:sz w:val="28"/>
          <w:szCs w:val="28"/>
          <w:lang w:val="nl-NL"/>
        </w:rPr>
      </w:pPr>
      <w:r w:rsidRPr="0032562B">
        <w:rPr>
          <w:b/>
          <w:bCs/>
          <w:noProof/>
          <w:color w:val="000000"/>
          <w:sz w:val="28"/>
          <w:szCs w:val="28"/>
          <w:lang w:val="nl-NL"/>
        </w:rPr>
        <w:t xml:space="preserve"> </w:t>
      </w:r>
      <w:r w:rsidR="004E00FB" w:rsidRPr="0032562B">
        <w:rPr>
          <w:color w:val="000000"/>
          <w:sz w:val="28"/>
          <w:szCs w:val="28"/>
          <w:lang w:val="nl-NL"/>
        </w:rPr>
        <w:t xml:space="preserve"> </w:t>
      </w:r>
      <w:r w:rsidRPr="0032562B">
        <w:rPr>
          <w:color w:val="000000"/>
          <w:sz w:val="28"/>
          <w:szCs w:val="28"/>
          <w:lang w:val="nl-NL"/>
        </w:rPr>
        <w:t>GV phát phiếu học tập theo từn</w:t>
      </w:r>
      <w:r w:rsidR="00485116">
        <w:rPr>
          <w:color w:val="000000"/>
          <w:sz w:val="28"/>
          <w:szCs w:val="28"/>
          <w:lang w:val="nl-NL"/>
        </w:rPr>
        <w:t>g nhóm .cho các nhóm thảo</w:t>
      </w:r>
      <w:r w:rsidR="00D457AC" w:rsidRPr="0032562B">
        <w:rPr>
          <w:color w:val="000000"/>
          <w:sz w:val="28"/>
          <w:szCs w:val="28"/>
          <w:lang w:val="nl-NL"/>
        </w:rPr>
        <w:t xml:space="preserve"> luận </w:t>
      </w:r>
      <w:r w:rsidRPr="0032562B">
        <w:rPr>
          <w:color w:val="000000"/>
          <w:sz w:val="28"/>
          <w:szCs w:val="28"/>
          <w:lang w:val="nl-NL"/>
        </w:rPr>
        <w:t>và chọn phương án đúng .</w:t>
      </w:r>
    </w:p>
    <w:p w:rsidR="0093147E" w:rsidRPr="0032562B" w:rsidRDefault="0093147E" w:rsidP="00071B62">
      <w:pPr>
        <w:rPr>
          <w:color w:val="000000"/>
          <w:sz w:val="28"/>
          <w:szCs w:val="28"/>
          <w:lang w:val="nl-NL"/>
        </w:rPr>
      </w:pPr>
      <w:r w:rsidRPr="0032562B">
        <w:rPr>
          <w:color w:val="000000"/>
          <w:sz w:val="28"/>
          <w:szCs w:val="28"/>
          <w:lang w:val="nl-NL"/>
        </w:rPr>
        <w:t>* Đề  :Cho hình vẽ :</w:t>
      </w:r>
    </w:p>
    <w:p w:rsidR="0093147E" w:rsidRPr="0032562B" w:rsidRDefault="0093147E" w:rsidP="00071B62">
      <w:pPr>
        <w:rPr>
          <w:color w:val="000000"/>
          <w:sz w:val="28"/>
          <w:szCs w:val="28"/>
          <w:lang w:val="nl-NL"/>
        </w:rPr>
      </w:pPr>
      <w:r w:rsidRPr="0032562B">
        <w:rPr>
          <w:color w:val="000000"/>
          <w:sz w:val="28"/>
          <w:szCs w:val="28"/>
          <w:lang w:val="nl-NL"/>
        </w:rPr>
        <w:t xml:space="preserve">? Hệ thức nào trong các hệ thức sau là đúng </w:t>
      </w:r>
    </w:p>
    <w:p w:rsidR="0093147E"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595264" behindDoc="0" locked="0" layoutInCell="1" allowOverlap="1">
            <wp:simplePos x="0" y="0"/>
            <wp:positionH relativeFrom="column">
              <wp:posOffset>4104640</wp:posOffset>
            </wp:positionH>
            <wp:positionV relativeFrom="paragraph">
              <wp:posOffset>0</wp:posOffset>
            </wp:positionV>
            <wp:extent cx="1133475" cy="819150"/>
            <wp:effectExtent l="0" t="0" r="0" b="0"/>
            <wp:wrapSquare wrapText="bothSides"/>
            <wp:docPr id="5531" name="Picture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13347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Cs/>
          <w:color w:val="000000"/>
          <w:sz w:val="28"/>
          <w:szCs w:val="28"/>
          <w:lang w:val="nl-NL"/>
        </w:rPr>
        <w:t xml:space="preserve">A) </w:t>
      </w:r>
      <w:r w:rsidR="0093147E" w:rsidRPr="0032562B">
        <w:rPr>
          <w:color w:val="000000"/>
          <w:sz w:val="28"/>
          <w:szCs w:val="28"/>
          <w:lang w:val="nl-NL"/>
        </w:rPr>
        <w:t>sin</w:t>
      </w:r>
      <w:r w:rsidR="0093147E" w:rsidRPr="0032562B">
        <w:rPr>
          <w:color w:val="000000"/>
          <w:position w:val="-6"/>
          <w:sz w:val="28"/>
          <w:szCs w:val="28"/>
          <w:lang w:val="nl-NL"/>
        </w:rPr>
        <w:object w:dxaOrig="240" w:dyaOrig="220">
          <v:shape id="_x0000_i1198" type="#_x0000_t75" style="width:12pt;height:11pt" o:ole="">
            <v:imagedata r:id="rId227" o:title=""/>
          </v:shape>
          <o:OLEObject Type="Embed" ProgID="Equation.DSMT4" ShapeID="_x0000_i1198" DrawAspect="Content" ObjectID="_1621776721" r:id="rId278"/>
        </w:object>
      </w:r>
      <w:r w:rsidR="0093147E" w:rsidRPr="0032562B">
        <w:rPr>
          <w:color w:val="000000"/>
          <w:sz w:val="28"/>
          <w:szCs w:val="28"/>
          <w:lang w:val="nl-NL"/>
        </w:rPr>
        <w:t xml:space="preserve"> =   </w:t>
      </w:r>
      <w:r w:rsidR="0093147E" w:rsidRPr="0032562B">
        <w:rPr>
          <w:color w:val="000000"/>
          <w:position w:val="-24"/>
          <w:sz w:val="28"/>
          <w:szCs w:val="28"/>
          <w:lang w:val="nl-NL"/>
        </w:rPr>
        <w:object w:dxaOrig="220" w:dyaOrig="620">
          <v:shape id="_x0000_i1199" type="#_x0000_t75" style="width:11pt;height:31pt" o:ole="">
            <v:imagedata r:id="rId279" o:title=""/>
          </v:shape>
          <o:OLEObject Type="Embed" ProgID="Equation.DSMT4" ShapeID="_x0000_i1199" DrawAspect="Content" ObjectID="_1621776722" r:id="rId280"/>
        </w:object>
      </w:r>
      <w:r w:rsidR="0093147E" w:rsidRPr="0032562B">
        <w:rPr>
          <w:color w:val="000000"/>
          <w:sz w:val="28"/>
          <w:szCs w:val="28"/>
          <w:lang w:val="nl-NL"/>
        </w:rPr>
        <w:t xml:space="preserve">   </w:t>
      </w:r>
      <w:r w:rsidR="00D457AC" w:rsidRPr="0032562B">
        <w:rPr>
          <w:color w:val="000000"/>
          <w:sz w:val="28"/>
          <w:szCs w:val="28"/>
          <w:lang w:val="nl-NL"/>
        </w:rPr>
        <w:t xml:space="preserve">             </w:t>
      </w:r>
      <w:r w:rsidR="0093147E" w:rsidRPr="0032562B">
        <w:rPr>
          <w:color w:val="000000"/>
          <w:sz w:val="28"/>
          <w:szCs w:val="28"/>
          <w:lang w:val="nl-NL"/>
        </w:rPr>
        <w:t>B ) co</w:t>
      </w:r>
      <w:r w:rsidR="00D457AC" w:rsidRPr="0032562B">
        <w:rPr>
          <w:color w:val="000000"/>
          <w:sz w:val="28"/>
          <w:szCs w:val="28"/>
          <w:lang w:val="nl-NL"/>
        </w:rPr>
        <w:t>s</w:t>
      </w:r>
      <w:r w:rsidR="0093147E" w:rsidRPr="0032562B">
        <w:rPr>
          <w:color w:val="000000"/>
          <w:position w:val="-6"/>
          <w:sz w:val="28"/>
          <w:szCs w:val="28"/>
          <w:lang w:val="nl-NL"/>
        </w:rPr>
        <w:object w:dxaOrig="240" w:dyaOrig="220">
          <v:shape id="_x0000_i1200" type="#_x0000_t75" style="width:12pt;height:11pt" o:ole="">
            <v:imagedata r:id="rId227" o:title=""/>
          </v:shape>
          <o:OLEObject Type="Embed" ProgID="Equation.DSMT4" ShapeID="_x0000_i1200" DrawAspect="Content" ObjectID="_1621776723" r:id="rId281"/>
        </w:object>
      </w:r>
      <w:r w:rsidR="0093147E" w:rsidRPr="0032562B">
        <w:rPr>
          <w:color w:val="000000"/>
          <w:sz w:val="28"/>
          <w:szCs w:val="28"/>
          <w:lang w:val="nl-NL"/>
        </w:rPr>
        <w:t xml:space="preserve">= </w:t>
      </w:r>
      <w:r w:rsidR="0093147E" w:rsidRPr="0032562B">
        <w:rPr>
          <w:color w:val="000000"/>
          <w:position w:val="-24"/>
          <w:sz w:val="28"/>
          <w:szCs w:val="28"/>
          <w:lang w:val="nl-NL"/>
        </w:rPr>
        <w:object w:dxaOrig="220" w:dyaOrig="620">
          <v:shape id="_x0000_i1201" type="#_x0000_t75" style="width:11pt;height:31pt" o:ole="">
            <v:imagedata r:id="rId279" o:title=""/>
          </v:shape>
          <o:OLEObject Type="Embed" ProgID="Equation.DSMT4" ShapeID="_x0000_i1201" DrawAspect="Content" ObjectID="_1621776724" r:id="rId282"/>
        </w:object>
      </w:r>
    </w:p>
    <w:p w:rsidR="0093147E" w:rsidRPr="0032562B" w:rsidRDefault="0093147E" w:rsidP="00071B62">
      <w:pPr>
        <w:rPr>
          <w:color w:val="000000"/>
          <w:sz w:val="28"/>
          <w:szCs w:val="28"/>
          <w:lang w:val="nl-NL"/>
        </w:rPr>
      </w:pPr>
      <w:r w:rsidRPr="0032562B">
        <w:rPr>
          <w:color w:val="000000"/>
          <w:sz w:val="28"/>
          <w:szCs w:val="28"/>
          <w:lang w:val="nl-NL"/>
        </w:rPr>
        <w:t xml:space="preserve">C)  </w:t>
      </w:r>
      <w:r w:rsidRPr="0032562B">
        <w:rPr>
          <w:bCs/>
          <w:color w:val="000000"/>
          <w:sz w:val="28"/>
          <w:szCs w:val="28"/>
          <w:lang w:val="nl-NL"/>
        </w:rPr>
        <w:t>t</w:t>
      </w:r>
      <w:r w:rsidR="00D457AC" w:rsidRPr="0032562B">
        <w:rPr>
          <w:bCs/>
          <w:color w:val="000000"/>
          <w:sz w:val="28"/>
          <w:szCs w:val="28"/>
          <w:lang w:val="nl-NL"/>
        </w:rPr>
        <w:t>a</w:t>
      </w:r>
      <w:r w:rsidRPr="0032562B">
        <w:rPr>
          <w:bCs/>
          <w:color w:val="000000"/>
          <w:sz w:val="28"/>
          <w:szCs w:val="28"/>
          <w:lang w:val="nl-NL"/>
        </w:rPr>
        <w:t>n</w:t>
      </w:r>
      <w:r w:rsidRPr="0032562B">
        <w:rPr>
          <w:color w:val="000000"/>
          <w:position w:val="-6"/>
          <w:sz w:val="28"/>
          <w:szCs w:val="28"/>
          <w:lang w:val="nl-NL"/>
        </w:rPr>
        <w:object w:dxaOrig="240" w:dyaOrig="220">
          <v:shape id="_x0000_i1202" type="#_x0000_t75" style="width:12pt;height:11pt" o:ole="">
            <v:imagedata r:id="rId227" o:title=""/>
          </v:shape>
          <o:OLEObject Type="Embed" ProgID="Equation.DSMT4" ShapeID="_x0000_i1202" DrawAspect="Content" ObjectID="_1621776725" r:id="rId283"/>
        </w:object>
      </w:r>
      <w:r w:rsidRPr="0032562B">
        <w:rPr>
          <w:color w:val="000000"/>
          <w:sz w:val="28"/>
          <w:szCs w:val="28"/>
          <w:lang w:val="nl-NL"/>
        </w:rPr>
        <w:t xml:space="preserve"> = </w:t>
      </w:r>
      <w:r w:rsidRPr="0032562B">
        <w:rPr>
          <w:color w:val="000000"/>
          <w:position w:val="-24"/>
          <w:sz w:val="28"/>
          <w:szCs w:val="28"/>
          <w:lang w:val="nl-NL"/>
        </w:rPr>
        <w:object w:dxaOrig="240" w:dyaOrig="620">
          <v:shape id="_x0000_i1203" type="#_x0000_t75" style="width:12pt;height:31pt" o:ole="">
            <v:imagedata r:id="rId284" o:title=""/>
          </v:shape>
          <o:OLEObject Type="Embed" ProgID="Equation.DSMT4" ShapeID="_x0000_i1203" DrawAspect="Content" ObjectID="_1621776726" r:id="rId285"/>
        </w:object>
      </w:r>
      <w:r w:rsidRPr="0032562B">
        <w:rPr>
          <w:color w:val="000000"/>
          <w:sz w:val="28"/>
          <w:szCs w:val="28"/>
          <w:lang w:val="nl-NL"/>
        </w:rPr>
        <w:t xml:space="preserve">     </w:t>
      </w:r>
      <w:r w:rsidR="00D457AC" w:rsidRPr="0032562B">
        <w:rPr>
          <w:color w:val="000000"/>
          <w:sz w:val="28"/>
          <w:szCs w:val="28"/>
          <w:lang w:val="nl-NL"/>
        </w:rPr>
        <w:t xml:space="preserve">            </w:t>
      </w:r>
      <w:r w:rsidRPr="0032562B">
        <w:rPr>
          <w:color w:val="000000"/>
          <w:sz w:val="28"/>
          <w:szCs w:val="28"/>
          <w:lang w:val="nl-NL"/>
        </w:rPr>
        <w:t>D) cot</w:t>
      </w:r>
      <w:r w:rsidRPr="0032562B">
        <w:rPr>
          <w:color w:val="000000"/>
          <w:position w:val="-6"/>
          <w:sz w:val="28"/>
          <w:szCs w:val="28"/>
          <w:lang w:val="nl-NL"/>
        </w:rPr>
        <w:object w:dxaOrig="240" w:dyaOrig="220">
          <v:shape id="_x0000_i1204" type="#_x0000_t75" style="width:12pt;height:11pt" o:ole="">
            <v:imagedata r:id="rId227" o:title=""/>
          </v:shape>
          <o:OLEObject Type="Embed" ProgID="Equation.DSMT4" ShapeID="_x0000_i1204" DrawAspect="Content" ObjectID="_1621776727" r:id="rId286"/>
        </w:object>
      </w:r>
      <w:r w:rsidRPr="0032562B">
        <w:rPr>
          <w:color w:val="000000"/>
          <w:sz w:val="28"/>
          <w:szCs w:val="28"/>
          <w:lang w:val="nl-NL"/>
        </w:rPr>
        <w:t xml:space="preserve"> = </w:t>
      </w:r>
      <w:r w:rsidRPr="0032562B">
        <w:rPr>
          <w:color w:val="000000"/>
          <w:position w:val="-24"/>
          <w:sz w:val="28"/>
          <w:szCs w:val="28"/>
          <w:lang w:val="nl-NL"/>
        </w:rPr>
        <w:object w:dxaOrig="240" w:dyaOrig="620">
          <v:shape id="_x0000_i1205" type="#_x0000_t75" style="width:12pt;height:31pt" o:ole="">
            <v:imagedata r:id="rId284" o:title=""/>
          </v:shape>
          <o:OLEObject Type="Embed" ProgID="Equation.DSMT4" ShapeID="_x0000_i1205" DrawAspect="Content" ObjectID="_1621776728" r:id="rId287"/>
        </w:object>
      </w:r>
    </w:p>
    <w:p w:rsidR="00D457AC" w:rsidRPr="0032562B" w:rsidRDefault="00D457AC" w:rsidP="00071B62">
      <w:pPr>
        <w:rPr>
          <w:b/>
          <w:color w:val="000000"/>
          <w:sz w:val="28"/>
          <w:szCs w:val="28"/>
          <w:lang w:val="nl-NL"/>
        </w:rPr>
      </w:pPr>
      <w:r w:rsidRPr="0032562B">
        <w:rPr>
          <w:b/>
          <w:color w:val="000000"/>
          <w:sz w:val="28"/>
          <w:szCs w:val="28"/>
          <w:lang w:val="nl-NL"/>
        </w:rPr>
        <w:t>4. Hoạt động vận dụng</w:t>
      </w:r>
    </w:p>
    <w:p w:rsidR="003A2A42" w:rsidRPr="0032562B" w:rsidRDefault="003A2A42" w:rsidP="00071B62">
      <w:pPr>
        <w:rPr>
          <w:bCs/>
          <w:color w:val="000000"/>
          <w:sz w:val="28"/>
          <w:szCs w:val="28"/>
          <w:lang w:val="nl-NL"/>
        </w:rPr>
      </w:pPr>
      <w:r w:rsidRPr="0032562B">
        <w:rPr>
          <w:bCs/>
          <w:color w:val="000000"/>
          <w:sz w:val="28"/>
          <w:szCs w:val="28"/>
          <w:lang w:val="nl-NL"/>
        </w:rPr>
        <w:t>- Trình bày khái niệm tỉ số lượng giác của góc nhọn</w:t>
      </w:r>
    </w:p>
    <w:p w:rsidR="00D457AC" w:rsidRPr="0032562B" w:rsidRDefault="003A2A42" w:rsidP="00071B62">
      <w:pPr>
        <w:rPr>
          <w:b/>
          <w:color w:val="000000"/>
          <w:sz w:val="28"/>
          <w:szCs w:val="28"/>
          <w:lang w:val="nl-NL"/>
        </w:rPr>
      </w:pPr>
      <w:r w:rsidRPr="0032562B">
        <w:rPr>
          <w:color w:val="000000"/>
          <w:sz w:val="28"/>
          <w:szCs w:val="28"/>
          <w:lang w:val="nl-NL"/>
        </w:rPr>
        <w:t>- Làm bài tập : Cho tam giác ABC vuông ở A. CMR</w:t>
      </w:r>
      <w:r w:rsidRPr="0032562B">
        <w:rPr>
          <w:b/>
          <w:color w:val="000000"/>
          <w:sz w:val="28"/>
          <w:szCs w:val="28"/>
          <w:lang w:val="nl-NL"/>
        </w:rPr>
        <w:t xml:space="preserve"> </w:t>
      </w:r>
      <w:r w:rsidRPr="0032562B">
        <w:rPr>
          <w:b/>
          <w:color w:val="000000"/>
          <w:position w:val="-24"/>
          <w:sz w:val="28"/>
          <w:szCs w:val="28"/>
          <w:lang w:val="nl-NL"/>
        </w:rPr>
        <w:object w:dxaOrig="1240" w:dyaOrig="620">
          <v:shape id="_x0000_i1206" type="#_x0000_t75" style="width:62pt;height:31pt" o:ole="">
            <v:imagedata r:id="rId288" o:title=""/>
          </v:shape>
          <o:OLEObject Type="Embed" ProgID="Equation.DSMT4" ShapeID="_x0000_i1206" DrawAspect="Content" ObjectID="_1621776729" r:id="rId289"/>
        </w:object>
      </w:r>
    </w:p>
    <w:p w:rsidR="0093147E" w:rsidRPr="0032562B" w:rsidRDefault="00A66A9C" w:rsidP="00071B62">
      <w:pPr>
        <w:rPr>
          <w:b/>
          <w:color w:val="000000"/>
          <w:sz w:val="28"/>
          <w:szCs w:val="28"/>
          <w:lang w:val="nl-NL"/>
        </w:rPr>
      </w:pPr>
      <w:r w:rsidRPr="0032562B">
        <w:rPr>
          <w:b/>
          <w:color w:val="000000"/>
          <w:sz w:val="28"/>
          <w:szCs w:val="28"/>
          <w:lang w:val="nl-NL"/>
        </w:rPr>
        <w:t>5</w:t>
      </w:r>
      <w:r w:rsidR="00296302" w:rsidRPr="0032562B">
        <w:rPr>
          <w:b/>
          <w:color w:val="000000"/>
          <w:sz w:val="28"/>
          <w:szCs w:val="28"/>
          <w:lang w:val="nl-NL"/>
        </w:rPr>
        <w:t xml:space="preserve">. </w:t>
      </w:r>
      <w:r w:rsidR="003A2A42" w:rsidRPr="0032562B">
        <w:rPr>
          <w:b/>
          <w:color w:val="000000"/>
          <w:sz w:val="28"/>
          <w:szCs w:val="28"/>
          <w:lang w:val="nl-NL"/>
        </w:rPr>
        <w:t>Hoạt động tìm tòi mở rộng</w:t>
      </w:r>
    </w:p>
    <w:p w:rsidR="0093147E" w:rsidRPr="0032562B" w:rsidRDefault="0093147E" w:rsidP="00071B62">
      <w:pPr>
        <w:rPr>
          <w:bCs/>
          <w:color w:val="000000"/>
          <w:sz w:val="28"/>
          <w:szCs w:val="28"/>
          <w:lang w:val="nl-NL"/>
        </w:rPr>
      </w:pPr>
      <w:r w:rsidRPr="0032562B">
        <w:rPr>
          <w:bCs/>
          <w:color w:val="000000"/>
          <w:sz w:val="28"/>
          <w:szCs w:val="28"/>
          <w:lang w:val="nl-NL"/>
        </w:rPr>
        <w:t>- Vẽ hình và ghi được các tỉ số của góc nhọn</w:t>
      </w:r>
    </w:p>
    <w:p w:rsidR="003A2A42" w:rsidRPr="0032562B" w:rsidRDefault="0093147E" w:rsidP="00071B62">
      <w:pPr>
        <w:rPr>
          <w:bCs/>
          <w:color w:val="000000"/>
          <w:sz w:val="28"/>
          <w:szCs w:val="28"/>
          <w:lang w:val="nl-NL"/>
        </w:rPr>
      </w:pPr>
      <w:r w:rsidRPr="0032562B">
        <w:rPr>
          <w:bCs/>
          <w:color w:val="000000"/>
          <w:sz w:val="28"/>
          <w:szCs w:val="28"/>
          <w:lang w:val="nl-NL"/>
        </w:rPr>
        <w:lastRenderedPageBreak/>
        <w:t>- Xem lại các bài tập đã giải</w:t>
      </w:r>
    </w:p>
    <w:p w:rsidR="0093147E" w:rsidRPr="0032562B" w:rsidRDefault="0093147E" w:rsidP="00071B62">
      <w:pPr>
        <w:rPr>
          <w:bCs/>
          <w:color w:val="000000"/>
          <w:sz w:val="28"/>
          <w:szCs w:val="28"/>
          <w:lang w:val="nl-NL"/>
        </w:rPr>
      </w:pPr>
      <w:r w:rsidRPr="0032562B">
        <w:rPr>
          <w:bCs/>
          <w:color w:val="000000"/>
          <w:sz w:val="28"/>
          <w:szCs w:val="28"/>
          <w:lang w:val="nl-NL"/>
        </w:rPr>
        <w:t>-</w:t>
      </w:r>
      <w:r w:rsidR="003A2A42" w:rsidRPr="0032562B">
        <w:rPr>
          <w:bCs/>
          <w:color w:val="000000"/>
          <w:sz w:val="28"/>
          <w:szCs w:val="28"/>
          <w:lang w:val="nl-NL"/>
        </w:rPr>
        <w:t xml:space="preserve"> </w:t>
      </w:r>
      <w:r w:rsidRPr="0032562B">
        <w:rPr>
          <w:bCs/>
          <w:color w:val="000000"/>
          <w:sz w:val="28"/>
          <w:szCs w:val="28"/>
          <w:lang w:val="nl-NL"/>
        </w:rPr>
        <w:t xml:space="preserve">Làm ví dụ </w:t>
      </w:r>
      <w:r w:rsidR="003A2A42" w:rsidRPr="0032562B">
        <w:rPr>
          <w:bCs/>
          <w:color w:val="000000"/>
          <w:sz w:val="28"/>
          <w:szCs w:val="28"/>
          <w:lang w:val="nl-NL"/>
        </w:rPr>
        <w:t xml:space="preserve"> dãy 1 làm ví dụ </w:t>
      </w:r>
      <w:r w:rsidRPr="0032562B">
        <w:rPr>
          <w:bCs/>
          <w:color w:val="000000"/>
          <w:sz w:val="28"/>
          <w:szCs w:val="28"/>
          <w:lang w:val="nl-NL"/>
        </w:rPr>
        <w:t>1,</w:t>
      </w:r>
      <w:r w:rsidR="003A2A42" w:rsidRPr="0032562B">
        <w:rPr>
          <w:bCs/>
          <w:color w:val="000000"/>
          <w:sz w:val="28"/>
          <w:szCs w:val="28"/>
          <w:lang w:val="nl-NL"/>
        </w:rPr>
        <w:t xml:space="preserve"> dãy 2 làm ví dụ </w:t>
      </w:r>
      <w:r w:rsidRPr="0032562B">
        <w:rPr>
          <w:bCs/>
          <w:color w:val="000000"/>
          <w:sz w:val="28"/>
          <w:szCs w:val="28"/>
          <w:lang w:val="nl-NL"/>
        </w:rPr>
        <w:t>2 sgk</w:t>
      </w:r>
    </w:p>
    <w:p w:rsidR="0093147E" w:rsidRPr="001049CC" w:rsidRDefault="001049CC" w:rsidP="00071B62">
      <w:pPr>
        <w:rPr>
          <w:color w:val="000000"/>
          <w:sz w:val="28"/>
          <w:szCs w:val="28"/>
          <w:lang w:val="nl-NL"/>
        </w:rPr>
      </w:pPr>
      <w:r>
        <w:rPr>
          <w:color w:val="000000"/>
          <w:sz w:val="28"/>
          <w:szCs w:val="28"/>
          <w:lang w:val="nl-NL"/>
        </w:rPr>
        <w:t>* Tiết sau nghiên cứu tiếp.</w:t>
      </w: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09/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17</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4   - Tiết 6</w:t>
      </w:r>
    </w:p>
    <w:p w:rsidR="0093147E" w:rsidRPr="0032562B" w:rsidRDefault="001049CC" w:rsidP="00071B62">
      <w:pPr>
        <w:rPr>
          <w:bCs/>
          <w:color w:val="000000"/>
          <w:sz w:val="28"/>
          <w:szCs w:val="28"/>
          <w:lang w:val="nl-NL"/>
        </w:rPr>
      </w:pPr>
      <w:r>
        <w:rPr>
          <w:bCs/>
          <w:color w:val="000000"/>
          <w:sz w:val="28"/>
          <w:szCs w:val="28"/>
          <w:lang w:val="nl-NL"/>
        </w:rPr>
        <w:t xml:space="preserve">                           </w:t>
      </w:r>
      <w:r w:rsidR="0093147E" w:rsidRPr="0032562B">
        <w:rPr>
          <w:bCs/>
          <w:color w:val="000000"/>
          <w:sz w:val="28"/>
          <w:szCs w:val="28"/>
          <w:lang w:val="nl-NL"/>
        </w:rPr>
        <w:t xml:space="preserve"> </w:t>
      </w:r>
      <w:r w:rsidR="00296302" w:rsidRPr="0032562B">
        <w:rPr>
          <w:b/>
          <w:bCs/>
          <w:color w:val="000000"/>
          <w:sz w:val="28"/>
          <w:szCs w:val="28"/>
          <w:lang w:val="nl-NL"/>
        </w:rPr>
        <w:t xml:space="preserve">Bài </w:t>
      </w:r>
      <w:r w:rsidR="0093147E" w:rsidRPr="0032562B">
        <w:rPr>
          <w:b/>
          <w:bCs/>
          <w:color w:val="000000"/>
          <w:sz w:val="28"/>
          <w:szCs w:val="28"/>
          <w:lang w:val="nl-NL"/>
        </w:rPr>
        <w:t>2.</w:t>
      </w:r>
      <w:r w:rsidR="00485116">
        <w:rPr>
          <w:b/>
          <w:bCs/>
          <w:color w:val="000000"/>
          <w:sz w:val="28"/>
          <w:szCs w:val="28"/>
          <w:lang w:val="nl-NL"/>
        </w:rPr>
        <w:t xml:space="preserve">     </w:t>
      </w:r>
      <w:r w:rsidR="0093147E" w:rsidRPr="0032562B">
        <w:rPr>
          <w:b/>
          <w:color w:val="000000"/>
          <w:sz w:val="28"/>
          <w:szCs w:val="28"/>
          <w:lang w:val="nl-NL"/>
        </w:rPr>
        <w:t>TỈ SỐ LƯỢNG GIÁC CỦA GÓC NHỌN (t.t)</w:t>
      </w:r>
    </w:p>
    <w:p w:rsidR="0093147E" w:rsidRPr="0032562B" w:rsidRDefault="00296302" w:rsidP="00071B62">
      <w:pPr>
        <w:rPr>
          <w:b/>
          <w:color w:val="000000"/>
          <w:sz w:val="28"/>
          <w:szCs w:val="28"/>
          <w:lang w:val="nl-NL"/>
        </w:rPr>
      </w:pPr>
      <w:r w:rsidRPr="0032562B">
        <w:rPr>
          <w:b/>
          <w:color w:val="000000"/>
          <w:sz w:val="28"/>
          <w:szCs w:val="28"/>
          <w:lang w:val="nl-NL"/>
        </w:rPr>
        <w:t xml:space="preserve"> I</w:t>
      </w:r>
      <w:r w:rsidR="0093147E" w:rsidRPr="0032562B">
        <w:rPr>
          <w:b/>
          <w:color w:val="000000"/>
          <w:sz w:val="28"/>
          <w:szCs w:val="28"/>
          <w:lang w:val="nl-NL"/>
        </w:rPr>
        <w:t>.</w:t>
      </w:r>
      <w:r w:rsidR="00A66A9C" w:rsidRPr="0032562B">
        <w:rPr>
          <w:b/>
          <w:color w:val="000000"/>
          <w:sz w:val="28"/>
          <w:szCs w:val="28"/>
          <w:lang w:val="nl-NL"/>
        </w:rPr>
        <w:t>MỤC TIÊU</w:t>
      </w:r>
      <w:r w:rsidR="0093147E" w:rsidRPr="0032562B">
        <w:rPr>
          <w:b/>
          <w:color w:val="000000"/>
          <w:sz w:val="28"/>
          <w:szCs w:val="28"/>
          <w:lang w:val="nl-NL"/>
        </w:rPr>
        <w:t xml:space="preserve"> :</w:t>
      </w:r>
    </w:p>
    <w:p w:rsidR="00296302" w:rsidRPr="0032562B" w:rsidRDefault="0093147E" w:rsidP="00071B62">
      <w:pPr>
        <w:rPr>
          <w:color w:val="000000"/>
          <w:sz w:val="28"/>
          <w:szCs w:val="28"/>
          <w:lang w:val="nl-NL"/>
        </w:rPr>
      </w:pPr>
      <w:r w:rsidRPr="0032562B">
        <w:rPr>
          <w:b/>
          <w:color w:val="000000"/>
          <w:sz w:val="28"/>
          <w:szCs w:val="28"/>
          <w:lang w:val="nl-NL"/>
        </w:rPr>
        <w:t>1.Kiến thức</w:t>
      </w:r>
      <w:r w:rsidRPr="0032562B">
        <w:rPr>
          <w:color w:val="000000"/>
          <w:sz w:val="28"/>
          <w:szCs w:val="28"/>
          <w:lang w:val="nl-NL"/>
        </w:rPr>
        <w:t xml:space="preserve">: </w:t>
      </w:r>
    </w:p>
    <w:p w:rsidR="00296302" w:rsidRPr="0032562B" w:rsidRDefault="00296302" w:rsidP="00071B62">
      <w:pPr>
        <w:rPr>
          <w:color w:val="000000"/>
          <w:sz w:val="28"/>
          <w:szCs w:val="28"/>
          <w:lang w:val="nl-NL"/>
        </w:rPr>
      </w:pPr>
      <w:r w:rsidRPr="0032562B">
        <w:rPr>
          <w:color w:val="000000"/>
          <w:sz w:val="28"/>
          <w:szCs w:val="28"/>
          <w:lang w:val="nl-NL"/>
        </w:rPr>
        <w:t>-</w:t>
      </w:r>
      <w:r w:rsidR="001B1924" w:rsidRPr="0032562B">
        <w:rPr>
          <w:color w:val="000000"/>
          <w:sz w:val="28"/>
          <w:szCs w:val="28"/>
          <w:lang w:val="nl-NL"/>
        </w:rPr>
        <w:t xml:space="preserve"> </w:t>
      </w:r>
      <w:r w:rsidRPr="0032562B">
        <w:rPr>
          <w:color w:val="000000"/>
          <w:sz w:val="28"/>
          <w:szCs w:val="28"/>
          <w:lang w:val="nl-NL"/>
        </w:rPr>
        <w:t>HS biết được định ngh</w:t>
      </w:r>
      <w:r w:rsidR="00B45070" w:rsidRPr="0032562B">
        <w:rPr>
          <w:color w:val="000000"/>
          <w:sz w:val="28"/>
          <w:szCs w:val="28"/>
          <w:lang w:val="nl-NL"/>
        </w:rPr>
        <w:t xml:space="preserve">ĩa tỉ số lượng </w:t>
      </w:r>
      <w:r w:rsidRPr="0032562B">
        <w:rPr>
          <w:color w:val="000000"/>
          <w:sz w:val="28"/>
          <w:szCs w:val="28"/>
          <w:lang w:val="nl-NL"/>
        </w:rPr>
        <w:t xml:space="preserve"> giác của 2 góc phụ nhau</w:t>
      </w:r>
    </w:p>
    <w:p w:rsidR="0093147E" w:rsidRPr="0032562B" w:rsidRDefault="00296302" w:rsidP="00071B62">
      <w:pPr>
        <w:rPr>
          <w:color w:val="000000"/>
          <w:sz w:val="28"/>
          <w:szCs w:val="28"/>
          <w:lang w:val="nl-NL"/>
        </w:rPr>
      </w:pPr>
      <w:r w:rsidRPr="0032562B">
        <w:rPr>
          <w:color w:val="000000"/>
          <w:sz w:val="28"/>
          <w:szCs w:val="28"/>
          <w:lang w:val="nl-NL"/>
        </w:rPr>
        <w:t>-</w:t>
      </w:r>
      <w:r w:rsidR="001B1924" w:rsidRPr="0032562B">
        <w:rPr>
          <w:color w:val="000000"/>
          <w:sz w:val="28"/>
          <w:szCs w:val="28"/>
          <w:lang w:val="nl-NL"/>
        </w:rPr>
        <w:t xml:space="preserve"> </w:t>
      </w:r>
      <w:r w:rsidR="0093147E" w:rsidRPr="0032562B">
        <w:rPr>
          <w:color w:val="000000"/>
          <w:sz w:val="28"/>
          <w:szCs w:val="28"/>
          <w:lang w:val="nl-NL"/>
        </w:rPr>
        <w:t>HS hiểu được các hệ thức liên hệ giữa các tỉ số lượng giác của 2 góc phụ nhau</w:t>
      </w:r>
    </w:p>
    <w:p w:rsidR="00B45070" w:rsidRPr="0032562B" w:rsidRDefault="0093147E" w:rsidP="00071B62">
      <w:pPr>
        <w:rPr>
          <w:b/>
          <w:color w:val="000000"/>
          <w:sz w:val="28"/>
          <w:szCs w:val="28"/>
          <w:lang w:val="nl-NL"/>
        </w:rPr>
      </w:pPr>
      <w:r w:rsidRPr="0032562B">
        <w:rPr>
          <w:b/>
          <w:color w:val="000000"/>
          <w:sz w:val="28"/>
          <w:szCs w:val="28"/>
          <w:lang w:val="nl-NL"/>
        </w:rPr>
        <w:t>2.Kĩ năng:</w:t>
      </w:r>
    </w:p>
    <w:p w:rsidR="0093147E" w:rsidRPr="0032562B" w:rsidRDefault="00B45070" w:rsidP="00071B62">
      <w:pPr>
        <w:rPr>
          <w:bCs/>
          <w:color w:val="000000"/>
          <w:sz w:val="28"/>
          <w:szCs w:val="28"/>
          <w:lang w:val="nl-NL"/>
        </w:rPr>
      </w:pPr>
      <w:r w:rsidRPr="0032562B">
        <w:rPr>
          <w:b/>
          <w:color w:val="000000"/>
          <w:sz w:val="28"/>
          <w:szCs w:val="28"/>
          <w:lang w:val="nl-NL"/>
        </w:rPr>
        <w:t>-</w:t>
      </w:r>
      <w:r w:rsidR="001B1924" w:rsidRPr="0032562B">
        <w:rPr>
          <w:b/>
          <w:color w:val="000000"/>
          <w:sz w:val="28"/>
          <w:szCs w:val="28"/>
          <w:lang w:val="nl-NL"/>
        </w:rPr>
        <w:t xml:space="preserve"> </w:t>
      </w:r>
      <w:r w:rsidR="0093147E" w:rsidRPr="0032562B">
        <w:rPr>
          <w:bCs/>
          <w:color w:val="000000"/>
          <w:sz w:val="28"/>
          <w:szCs w:val="28"/>
          <w:lang w:val="nl-NL"/>
        </w:rPr>
        <w:t xml:space="preserve">HS </w:t>
      </w:r>
      <w:r w:rsidRPr="0032562B">
        <w:rPr>
          <w:bCs/>
          <w:color w:val="000000"/>
          <w:sz w:val="28"/>
          <w:szCs w:val="28"/>
          <w:lang w:val="nl-NL"/>
        </w:rPr>
        <w:t>thực hiện được:</w:t>
      </w:r>
      <w:r w:rsidR="0093147E" w:rsidRPr="0032562B">
        <w:rPr>
          <w:bCs/>
          <w:color w:val="000000"/>
          <w:sz w:val="28"/>
          <w:szCs w:val="28"/>
          <w:lang w:val="nl-NL"/>
        </w:rPr>
        <w:t xml:space="preserve"> dựng góc nhọn khi cho 1 trong các tỉ số lượng giác của nó</w:t>
      </w:r>
    </w:p>
    <w:p w:rsidR="00B45070" w:rsidRPr="0032562B" w:rsidRDefault="00B45070" w:rsidP="00071B62">
      <w:pPr>
        <w:rPr>
          <w:bCs/>
          <w:color w:val="000000"/>
          <w:sz w:val="28"/>
          <w:szCs w:val="28"/>
          <w:lang w:val="nl-NL"/>
        </w:rPr>
      </w:pPr>
      <w:r w:rsidRPr="0032562B">
        <w:rPr>
          <w:bCs/>
          <w:color w:val="000000"/>
          <w:sz w:val="28"/>
          <w:szCs w:val="28"/>
          <w:lang w:val="nl-NL"/>
        </w:rPr>
        <w:t>- HS thực hiện thành thạo:</w:t>
      </w:r>
      <w:r w:rsidRPr="0032562B">
        <w:rPr>
          <w:color w:val="000000"/>
          <w:sz w:val="28"/>
          <w:szCs w:val="28"/>
          <w:lang w:val="nl-NL"/>
        </w:rPr>
        <w:t xml:space="preserve"> tính tỉ số lượng giác của 2 góc phụ nhau</w:t>
      </w:r>
    </w:p>
    <w:p w:rsidR="00B45070" w:rsidRPr="0032562B" w:rsidRDefault="0093147E" w:rsidP="00071B62">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p>
    <w:p w:rsidR="0093147E" w:rsidRPr="0032562B" w:rsidRDefault="00B45070" w:rsidP="00071B62">
      <w:pPr>
        <w:rPr>
          <w:color w:val="000000"/>
          <w:sz w:val="28"/>
          <w:szCs w:val="28"/>
          <w:lang w:val="nl-NL"/>
        </w:rPr>
      </w:pPr>
      <w:r w:rsidRPr="0032562B">
        <w:rPr>
          <w:color w:val="000000"/>
          <w:sz w:val="28"/>
          <w:szCs w:val="28"/>
          <w:lang w:val="nl-NL"/>
        </w:rPr>
        <w:t xml:space="preserve">- Thói quen </w:t>
      </w:r>
      <w:r w:rsidR="0093147E" w:rsidRPr="0032562B">
        <w:rPr>
          <w:color w:val="000000"/>
          <w:sz w:val="28"/>
          <w:szCs w:val="28"/>
          <w:lang w:val="nl-NL"/>
        </w:rPr>
        <w:t xml:space="preserve">tự giác tích cực chủ động trong  học tập. </w:t>
      </w:r>
    </w:p>
    <w:p w:rsidR="00647997" w:rsidRDefault="00B45070" w:rsidP="00071B62">
      <w:pPr>
        <w:rPr>
          <w:color w:val="000000"/>
          <w:sz w:val="28"/>
          <w:szCs w:val="28"/>
          <w:lang w:val="nl-NL"/>
        </w:rPr>
      </w:pPr>
      <w:r w:rsidRPr="0032562B">
        <w:rPr>
          <w:color w:val="000000"/>
          <w:sz w:val="28"/>
          <w:szCs w:val="28"/>
          <w:lang w:val="nl-NL"/>
        </w:rPr>
        <w:lastRenderedPageBreak/>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B1924" w:rsidRPr="0074751B" w:rsidRDefault="001F1997" w:rsidP="0074751B">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 xml:space="preserve">1. Phương pháp: Vấn đáp, </w:t>
      </w:r>
      <w:r w:rsidR="001B1924" w:rsidRPr="0032562B">
        <w:rPr>
          <w:color w:val="000000"/>
          <w:sz w:val="28"/>
          <w:szCs w:val="28"/>
          <w:lang w:val="nl-NL"/>
        </w:rPr>
        <w:t xml:space="preserve">thuyết trình, </w:t>
      </w:r>
      <w:r w:rsidRPr="0032562B">
        <w:rPr>
          <w:color w:val="000000"/>
          <w:sz w:val="28"/>
          <w:szCs w:val="28"/>
          <w:lang w:val="nl-NL"/>
        </w:rPr>
        <w:t>luyện tập và thực hành, hoạt động nhóm, nêu và giải quyết vấn đề.</w:t>
      </w:r>
    </w:p>
    <w:p w:rsidR="0064799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1B1924" w:rsidRPr="0032562B">
        <w:rPr>
          <w:color w:val="000000"/>
          <w:sz w:val="28"/>
          <w:szCs w:val="28"/>
          <w:lang w:val="nl-NL"/>
        </w:rPr>
        <w:t>chia</w:t>
      </w:r>
      <w:r w:rsidRPr="0032562B">
        <w:rPr>
          <w:color w:val="000000"/>
          <w:sz w:val="28"/>
          <w:szCs w:val="28"/>
          <w:lang w:val="nl-NL"/>
        </w:rPr>
        <w:t xml:space="preserve"> nhóm, kĩ thuật đặt câu hỏi, hỏi đáp, động não, mảnh ghép, hợp đồng</w:t>
      </w:r>
    </w:p>
    <w:p w:rsidR="00647997" w:rsidRPr="0032562B" w:rsidRDefault="00647997" w:rsidP="00071B62">
      <w:pPr>
        <w:rPr>
          <w:b/>
          <w:color w:val="000000"/>
          <w:sz w:val="28"/>
          <w:szCs w:val="28"/>
          <w:u w:val="single"/>
          <w:lang w:val="nl-NL"/>
        </w:rPr>
      </w:pPr>
      <w:r w:rsidRPr="0032562B">
        <w:rPr>
          <w:b/>
          <w:color w:val="000000"/>
          <w:sz w:val="28"/>
          <w:szCs w:val="28"/>
          <w:u w:val="single"/>
          <w:lang w:val="nl-NL"/>
        </w:rPr>
        <w:t>IV.TỔ CHỨC CÁC HOẠT ĐỘNG HỌC TẬP:</w:t>
      </w:r>
    </w:p>
    <w:p w:rsidR="00647997" w:rsidRPr="0032562B" w:rsidRDefault="00647997" w:rsidP="00071B62">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1B1924"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619840" behindDoc="0" locked="0" layoutInCell="1" allowOverlap="1">
            <wp:simplePos x="0" y="0"/>
            <wp:positionH relativeFrom="column">
              <wp:posOffset>4481195</wp:posOffset>
            </wp:positionH>
            <wp:positionV relativeFrom="paragraph">
              <wp:posOffset>80010</wp:posOffset>
            </wp:positionV>
            <wp:extent cx="1600200" cy="966470"/>
            <wp:effectExtent l="0" t="0" r="0" b="0"/>
            <wp:wrapSquare wrapText="bothSides"/>
            <wp:docPr id="6408" name="Picture 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600200" cy="966470"/>
                    </a:xfrm>
                    <a:prstGeom prst="rect">
                      <a:avLst/>
                    </a:prstGeom>
                    <a:noFill/>
                    <a:ln>
                      <a:noFill/>
                    </a:ln>
                  </pic:spPr>
                </pic:pic>
              </a:graphicData>
            </a:graphic>
            <wp14:sizeRelH relativeFrom="page">
              <wp14:pctWidth>0</wp14:pctWidth>
            </wp14:sizeRelH>
            <wp14:sizeRelV relativeFrom="page">
              <wp14:pctHeight>0</wp14:pctHeight>
            </wp14:sizeRelV>
          </wp:anchor>
        </w:drawing>
      </w:r>
      <w:r w:rsidR="001B1924" w:rsidRPr="0032562B">
        <w:rPr>
          <w:b/>
          <w:bCs/>
          <w:color w:val="000000"/>
          <w:sz w:val="28"/>
          <w:szCs w:val="28"/>
          <w:lang w:val="nl-NL"/>
        </w:rPr>
        <w:t xml:space="preserve">? </w:t>
      </w:r>
      <w:r w:rsidR="001B1924" w:rsidRPr="0032562B">
        <w:rPr>
          <w:color w:val="000000"/>
          <w:sz w:val="28"/>
          <w:szCs w:val="28"/>
          <w:lang w:val="nl-NL"/>
        </w:rPr>
        <w:t>Cho hình vẽ :</w:t>
      </w:r>
    </w:p>
    <w:p w:rsidR="001B1924" w:rsidRPr="0032562B" w:rsidRDefault="001B1924" w:rsidP="00071B62">
      <w:pPr>
        <w:rPr>
          <w:color w:val="000000"/>
          <w:sz w:val="28"/>
          <w:szCs w:val="28"/>
          <w:lang w:val="nl-NL"/>
        </w:rPr>
      </w:pPr>
      <w:r w:rsidRPr="0032562B">
        <w:rPr>
          <w:color w:val="000000"/>
          <w:sz w:val="28"/>
          <w:szCs w:val="28"/>
          <w:lang w:val="nl-NL"/>
        </w:rPr>
        <w:t xml:space="preserve">1.Tính tổng số đo của góc </w:t>
      </w:r>
      <w:r w:rsidRPr="0032562B">
        <w:rPr>
          <w:color w:val="000000"/>
          <w:position w:val="-6"/>
          <w:sz w:val="28"/>
          <w:szCs w:val="28"/>
          <w:lang w:val="nl-NL"/>
        </w:rPr>
        <w:object w:dxaOrig="240" w:dyaOrig="220">
          <v:shape id="_x0000_i1207" type="#_x0000_t75" style="width:12pt;height:11pt" o:ole="">
            <v:imagedata r:id="rId227" o:title=""/>
          </v:shape>
          <o:OLEObject Type="Embed" ProgID="Equation.DSMT4" ShapeID="_x0000_i1207" DrawAspect="Content" ObjectID="_1621776730" r:id="rId291"/>
        </w:object>
      </w:r>
      <w:r w:rsidRPr="0032562B">
        <w:rPr>
          <w:color w:val="000000"/>
          <w:sz w:val="28"/>
          <w:szCs w:val="28"/>
          <w:lang w:val="nl-NL"/>
        </w:rPr>
        <w:t xml:space="preserve"> và góc </w:t>
      </w:r>
      <w:r w:rsidRPr="0032562B">
        <w:rPr>
          <w:color w:val="000000"/>
          <w:position w:val="-10"/>
          <w:sz w:val="28"/>
          <w:szCs w:val="28"/>
          <w:lang w:val="nl-NL"/>
        </w:rPr>
        <w:object w:dxaOrig="240" w:dyaOrig="320">
          <v:shape id="_x0000_i1208" type="#_x0000_t75" style="width:12pt;height:16pt" o:ole="">
            <v:imagedata r:id="rId292" o:title=""/>
          </v:shape>
          <o:OLEObject Type="Embed" ProgID="Equation.DSMT4" ShapeID="_x0000_i1208" DrawAspect="Content" ObjectID="_1621776731" r:id="rId293"/>
        </w:object>
      </w:r>
    </w:p>
    <w:p w:rsidR="00146087" w:rsidRDefault="001B1924" w:rsidP="00071B62">
      <w:pPr>
        <w:rPr>
          <w:color w:val="000000"/>
          <w:sz w:val="28"/>
          <w:szCs w:val="28"/>
          <w:lang w:val="nl-NL"/>
        </w:rPr>
      </w:pPr>
      <w:r w:rsidRPr="0032562B">
        <w:rPr>
          <w:color w:val="000000"/>
          <w:sz w:val="28"/>
          <w:szCs w:val="28"/>
          <w:lang w:val="nl-NL"/>
        </w:rPr>
        <w:t xml:space="preserve">2 .Lập các tỉ số lượng giác của góc </w:t>
      </w:r>
      <w:r w:rsidRPr="0032562B">
        <w:rPr>
          <w:color w:val="000000"/>
          <w:position w:val="-6"/>
          <w:sz w:val="28"/>
          <w:szCs w:val="28"/>
          <w:lang w:val="nl-NL"/>
        </w:rPr>
        <w:object w:dxaOrig="240" w:dyaOrig="220">
          <v:shape id="_x0000_i1209" type="#_x0000_t75" style="width:12pt;height:11pt" o:ole="">
            <v:imagedata r:id="rId227" o:title=""/>
          </v:shape>
          <o:OLEObject Type="Embed" ProgID="Equation.DSMT4" ShapeID="_x0000_i1209" DrawAspect="Content" ObjectID="_1621776732" r:id="rId294"/>
        </w:object>
      </w:r>
      <w:r w:rsidRPr="0032562B">
        <w:rPr>
          <w:color w:val="000000"/>
          <w:sz w:val="28"/>
          <w:szCs w:val="28"/>
          <w:lang w:val="nl-NL"/>
        </w:rPr>
        <w:t xml:space="preserve"> và góc </w:t>
      </w:r>
      <w:r w:rsidRPr="0032562B">
        <w:rPr>
          <w:color w:val="000000"/>
          <w:position w:val="-10"/>
          <w:sz w:val="28"/>
          <w:szCs w:val="28"/>
          <w:lang w:val="nl-NL"/>
        </w:rPr>
        <w:object w:dxaOrig="240" w:dyaOrig="320">
          <v:shape id="_x0000_i1210" type="#_x0000_t75" style="width:12pt;height:16pt" o:ole="">
            <v:imagedata r:id="rId292" o:title=""/>
          </v:shape>
          <o:OLEObject Type="Embed" ProgID="Equation.DSMT4" ShapeID="_x0000_i1210" DrawAspect="Content" ObjectID="_1621776733" r:id="rId295"/>
        </w:object>
      </w:r>
    </w:p>
    <w:p w:rsidR="001B1924" w:rsidRPr="0032562B" w:rsidRDefault="001B1924" w:rsidP="00071B62">
      <w:pPr>
        <w:rPr>
          <w:color w:val="000000"/>
          <w:sz w:val="28"/>
          <w:szCs w:val="28"/>
          <w:lang w:val="nl-NL"/>
        </w:rPr>
      </w:pPr>
      <w:r w:rsidRPr="0032562B">
        <w:rPr>
          <w:color w:val="000000"/>
          <w:sz w:val="28"/>
          <w:szCs w:val="28"/>
          <w:lang w:val="nl-NL"/>
        </w:rPr>
        <w:t>Trong các tỉ số này hãy cho biết các cặp tỉ số bằng nhau?</w:t>
      </w:r>
    </w:p>
    <w:p w:rsidR="001B1924" w:rsidRPr="0032562B" w:rsidRDefault="001B1924" w:rsidP="00071B62">
      <w:pPr>
        <w:rPr>
          <w:b/>
          <w:bCs/>
          <w:color w:val="000000"/>
          <w:sz w:val="28"/>
          <w:szCs w:val="28"/>
          <w:lang w:val="nl-NL"/>
        </w:rPr>
      </w:pPr>
      <w:r w:rsidRPr="0032562B">
        <w:rPr>
          <w:b/>
          <w:bCs/>
          <w:color w:val="000000"/>
          <w:sz w:val="28"/>
          <w:szCs w:val="28"/>
          <w:lang w:val="nl-NL"/>
        </w:rPr>
        <w:t>* Trả lời :</w:t>
      </w:r>
    </w:p>
    <w:p w:rsidR="001B1924" w:rsidRPr="0032562B" w:rsidRDefault="001B1924" w:rsidP="00071B62">
      <w:pPr>
        <w:rPr>
          <w:color w:val="000000"/>
          <w:sz w:val="28"/>
          <w:szCs w:val="28"/>
          <w:lang w:val="nl-NL"/>
        </w:rPr>
      </w:pPr>
      <w:r w:rsidRPr="0032562B">
        <w:rPr>
          <w:color w:val="000000"/>
          <w:sz w:val="28"/>
          <w:szCs w:val="28"/>
          <w:lang w:val="nl-NL"/>
        </w:rPr>
        <w:t xml:space="preserve">1. </w:t>
      </w:r>
      <w:r w:rsidRPr="0032562B">
        <w:rPr>
          <w:color w:val="000000"/>
          <w:position w:val="-10"/>
          <w:sz w:val="28"/>
          <w:szCs w:val="28"/>
          <w:lang w:val="nl-NL"/>
        </w:rPr>
        <w:object w:dxaOrig="1160" w:dyaOrig="360">
          <v:shape id="_x0000_i1211" type="#_x0000_t75" style="width:58pt;height:18pt" o:ole="">
            <v:imagedata r:id="rId296" o:title=""/>
          </v:shape>
          <o:OLEObject Type="Embed" ProgID="Equation.DSMT4" ShapeID="_x0000_i1211" DrawAspect="Content" ObjectID="_1621776734" r:id="rId297"/>
        </w:object>
      </w:r>
      <w:r w:rsidRPr="0032562B">
        <w:rPr>
          <w:color w:val="000000"/>
          <w:sz w:val="28"/>
          <w:szCs w:val="28"/>
          <w:lang w:val="nl-NL"/>
        </w:rPr>
        <w:t xml:space="preserve">(do </w:t>
      </w:r>
      <w:r w:rsidRPr="0032562B">
        <w:rPr>
          <w:color w:val="000000"/>
          <w:position w:val="-4"/>
          <w:sz w:val="28"/>
          <w:szCs w:val="28"/>
          <w:lang w:val="nl-NL"/>
        </w:rPr>
        <w:object w:dxaOrig="220" w:dyaOrig="260">
          <v:shape id="_x0000_i1212" type="#_x0000_t75" style="width:11pt;height:13pt" o:ole="">
            <v:imagedata r:id="rId197" o:title=""/>
          </v:shape>
          <o:OLEObject Type="Embed" ProgID="Equation.DSMT4" ShapeID="_x0000_i1212" DrawAspect="Content" ObjectID="_1621776735" r:id="rId298"/>
        </w:object>
      </w:r>
      <w:r w:rsidRPr="0032562B">
        <w:rPr>
          <w:color w:val="000000"/>
          <w:sz w:val="28"/>
          <w:szCs w:val="28"/>
          <w:lang w:val="nl-NL"/>
        </w:rPr>
        <w:t xml:space="preserve">ABC vuông tại A) </w:t>
      </w:r>
    </w:p>
    <w:p w:rsidR="001B1924" w:rsidRPr="0032562B" w:rsidRDefault="001B1924" w:rsidP="00071B62">
      <w:pPr>
        <w:rPr>
          <w:color w:val="000000"/>
          <w:sz w:val="28"/>
          <w:szCs w:val="28"/>
          <w:lang w:val="nl-NL"/>
        </w:rPr>
      </w:pPr>
      <w:r w:rsidRPr="0032562B">
        <w:rPr>
          <w:color w:val="000000"/>
          <w:sz w:val="28"/>
          <w:szCs w:val="28"/>
          <w:lang w:val="nl-NL"/>
        </w:rPr>
        <w:t xml:space="preserve">a)              </w:t>
      </w:r>
      <w:r w:rsidRPr="0032562B">
        <w:rPr>
          <w:color w:val="000000"/>
          <w:position w:val="-24"/>
          <w:sz w:val="28"/>
          <w:szCs w:val="28"/>
          <w:lang w:val="nl-NL"/>
        </w:rPr>
        <w:object w:dxaOrig="1160" w:dyaOrig="620">
          <v:shape id="_x0000_i1213" type="#_x0000_t75" style="width:58pt;height:31pt" o:ole="">
            <v:imagedata r:id="rId299" o:title=""/>
          </v:shape>
          <o:OLEObject Type="Embed" ProgID="Equation.DSMT4" ShapeID="_x0000_i1213" DrawAspect="Content" ObjectID="_1621776736" r:id="rId300"/>
        </w:object>
      </w:r>
      <w:r w:rsidRPr="0032562B">
        <w:rPr>
          <w:color w:val="000000"/>
          <w:sz w:val="28"/>
          <w:szCs w:val="28"/>
          <w:lang w:val="nl-NL"/>
        </w:rPr>
        <w:t xml:space="preserve">                       b)         </w:t>
      </w:r>
      <w:r w:rsidRPr="0032562B">
        <w:rPr>
          <w:color w:val="000000"/>
          <w:position w:val="-24"/>
          <w:sz w:val="28"/>
          <w:szCs w:val="28"/>
          <w:lang w:val="nl-NL"/>
        </w:rPr>
        <w:object w:dxaOrig="1160" w:dyaOrig="620">
          <v:shape id="_x0000_i1214" type="#_x0000_t75" style="width:58pt;height:31pt" o:ole="">
            <v:imagedata r:id="rId301" o:title=""/>
          </v:shape>
          <o:OLEObject Type="Embed" ProgID="Equation.DSMT4" ShapeID="_x0000_i1214" DrawAspect="Content" ObjectID="_1621776737" r:id="rId302"/>
        </w:object>
      </w:r>
    </w:p>
    <w:p w:rsidR="001B1924" w:rsidRPr="0032562B" w:rsidRDefault="001B1924" w:rsidP="00071B62">
      <w:pPr>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1200" w:dyaOrig="620">
          <v:shape id="_x0000_i1215" type="#_x0000_t75" style="width:60pt;height:31pt" o:ole="">
            <v:imagedata r:id="rId303" o:title=""/>
          </v:shape>
          <o:OLEObject Type="Embed" ProgID="Equation.DSMT4" ShapeID="_x0000_i1215" DrawAspect="Content" ObjectID="_1621776738" r:id="rId304"/>
        </w:object>
      </w:r>
      <w:r w:rsidRPr="0032562B">
        <w:rPr>
          <w:color w:val="000000"/>
          <w:sz w:val="28"/>
          <w:szCs w:val="28"/>
          <w:lang w:val="nl-NL"/>
        </w:rPr>
        <w:t xml:space="preserve">                                  </w:t>
      </w:r>
      <w:r w:rsidRPr="0032562B">
        <w:rPr>
          <w:color w:val="000000"/>
          <w:position w:val="-24"/>
          <w:sz w:val="28"/>
          <w:szCs w:val="28"/>
          <w:lang w:val="nl-NL"/>
        </w:rPr>
        <w:object w:dxaOrig="1219" w:dyaOrig="620">
          <v:shape id="_x0000_i1216" type="#_x0000_t75" style="width:60.95pt;height:31pt" o:ole="">
            <v:imagedata r:id="rId305" o:title=""/>
          </v:shape>
          <o:OLEObject Type="Embed" ProgID="Equation.DSMT4" ShapeID="_x0000_i1216" DrawAspect="Content" ObjectID="_1621776739" r:id="rId306"/>
        </w:object>
      </w:r>
    </w:p>
    <w:p w:rsidR="001B1924" w:rsidRPr="0032562B" w:rsidRDefault="001B1924" w:rsidP="00071B62">
      <w:pPr>
        <w:rPr>
          <w:bCs/>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1200" w:dyaOrig="620">
          <v:shape id="_x0000_i1217" type="#_x0000_t75" style="width:60pt;height:31pt" o:ole="">
            <v:imagedata r:id="rId307" o:title=""/>
          </v:shape>
          <o:OLEObject Type="Embed" ProgID="Equation.DSMT4" ShapeID="_x0000_i1217" DrawAspect="Content" ObjectID="_1621776740" r:id="rId308"/>
        </w:object>
      </w:r>
      <w:r w:rsidRPr="0032562B">
        <w:rPr>
          <w:color w:val="000000"/>
          <w:sz w:val="28"/>
          <w:szCs w:val="28"/>
          <w:lang w:val="nl-NL"/>
        </w:rPr>
        <w:t xml:space="preserve">                                  </w:t>
      </w:r>
      <w:r w:rsidRPr="0032562B">
        <w:rPr>
          <w:color w:val="000000"/>
          <w:position w:val="-24"/>
          <w:sz w:val="28"/>
          <w:szCs w:val="28"/>
          <w:lang w:val="nl-NL"/>
        </w:rPr>
        <w:object w:dxaOrig="1200" w:dyaOrig="620">
          <v:shape id="_x0000_i1218" type="#_x0000_t75" style="width:60pt;height:31pt" o:ole="">
            <v:imagedata r:id="rId309" o:title=""/>
          </v:shape>
          <o:OLEObject Type="Embed" ProgID="Equation.DSMT4" ShapeID="_x0000_i1218" DrawAspect="Content" ObjectID="_1621776741" r:id="rId310"/>
        </w:object>
      </w:r>
    </w:p>
    <w:p w:rsidR="001B1924" w:rsidRPr="0032562B" w:rsidRDefault="001B1924" w:rsidP="00071B62">
      <w:pPr>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1160" w:dyaOrig="620">
          <v:shape id="_x0000_i1219" type="#_x0000_t75" style="width:58pt;height:31pt" o:ole="">
            <v:imagedata r:id="rId311" o:title=""/>
          </v:shape>
          <o:OLEObject Type="Embed" ProgID="Equation.DSMT4" ShapeID="_x0000_i1219" DrawAspect="Content" ObjectID="_1621776742" r:id="rId312"/>
        </w:object>
      </w:r>
      <w:r w:rsidRPr="0032562B">
        <w:rPr>
          <w:color w:val="000000"/>
          <w:sz w:val="28"/>
          <w:szCs w:val="28"/>
          <w:lang w:val="nl-NL"/>
        </w:rPr>
        <w:t xml:space="preserve">                                  </w:t>
      </w:r>
      <w:r w:rsidRPr="0032562B">
        <w:rPr>
          <w:color w:val="000000"/>
          <w:position w:val="-24"/>
          <w:sz w:val="28"/>
          <w:szCs w:val="28"/>
          <w:lang w:val="nl-NL"/>
        </w:rPr>
        <w:object w:dxaOrig="1160" w:dyaOrig="620">
          <v:shape id="_x0000_i1220" type="#_x0000_t75" style="width:58pt;height:31pt" o:ole="">
            <v:imagedata r:id="rId313" o:title=""/>
          </v:shape>
          <o:OLEObject Type="Embed" ProgID="Equation.DSMT4" ShapeID="_x0000_i1220" DrawAspect="Content" ObjectID="_1621776743" r:id="rId314"/>
        </w:object>
      </w:r>
    </w:p>
    <w:p w:rsidR="001B1924" w:rsidRPr="0032562B" w:rsidRDefault="001B1924" w:rsidP="00071B62">
      <w:pPr>
        <w:rPr>
          <w:color w:val="000000"/>
          <w:sz w:val="28"/>
          <w:szCs w:val="28"/>
          <w:lang w:val="nl-NL"/>
        </w:rPr>
      </w:pPr>
      <w:r w:rsidRPr="0032562B">
        <w:rPr>
          <w:color w:val="000000"/>
          <w:sz w:val="28"/>
          <w:szCs w:val="28"/>
          <w:lang w:val="nl-NL"/>
        </w:rPr>
        <w:t>-</w:t>
      </w:r>
      <w:r w:rsidR="002412DE" w:rsidRPr="0032562B">
        <w:rPr>
          <w:color w:val="000000"/>
          <w:sz w:val="28"/>
          <w:szCs w:val="28"/>
          <w:lang w:val="nl-NL"/>
        </w:rPr>
        <w:t xml:space="preserve"> </w:t>
      </w:r>
      <w:r w:rsidRPr="0032562B">
        <w:rPr>
          <w:color w:val="000000"/>
          <w:sz w:val="28"/>
          <w:szCs w:val="28"/>
          <w:lang w:val="nl-NL"/>
        </w:rPr>
        <w:t>Các cặp tỉ số bằng nhau: sin</w:t>
      </w:r>
      <w:r w:rsidRPr="0032562B">
        <w:rPr>
          <w:color w:val="000000"/>
          <w:position w:val="-6"/>
          <w:sz w:val="28"/>
          <w:szCs w:val="28"/>
          <w:lang w:val="nl-NL"/>
        </w:rPr>
        <w:object w:dxaOrig="240" w:dyaOrig="220">
          <v:shape id="_x0000_i1221" type="#_x0000_t75" style="width:12pt;height:11pt" o:ole="">
            <v:imagedata r:id="rId227" o:title=""/>
          </v:shape>
          <o:OLEObject Type="Embed" ProgID="Equation.DSMT4" ShapeID="_x0000_i1221" DrawAspect="Content" ObjectID="_1621776744" r:id="rId315"/>
        </w:object>
      </w:r>
      <w:r w:rsidRPr="0032562B">
        <w:rPr>
          <w:color w:val="000000"/>
          <w:sz w:val="28"/>
          <w:szCs w:val="28"/>
          <w:lang w:val="nl-NL"/>
        </w:rPr>
        <w:t xml:space="preserve"> = cos</w:t>
      </w:r>
      <w:r w:rsidRPr="0032562B">
        <w:rPr>
          <w:color w:val="000000"/>
          <w:position w:val="-10"/>
          <w:sz w:val="28"/>
          <w:szCs w:val="28"/>
          <w:lang w:val="nl-NL"/>
        </w:rPr>
        <w:object w:dxaOrig="240" w:dyaOrig="320">
          <v:shape id="_x0000_i1222" type="#_x0000_t75" style="width:12pt;height:16pt" o:ole="">
            <v:imagedata r:id="rId292" o:title=""/>
          </v:shape>
          <o:OLEObject Type="Embed" ProgID="Equation.DSMT4" ShapeID="_x0000_i1222" DrawAspect="Content" ObjectID="_1621776745" r:id="rId316"/>
        </w:object>
      </w:r>
      <w:r w:rsidRPr="0032562B">
        <w:rPr>
          <w:color w:val="000000"/>
          <w:sz w:val="28"/>
          <w:szCs w:val="28"/>
          <w:lang w:val="nl-NL"/>
        </w:rPr>
        <w:t xml:space="preserve"> ;cos</w:t>
      </w:r>
      <w:r w:rsidRPr="0032562B">
        <w:rPr>
          <w:color w:val="000000"/>
          <w:position w:val="-6"/>
          <w:sz w:val="28"/>
          <w:szCs w:val="28"/>
          <w:lang w:val="nl-NL"/>
        </w:rPr>
        <w:object w:dxaOrig="240" w:dyaOrig="220">
          <v:shape id="_x0000_i1223" type="#_x0000_t75" style="width:12pt;height:11pt" o:ole="">
            <v:imagedata r:id="rId227" o:title=""/>
          </v:shape>
          <o:OLEObject Type="Embed" ProgID="Equation.DSMT4" ShapeID="_x0000_i1223" DrawAspect="Content" ObjectID="_1621776746" r:id="rId317"/>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24" type="#_x0000_t75" style="width:12pt;height:16pt" o:ole="">
            <v:imagedata r:id="rId292" o:title=""/>
          </v:shape>
          <o:OLEObject Type="Embed" ProgID="Equation.DSMT4" ShapeID="_x0000_i1224" DrawAspect="Content" ObjectID="_1621776747" r:id="rId318"/>
        </w:object>
      </w:r>
    </w:p>
    <w:p w:rsidR="001B1924" w:rsidRPr="0032562B" w:rsidRDefault="001B1924" w:rsidP="00071B62">
      <w:pPr>
        <w:rPr>
          <w:b/>
          <w:color w:val="000000"/>
          <w:sz w:val="28"/>
          <w:szCs w:val="28"/>
          <w:lang w:val="nl-NL"/>
        </w:rPr>
      </w:pPr>
      <w:r w:rsidRPr="0032562B">
        <w:rPr>
          <w:b/>
          <w:color w:val="000000"/>
          <w:sz w:val="28"/>
          <w:szCs w:val="28"/>
          <w:lang w:val="nl-NL"/>
        </w:rPr>
        <w:t xml:space="preserve">                                          tan</w:t>
      </w:r>
      <w:r w:rsidRPr="0032562B">
        <w:rPr>
          <w:b/>
          <w:color w:val="000000"/>
          <w:position w:val="-6"/>
          <w:sz w:val="28"/>
          <w:szCs w:val="28"/>
          <w:lang w:val="nl-NL"/>
        </w:rPr>
        <w:object w:dxaOrig="240" w:dyaOrig="220">
          <v:shape id="_x0000_i1225" type="#_x0000_t75" style="width:12pt;height:11pt" o:ole="">
            <v:imagedata r:id="rId227" o:title=""/>
          </v:shape>
          <o:OLEObject Type="Embed" ProgID="Equation.DSMT4" ShapeID="_x0000_i1225" DrawAspect="Content" ObjectID="_1621776748" r:id="rId319"/>
        </w:object>
      </w:r>
      <w:r w:rsidRPr="0032562B">
        <w:rPr>
          <w:b/>
          <w:color w:val="000000"/>
          <w:sz w:val="28"/>
          <w:szCs w:val="28"/>
          <w:lang w:val="nl-NL"/>
        </w:rPr>
        <w:t xml:space="preserve"> = cot</w:t>
      </w:r>
      <w:r w:rsidRPr="0032562B">
        <w:rPr>
          <w:b/>
          <w:color w:val="000000"/>
          <w:position w:val="-10"/>
          <w:sz w:val="28"/>
          <w:szCs w:val="28"/>
          <w:lang w:val="nl-NL"/>
        </w:rPr>
        <w:object w:dxaOrig="240" w:dyaOrig="320">
          <v:shape id="_x0000_i1226" type="#_x0000_t75" style="width:12pt;height:16pt" o:ole="">
            <v:imagedata r:id="rId292" o:title=""/>
          </v:shape>
          <o:OLEObject Type="Embed" ProgID="Equation.DSMT4" ShapeID="_x0000_i1226" DrawAspect="Content" ObjectID="_1621776749" r:id="rId320"/>
        </w:object>
      </w:r>
      <w:r w:rsidRPr="0032562B">
        <w:rPr>
          <w:b/>
          <w:color w:val="000000"/>
          <w:sz w:val="28"/>
          <w:szCs w:val="28"/>
          <w:lang w:val="nl-NL"/>
        </w:rPr>
        <w:t xml:space="preserve">  ;cot</w:t>
      </w:r>
      <w:r w:rsidRPr="0032562B">
        <w:rPr>
          <w:b/>
          <w:color w:val="000000"/>
          <w:position w:val="-6"/>
          <w:sz w:val="28"/>
          <w:szCs w:val="28"/>
          <w:lang w:val="nl-NL"/>
        </w:rPr>
        <w:object w:dxaOrig="240" w:dyaOrig="220">
          <v:shape id="_x0000_i1227" type="#_x0000_t75" style="width:12pt;height:11pt" o:ole="">
            <v:imagedata r:id="rId227" o:title=""/>
          </v:shape>
          <o:OLEObject Type="Embed" ProgID="Equation.DSMT4" ShapeID="_x0000_i1227" DrawAspect="Content" ObjectID="_1621776750" r:id="rId321"/>
        </w:object>
      </w:r>
      <w:r w:rsidRPr="0032562B">
        <w:rPr>
          <w:b/>
          <w:color w:val="000000"/>
          <w:sz w:val="28"/>
          <w:szCs w:val="28"/>
          <w:lang w:val="nl-NL"/>
        </w:rPr>
        <w:t xml:space="preserve"> = tan</w:t>
      </w:r>
      <w:r w:rsidRPr="0032562B">
        <w:rPr>
          <w:b/>
          <w:color w:val="000000"/>
          <w:position w:val="-10"/>
          <w:sz w:val="28"/>
          <w:szCs w:val="28"/>
          <w:lang w:val="nl-NL"/>
        </w:rPr>
        <w:object w:dxaOrig="240" w:dyaOrig="320">
          <v:shape id="_x0000_i1228" type="#_x0000_t75" style="width:12pt;height:16pt" o:ole="">
            <v:imagedata r:id="rId292" o:title=""/>
          </v:shape>
          <o:OLEObject Type="Embed" ProgID="Equation.DSMT4" ShapeID="_x0000_i1228" DrawAspect="Content" ObjectID="_1621776751" r:id="rId322"/>
        </w:object>
      </w:r>
    </w:p>
    <w:p w:rsidR="00647997" w:rsidRPr="0032562B" w:rsidRDefault="00647997" w:rsidP="00071B62">
      <w:pPr>
        <w:rPr>
          <w:b/>
          <w:color w:val="000000"/>
          <w:sz w:val="28"/>
          <w:szCs w:val="28"/>
          <w:lang w:val="nl-NL"/>
        </w:rPr>
      </w:pPr>
      <w:r w:rsidRPr="0032562B">
        <w:rPr>
          <w:b/>
          <w:color w:val="000000"/>
          <w:sz w:val="28"/>
          <w:szCs w:val="28"/>
          <w:lang w:val="nl-NL"/>
        </w:rPr>
        <w:t>2. Hoạt động hình thành kiến thức mới</w:t>
      </w:r>
    </w:p>
    <w:p w:rsidR="00647997" w:rsidRPr="0032562B" w:rsidRDefault="00647997" w:rsidP="00071B62">
      <w:pPr>
        <w:rPr>
          <w:color w:val="000000"/>
          <w:sz w:val="28"/>
          <w:szCs w:val="28"/>
          <w:lang w:val="nl-NL"/>
        </w:rPr>
      </w:pP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3"/>
        <w:gridCol w:w="4868"/>
        <w:gridCol w:w="108"/>
      </w:tblGrid>
      <w:tr w:rsidR="0093147E" w:rsidRPr="0032562B" w:rsidTr="00794409">
        <w:tc>
          <w:tcPr>
            <w:tcW w:w="5163" w:type="dxa"/>
          </w:tcPr>
          <w:p w:rsidR="0093147E" w:rsidRPr="0032562B" w:rsidRDefault="00B45070" w:rsidP="00071B62">
            <w:pPr>
              <w:rPr>
                <w:b/>
                <w:bCs/>
                <w:color w:val="000000"/>
                <w:sz w:val="28"/>
                <w:szCs w:val="28"/>
                <w:lang w:val="nl-NL"/>
              </w:rPr>
            </w:pPr>
            <w:r w:rsidRPr="0032562B">
              <w:rPr>
                <w:b/>
                <w:bCs/>
                <w:color w:val="000000"/>
                <w:sz w:val="28"/>
                <w:szCs w:val="28"/>
                <w:lang w:val="nl-NL"/>
              </w:rPr>
              <w:t>HOẠT ĐỘNG CỦA GV VÀ HS</w:t>
            </w:r>
          </w:p>
        </w:tc>
        <w:tc>
          <w:tcPr>
            <w:tcW w:w="4976" w:type="dxa"/>
            <w:gridSpan w:val="2"/>
          </w:tcPr>
          <w:p w:rsidR="0093147E" w:rsidRPr="0032562B" w:rsidRDefault="00B45070" w:rsidP="00071B62">
            <w:pPr>
              <w:rPr>
                <w:b/>
                <w:bCs/>
                <w:color w:val="000000"/>
                <w:sz w:val="28"/>
                <w:szCs w:val="28"/>
                <w:lang w:val="nl-NL"/>
              </w:rPr>
            </w:pPr>
            <w:r w:rsidRPr="0032562B">
              <w:rPr>
                <w:b/>
                <w:bCs/>
                <w:color w:val="000000"/>
                <w:sz w:val="28"/>
                <w:szCs w:val="28"/>
                <w:lang w:val="nl-NL"/>
              </w:rPr>
              <w:t>NỘI DUNG CẦN ĐẠT</w:t>
            </w:r>
          </w:p>
        </w:tc>
      </w:tr>
      <w:tr w:rsidR="0093147E" w:rsidRPr="0032562B" w:rsidTr="00794409">
        <w:trPr>
          <w:gridAfter w:val="1"/>
          <w:wAfter w:w="108" w:type="dxa"/>
        </w:trPr>
        <w:tc>
          <w:tcPr>
            <w:tcW w:w="5163" w:type="dxa"/>
          </w:tcPr>
          <w:p w:rsidR="0093147E" w:rsidRPr="0032562B" w:rsidRDefault="0093147E" w:rsidP="00071B62">
            <w:pPr>
              <w:rPr>
                <w:color w:val="000000"/>
                <w:sz w:val="28"/>
                <w:szCs w:val="28"/>
                <w:lang w:val="nl-NL"/>
              </w:rPr>
            </w:pPr>
            <w:r w:rsidRPr="0032562B">
              <w:rPr>
                <w:color w:val="000000"/>
                <w:sz w:val="28"/>
                <w:szCs w:val="28"/>
                <w:lang w:val="nl-NL"/>
              </w:rPr>
              <w:lastRenderedPageBreak/>
              <w:t>Hoạt động 1</w:t>
            </w:r>
            <w:r w:rsidR="00B45070" w:rsidRPr="0032562B">
              <w:rPr>
                <w:b/>
                <w:bCs/>
                <w:color w:val="000000"/>
                <w:sz w:val="28"/>
                <w:szCs w:val="28"/>
                <w:lang w:val="nl-NL"/>
              </w:rPr>
              <w:t xml:space="preserve"> Tỉ số lượng giác của 2 góc phụ nhau </w:t>
            </w:r>
            <w:r w:rsidRPr="0032562B">
              <w:rPr>
                <w:color w:val="000000"/>
                <w:sz w:val="28"/>
                <w:szCs w:val="28"/>
                <w:lang w:val="nl-NL"/>
              </w:rPr>
              <w:t>(15')</w:t>
            </w:r>
          </w:p>
          <w:p w:rsidR="001B1924" w:rsidRPr="0032562B" w:rsidRDefault="002412DE" w:rsidP="00071B62">
            <w:pPr>
              <w:rPr>
                <w:color w:val="000000"/>
                <w:sz w:val="28"/>
                <w:szCs w:val="28"/>
                <w:lang w:val="nl-NL"/>
              </w:rPr>
            </w:pPr>
            <w:r w:rsidRPr="0032562B">
              <w:rPr>
                <w:color w:val="000000"/>
                <w:sz w:val="28"/>
                <w:szCs w:val="28"/>
                <w:lang w:val="nl-NL"/>
              </w:rPr>
              <w:t xml:space="preserve">* </w:t>
            </w:r>
            <w:r w:rsidR="001B1924" w:rsidRPr="0032562B">
              <w:rPr>
                <w:color w:val="000000"/>
                <w:sz w:val="28"/>
                <w:szCs w:val="28"/>
                <w:lang w:val="nl-NL"/>
              </w:rPr>
              <w:t xml:space="preserve">Phương pháp: Vấn đáp, thuyết trình, </w:t>
            </w:r>
            <w:r w:rsidRPr="0032562B">
              <w:rPr>
                <w:color w:val="000000"/>
                <w:sz w:val="28"/>
                <w:szCs w:val="28"/>
                <w:lang w:val="nl-NL"/>
              </w:rPr>
              <w:t xml:space="preserve">luyện tập, </w:t>
            </w:r>
            <w:r w:rsidR="001B1924" w:rsidRPr="0032562B">
              <w:rPr>
                <w:color w:val="000000"/>
                <w:sz w:val="28"/>
                <w:szCs w:val="28"/>
                <w:lang w:val="nl-NL"/>
              </w:rPr>
              <w:t>nêu và giải quyết vấn đề.</w:t>
            </w:r>
          </w:p>
          <w:p w:rsidR="001B1924" w:rsidRPr="0032562B" w:rsidRDefault="002412DE" w:rsidP="00071B62">
            <w:pPr>
              <w:rPr>
                <w:color w:val="000000"/>
                <w:sz w:val="28"/>
                <w:szCs w:val="28"/>
                <w:lang w:val="nl-NL"/>
              </w:rPr>
            </w:pPr>
            <w:r w:rsidRPr="0032562B">
              <w:rPr>
                <w:color w:val="000000"/>
                <w:sz w:val="28"/>
                <w:szCs w:val="28"/>
                <w:lang w:val="nl-NL"/>
              </w:rPr>
              <w:t>*</w:t>
            </w:r>
            <w:r w:rsidR="001B1924" w:rsidRPr="0032562B">
              <w:rPr>
                <w:color w:val="000000"/>
                <w:sz w:val="28"/>
                <w:szCs w:val="28"/>
                <w:lang w:val="nl-NL"/>
              </w:rPr>
              <w:t xml:space="preserve"> Kĩ thuật dạy học</w:t>
            </w:r>
            <w:r w:rsidR="001B1924" w:rsidRPr="0032562B">
              <w:rPr>
                <w:b/>
                <w:color w:val="000000"/>
                <w:sz w:val="28"/>
                <w:szCs w:val="28"/>
                <w:lang w:val="nl-NL"/>
              </w:rPr>
              <w:t xml:space="preserve">: </w:t>
            </w:r>
            <w:r w:rsidR="001B1924" w:rsidRPr="0032562B">
              <w:rPr>
                <w:color w:val="000000"/>
                <w:sz w:val="28"/>
                <w:szCs w:val="28"/>
                <w:lang w:val="nl-NL"/>
              </w:rPr>
              <w:t>Kĩ thuật chia nhóm, kĩ thuật đặt c</w:t>
            </w:r>
            <w:r w:rsidRPr="0032562B">
              <w:rPr>
                <w:color w:val="000000"/>
                <w:sz w:val="28"/>
                <w:szCs w:val="28"/>
                <w:lang w:val="nl-NL"/>
              </w:rPr>
              <w:t xml:space="preserve">âu hỏi, hỏi đáp, động não, </w:t>
            </w:r>
          </w:p>
          <w:p w:rsidR="001B1924" w:rsidRPr="0032562B" w:rsidRDefault="001B1924"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xml:space="preserve">GV giữ lại kết quả kiểm tra bài của ở bảng </w: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Xét quan hệ của góc </w:t>
            </w:r>
            <w:r w:rsidRPr="0032562B">
              <w:rPr>
                <w:color w:val="000000"/>
                <w:position w:val="-6"/>
                <w:sz w:val="28"/>
                <w:szCs w:val="28"/>
                <w:lang w:val="nl-NL"/>
              </w:rPr>
              <w:object w:dxaOrig="240" w:dyaOrig="220">
                <v:shape id="_x0000_i1229" type="#_x0000_t75" style="width:12pt;height:11pt" o:ole="">
                  <v:imagedata r:id="rId227" o:title=""/>
                </v:shape>
                <o:OLEObject Type="Embed" ProgID="Equation.DSMT4" ShapeID="_x0000_i1229" DrawAspect="Content" ObjectID="_1621776752" r:id="rId323"/>
              </w:object>
            </w:r>
            <w:r w:rsidRPr="0032562B">
              <w:rPr>
                <w:color w:val="000000"/>
                <w:sz w:val="28"/>
                <w:szCs w:val="28"/>
                <w:lang w:val="nl-NL"/>
              </w:rPr>
              <w:t xml:space="preserve"> và góc </w:t>
            </w:r>
            <w:r w:rsidRPr="0032562B">
              <w:rPr>
                <w:color w:val="000000"/>
                <w:position w:val="-10"/>
                <w:sz w:val="28"/>
                <w:szCs w:val="28"/>
                <w:lang w:val="nl-NL"/>
              </w:rPr>
              <w:object w:dxaOrig="240" w:dyaOrig="320">
                <v:shape id="_x0000_i1230" type="#_x0000_t75" style="width:12pt;height:16pt" o:ole="">
                  <v:imagedata r:id="rId292" o:title=""/>
                </v:shape>
                <o:OLEObject Type="Embed" ProgID="Equation.DSMT4" ShapeID="_x0000_i1230" DrawAspect="Content" ObjectID="_1621776753" r:id="rId324"/>
              </w:object>
            </w:r>
          </w:p>
          <w:p w:rsidR="0093147E" w:rsidRPr="0032562B" w:rsidRDefault="0093147E" w:rsidP="00071B62">
            <w:pPr>
              <w:rPr>
                <w:color w:val="000000"/>
                <w:sz w:val="28"/>
                <w:szCs w:val="28"/>
                <w:lang w:val="nl-NL"/>
              </w:rPr>
            </w:pPr>
            <w:r w:rsidRPr="0032562B">
              <w:rPr>
                <w:color w:val="000000"/>
                <w:sz w:val="28"/>
                <w:szCs w:val="28"/>
                <w:lang w:val="nl-NL"/>
              </w:rPr>
              <w:t>HS :</w:t>
            </w:r>
            <w:r w:rsidRPr="0032562B">
              <w:rPr>
                <w:color w:val="000000"/>
                <w:position w:val="-6"/>
                <w:sz w:val="28"/>
                <w:szCs w:val="28"/>
                <w:lang w:val="nl-NL"/>
              </w:rPr>
              <w:object w:dxaOrig="240" w:dyaOrig="220">
                <v:shape id="_x0000_i1231" type="#_x0000_t75" style="width:12pt;height:11pt" o:ole="">
                  <v:imagedata r:id="rId227" o:title=""/>
                </v:shape>
                <o:OLEObject Type="Embed" ProgID="Equation.DSMT4" ShapeID="_x0000_i1231" DrawAspect="Content" ObjectID="_1621776754" r:id="rId325"/>
              </w:object>
            </w:r>
            <w:r w:rsidRPr="0032562B">
              <w:rPr>
                <w:color w:val="000000"/>
                <w:sz w:val="28"/>
                <w:szCs w:val="28"/>
                <w:lang w:val="nl-NL"/>
              </w:rPr>
              <w:t>và</w:t>
            </w:r>
            <w:r w:rsidRPr="0032562B">
              <w:rPr>
                <w:color w:val="000000"/>
                <w:position w:val="-10"/>
                <w:sz w:val="28"/>
                <w:szCs w:val="28"/>
                <w:lang w:val="nl-NL"/>
              </w:rPr>
              <w:object w:dxaOrig="240" w:dyaOrig="320">
                <v:shape id="_x0000_i1232" type="#_x0000_t75" style="width:12pt;height:16pt" o:ole="">
                  <v:imagedata r:id="rId292" o:title=""/>
                </v:shape>
                <o:OLEObject Type="Embed" ProgID="Equation.DSMT4" ShapeID="_x0000_i1232" DrawAspect="Content" ObjectID="_1621776755" r:id="rId326"/>
              </w:object>
            </w:r>
            <w:r w:rsidRPr="0032562B">
              <w:rPr>
                <w:color w:val="000000"/>
                <w:sz w:val="28"/>
                <w:szCs w:val="28"/>
                <w:lang w:val="nl-NL"/>
              </w:rPr>
              <w:t xml:space="preserve"> là 2 góc phụ nhau </w:t>
            </w:r>
          </w:p>
          <w:p w:rsidR="0093147E" w:rsidRPr="0032562B" w:rsidRDefault="0093147E"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Từ các cặp tỉ số bằng nhau em hãy nêu kết luận tổng quát về tỉ số lượng giác của 2 góc phụ nhau</w:t>
            </w:r>
          </w:p>
          <w:p w:rsidR="0093147E" w:rsidRPr="0032562B" w:rsidRDefault="0093147E" w:rsidP="00071B62">
            <w:pPr>
              <w:rPr>
                <w:color w:val="000000"/>
                <w:sz w:val="28"/>
                <w:szCs w:val="28"/>
                <w:lang w:val="nl-NL"/>
              </w:rPr>
            </w:pPr>
            <w:r w:rsidRPr="0032562B">
              <w:rPr>
                <w:color w:val="000000"/>
                <w:sz w:val="28"/>
                <w:szCs w:val="28"/>
                <w:lang w:val="nl-NL"/>
              </w:rPr>
              <w:t>HS: sin góc này bằng cos góc kia ;tg góc này bằng cotg góc kia</w: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hãy tính tỉ số lượng giác của góc 30</w:t>
            </w:r>
            <w:r w:rsidRPr="0032562B">
              <w:rPr>
                <w:color w:val="000000"/>
                <w:sz w:val="28"/>
                <w:szCs w:val="28"/>
                <w:vertAlign w:val="superscript"/>
                <w:lang w:val="nl-NL"/>
              </w:rPr>
              <w:t>0</w:t>
            </w:r>
            <w:r w:rsidRPr="0032562B">
              <w:rPr>
                <w:color w:val="000000"/>
                <w:sz w:val="28"/>
                <w:szCs w:val="28"/>
                <w:lang w:val="nl-NL"/>
              </w:rPr>
              <w:t xml:space="preserve"> rồi suy ra tỉ số lượng giác của góc 60</w:t>
            </w:r>
            <w:r w:rsidRPr="0032562B">
              <w:rPr>
                <w:color w:val="000000"/>
                <w:sz w:val="28"/>
                <w:szCs w:val="28"/>
                <w:vertAlign w:val="superscript"/>
                <w:lang w:val="nl-NL"/>
              </w:rPr>
              <w:t>0</w:t>
            </w:r>
          </w:p>
          <w:p w:rsidR="0093147E" w:rsidRPr="0032562B" w:rsidRDefault="0093147E" w:rsidP="00071B62">
            <w:pPr>
              <w:rPr>
                <w:color w:val="000000"/>
                <w:sz w:val="28"/>
                <w:szCs w:val="28"/>
                <w:lang w:val="nl-NL"/>
              </w:rPr>
            </w:pPr>
            <w:r w:rsidRPr="0032562B">
              <w:rPr>
                <w:color w:val="000000"/>
                <w:sz w:val="28"/>
                <w:szCs w:val="28"/>
                <w:lang w:val="nl-NL"/>
              </w:rPr>
              <w:t>HS :tính</w: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có kết luận gì về tỉ số lượng giác của góc 45</w:t>
            </w:r>
            <w:r w:rsidRPr="0032562B">
              <w:rPr>
                <w:color w:val="000000"/>
                <w:sz w:val="28"/>
                <w:szCs w:val="28"/>
                <w:vertAlign w:val="superscript"/>
                <w:lang w:val="nl-NL"/>
              </w:rPr>
              <w:t>0</w:t>
            </w:r>
            <w:r w:rsidRPr="0032562B">
              <w:rPr>
                <w:color w:val="000000"/>
                <w:sz w:val="28"/>
                <w:szCs w:val="28"/>
                <w:lang w:val="nl-NL"/>
              </w:rPr>
              <w:t xml:space="preserve"> .</w:t>
            </w:r>
          </w:p>
          <w:p w:rsidR="0093147E" w:rsidRPr="0032562B" w:rsidRDefault="0093147E" w:rsidP="00071B62">
            <w:pPr>
              <w:rPr>
                <w:color w:val="000000"/>
                <w:sz w:val="28"/>
                <w:szCs w:val="28"/>
                <w:lang w:val="nl-NL"/>
              </w:rPr>
            </w:pPr>
            <w:r w:rsidRPr="0032562B">
              <w:rPr>
                <w:color w:val="000000"/>
                <w:sz w:val="28"/>
                <w:szCs w:val="28"/>
                <w:lang w:val="nl-NL"/>
              </w:rPr>
              <w:t>GV giới thiệu tỉ số lượng giác cuả các góc đặc biệt</w:t>
            </w:r>
          </w:p>
          <w:p w:rsidR="001B1924" w:rsidRPr="0032562B" w:rsidRDefault="0093147E" w:rsidP="00071B62">
            <w:pPr>
              <w:rPr>
                <w:color w:val="000000"/>
                <w:sz w:val="28"/>
                <w:szCs w:val="28"/>
                <w:lang w:val="nl-NL"/>
              </w:rPr>
            </w:pPr>
            <w:r w:rsidRPr="0032562B">
              <w:rPr>
                <w:color w:val="000000"/>
                <w:sz w:val="28"/>
                <w:szCs w:val="28"/>
                <w:lang w:val="nl-NL"/>
              </w:rPr>
              <w:t xml:space="preserve"> </w:t>
            </w:r>
            <w:r w:rsidR="002412DE" w:rsidRPr="0032562B">
              <w:rPr>
                <w:color w:val="000000"/>
                <w:sz w:val="28"/>
                <w:szCs w:val="28"/>
                <w:lang w:val="nl-NL"/>
              </w:rPr>
              <w:t xml:space="preserve">- GV yêu cầu HS xử dụng kĩ thuật hỏi đáp bảng lượng giác </w:t>
            </w:r>
          </w:p>
          <w:p w:rsidR="001B1924" w:rsidRPr="0032562B" w:rsidRDefault="00682FF4" w:rsidP="00071B62">
            <w:pPr>
              <w:rPr>
                <w:color w:val="000000"/>
                <w:sz w:val="28"/>
                <w:szCs w:val="28"/>
                <w:lang w:val="nl-NL"/>
              </w:rPr>
            </w:pPr>
            <w:r>
              <w:rPr>
                <w:noProof/>
                <w:color w:val="000000"/>
                <w:sz w:val="28"/>
                <w:szCs w:val="28"/>
              </w:rPr>
              <w:drawing>
                <wp:inline distT="0" distB="0" distL="0" distR="0">
                  <wp:extent cx="2828925" cy="15811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828925" cy="1581150"/>
                          </a:xfrm>
                          <a:prstGeom prst="rect">
                            <a:avLst/>
                          </a:prstGeom>
                          <a:noFill/>
                          <a:ln>
                            <a:noFill/>
                          </a:ln>
                        </pic:spPr>
                      </pic:pic>
                    </a:graphicData>
                  </a:graphic>
                </wp:inline>
              </w:drawing>
            </w:r>
          </w:p>
          <w:p w:rsidR="001B1924" w:rsidRPr="0032562B" w:rsidRDefault="001B1924" w:rsidP="00071B62">
            <w:pPr>
              <w:rPr>
                <w:b/>
                <w:bCs/>
                <w:color w:val="000000"/>
                <w:sz w:val="28"/>
                <w:szCs w:val="28"/>
                <w:lang w:val="nl-NL"/>
              </w:rPr>
            </w:pPr>
            <w:r w:rsidRPr="0032562B">
              <w:rPr>
                <w:b/>
                <w:bCs/>
                <w:color w:val="000000"/>
                <w:sz w:val="28"/>
                <w:szCs w:val="28"/>
                <w:lang w:val="nl-NL"/>
              </w:rPr>
              <w:t>Dựng góc nhọn khi biết 1 trong các tỉ số lượng giác của nó</w:t>
            </w:r>
          </w:p>
          <w:p w:rsidR="001B1924" w:rsidRPr="0032562B" w:rsidRDefault="001B1924" w:rsidP="00071B62">
            <w:pPr>
              <w:rPr>
                <w:color w:val="000000"/>
                <w:sz w:val="28"/>
                <w:szCs w:val="28"/>
                <w:lang w:val="nl-NL"/>
              </w:rPr>
            </w:pPr>
            <w:r w:rsidRPr="0032562B">
              <w:rPr>
                <w:color w:val="000000"/>
                <w:sz w:val="28"/>
                <w:szCs w:val="28"/>
                <w:lang w:val="nl-NL"/>
              </w:rPr>
              <w:t>*  Phương pháp: Vấn đáp, thuyết trình, luyện tập và thực hành, hoạt động nhóm, nêu và giải quyết vấn đề.</w:t>
            </w:r>
          </w:p>
          <w:p w:rsidR="001B1924" w:rsidRPr="0032562B" w:rsidRDefault="001B1924" w:rsidP="00071B62">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chia</w:t>
            </w:r>
            <w:r w:rsidR="002412DE" w:rsidRPr="0032562B">
              <w:rPr>
                <w:color w:val="000000"/>
                <w:sz w:val="28"/>
                <w:szCs w:val="28"/>
                <w:lang w:val="nl-NL"/>
              </w:rPr>
              <w:t xml:space="preserve"> nhóm, kĩ thuật đặt câu hỏi</w:t>
            </w:r>
            <w:r w:rsidRPr="0032562B">
              <w:rPr>
                <w:color w:val="000000"/>
                <w:sz w:val="28"/>
                <w:szCs w:val="28"/>
                <w:lang w:val="nl-NL"/>
              </w:rPr>
              <w:t xml:space="preserve">, động não, </w:t>
            </w:r>
          </w:p>
          <w:p w:rsidR="001B1924" w:rsidRPr="0032562B" w:rsidRDefault="001B1924" w:rsidP="00071B62">
            <w:pPr>
              <w:rPr>
                <w:color w:val="000000"/>
                <w:sz w:val="28"/>
                <w:szCs w:val="28"/>
                <w:lang w:val="nl-NL"/>
              </w:rPr>
            </w:pPr>
          </w:p>
          <w:p w:rsidR="0093147E" w:rsidRPr="0032562B" w:rsidRDefault="001B1924" w:rsidP="00071B62">
            <w:pPr>
              <w:rPr>
                <w:color w:val="000000"/>
                <w:sz w:val="28"/>
                <w:szCs w:val="28"/>
                <w:lang w:val="nl-NL"/>
              </w:rPr>
            </w:pPr>
            <w:r w:rsidRPr="0032562B">
              <w:rPr>
                <w:color w:val="000000"/>
                <w:sz w:val="28"/>
                <w:szCs w:val="28"/>
                <w:lang w:val="nl-NL"/>
              </w:rPr>
              <w:t>GV đặt vấn đề cho gó</w:t>
            </w:r>
            <w:r w:rsidR="0093147E" w:rsidRPr="0032562B">
              <w:rPr>
                <w:color w:val="000000"/>
                <w:sz w:val="28"/>
                <w:szCs w:val="28"/>
                <w:lang w:val="nl-NL"/>
              </w:rPr>
              <w:t>c nhọn</w:t>
            </w:r>
            <w:r w:rsidR="0093147E" w:rsidRPr="0032562B">
              <w:rPr>
                <w:color w:val="000000"/>
                <w:position w:val="-6"/>
                <w:sz w:val="28"/>
                <w:szCs w:val="28"/>
                <w:lang w:val="nl-NL"/>
              </w:rPr>
              <w:object w:dxaOrig="240" w:dyaOrig="220">
                <v:shape id="_x0000_i1233" type="#_x0000_t75" style="width:12pt;height:11pt" o:ole="">
                  <v:imagedata r:id="rId227" o:title=""/>
                </v:shape>
                <o:OLEObject Type="Embed" ProgID="Equation.DSMT4" ShapeID="_x0000_i1233" DrawAspect="Content" ObjectID="_1621776756" r:id="rId328"/>
              </w:object>
            </w:r>
            <w:r w:rsidRPr="0032562B">
              <w:rPr>
                <w:color w:val="000000"/>
                <w:sz w:val="28"/>
                <w:szCs w:val="28"/>
                <w:lang w:val="nl-NL"/>
              </w:rPr>
              <w:t xml:space="preserve"> </w:t>
            </w:r>
            <w:r w:rsidR="0093147E" w:rsidRPr="0032562B">
              <w:rPr>
                <w:color w:val="000000"/>
                <w:sz w:val="28"/>
                <w:szCs w:val="28"/>
                <w:lang w:val="nl-NL"/>
              </w:rPr>
              <w:t>ta tính được các tỉ số lượng giác</w:t>
            </w:r>
            <w:r w:rsidRPr="0032562B">
              <w:rPr>
                <w:color w:val="000000"/>
                <w:sz w:val="28"/>
                <w:szCs w:val="28"/>
                <w:lang w:val="nl-NL"/>
              </w:rPr>
              <w:t xml:space="preserve"> </w:t>
            </w:r>
            <w:r w:rsidR="002F4989" w:rsidRPr="0032562B">
              <w:rPr>
                <w:color w:val="000000"/>
                <w:sz w:val="28"/>
                <w:szCs w:val="28"/>
                <w:lang w:val="nl-NL"/>
              </w:rPr>
              <w:t>của nó</w:t>
            </w:r>
            <w:r w:rsidR="0093147E" w:rsidRPr="0032562B">
              <w:rPr>
                <w:color w:val="000000"/>
                <w:sz w:val="28"/>
                <w:szCs w:val="28"/>
                <w:lang w:val="nl-NL"/>
              </w:rPr>
              <w:t>.</w:t>
            </w:r>
            <w:r w:rsidR="002F4989" w:rsidRPr="0032562B">
              <w:rPr>
                <w:color w:val="000000"/>
                <w:sz w:val="28"/>
                <w:szCs w:val="28"/>
                <w:lang w:val="nl-NL"/>
              </w:rPr>
              <w:t xml:space="preserve"> </w:t>
            </w:r>
            <w:r w:rsidR="0093147E" w:rsidRPr="0032562B">
              <w:rPr>
                <w:color w:val="000000"/>
                <w:sz w:val="28"/>
                <w:szCs w:val="28"/>
                <w:lang w:val="nl-NL"/>
              </w:rPr>
              <w:t>Vậy cho 1 trong các tỉ số lượng giác của góc nhọn</w:t>
            </w:r>
            <w:r w:rsidR="0093147E" w:rsidRPr="0032562B">
              <w:rPr>
                <w:color w:val="000000"/>
                <w:position w:val="-6"/>
                <w:sz w:val="28"/>
                <w:szCs w:val="28"/>
                <w:lang w:val="nl-NL"/>
              </w:rPr>
              <w:object w:dxaOrig="240" w:dyaOrig="220">
                <v:shape id="_x0000_i1234" type="#_x0000_t75" style="width:12pt;height:11pt" o:ole="">
                  <v:imagedata r:id="rId227" o:title=""/>
                </v:shape>
                <o:OLEObject Type="Embed" ProgID="Equation.DSMT4" ShapeID="_x0000_i1234" DrawAspect="Content" ObjectID="_1621776757" r:id="rId329"/>
              </w:object>
            </w:r>
            <w:r w:rsidR="0093147E" w:rsidRPr="0032562B">
              <w:rPr>
                <w:color w:val="000000"/>
                <w:sz w:val="28"/>
                <w:szCs w:val="28"/>
                <w:lang w:val="nl-NL"/>
              </w:rPr>
              <w:t xml:space="preserve"> ta có thể dựng được góc đó không</w:t>
            </w:r>
          </w:p>
          <w:p w:rsidR="0093147E" w:rsidRPr="0032562B" w:rsidRDefault="0093147E" w:rsidP="00071B62">
            <w:pPr>
              <w:rPr>
                <w:color w:val="000000"/>
                <w:sz w:val="28"/>
                <w:szCs w:val="28"/>
                <w:lang w:val="nl-NL"/>
              </w:rPr>
            </w:pPr>
            <w:r w:rsidRPr="0032562B">
              <w:rPr>
                <w:color w:val="000000"/>
                <w:sz w:val="28"/>
                <w:szCs w:val="28"/>
                <w:lang w:val="nl-NL"/>
              </w:rPr>
              <w:t>-Hướng dẫn thực hiện ví dụ</w:t>
            </w:r>
          </w:p>
          <w:p w:rsidR="0093147E" w:rsidRPr="0032562B" w:rsidRDefault="0093147E" w:rsidP="00071B62">
            <w:pPr>
              <w:rPr>
                <w:color w:val="000000"/>
                <w:sz w:val="28"/>
                <w:szCs w:val="28"/>
                <w:lang w:val="nl-NL"/>
              </w:rPr>
            </w:pPr>
            <w:r w:rsidRPr="0032562B">
              <w:rPr>
                <w:color w:val="000000"/>
                <w:sz w:val="28"/>
                <w:szCs w:val="28"/>
                <w:lang w:val="nl-NL"/>
              </w:rPr>
              <w:t>? Biết sin</w:t>
            </w:r>
            <w:r w:rsidRPr="0032562B">
              <w:rPr>
                <w:color w:val="000000"/>
                <w:position w:val="-6"/>
                <w:sz w:val="28"/>
                <w:szCs w:val="28"/>
                <w:lang w:val="nl-NL"/>
              </w:rPr>
              <w:object w:dxaOrig="240" w:dyaOrig="220">
                <v:shape id="_x0000_i1235" type="#_x0000_t75" style="width:12pt;height:11pt" o:ole="">
                  <v:imagedata r:id="rId227" o:title=""/>
                </v:shape>
                <o:OLEObject Type="Embed" ProgID="Equation.DSMT4" ShapeID="_x0000_i1235" DrawAspect="Content" ObjectID="_1621776758" r:id="rId330"/>
              </w:object>
            </w:r>
            <w:r w:rsidRPr="0032562B">
              <w:rPr>
                <w:color w:val="000000"/>
                <w:sz w:val="28"/>
                <w:szCs w:val="28"/>
                <w:lang w:val="nl-NL"/>
              </w:rPr>
              <w:t xml:space="preserve"> = 0,5 ta suy ra được điều gì .</w:t>
            </w:r>
          </w:p>
          <w:p w:rsidR="0093147E" w:rsidRPr="0032562B" w:rsidRDefault="0093147E" w:rsidP="00071B62">
            <w:pPr>
              <w:rPr>
                <w:color w:val="000000"/>
                <w:sz w:val="28"/>
                <w:szCs w:val="28"/>
                <w:lang w:val="nl-NL"/>
              </w:rPr>
            </w:pPr>
            <w:r w:rsidRPr="0032562B">
              <w:rPr>
                <w:color w:val="000000"/>
                <w:sz w:val="28"/>
                <w:szCs w:val="28"/>
                <w:lang w:val="nl-NL"/>
              </w:rPr>
              <w:lastRenderedPageBreak/>
              <w:t xml:space="preserve">         </w:t>
            </w:r>
            <w:r w:rsidR="002F4989" w:rsidRPr="0032562B">
              <w:rPr>
                <w:color w:val="000000"/>
                <w:position w:val="-28"/>
                <w:sz w:val="28"/>
                <w:szCs w:val="28"/>
                <w:lang w:val="nl-NL"/>
              </w:rPr>
              <w:object w:dxaOrig="1600" w:dyaOrig="660">
                <v:shape id="_x0000_i1236" type="#_x0000_t75" style="width:80pt;height:33pt" o:ole="">
                  <v:imagedata r:id="rId331" o:title=""/>
                </v:shape>
                <o:OLEObject Type="Embed" ProgID="Equation.DSMT4" ShapeID="_x0000_i1236" DrawAspect="Content" ObjectID="_1621776759" r:id="rId332"/>
              </w:object>
            </w:r>
          </w:p>
          <w:p w:rsidR="0093147E" w:rsidRPr="0032562B" w:rsidRDefault="0093147E" w:rsidP="00071B62">
            <w:pPr>
              <w:rPr>
                <w:color w:val="000000"/>
                <w:sz w:val="28"/>
                <w:szCs w:val="28"/>
                <w:lang w:val="nl-NL"/>
              </w:rPr>
            </w:pPr>
            <w:r w:rsidRPr="0032562B">
              <w:rPr>
                <w:color w:val="000000"/>
                <w:sz w:val="28"/>
                <w:szCs w:val="28"/>
                <w:lang w:val="nl-NL"/>
              </w:rPr>
              <w:t>? Như vậy để dựng được góc nhọn</w:t>
            </w:r>
            <w:r w:rsidRPr="0032562B">
              <w:rPr>
                <w:color w:val="000000"/>
                <w:position w:val="-6"/>
                <w:sz w:val="28"/>
                <w:szCs w:val="28"/>
                <w:lang w:val="nl-NL"/>
              </w:rPr>
              <w:object w:dxaOrig="240" w:dyaOrig="220">
                <v:shape id="_x0000_i1237" type="#_x0000_t75" style="width:12pt;height:11pt" o:ole="">
                  <v:imagedata r:id="rId227" o:title=""/>
                </v:shape>
                <o:OLEObject Type="Embed" ProgID="Equation.DSMT4" ShapeID="_x0000_i1237" DrawAspect="Content" ObjectID="_1621776760" r:id="rId333"/>
              </w:object>
            </w:r>
            <w:r w:rsidRPr="0032562B">
              <w:rPr>
                <w:color w:val="000000"/>
                <w:sz w:val="28"/>
                <w:szCs w:val="28"/>
                <w:lang w:val="nl-NL"/>
              </w:rPr>
              <w:t xml:space="preserve"> ta quy bài toán về dựng hình nào.</w:t>
            </w:r>
          </w:p>
          <w:p w:rsidR="0093147E" w:rsidRPr="0032562B" w:rsidRDefault="0093147E" w:rsidP="00071B62">
            <w:pPr>
              <w:rPr>
                <w:color w:val="000000"/>
                <w:sz w:val="28"/>
                <w:szCs w:val="28"/>
                <w:lang w:val="nl-NL"/>
              </w:rPr>
            </w:pPr>
            <w:r w:rsidRPr="0032562B">
              <w:rPr>
                <w:color w:val="000000"/>
                <w:sz w:val="28"/>
                <w:szCs w:val="28"/>
                <w:lang w:val="nl-NL"/>
              </w:rPr>
              <w:t>HS: Tam giác vuông biết cạnh huyền bằng 2 đ.v và 1 cạnh góc vuông bằng 1 đ.v</w:t>
            </w:r>
          </w:p>
          <w:p w:rsidR="0093147E" w:rsidRPr="0032562B" w:rsidRDefault="0093147E" w:rsidP="00071B62">
            <w:pPr>
              <w:rPr>
                <w:color w:val="000000"/>
                <w:sz w:val="28"/>
                <w:szCs w:val="28"/>
                <w:lang w:val="nl-NL"/>
              </w:rPr>
            </w:pPr>
            <w:r w:rsidRPr="0032562B">
              <w:rPr>
                <w:color w:val="000000"/>
                <w:sz w:val="28"/>
                <w:szCs w:val="28"/>
                <w:lang w:val="nl-NL"/>
              </w:rPr>
              <w:t>?</w:t>
            </w:r>
            <w:r w:rsidR="002F4989" w:rsidRPr="0032562B">
              <w:rPr>
                <w:color w:val="000000"/>
                <w:sz w:val="28"/>
                <w:szCs w:val="28"/>
                <w:lang w:val="nl-NL"/>
              </w:rPr>
              <w:t xml:space="preserve">Yêu cầu HS hoạt động nhóm hãy nêu cách dựng, </w:t>
            </w:r>
          </w:p>
          <w:p w:rsidR="0093147E" w:rsidRPr="0032562B" w:rsidRDefault="0093147E" w:rsidP="00071B62">
            <w:pPr>
              <w:rPr>
                <w:color w:val="000000"/>
                <w:sz w:val="28"/>
                <w:szCs w:val="28"/>
                <w:lang w:val="nl-NL"/>
              </w:rPr>
            </w:pPr>
            <w:r w:rsidRPr="0032562B">
              <w:rPr>
                <w:color w:val="000000"/>
                <w:sz w:val="28"/>
                <w:szCs w:val="28"/>
                <w:lang w:val="nl-NL"/>
              </w:rPr>
              <w:t>? Em hãy chứng minh cách dựng trên là đúng.</w:t>
            </w:r>
          </w:p>
          <w:p w:rsidR="0093147E" w:rsidRPr="0032562B" w:rsidRDefault="0093147E" w:rsidP="00071B62">
            <w:pPr>
              <w:rPr>
                <w:color w:val="000000"/>
                <w:sz w:val="28"/>
                <w:szCs w:val="28"/>
                <w:lang w:val="nl-NL"/>
              </w:rPr>
            </w:pPr>
            <w:r w:rsidRPr="0032562B">
              <w:rPr>
                <w:color w:val="000000"/>
                <w:sz w:val="28"/>
                <w:szCs w:val="28"/>
                <w:lang w:val="nl-NL"/>
              </w:rPr>
              <w:t>HS: sin</w:t>
            </w:r>
            <w:r w:rsidRPr="0032562B">
              <w:rPr>
                <w:color w:val="000000"/>
                <w:position w:val="-6"/>
                <w:sz w:val="28"/>
                <w:szCs w:val="28"/>
                <w:lang w:val="nl-NL"/>
              </w:rPr>
              <w:object w:dxaOrig="240" w:dyaOrig="220">
                <v:shape id="_x0000_i1238" type="#_x0000_t75" style="width:12pt;height:11pt" o:ole="">
                  <v:imagedata r:id="rId227" o:title=""/>
                </v:shape>
                <o:OLEObject Type="Embed" ProgID="Equation.DSMT4" ShapeID="_x0000_i1238" DrawAspect="Content" ObjectID="_1621776761" r:id="rId334"/>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39" type="#_x0000_t75" style="width:12pt;height:16pt" o:ole="">
                  <v:imagedata r:id="rId292" o:title=""/>
                </v:shape>
                <o:OLEObject Type="Embed" ProgID="Equation.DSMT4" ShapeID="_x0000_i1239" DrawAspect="Content" ObjectID="_1621776762" r:id="rId335"/>
              </w:object>
            </w:r>
            <w:r w:rsidRPr="0032562B">
              <w:rPr>
                <w:color w:val="000000"/>
                <w:sz w:val="28"/>
                <w:szCs w:val="28"/>
                <w:lang w:val="nl-NL"/>
              </w:rPr>
              <w:t xml:space="preserve"> = </w:t>
            </w:r>
            <w:r w:rsidRPr="0032562B">
              <w:rPr>
                <w:color w:val="000000"/>
                <w:position w:val="-24"/>
                <w:sz w:val="28"/>
                <w:szCs w:val="28"/>
                <w:lang w:val="nl-NL"/>
              </w:rPr>
              <w:object w:dxaOrig="820" w:dyaOrig="620">
                <v:shape id="_x0000_i1240" type="#_x0000_t75" style="width:41pt;height:31pt" o:ole="">
                  <v:imagedata r:id="rId336" o:title=""/>
                </v:shape>
                <o:OLEObject Type="Embed" ProgID="Equation.DSMT4" ShapeID="_x0000_i1240" DrawAspect="Content" ObjectID="_1621776763" r:id="rId337"/>
              </w:object>
            </w:r>
            <w:r w:rsidRPr="0032562B">
              <w:rPr>
                <w:color w:val="000000"/>
                <w:sz w:val="28"/>
                <w:szCs w:val="28"/>
                <w:lang w:val="nl-NL"/>
              </w:rPr>
              <w:t>= 0,5</w:t>
            </w:r>
          </w:p>
        </w:tc>
        <w:tc>
          <w:tcPr>
            <w:tcW w:w="4868" w:type="dxa"/>
          </w:tcPr>
          <w:p w:rsidR="0093147E" w:rsidRPr="0032562B" w:rsidRDefault="0093147E" w:rsidP="00071B62">
            <w:pPr>
              <w:rPr>
                <w:b/>
                <w:bCs/>
                <w:color w:val="000000"/>
                <w:sz w:val="28"/>
                <w:szCs w:val="28"/>
                <w:lang w:val="nl-NL"/>
              </w:rPr>
            </w:pPr>
            <w:r w:rsidRPr="0032562B">
              <w:rPr>
                <w:b/>
                <w:bCs/>
                <w:color w:val="000000"/>
                <w:sz w:val="28"/>
                <w:szCs w:val="28"/>
                <w:lang w:val="nl-NL"/>
              </w:rPr>
              <w:lastRenderedPageBreak/>
              <w:t>II. Tỉ số</w:t>
            </w:r>
            <w:r w:rsidR="002412DE" w:rsidRPr="0032562B">
              <w:rPr>
                <w:b/>
                <w:bCs/>
                <w:color w:val="000000"/>
                <w:sz w:val="28"/>
                <w:szCs w:val="28"/>
                <w:lang w:val="nl-NL"/>
              </w:rPr>
              <w:t xml:space="preserve"> lượng giác của 2 góc phụ nhau </w:t>
            </w:r>
          </w:p>
          <w:p w:rsidR="0093147E" w:rsidRPr="0032562B" w:rsidRDefault="0093147E" w:rsidP="00071B62">
            <w:pPr>
              <w:rPr>
                <w:i/>
                <w:iCs/>
                <w:color w:val="000000"/>
                <w:sz w:val="28"/>
                <w:szCs w:val="28"/>
                <w:lang w:val="nl-NL"/>
              </w:rPr>
            </w:pPr>
            <w:r w:rsidRPr="0032562B">
              <w:rPr>
                <w:b/>
                <w:bCs/>
                <w:i/>
                <w:iCs/>
                <w:color w:val="000000"/>
                <w:sz w:val="28"/>
                <w:szCs w:val="28"/>
                <w:lang w:val="nl-NL"/>
              </w:rPr>
              <w:t>Định lí :</w:t>
            </w:r>
            <w:r w:rsidRPr="0032562B">
              <w:rPr>
                <w:i/>
                <w:iCs/>
                <w:color w:val="000000"/>
                <w:sz w:val="28"/>
                <w:szCs w:val="28"/>
                <w:lang w:val="nl-NL"/>
              </w:rPr>
              <w:t xml:space="preserve"> Nếu 2 góc phụ nhau</w:t>
            </w:r>
            <w:r w:rsidR="002F4989" w:rsidRPr="0032562B">
              <w:rPr>
                <w:i/>
                <w:iCs/>
                <w:color w:val="000000"/>
                <w:sz w:val="28"/>
                <w:szCs w:val="28"/>
                <w:lang w:val="nl-NL"/>
              </w:rPr>
              <w:t xml:space="preserve"> sin góc này bằng cos góc kia, tan góc này bằng cot </w:t>
            </w:r>
            <w:r w:rsidRPr="0032562B">
              <w:rPr>
                <w:i/>
                <w:iCs/>
                <w:color w:val="000000"/>
                <w:sz w:val="28"/>
                <w:szCs w:val="28"/>
                <w:lang w:val="nl-NL"/>
              </w:rPr>
              <w:t>góc kia</w:t>
            </w:r>
          </w:p>
          <w:p w:rsidR="0093147E" w:rsidRPr="0032562B" w:rsidRDefault="00682FF4" w:rsidP="00071B62">
            <w:pPr>
              <w:rPr>
                <w:bCs/>
                <w:color w:val="000000"/>
                <w:sz w:val="28"/>
                <w:szCs w:val="28"/>
                <w:lang w:val="nl-NL"/>
              </w:rPr>
            </w:pPr>
            <w:r>
              <w:rPr>
                <w:noProof/>
                <w:color w:val="000000"/>
                <w:sz w:val="28"/>
                <w:szCs w:val="28"/>
              </w:rPr>
              <w:drawing>
                <wp:anchor distT="0" distB="0" distL="114300" distR="114300" simplePos="0" relativeHeight="251596288" behindDoc="0" locked="0" layoutInCell="1" allowOverlap="1">
                  <wp:simplePos x="0" y="0"/>
                  <wp:positionH relativeFrom="column">
                    <wp:align>right</wp:align>
                  </wp:positionH>
                  <wp:positionV relativeFrom="paragraph">
                    <wp:posOffset>6985</wp:posOffset>
                  </wp:positionV>
                  <wp:extent cx="1876425" cy="1133475"/>
                  <wp:effectExtent l="0" t="0" r="0" b="0"/>
                  <wp:wrapSquare wrapText="bothSides"/>
                  <wp:docPr id="5534" name="Picture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87642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147E" w:rsidRPr="0032562B" w:rsidRDefault="0093147E" w:rsidP="00071B62">
            <w:pPr>
              <w:rPr>
                <w:color w:val="000000"/>
                <w:sz w:val="28"/>
                <w:szCs w:val="28"/>
                <w:lang w:val="nl-NL"/>
              </w:rPr>
            </w:pPr>
            <w:r w:rsidRPr="0032562B">
              <w:rPr>
                <w:color w:val="000000"/>
                <w:sz w:val="28"/>
                <w:szCs w:val="28"/>
                <w:lang w:val="nl-NL"/>
              </w:rPr>
              <w:t>sin</w:t>
            </w:r>
            <w:r w:rsidRPr="0032562B">
              <w:rPr>
                <w:color w:val="000000"/>
                <w:position w:val="-6"/>
                <w:sz w:val="28"/>
                <w:szCs w:val="28"/>
                <w:lang w:val="nl-NL"/>
              </w:rPr>
              <w:object w:dxaOrig="240" w:dyaOrig="220">
                <v:shape id="_x0000_i1241" type="#_x0000_t75" style="width:12pt;height:11pt" o:ole="">
                  <v:imagedata r:id="rId227" o:title=""/>
                </v:shape>
                <o:OLEObject Type="Embed" ProgID="Equation.DSMT4" ShapeID="_x0000_i1241" DrawAspect="Content" ObjectID="_1621776764" r:id="rId338"/>
              </w:object>
            </w:r>
            <w:r w:rsidRPr="0032562B">
              <w:rPr>
                <w:color w:val="000000"/>
                <w:sz w:val="28"/>
                <w:szCs w:val="28"/>
                <w:lang w:val="nl-NL"/>
              </w:rPr>
              <w:t xml:space="preserve"> = cos</w:t>
            </w:r>
            <w:r w:rsidRPr="0032562B">
              <w:rPr>
                <w:color w:val="000000"/>
                <w:position w:val="-10"/>
                <w:sz w:val="28"/>
                <w:szCs w:val="28"/>
                <w:lang w:val="nl-NL"/>
              </w:rPr>
              <w:object w:dxaOrig="240" w:dyaOrig="320">
                <v:shape id="_x0000_i1242" type="#_x0000_t75" style="width:12pt;height:16pt" o:ole="">
                  <v:imagedata r:id="rId292" o:title=""/>
                </v:shape>
                <o:OLEObject Type="Embed" ProgID="Equation.DSMT4" ShapeID="_x0000_i1242" DrawAspect="Content" ObjectID="_1621776765" r:id="rId339"/>
              </w:object>
            </w:r>
            <w:r w:rsidRPr="0032562B">
              <w:rPr>
                <w:color w:val="000000"/>
                <w:sz w:val="28"/>
                <w:szCs w:val="28"/>
                <w:lang w:val="nl-NL"/>
              </w:rPr>
              <w:t xml:space="preserve"> cos</w:t>
            </w:r>
            <w:r w:rsidRPr="0032562B">
              <w:rPr>
                <w:color w:val="000000"/>
                <w:position w:val="-6"/>
                <w:sz w:val="28"/>
                <w:szCs w:val="28"/>
                <w:lang w:val="nl-NL"/>
              </w:rPr>
              <w:object w:dxaOrig="240" w:dyaOrig="220">
                <v:shape id="_x0000_i1243" type="#_x0000_t75" style="width:12pt;height:11pt" o:ole="">
                  <v:imagedata r:id="rId227" o:title=""/>
                </v:shape>
                <o:OLEObject Type="Embed" ProgID="Equation.DSMT4" ShapeID="_x0000_i1243" DrawAspect="Content" ObjectID="_1621776766" r:id="rId340"/>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44" type="#_x0000_t75" style="width:12pt;height:16pt" o:ole="">
                  <v:imagedata r:id="rId292" o:title=""/>
                </v:shape>
                <o:OLEObject Type="Embed" ProgID="Equation.DSMT4" ShapeID="_x0000_i1244" DrawAspect="Content" ObjectID="_1621776767" r:id="rId341"/>
              </w:object>
            </w:r>
          </w:p>
          <w:p w:rsidR="0093147E" w:rsidRPr="0032562B" w:rsidRDefault="0093147E" w:rsidP="00071B62">
            <w:pPr>
              <w:rPr>
                <w:color w:val="000000"/>
                <w:sz w:val="28"/>
                <w:szCs w:val="28"/>
                <w:lang w:val="nl-NL"/>
              </w:rPr>
            </w:pPr>
            <w:r w:rsidRPr="0032562B">
              <w:rPr>
                <w:color w:val="000000"/>
                <w:sz w:val="28"/>
                <w:szCs w:val="28"/>
                <w:lang w:val="nl-NL"/>
              </w:rPr>
              <w:t>t</w:t>
            </w:r>
            <w:r w:rsidR="002412DE" w:rsidRPr="0032562B">
              <w:rPr>
                <w:color w:val="000000"/>
                <w:sz w:val="28"/>
                <w:szCs w:val="28"/>
                <w:lang w:val="nl-NL"/>
              </w:rPr>
              <w:t>an</w:t>
            </w:r>
            <w:r w:rsidRPr="0032562B">
              <w:rPr>
                <w:color w:val="000000"/>
                <w:position w:val="-6"/>
                <w:sz w:val="28"/>
                <w:szCs w:val="28"/>
                <w:lang w:val="nl-NL"/>
              </w:rPr>
              <w:object w:dxaOrig="240" w:dyaOrig="220">
                <v:shape id="_x0000_i1245" type="#_x0000_t75" style="width:12pt;height:11pt" o:ole="">
                  <v:imagedata r:id="rId227" o:title=""/>
                </v:shape>
                <o:OLEObject Type="Embed" ProgID="Equation.DSMT4" ShapeID="_x0000_i1245" DrawAspect="Content" ObjectID="_1621776768" r:id="rId342"/>
              </w:object>
            </w:r>
            <w:r w:rsidRPr="0032562B">
              <w:rPr>
                <w:color w:val="000000"/>
                <w:sz w:val="28"/>
                <w:szCs w:val="28"/>
                <w:lang w:val="nl-NL"/>
              </w:rPr>
              <w:t xml:space="preserve"> = cot</w:t>
            </w:r>
            <w:r w:rsidRPr="0032562B">
              <w:rPr>
                <w:color w:val="000000"/>
                <w:position w:val="-10"/>
                <w:sz w:val="28"/>
                <w:szCs w:val="28"/>
                <w:lang w:val="nl-NL"/>
              </w:rPr>
              <w:object w:dxaOrig="240" w:dyaOrig="320">
                <v:shape id="_x0000_i1246" type="#_x0000_t75" style="width:12pt;height:16pt" o:ole="">
                  <v:imagedata r:id="rId292" o:title=""/>
                </v:shape>
                <o:OLEObject Type="Embed" ProgID="Equation.DSMT4" ShapeID="_x0000_i1246" DrawAspect="Content" ObjectID="_1621776769" r:id="rId343"/>
              </w:object>
            </w:r>
            <w:r w:rsidRPr="0032562B">
              <w:rPr>
                <w:color w:val="000000"/>
                <w:sz w:val="28"/>
                <w:szCs w:val="28"/>
                <w:lang w:val="nl-NL"/>
              </w:rPr>
              <w:t xml:space="preserve">  cot</w:t>
            </w:r>
            <w:r w:rsidRPr="0032562B">
              <w:rPr>
                <w:color w:val="000000"/>
                <w:position w:val="-6"/>
                <w:sz w:val="28"/>
                <w:szCs w:val="28"/>
                <w:lang w:val="nl-NL"/>
              </w:rPr>
              <w:object w:dxaOrig="240" w:dyaOrig="220">
                <v:shape id="_x0000_i1247" type="#_x0000_t75" style="width:12pt;height:11pt" o:ole="">
                  <v:imagedata r:id="rId227" o:title=""/>
                </v:shape>
                <o:OLEObject Type="Embed" ProgID="Equation.DSMT4" ShapeID="_x0000_i1247" DrawAspect="Content" ObjectID="_1621776770" r:id="rId344"/>
              </w:object>
            </w:r>
            <w:r w:rsidRPr="0032562B">
              <w:rPr>
                <w:color w:val="000000"/>
                <w:sz w:val="28"/>
                <w:szCs w:val="28"/>
                <w:lang w:val="nl-NL"/>
              </w:rPr>
              <w:t xml:space="preserve"> = t</w:t>
            </w:r>
            <w:r w:rsidR="002412DE" w:rsidRPr="0032562B">
              <w:rPr>
                <w:color w:val="000000"/>
                <w:sz w:val="28"/>
                <w:szCs w:val="28"/>
                <w:lang w:val="nl-NL"/>
              </w:rPr>
              <w:t>an</w:t>
            </w:r>
            <w:r w:rsidRPr="0032562B">
              <w:rPr>
                <w:color w:val="000000"/>
                <w:position w:val="-10"/>
                <w:sz w:val="28"/>
                <w:szCs w:val="28"/>
                <w:lang w:val="nl-NL"/>
              </w:rPr>
              <w:object w:dxaOrig="240" w:dyaOrig="320">
                <v:shape id="_x0000_i1248" type="#_x0000_t75" style="width:12pt;height:16pt" o:ole="">
                  <v:imagedata r:id="rId292" o:title=""/>
                </v:shape>
                <o:OLEObject Type="Embed" ProgID="Equation.DSMT4" ShapeID="_x0000_i1248" DrawAspect="Content" ObjectID="_1621776771" r:id="rId345"/>
              </w:object>
            </w:r>
          </w:p>
          <w:p w:rsidR="0093147E" w:rsidRPr="0032562B" w:rsidRDefault="0093147E" w:rsidP="00071B62">
            <w:pPr>
              <w:rPr>
                <w:color w:val="000000"/>
                <w:sz w:val="28"/>
                <w:szCs w:val="28"/>
                <w:lang w:val="nl-NL"/>
              </w:rPr>
            </w:pPr>
            <w:r w:rsidRPr="0032562B">
              <w:rPr>
                <w:color w:val="000000"/>
                <w:sz w:val="28"/>
                <w:szCs w:val="28"/>
                <w:lang w:val="nl-NL"/>
              </w:rPr>
              <w:t xml:space="preserve">  </w:t>
            </w:r>
          </w:p>
          <w:p w:rsidR="0093147E" w:rsidRPr="0032562B" w:rsidRDefault="0093147E" w:rsidP="00071B62">
            <w:pPr>
              <w:rPr>
                <w:color w:val="000000"/>
                <w:sz w:val="28"/>
                <w:szCs w:val="28"/>
                <w:lang w:val="nl-NL"/>
              </w:rPr>
            </w:pPr>
            <w:r w:rsidRPr="0032562B">
              <w:rPr>
                <w:color w:val="000000"/>
                <w:sz w:val="28"/>
                <w:szCs w:val="28"/>
                <w:lang w:val="nl-NL"/>
              </w:rPr>
              <w:t>Ví dụ sin30</w:t>
            </w:r>
            <w:r w:rsidRPr="0032562B">
              <w:rPr>
                <w:color w:val="000000"/>
                <w:sz w:val="28"/>
                <w:szCs w:val="28"/>
                <w:vertAlign w:val="superscript"/>
                <w:lang w:val="nl-NL"/>
              </w:rPr>
              <w:t>0</w:t>
            </w:r>
            <w:r w:rsidRPr="0032562B">
              <w:rPr>
                <w:color w:val="000000"/>
                <w:sz w:val="28"/>
                <w:szCs w:val="28"/>
                <w:lang w:val="nl-NL"/>
              </w:rPr>
              <w:t xml:space="preserve"> = cos60</w:t>
            </w:r>
            <w:r w:rsidRPr="0032562B">
              <w:rPr>
                <w:color w:val="000000"/>
                <w:sz w:val="28"/>
                <w:szCs w:val="28"/>
                <w:vertAlign w:val="superscript"/>
                <w:lang w:val="nl-NL"/>
              </w:rPr>
              <w:t>0</w:t>
            </w:r>
            <w:r w:rsidRPr="0032562B">
              <w:rPr>
                <w:color w:val="000000"/>
                <w:sz w:val="28"/>
                <w:szCs w:val="28"/>
                <w:lang w:val="nl-NL"/>
              </w:rPr>
              <w:t xml:space="preserve"> = </w:t>
            </w:r>
            <w:r w:rsidRPr="0032562B">
              <w:rPr>
                <w:color w:val="000000"/>
                <w:position w:val="-24"/>
                <w:sz w:val="28"/>
                <w:szCs w:val="28"/>
                <w:lang w:val="nl-NL"/>
              </w:rPr>
              <w:object w:dxaOrig="240" w:dyaOrig="620">
                <v:shape id="_x0000_i1249" type="#_x0000_t75" style="width:12pt;height:31pt" o:ole="">
                  <v:imagedata r:id="rId346" o:title=""/>
                </v:shape>
                <o:OLEObject Type="Embed" ProgID="Equation.DSMT4" ShapeID="_x0000_i1249" DrawAspect="Content" ObjectID="_1621776772" r:id="rId347"/>
              </w:object>
            </w:r>
          </w:p>
          <w:p w:rsidR="0093147E" w:rsidRPr="0032562B" w:rsidRDefault="0093147E" w:rsidP="00071B62">
            <w:pPr>
              <w:rPr>
                <w:color w:val="000000"/>
                <w:sz w:val="28"/>
                <w:szCs w:val="28"/>
                <w:lang w:val="nl-NL"/>
              </w:rPr>
            </w:pPr>
            <w:r w:rsidRPr="0032562B">
              <w:rPr>
                <w:color w:val="000000"/>
                <w:sz w:val="28"/>
                <w:szCs w:val="28"/>
                <w:lang w:val="nl-NL"/>
              </w:rPr>
              <w:t>Cos30</w:t>
            </w:r>
            <w:r w:rsidRPr="0032562B">
              <w:rPr>
                <w:color w:val="000000"/>
                <w:sz w:val="28"/>
                <w:szCs w:val="28"/>
                <w:vertAlign w:val="superscript"/>
                <w:lang w:val="nl-NL"/>
              </w:rPr>
              <w:t>0</w:t>
            </w:r>
            <w:r w:rsidR="002412DE" w:rsidRPr="0032562B">
              <w:rPr>
                <w:color w:val="000000"/>
                <w:sz w:val="28"/>
                <w:szCs w:val="28"/>
                <w:lang w:val="nl-NL"/>
              </w:rPr>
              <w:t xml:space="preserve"> =</w:t>
            </w:r>
            <w:r w:rsidRPr="0032562B">
              <w:rPr>
                <w:color w:val="000000"/>
                <w:sz w:val="28"/>
                <w:szCs w:val="28"/>
                <w:lang w:val="nl-NL"/>
              </w:rPr>
              <w:t>sin60</w:t>
            </w:r>
            <w:r w:rsidRPr="0032562B">
              <w:rPr>
                <w:color w:val="000000"/>
                <w:sz w:val="28"/>
                <w:szCs w:val="28"/>
                <w:vertAlign w:val="superscript"/>
                <w:lang w:val="nl-NL"/>
              </w:rPr>
              <w:t>0</w:t>
            </w:r>
            <w:r w:rsidRPr="0032562B">
              <w:rPr>
                <w:color w:val="000000"/>
                <w:sz w:val="28"/>
                <w:szCs w:val="28"/>
                <w:lang w:val="nl-NL"/>
              </w:rPr>
              <w:t xml:space="preserve"> = </w:t>
            </w:r>
            <w:r w:rsidRPr="0032562B">
              <w:rPr>
                <w:color w:val="000000"/>
                <w:position w:val="-24"/>
                <w:sz w:val="28"/>
                <w:szCs w:val="28"/>
                <w:lang w:val="nl-NL"/>
              </w:rPr>
              <w:object w:dxaOrig="400" w:dyaOrig="680">
                <v:shape id="_x0000_i1250" type="#_x0000_t75" style="width:20pt;height:34pt" o:ole="">
                  <v:imagedata r:id="rId348" o:title=""/>
                </v:shape>
                <o:OLEObject Type="Embed" ProgID="Equation.DSMT4" ShapeID="_x0000_i1250" DrawAspect="Content" ObjectID="_1621776773" r:id="rId349"/>
              </w:object>
            </w:r>
            <w:r w:rsidR="002412DE" w:rsidRPr="0032562B">
              <w:rPr>
                <w:color w:val="000000"/>
                <w:sz w:val="28"/>
                <w:szCs w:val="28"/>
                <w:lang w:val="nl-NL"/>
              </w:rPr>
              <w:t>; tan</w:t>
            </w:r>
            <w:r w:rsidRPr="0032562B">
              <w:rPr>
                <w:color w:val="000000"/>
                <w:sz w:val="28"/>
                <w:szCs w:val="28"/>
                <w:lang w:val="nl-NL"/>
              </w:rPr>
              <w:t>30</w:t>
            </w:r>
            <w:r w:rsidRPr="0032562B">
              <w:rPr>
                <w:color w:val="000000"/>
                <w:sz w:val="28"/>
                <w:szCs w:val="28"/>
                <w:vertAlign w:val="superscript"/>
                <w:lang w:val="nl-NL"/>
              </w:rPr>
              <w:t>0</w:t>
            </w:r>
            <w:r w:rsidR="002412DE" w:rsidRPr="0032562B">
              <w:rPr>
                <w:color w:val="000000"/>
                <w:sz w:val="28"/>
                <w:szCs w:val="28"/>
                <w:lang w:val="nl-NL"/>
              </w:rPr>
              <w:t xml:space="preserve"> =cot</w:t>
            </w:r>
            <w:r w:rsidRPr="0032562B">
              <w:rPr>
                <w:color w:val="000000"/>
                <w:sz w:val="28"/>
                <w:szCs w:val="28"/>
                <w:lang w:val="nl-NL"/>
              </w:rPr>
              <w:t>60</w:t>
            </w:r>
            <w:r w:rsidRPr="0032562B">
              <w:rPr>
                <w:color w:val="000000"/>
                <w:sz w:val="28"/>
                <w:szCs w:val="28"/>
                <w:vertAlign w:val="superscript"/>
                <w:lang w:val="nl-NL"/>
              </w:rPr>
              <w:t xml:space="preserve">0 </w:t>
            </w:r>
            <w:r w:rsidRPr="0032562B">
              <w:rPr>
                <w:color w:val="000000"/>
                <w:sz w:val="28"/>
                <w:szCs w:val="28"/>
                <w:lang w:val="nl-NL"/>
              </w:rPr>
              <w:t xml:space="preserve">= </w:t>
            </w:r>
            <w:r w:rsidRPr="0032562B">
              <w:rPr>
                <w:color w:val="000000"/>
                <w:position w:val="-24"/>
                <w:sz w:val="28"/>
                <w:szCs w:val="28"/>
                <w:lang w:val="nl-NL"/>
              </w:rPr>
              <w:object w:dxaOrig="400" w:dyaOrig="680">
                <v:shape id="_x0000_i1251" type="#_x0000_t75" style="width:20pt;height:34pt" o:ole="">
                  <v:imagedata r:id="rId350" o:title=""/>
                </v:shape>
                <o:OLEObject Type="Embed" ProgID="Equation.DSMT4" ShapeID="_x0000_i1251" DrawAspect="Content" ObjectID="_1621776774" r:id="rId351"/>
              </w:object>
            </w:r>
          </w:p>
          <w:p w:rsidR="0093147E" w:rsidRPr="0032562B" w:rsidRDefault="002412DE" w:rsidP="00071B62">
            <w:pPr>
              <w:rPr>
                <w:color w:val="000000"/>
                <w:sz w:val="28"/>
                <w:szCs w:val="28"/>
                <w:lang w:val="nl-NL"/>
              </w:rPr>
            </w:pPr>
            <w:r w:rsidRPr="0032562B">
              <w:rPr>
                <w:color w:val="000000"/>
                <w:sz w:val="28"/>
                <w:szCs w:val="28"/>
                <w:lang w:val="nl-NL"/>
              </w:rPr>
              <w:t>Cot</w:t>
            </w:r>
            <w:r w:rsidR="0093147E" w:rsidRPr="0032562B">
              <w:rPr>
                <w:color w:val="000000"/>
                <w:sz w:val="28"/>
                <w:szCs w:val="28"/>
                <w:lang w:val="nl-NL"/>
              </w:rPr>
              <w:t>30</w:t>
            </w:r>
            <w:r w:rsidR="0093147E" w:rsidRPr="0032562B">
              <w:rPr>
                <w:color w:val="000000"/>
                <w:sz w:val="28"/>
                <w:szCs w:val="28"/>
                <w:vertAlign w:val="superscript"/>
                <w:lang w:val="nl-NL"/>
              </w:rPr>
              <w:t>0</w:t>
            </w:r>
            <w:r w:rsidRPr="0032562B">
              <w:rPr>
                <w:color w:val="000000"/>
                <w:sz w:val="28"/>
                <w:szCs w:val="28"/>
                <w:lang w:val="nl-NL"/>
              </w:rPr>
              <w:t xml:space="preserve"> = tan</w:t>
            </w:r>
            <w:r w:rsidR="0093147E" w:rsidRPr="0032562B">
              <w:rPr>
                <w:color w:val="000000"/>
                <w:sz w:val="28"/>
                <w:szCs w:val="28"/>
                <w:lang w:val="nl-NL"/>
              </w:rPr>
              <w:t>60</w:t>
            </w:r>
            <w:r w:rsidR="0093147E" w:rsidRPr="0032562B">
              <w:rPr>
                <w:color w:val="000000"/>
                <w:sz w:val="28"/>
                <w:szCs w:val="28"/>
                <w:vertAlign w:val="superscript"/>
                <w:lang w:val="nl-NL"/>
              </w:rPr>
              <w:t>0</w:t>
            </w:r>
            <w:r w:rsidR="0093147E" w:rsidRPr="0032562B">
              <w:rPr>
                <w:color w:val="000000"/>
                <w:sz w:val="28"/>
                <w:szCs w:val="28"/>
                <w:lang w:val="nl-NL"/>
              </w:rPr>
              <w:t xml:space="preserve"> = </w:t>
            </w:r>
            <w:r w:rsidR="0093147E" w:rsidRPr="0032562B">
              <w:rPr>
                <w:color w:val="000000"/>
                <w:position w:val="-8"/>
                <w:sz w:val="28"/>
                <w:szCs w:val="28"/>
                <w:lang w:val="nl-NL"/>
              </w:rPr>
              <w:object w:dxaOrig="360" w:dyaOrig="360">
                <v:shape id="_x0000_i1252" type="#_x0000_t75" style="width:18pt;height:18pt" o:ole="">
                  <v:imagedata r:id="rId352" o:title=""/>
                </v:shape>
                <o:OLEObject Type="Embed" ProgID="Equation.DSMT4" ShapeID="_x0000_i1252" DrawAspect="Content" ObjectID="_1621776775" r:id="rId353"/>
              </w:object>
            </w:r>
            <w:r w:rsidR="0093147E" w:rsidRPr="0032562B">
              <w:rPr>
                <w:color w:val="000000"/>
                <w:sz w:val="28"/>
                <w:szCs w:val="28"/>
                <w:lang w:val="nl-NL"/>
              </w:rPr>
              <w:t xml:space="preserve"> ;Sin 45</w:t>
            </w:r>
            <w:r w:rsidR="0093147E" w:rsidRPr="0032562B">
              <w:rPr>
                <w:color w:val="000000"/>
                <w:sz w:val="28"/>
                <w:szCs w:val="28"/>
                <w:vertAlign w:val="superscript"/>
                <w:lang w:val="nl-NL"/>
              </w:rPr>
              <w:t>0</w:t>
            </w:r>
            <w:r w:rsidR="0093147E" w:rsidRPr="0032562B">
              <w:rPr>
                <w:color w:val="000000"/>
                <w:sz w:val="28"/>
                <w:szCs w:val="28"/>
                <w:lang w:val="nl-NL"/>
              </w:rPr>
              <w:t xml:space="preserve"> = cos45</w:t>
            </w:r>
            <w:r w:rsidR="0093147E" w:rsidRPr="0032562B">
              <w:rPr>
                <w:color w:val="000000"/>
                <w:sz w:val="28"/>
                <w:szCs w:val="28"/>
                <w:vertAlign w:val="superscript"/>
                <w:lang w:val="nl-NL"/>
              </w:rPr>
              <w:t>0</w:t>
            </w:r>
            <w:r w:rsidR="0093147E" w:rsidRPr="0032562B">
              <w:rPr>
                <w:color w:val="000000"/>
                <w:sz w:val="28"/>
                <w:szCs w:val="28"/>
                <w:lang w:val="nl-NL"/>
              </w:rPr>
              <w:t xml:space="preserve"> =</w:t>
            </w:r>
            <w:r w:rsidR="0093147E" w:rsidRPr="0032562B">
              <w:rPr>
                <w:color w:val="000000"/>
                <w:position w:val="-24"/>
                <w:sz w:val="28"/>
                <w:szCs w:val="28"/>
                <w:lang w:val="nl-NL"/>
              </w:rPr>
              <w:object w:dxaOrig="420" w:dyaOrig="680">
                <v:shape id="_x0000_i1253" type="#_x0000_t75" style="width:21pt;height:34pt" o:ole="">
                  <v:imagedata r:id="rId354" o:title=""/>
                </v:shape>
                <o:OLEObject Type="Embed" ProgID="Equation.DSMT4" ShapeID="_x0000_i1253" DrawAspect="Content" ObjectID="_1621776776" r:id="rId355"/>
              </w:object>
            </w:r>
          </w:p>
          <w:p w:rsidR="0093147E" w:rsidRPr="0032562B" w:rsidRDefault="002412DE" w:rsidP="00071B62">
            <w:pPr>
              <w:rPr>
                <w:color w:val="000000"/>
                <w:sz w:val="28"/>
                <w:szCs w:val="28"/>
                <w:lang w:val="nl-NL"/>
              </w:rPr>
            </w:pPr>
            <w:r w:rsidRPr="0032562B">
              <w:rPr>
                <w:color w:val="000000"/>
                <w:sz w:val="28"/>
                <w:szCs w:val="28"/>
                <w:lang w:val="nl-NL"/>
              </w:rPr>
              <w:t>tan</w:t>
            </w:r>
            <w:r w:rsidR="0093147E" w:rsidRPr="0032562B">
              <w:rPr>
                <w:color w:val="000000"/>
                <w:sz w:val="28"/>
                <w:szCs w:val="28"/>
                <w:lang w:val="nl-NL"/>
              </w:rPr>
              <w:t>45</w:t>
            </w:r>
            <w:r w:rsidR="0093147E" w:rsidRPr="0032562B">
              <w:rPr>
                <w:color w:val="000000"/>
                <w:sz w:val="28"/>
                <w:szCs w:val="28"/>
                <w:vertAlign w:val="superscript"/>
                <w:lang w:val="nl-NL"/>
              </w:rPr>
              <w:t>0</w:t>
            </w:r>
            <w:r w:rsidRPr="0032562B">
              <w:rPr>
                <w:color w:val="000000"/>
                <w:sz w:val="28"/>
                <w:szCs w:val="28"/>
                <w:lang w:val="nl-NL"/>
              </w:rPr>
              <w:t xml:space="preserve"> = cot</w:t>
            </w:r>
            <w:r w:rsidR="0093147E" w:rsidRPr="0032562B">
              <w:rPr>
                <w:color w:val="000000"/>
                <w:sz w:val="28"/>
                <w:szCs w:val="28"/>
                <w:lang w:val="nl-NL"/>
              </w:rPr>
              <w:t>45</w:t>
            </w:r>
            <w:r w:rsidR="0093147E" w:rsidRPr="0032562B">
              <w:rPr>
                <w:color w:val="000000"/>
                <w:sz w:val="28"/>
                <w:szCs w:val="28"/>
                <w:vertAlign w:val="superscript"/>
                <w:lang w:val="nl-NL"/>
              </w:rPr>
              <w:t>0</w:t>
            </w:r>
            <w:r w:rsidR="0093147E" w:rsidRPr="0032562B">
              <w:rPr>
                <w:color w:val="000000"/>
                <w:sz w:val="28"/>
                <w:szCs w:val="28"/>
                <w:lang w:val="nl-NL"/>
              </w:rPr>
              <w:t xml:space="preserve"> = 1</w:t>
            </w:r>
          </w:p>
          <w:p w:rsidR="0093147E" w:rsidRPr="0032562B" w:rsidRDefault="0093147E" w:rsidP="00071B62">
            <w:pPr>
              <w:rPr>
                <w:color w:val="000000"/>
                <w:sz w:val="28"/>
                <w:szCs w:val="28"/>
                <w:lang w:val="nl-NL"/>
              </w:rPr>
            </w:pPr>
            <w:r w:rsidRPr="0032562B">
              <w:rPr>
                <w:color w:val="000000"/>
                <w:sz w:val="28"/>
                <w:szCs w:val="28"/>
                <w:lang w:val="nl-NL"/>
              </w:rPr>
              <w:t>Bảng tỉ số lượng giác của các góc đặc biệt : sgk</w:t>
            </w: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2412DE" w:rsidRPr="0032562B" w:rsidRDefault="002412DE" w:rsidP="00071B62">
            <w:pPr>
              <w:rPr>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III . Dựng góc nhọn khi biết 1 trong các tỉ số lượng giác của nó</w:t>
            </w:r>
          </w:p>
          <w:p w:rsidR="0093147E" w:rsidRPr="0032562B" w:rsidRDefault="0093147E" w:rsidP="00071B62">
            <w:pPr>
              <w:rPr>
                <w:color w:val="000000"/>
                <w:sz w:val="28"/>
                <w:szCs w:val="28"/>
                <w:lang w:val="nl-NL"/>
              </w:rPr>
            </w:pPr>
            <w:r w:rsidRPr="0032562B">
              <w:rPr>
                <w:color w:val="000000"/>
                <w:sz w:val="28"/>
                <w:szCs w:val="28"/>
                <w:lang w:val="nl-NL"/>
              </w:rPr>
              <w:t>VD:</w:t>
            </w:r>
            <w:r w:rsidR="001B1924" w:rsidRPr="0032562B">
              <w:rPr>
                <w:color w:val="000000"/>
                <w:sz w:val="28"/>
                <w:szCs w:val="28"/>
                <w:lang w:val="nl-NL"/>
              </w:rPr>
              <w:t xml:space="preserve"> </w:t>
            </w:r>
            <w:r w:rsidRPr="0032562B">
              <w:rPr>
                <w:color w:val="000000"/>
                <w:sz w:val="28"/>
                <w:szCs w:val="28"/>
                <w:lang w:val="nl-NL"/>
              </w:rPr>
              <w:t xml:space="preserve">Dựng góc nhọn </w:t>
            </w:r>
            <w:r w:rsidRPr="0032562B">
              <w:rPr>
                <w:color w:val="000000"/>
                <w:position w:val="-6"/>
                <w:sz w:val="28"/>
                <w:szCs w:val="28"/>
                <w:lang w:val="nl-NL"/>
              </w:rPr>
              <w:object w:dxaOrig="240" w:dyaOrig="220">
                <v:shape id="_x0000_i1254" type="#_x0000_t75" style="width:12pt;height:11pt" o:ole="">
                  <v:imagedata r:id="rId227" o:title=""/>
                </v:shape>
                <o:OLEObject Type="Embed" ProgID="Equation.DSMT4" ShapeID="_x0000_i1254" DrawAspect="Content" ObjectID="_1621776777" r:id="rId356"/>
              </w:object>
            </w:r>
            <w:r w:rsidRPr="0032562B">
              <w:rPr>
                <w:color w:val="000000"/>
                <w:sz w:val="28"/>
                <w:szCs w:val="28"/>
                <w:lang w:val="nl-NL"/>
              </w:rPr>
              <w:t>biết sin</w:t>
            </w:r>
            <w:r w:rsidRPr="0032562B">
              <w:rPr>
                <w:color w:val="000000"/>
                <w:position w:val="-6"/>
                <w:sz w:val="28"/>
                <w:szCs w:val="28"/>
                <w:lang w:val="nl-NL"/>
              </w:rPr>
              <w:object w:dxaOrig="240" w:dyaOrig="220">
                <v:shape id="_x0000_i1255" type="#_x0000_t75" style="width:12pt;height:11pt" o:ole="">
                  <v:imagedata r:id="rId227" o:title=""/>
                </v:shape>
                <o:OLEObject Type="Embed" ProgID="Equation.DSMT4" ShapeID="_x0000_i1255" DrawAspect="Content" ObjectID="_1621776778" r:id="rId357"/>
              </w:object>
            </w:r>
            <w:r w:rsidRPr="0032562B">
              <w:rPr>
                <w:color w:val="000000"/>
                <w:sz w:val="28"/>
                <w:szCs w:val="28"/>
                <w:lang w:val="nl-NL"/>
              </w:rPr>
              <w:t xml:space="preserve"> = 0,5 </w:t>
            </w:r>
          </w:p>
          <w:p w:rsidR="0093147E" w:rsidRPr="0032562B" w:rsidRDefault="0093147E" w:rsidP="00071B62">
            <w:pPr>
              <w:rPr>
                <w:color w:val="000000"/>
                <w:sz w:val="28"/>
                <w:szCs w:val="28"/>
                <w:lang w:val="nl-NL"/>
              </w:rPr>
            </w:pPr>
            <w:r w:rsidRPr="0032562B">
              <w:rPr>
                <w:color w:val="000000"/>
                <w:sz w:val="28"/>
                <w:szCs w:val="28"/>
                <w:lang w:val="nl-NL"/>
              </w:rPr>
              <w:t xml:space="preserve">Giải : cách dựng </w:t>
            </w:r>
          </w:p>
          <w:p w:rsidR="0093147E" w:rsidRPr="0032562B" w:rsidRDefault="00682FF4" w:rsidP="00071B62">
            <w:pPr>
              <w:rPr>
                <w:bCs/>
                <w:color w:val="000000"/>
                <w:sz w:val="28"/>
                <w:szCs w:val="28"/>
                <w:lang w:val="nl-NL"/>
              </w:rPr>
            </w:pPr>
            <w:r>
              <w:rPr>
                <w:bCs/>
                <w:noProof/>
                <w:color w:val="000000"/>
                <w:sz w:val="28"/>
                <w:szCs w:val="28"/>
              </w:rPr>
              <w:drawing>
                <wp:inline distT="0" distB="0" distL="0" distR="0">
                  <wp:extent cx="1428750" cy="11049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428750" cy="1104900"/>
                          </a:xfrm>
                          <a:prstGeom prst="rect">
                            <a:avLst/>
                          </a:prstGeom>
                          <a:noFill/>
                          <a:ln>
                            <a:noFill/>
                          </a:ln>
                        </pic:spPr>
                      </pic:pic>
                    </a:graphicData>
                  </a:graphic>
                </wp:inline>
              </w:drawing>
            </w:r>
          </w:p>
          <w:p w:rsidR="0093147E" w:rsidRPr="0032562B" w:rsidRDefault="0093147E" w:rsidP="00071B62">
            <w:pPr>
              <w:rPr>
                <w:bCs/>
                <w:color w:val="000000"/>
                <w:sz w:val="28"/>
                <w:szCs w:val="28"/>
                <w:lang w:val="nl-NL"/>
              </w:rPr>
            </w:pPr>
            <w:r w:rsidRPr="0032562B">
              <w:rPr>
                <w:bCs/>
                <w:color w:val="000000"/>
                <w:sz w:val="28"/>
                <w:szCs w:val="28"/>
                <w:lang w:val="nl-NL"/>
              </w:rPr>
              <w:t>-Dựng góc vuông xOy</w:t>
            </w:r>
          </w:p>
          <w:p w:rsidR="0093147E" w:rsidRPr="0032562B" w:rsidRDefault="0093147E" w:rsidP="00071B62">
            <w:pPr>
              <w:rPr>
                <w:color w:val="000000"/>
                <w:sz w:val="28"/>
                <w:szCs w:val="28"/>
                <w:lang w:val="nl-NL"/>
              </w:rPr>
            </w:pPr>
            <w:r w:rsidRPr="0032562B">
              <w:rPr>
                <w:color w:val="000000"/>
                <w:sz w:val="28"/>
                <w:szCs w:val="28"/>
                <w:lang w:val="nl-NL"/>
              </w:rPr>
              <w:t xml:space="preserve">-Trên Oy dựng điểm A sao cho OA=1 </w:t>
            </w:r>
          </w:p>
          <w:p w:rsidR="0093147E" w:rsidRPr="0032562B" w:rsidRDefault="0093147E" w:rsidP="00071B62">
            <w:pPr>
              <w:rPr>
                <w:color w:val="000000"/>
                <w:sz w:val="28"/>
                <w:szCs w:val="28"/>
                <w:lang w:val="nl-NL"/>
              </w:rPr>
            </w:pPr>
            <w:r w:rsidRPr="0032562B">
              <w:rPr>
                <w:color w:val="000000"/>
                <w:sz w:val="28"/>
                <w:szCs w:val="28"/>
                <w:lang w:val="nl-NL"/>
              </w:rPr>
              <w:t xml:space="preserve">-Lấy A làm tâm ,dụng cung tròn bán </w:t>
            </w:r>
            <w:r w:rsidRPr="0032562B">
              <w:rPr>
                <w:color w:val="000000"/>
                <w:sz w:val="28"/>
                <w:szCs w:val="28"/>
                <w:lang w:val="nl-NL"/>
              </w:rPr>
              <w:lastRenderedPageBreak/>
              <w:t>kính bằng 2 đ.v .cung tròn này cắt Ox tại B.Khi đó :</w:t>
            </w:r>
            <w:r w:rsidRPr="0032562B">
              <w:rPr>
                <w:color w:val="000000"/>
                <w:position w:val="-6"/>
                <w:sz w:val="28"/>
                <w:szCs w:val="28"/>
                <w:lang w:val="nl-NL"/>
              </w:rPr>
              <w:object w:dxaOrig="520" w:dyaOrig="360">
                <v:shape id="_x0000_i1256" type="#_x0000_t75" style="width:26pt;height:18pt" o:ole="">
                  <v:imagedata r:id="rId359" o:title=""/>
                </v:shape>
                <o:OLEObject Type="Embed" ProgID="Equation.DSMT4" ShapeID="_x0000_i1256" DrawAspect="Content" ObjectID="_1621776779" r:id="rId360"/>
              </w:object>
            </w:r>
            <w:r w:rsidRPr="0032562B">
              <w:rPr>
                <w:color w:val="000000"/>
                <w:sz w:val="28"/>
                <w:szCs w:val="28"/>
                <w:lang w:val="nl-NL"/>
              </w:rPr>
              <w:t>=</w:t>
            </w:r>
            <w:r w:rsidRPr="0032562B">
              <w:rPr>
                <w:color w:val="000000"/>
                <w:position w:val="-6"/>
                <w:sz w:val="28"/>
                <w:szCs w:val="28"/>
                <w:lang w:val="nl-NL"/>
              </w:rPr>
              <w:object w:dxaOrig="240" w:dyaOrig="220">
                <v:shape id="_x0000_i1257" type="#_x0000_t75" style="width:12pt;height:11pt" o:ole="">
                  <v:imagedata r:id="rId227" o:title=""/>
                </v:shape>
                <o:OLEObject Type="Embed" ProgID="Equation.DSMT4" ShapeID="_x0000_i1257" DrawAspect="Content" ObjectID="_1621776780" r:id="rId361"/>
              </w:object>
            </w:r>
            <w:r w:rsidRPr="0032562B">
              <w:rPr>
                <w:color w:val="000000"/>
                <w:sz w:val="28"/>
                <w:szCs w:val="28"/>
                <w:lang w:val="nl-NL"/>
              </w:rPr>
              <w:t>là góc nhọn cần dựng</w:t>
            </w:r>
          </w:p>
          <w:p w:rsidR="0093147E" w:rsidRPr="0032562B" w:rsidRDefault="0093147E" w:rsidP="00071B62">
            <w:pPr>
              <w:rPr>
                <w:color w:val="000000"/>
                <w:sz w:val="28"/>
                <w:szCs w:val="28"/>
                <w:lang w:val="nl-NL"/>
              </w:rPr>
            </w:pPr>
            <w:r w:rsidRPr="0032562B">
              <w:rPr>
                <w:color w:val="000000"/>
                <w:sz w:val="28"/>
                <w:szCs w:val="28"/>
                <w:lang w:val="nl-NL"/>
              </w:rPr>
              <w:t>Chứng minh:</w:t>
            </w:r>
          </w:p>
          <w:p w:rsidR="0093147E" w:rsidRPr="0032562B" w:rsidRDefault="0093147E" w:rsidP="00071B62">
            <w:pPr>
              <w:rPr>
                <w:color w:val="000000"/>
                <w:sz w:val="28"/>
                <w:szCs w:val="28"/>
                <w:lang w:val="nl-NL"/>
              </w:rPr>
            </w:pPr>
            <w:r w:rsidRPr="0032562B">
              <w:rPr>
                <w:color w:val="000000"/>
                <w:sz w:val="28"/>
                <w:szCs w:val="28"/>
                <w:lang w:val="nl-NL"/>
              </w:rPr>
              <w:t>Ta có sin</w:t>
            </w:r>
            <w:r w:rsidRPr="0032562B">
              <w:rPr>
                <w:color w:val="000000"/>
                <w:position w:val="-6"/>
                <w:sz w:val="28"/>
                <w:szCs w:val="28"/>
                <w:lang w:val="nl-NL"/>
              </w:rPr>
              <w:object w:dxaOrig="240" w:dyaOrig="220">
                <v:shape id="_x0000_i1258" type="#_x0000_t75" style="width:12pt;height:11pt" o:ole="">
                  <v:imagedata r:id="rId227" o:title=""/>
                </v:shape>
                <o:OLEObject Type="Embed" ProgID="Equation.DSMT4" ShapeID="_x0000_i1258" DrawAspect="Content" ObjectID="_1621776781" r:id="rId362"/>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59" type="#_x0000_t75" style="width:12pt;height:16pt" o:ole="">
                  <v:imagedata r:id="rId292" o:title=""/>
                </v:shape>
                <o:OLEObject Type="Embed" ProgID="Equation.DSMT4" ShapeID="_x0000_i1259" DrawAspect="Content" ObjectID="_1621776782" r:id="rId363"/>
              </w:object>
            </w:r>
            <w:r w:rsidRPr="0032562B">
              <w:rPr>
                <w:color w:val="000000"/>
                <w:sz w:val="28"/>
                <w:szCs w:val="28"/>
                <w:lang w:val="nl-NL"/>
              </w:rPr>
              <w:t xml:space="preserve"> = </w:t>
            </w:r>
            <w:r w:rsidRPr="0032562B">
              <w:rPr>
                <w:color w:val="000000"/>
                <w:position w:val="-24"/>
                <w:sz w:val="28"/>
                <w:szCs w:val="28"/>
                <w:lang w:val="nl-NL"/>
              </w:rPr>
              <w:object w:dxaOrig="820" w:dyaOrig="620">
                <v:shape id="_x0000_i1260" type="#_x0000_t75" style="width:41pt;height:31pt" o:ole="">
                  <v:imagedata r:id="rId336" o:title=""/>
                </v:shape>
                <o:OLEObject Type="Embed" ProgID="Equation.DSMT4" ShapeID="_x0000_i1260" DrawAspect="Content" ObjectID="_1621776783" r:id="rId364"/>
              </w:object>
            </w:r>
            <w:r w:rsidRPr="0032562B">
              <w:rPr>
                <w:color w:val="000000"/>
                <w:sz w:val="28"/>
                <w:szCs w:val="28"/>
                <w:lang w:val="nl-NL"/>
              </w:rPr>
              <w:t>= 0,5</w:t>
            </w:r>
          </w:p>
          <w:p w:rsidR="0093147E" w:rsidRPr="0032562B" w:rsidRDefault="0093147E" w:rsidP="00071B62">
            <w:pPr>
              <w:rPr>
                <w:color w:val="000000"/>
                <w:sz w:val="28"/>
                <w:szCs w:val="28"/>
                <w:lang w:val="nl-NL"/>
              </w:rPr>
            </w:pPr>
            <w:r w:rsidRPr="0032562B">
              <w:rPr>
                <w:color w:val="000000"/>
                <w:sz w:val="28"/>
                <w:szCs w:val="28"/>
                <w:lang w:val="nl-NL"/>
              </w:rPr>
              <w:t xml:space="preserve">Vậy góc </w:t>
            </w:r>
            <w:r w:rsidRPr="0032562B">
              <w:rPr>
                <w:color w:val="000000"/>
                <w:position w:val="-6"/>
                <w:sz w:val="28"/>
                <w:szCs w:val="28"/>
                <w:lang w:val="nl-NL"/>
              </w:rPr>
              <w:object w:dxaOrig="240" w:dyaOrig="220">
                <v:shape id="_x0000_i1261" type="#_x0000_t75" style="width:12pt;height:11pt" o:ole="">
                  <v:imagedata r:id="rId227" o:title=""/>
                </v:shape>
                <o:OLEObject Type="Embed" ProgID="Equation.DSMT4" ShapeID="_x0000_i1261" DrawAspect="Content" ObjectID="_1621776784" r:id="rId365"/>
              </w:object>
            </w:r>
            <w:r w:rsidRPr="0032562B">
              <w:rPr>
                <w:color w:val="000000"/>
                <w:sz w:val="28"/>
                <w:szCs w:val="28"/>
                <w:lang w:val="nl-NL"/>
              </w:rPr>
              <w:t xml:space="preserve"> được dựng thoả mãn yêu cầu của bài toán .</w:t>
            </w:r>
          </w:p>
        </w:tc>
      </w:tr>
    </w:tbl>
    <w:p w:rsidR="0093147E" w:rsidRPr="0032562B" w:rsidRDefault="002F4989" w:rsidP="00071B62">
      <w:pPr>
        <w:rPr>
          <w:b/>
          <w:color w:val="000000"/>
          <w:sz w:val="28"/>
          <w:szCs w:val="28"/>
          <w:lang w:val="nl-NL"/>
        </w:rPr>
      </w:pPr>
      <w:r w:rsidRPr="0032562B">
        <w:rPr>
          <w:b/>
          <w:color w:val="000000"/>
          <w:sz w:val="28"/>
          <w:szCs w:val="28"/>
          <w:lang w:val="nl-NL"/>
        </w:rPr>
        <w:lastRenderedPageBreak/>
        <w:t>3</w:t>
      </w:r>
      <w:r w:rsidR="00A66A9C" w:rsidRPr="0032562B">
        <w:rPr>
          <w:b/>
          <w:color w:val="000000"/>
          <w:sz w:val="28"/>
          <w:szCs w:val="28"/>
          <w:lang w:val="nl-NL"/>
        </w:rPr>
        <w:t>.</w:t>
      </w:r>
      <w:r w:rsidR="00B45070" w:rsidRPr="0032562B">
        <w:rPr>
          <w:b/>
          <w:color w:val="000000"/>
          <w:sz w:val="28"/>
          <w:szCs w:val="28"/>
          <w:lang w:val="nl-NL"/>
        </w:rPr>
        <w:t xml:space="preserve"> </w:t>
      </w:r>
      <w:r w:rsidR="0074751B">
        <w:rPr>
          <w:b/>
          <w:color w:val="000000"/>
          <w:sz w:val="28"/>
          <w:szCs w:val="28"/>
          <w:lang w:val="nl-NL"/>
        </w:rPr>
        <w:t>Hoạt động luyện tập:</w:t>
      </w:r>
    </w:p>
    <w:p w:rsidR="0093147E" w:rsidRPr="0032562B" w:rsidRDefault="0093147E" w:rsidP="00071B62">
      <w:pPr>
        <w:rPr>
          <w:bCs/>
          <w:color w:val="000000"/>
          <w:sz w:val="28"/>
          <w:szCs w:val="28"/>
          <w:lang w:val="nl-NL"/>
        </w:rPr>
      </w:pPr>
      <w:r w:rsidRPr="0032562B">
        <w:rPr>
          <w:b/>
          <w:color w:val="000000"/>
          <w:sz w:val="28"/>
          <w:szCs w:val="28"/>
          <w:lang w:val="nl-NL"/>
        </w:rPr>
        <w:t>Bài tập 11</w:t>
      </w:r>
      <w:r w:rsidRPr="0032562B">
        <w:rPr>
          <w:bCs/>
          <w:color w:val="000000"/>
          <w:sz w:val="28"/>
          <w:szCs w:val="28"/>
          <w:lang w:val="nl-NL"/>
        </w:rPr>
        <w:t xml:space="preserve"> :</w:t>
      </w:r>
    </w:p>
    <w:p w:rsidR="0093147E" w:rsidRPr="0032562B" w:rsidRDefault="00682FF4" w:rsidP="00071B62">
      <w:pPr>
        <w:rPr>
          <w:bCs/>
          <w:color w:val="000000"/>
          <w:sz w:val="28"/>
          <w:szCs w:val="28"/>
          <w:lang w:val="nl-NL"/>
        </w:rPr>
      </w:pPr>
      <w:r>
        <w:rPr>
          <w:noProof/>
          <w:color w:val="000000"/>
          <w:sz w:val="28"/>
          <w:szCs w:val="28"/>
        </w:rPr>
        <w:drawing>
          <wp:anchor distT="0" distB="0" distL="114300" distR="114300" simplePos="0" relativeHeight="251597312" behindDoc="0" locked="0" layoutInCell="1" allowOverlap="1">
            <wp:simplePos x="0" y="0"/>
            <wp:positionH relativeFrom="column">
              <wp:align>right</wp:align>
            </wp:positionH>
            <wp:positionV relativeFrom="paragraph">
              <wp:posOffset>3810</wp:posOffset>
            </wp:positionV>
            <wp:extent cx="1781175" cy="1133475"/>
            <wp:effectExtent l="0" t="0" r="0" b="0"/>
            <wp:wrapSquare wrapText="bothSides"/>
            <wp:docPr id="5535" name="Picture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7811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Cs/>
          <w:color w:val="000000"/>
          <w:sz w:val="28"/>
          <w:szCs w:val="28"/>
          <w:lang w:val="nl-NL"/>
        </w:rPr>
        <w:t>?Để tính được các tỉ số lượng giác của góc B trước hết ta phải tính độ dài đoạn thẳng nào ?( Cạnh huyền AB)</w:t>
      </w:r>
    </w:p>
    <w:p w:rsidR="0093147E" w:rsidRPr="0032562B" w:rsidRDefault="0093147E" w:rsidP="00071B62">
      <w:pPr>
        <w:rPr>
          <w:bCs/>
          <w:color w:val="000000"/>
          <w:sz w:val="28"/>
          <w:szCs w:val="28"/>
          <w:lang w:val="nl-NL"/>
        </w:rPr>
      </w:pPr>
      <w:r w:rsidRPr="0032562B">
        <w:rPr>
          <w:bCs/>
          <w:color w:val="000000"/>
          <w:sz w:val="28"/>
          <w:szCs w:val="28"/>
          <w:lang w:val="nl-NL"/>
        </w:rPr>
        <w:t>? Cạnh huyền AB được tính nhờ đâu.</w:t>
      </w:r>
    </w:p>
    <w:p w:rsidR="0093147E" w:rsidRPr="0032562B" w:rsidRDefault="0093147E" w:rsidP="00071B62">
      <w:pPr>
        <w:rPr>
          <w:bCs/>
          <w:color w:val="000000"/>
          <w:sz w:val="28"/>
          <w:szCs w:val="28"/>
          <w:lang w:val="nl-NL"/>
        </w:rPr>
      </w:pPr>
      <w:r w:rsidRPr="0032562B">
        <w:rPr>
          <w:bCs/>
          <w:color w:val="000000"/>
          <w:sz w:val="28"/>
          <w:szCs w:val="28"/>
          <w:lang w:val="nl-NL"/>
        </w:rPr>
        <w:t xml:space="preserve">HS: Định lí </w:t>
      </w:r>
      <w:r w:rsidR="00BF5A57" w:rsidRPr="0032562B">
        <w:rPr>
          <w:bCs/>
          <w:color w:val="000000"/>
          <w:sz w:val="28"/>
          <w:szCs w:val="28"/>
          <w:lang w:val="nl-NL"/>
        </w:rPr>
        <w:t xml:space="preserve"> </w:t>
      </w:r>
      <w:r w:rsidRPr="0032562B">
        <w:rPr>
          <w:bCs/>
          <w:color w:val="000000"/>
          <w:sz w:val="28"/>
          <w:szCs w:val="28"/>
          <w:lang w:val="nl-NL"/>
        </w:rPr>
        <w:t>Pitago do tam giácABC vuông tại C và AC = 0,9m ;BC = 1,2m</w:t>
      </w:r>
    </w:p>
    <w:p w:rsidR="0093147E" w:rsidRPr="0032562B" w:rsidRDefault="0093147E" w:rsidP="00071B62">
      <w:pPr>
        <w:rPr>
          <w:bCs/>
          <w:color w:val="000000"/>
          <w:sz w:val="28"/>
          <w:szCs w:val="28"/>
          <w:lang w:val="nl-NL"/>
        </w:rPr>
      </w:pPr>
      <w:r w:rsidRPr="0032562B">
        <w:rPr>
          <w:bCs/>
          <w:color w:val="000000"/>
          <w:sz w:val="28"/>
          <w:szCs w:val="28"/>
          <w:lang w:val="nl-NL"/>
        </w:rPr>
        <w:t>? Biết được các tỉ số lượng giác của góc B ,làm thế nào để suy ra được tỉ số lượng giác của góc A</w:t>
      </w:r>
    </w:p>
    <w:p w:rsidR="0093147E" w:rsidRPr="0032562B" w:rsidRDefault="0093147E" w:rsidP="00071B62">
      <w:pPr>
        <w:rPr>
          <w:bCs/>
          <w:color w:val="000000"/>
          <w:sz w:val="28"/>
          <w:szCs w:val="28"/>
          <w:lang w:val="nl-NL"/>
        </w:rPr>
      </w:pPr>
      <w:r w:rsidRPr="0032562B">
        <w:rPr>
          <w:bCs/>
          <w:color w:val="000000"/>
          <w:sz w:val="28"/>
          <w:szCs w:val="28"/>
          <w:lang w:val="nl-NL"/>
        </w:rPr>
        <w:t>HS: Áp dụng định lí  về TSLG của 2 góc phụ nhau do góc A phụ góc B</w:t>
      </w:r>
    </w:p>
    <w:p w:rsidR="0093147E" w:rsidRPr="0032562B" w:rsidRDefault="0093147E" w:rsidP="00071B62">
      <w:pPr>
        <w:rPr>
          <w:color w:val="000000"/>
          <w:sz w:val="28"/>
          <w:szCs w:val="28"/>
          <w:lang w:val="nl-NL"/>
        </w:rPr>
      </w:pPr>
      <w:r w:rsidRPr="0032562B">
        <w:rPr>
          <w:bCs/>
          <w:color w:val="000000"/>
          <w:sz w:val="28"/>
          <w:szCs w:val="28"/>
          <w:lang w:val="nl-NL"/>
        </w:rPr>
        <w:t xml:space="preserve">Giải : Ta có AB = </w:t>
      </w:r>
      <w:r w:rsidRPr="0032562B">
        <w:rPr>
          <w:color w:val="000000"/>
          <w:position w:val="-12"/>
          <w:sz w:val="28"/>
          <w:szCs w:val="28"/>
          <w:lang w:val="nl-NL"/>
        </w:rPr>
        <w:object w:dxaOrig="4420" w:dyaOrig="440">
          <v:shape id="_x0000_i1262" type="#_x0000_t75" style="width:221pt;height:22pt" o:ole="">
            <v:imagedata r:id="rId367" o:title=""/>
          </v:shape>
          <o:OLEObject Type="Embed" ProgID="Equation.DSMT4" ShapeID="_x0000_i1262" DrawAspect="Content" ObjectID="_1621776785" r:id="rId368"/>
        </w:object>
      </w:r>
    </w:p>
    <w:p w:rsidR="0093147E" w:rsidRPr="0032562B" w:rsidRDefault="00BF5A57" w:rsidP="00071B62">
      <w:pPr>
        <w:rPr>
          <w:bCs/>
          <w:color w:val="000000"/>
          <w:sz w:val="28"/>
          <w:szCs w:val="28"/>
          <w:lang w:val="nl-NL"/>
        </w:rPr>
      </w:pPr>
      <w:r w:rsidRPr="0032562B">
        <w:rPr>
          <w:bCs/>
          <w:color w:val="000000"/>
          <w:position w:val="-28"/>
          <w:sz w:val="28"/>
          <w:szCs w:val="28"/>
          <w:lang w:val="nl-NL"/>
        </w:rPr>
        <w:object w:dxaOrig="1520" w:dyaOrig="660">
          <v:shape id="_x0000_i1263" type="#_x0000_t75" style="width:76pt;height:33pt" o:ole="">
            <v:imagedata r:id="rId369" o:title=""/>
          </v:shape>
          <o:OLEObject Type="Embed" ProgID="Equation.DSMT4" ShapeID="_x0000_i1263" DrawAspect="Content" ObjectID="_1621776786" r:id="rId370"/>
        </w:object>
      </w:r>
      <w:r w:rsidRPr="0032562B">
        <w:rPr>
          <w:bCs/>
          <w:color w:val="000000"/>
          <w:sz w:val="28"/>
          <w:szCs w:val="28"/>
          <w:lang w:val="nl-NL"/>
        </w:rPr>
        <w:t xml:space="preserve">;   </w:t>
      </w:r>
      <w:r w:rsidRPr="0032562B">
        <w:rPr>
          <w:bCs/>
          <w:color w:val="000000"/>
          <w:position w:val="-28"/>
          <w:sz w:val="28"/>
          <w:szCs w:val="28"/>
          <w:lang w:val="nl-NL"/>
        </w:rPr>
        <w:object w:dxaOrig="1540" w:dyaOrig="660">
          <v:shape id="_x0000_i1264" type="#_x0000_t75" style="width:77pt;height:33pt" o:ole="">
            <v:imagedata r:id="rId371" o:title=""/>
          </v:shape>
          <o:OLEObject Type="Embed" ProgID="Equation.DSMT4" ShapeID="_x0000_i1264" DrawAspect="Content" ObjectID="_1621776787" r:id="rId372"/>
        </w:object>
      </w:r>
      <w:r w:rsidRPr="0032562B">
        <w:rPr>
          <w:bCs/>
          <w:color w:val="000000"/>
          <w:sz w:val="28"/>
          <w:szCs w:val="28"/>
          <w:lang w:val="nl-NL"/>
        </w:rPr>
        <w:t xml:space="preserve">    </w:t>
      </w:r>
      <w:r w:rsidRPr="0032562B">
        <w:rPr>
          <w:bCs/>
          <w:color w:val="000000"/>
          <w:position w:val="-24"/>
          <w:sz w:val="28"/>
          <w:szCs w:val="28"/>
          <w:lang w:val="nl-NL"/>
        </w:rPr>
        <w:object w:dxaOrig="980" w:dyaOrig="620">
          <v:shape id="_x0000_i1265" type="#_x0000_t75" style="width:49pt;height:31pt" o:ole="">
            <v:imagedata r:id="rId373" o:title=""/>
          </v:shape>
          <o:OLEObject Type="Embed" ProgID="Equation.DSMT4" ShapeID="_x0000_i1265" DrawAspect="Content" ObjectID="_1621776788" r:id="rId374"/>
        </w:object>
      </w:r>
      <w:r w:rsidRPr="0032562B">
        <w:rPr>
          <w:bCs/>
          <w:color w:val="000000"/>
          <w:sz w:val="28"/>
          <w:szCs w:val="28"/>
          <w:lang w:val="nl-NL"/>
        </w:rPr>
        <w:t xml:space="preserve">;     </w:t>
      </w:r>
      <w:r w:rsidRPr="0032562B">
        <w:rPr>
          <w:bCs/>
          <w:color w:val="000000"/>
          <w:position w:val="-24"/>
          <w:sz w:val="28"/>
          <w:szCs w:val="28"/>
          <w:lang w:val="nl-NL"/>
        </w:rPr>
        <w:object w:dxaOrig="960" w:dyaOrig="620">
          <v:shape id="_x0000_i1266" type="#_x0000_t75" style="width:48pt;height:31pt" o:ole="">
            <v:imagedata r:id="rId375" o:title=""/>
          </v:shape>
          <o:OLEObject Type="Embed" ProgID="Equation.DSMT4" ShapeID="_x0000_i1266" DrawAspect="Content" ObjectID="_1621776789" r:id="rId376"/>
        </w:object>
      </w:r>
    </w:p>
    <w:p w:rsidR="0093147E" w:rsidRPr="0032562B" w:rsidRDefault="0093147E" w:rsidP="00071B62">
      <w:pPr>
        <w:rPr>
          <w:color w:val="000000"/>
          <w:sz w:val="28"/>
          <w:szCs w:val="28"/>
          <w:lang w:val="nl-NL"/>
        </w:rPr>
      </w:pPr>
      <w:r w:rsidRPr="0032562B">
        <w:rPr>
          <w:bCs/>
          <w:color w:val="000000"/>
          <w:sz w:val="28"/>
          <w:szCs w:val="28"/>
          <w:lang w:val="nl-NL"/>
        </w:rPr>
        <w:t xml:space="preserve">Suy ra : </w:t>
      </w:r>
      <w:r w:rsidR="002F4989" w:rsidRPr="0032562B">
        <w:rPr>
          <w:color w:val="000000"/>
          <w:position w:val="-24"/>
          <w:sz w:val="28"/>
          <w:szCs w:val="28"/>
          <w:lang w:val="nl-NL"/>
        </w:rPr>
        <w:object w:dxaOrig="3879" w:dyaOrig="620">
          <v:shape id="_x0000_i1267" type="#_x0000_t75" style="width:193.95pt;height:31pt" o:ole="">
            <v:imagedata r:id="rId377" o:title=""/>
          </v:shape>
          <o:OLEObject Type="Embed" ProgID="Equation.DSMT4" ShapeID="_x0000_i1267" DrawAspect="Content" ObjectID="_1621776790" r:id="rId378"/>
        </w:object>
      </w:r>
    </w:p>
    <w:p w:rsidR="002F4989" w:rsidRPr="0032562B" w:rsidRDefault="00BF5A57" w:rsidP="00071B62">
      <w:pPr>
        <w:rPr>
          <w:b/>
          <w:color w:val="000000"/>
          <w:sz w:val="28"/>
          <w:szCs w:val="28"/>
          <w:lang w:val="nl-NL"/>
        </w:rPr>
      </w:pPr>
      <w:r w:rsidRPr="0032562B">
        <w:rPr>
          <w:b/>
          <w:color w:val="000000"/>
          <w:sz w:val="28"/>
          <w:szCs w:val="28"/>
          <w:lang w:val="nl-NL"/>
        </w:rPr>
        <w:t>4. Hoạt động vận dụng</w:t>
      </w:r>
    </w:p>
    <w:p w:rsidR="00BF5A57" w:rsidRPr="0032562B" w:rsidRDefault="00BF5A57" w:rsidP="00071B62">
      <w:pPr>
        <w:rPr>
          <w:b/>
          <w:color w:val="000000"/>
          <w:sz w:val="28"/>
          <w:szCs w:val="28"/>
          <w:lang w:val="nl-NL"/>
        </w:rPr>
      </w:pPr>
      <w:r w:rsidRPr="0032562B">
        <w:rPr>
          <w:color w:val="000000"/>
          <w:sz w:val="28"/>
          <w:szCs w:val="28"/>
          <w:lang w:val="nl-NL"/>
        </w:rPr>
        <w:t>- Yêu cầu HS nhắc lại tỉ số lượng giác của hai góc phụ nhau, nhắc lại bảng lượng giác  các góc đặc biệt</w:t>
      </w:r>
    </w:p>
    <w:p w:rsidR="0093147E" w:rsidRPr="0032562B" w:rsidRDefault="0093147E" w:rsidP="00071B62">
      <w:pPr>
        <w:rPr>
          <w:color w:val="000000"/>
          <w:sz w:val="28"/>
          <w:szCs w:val="28"/>
          <w:lang w:val="nl-NL"/>
        </w:rPr>
      </w:pPr>
      <w:r w:rsidRPr="0032562B">
        <w:rPr>
          <w:b/>
          <w:bCs/>
          <w:color w:val="000000"/>
          <w:sz w:val="28"/>
          <w:szCs w:val="28"/>
          <w:lang w:val="nl-NL"/>
        </w:rPr>
        <w:t>Bài tập 12</w:t>
      </w:r>
      <w:r w:rsidRPr="0032562B">
        <w:rPr>
          <w:color w:val="000000"/>
          <w:sz w:val="28"/>
          <w:szCs w:val="28"/>
          <w:lang w:val="nl-NL"/>
        </w:rPr>
        <w:t xml:space="preserve"> : </w:t>
      </w:r>
      <w:r w:rsidR="00BF5A57" w:rsidRPr="0032562B">
        <w:rPr>
          <w:color w:val="000000"/>
          <w:sz w:val="28"/>
          <w:szCs w:val="28"/>
          <w:lang w:val="nl-NL"/>
        </w:rPr>
        <w:t>Làm thế nào để thực hiện ( Áp dụ</w:t>
      </w:r>
      <w:r w:rsidRPr="0032562B">
        <w:rPr>
          <w:color w:val="000000"/>
          <w:sz w:val="28"/>
          <w:szCs w:val="28"/>
          <w:lang w:val="nl-NL"/>
        </w:rPr>
        <w:t>ng về tỉ số lượng giác của 2 góc nhọn phụ nhau</w:t>
      </w:r>
    </w:p>
    <w:p w:rsidR="00763AEE" w:rsidRPr="0032562B" w:rsidRDefault="0093147E" w:rsidP="00071B62">
      <w:pPr>
        <w:rPr>
          <w:color w:val="000000"/>
          <w:sz w:val="28"/>
          <w:szCs w:val="28"/>
          <w:lang w:val="nl-NL"/>
        </w:rPr>
      </w:pPr>
      <w:r w:rsidRPr="0032562B">
        <w:rPr>
          <w:color w:val="000000"/>
          <w:sz w:val="28"/>
          <w:szCs w:val="28"/>
          <w:lang w:val="nl-NL"/>
        </w:rPr>
        <w:t>Giải : sin60</w:t>
      </w:r>
      <w:r w:rsidRPr="0032562B">
        <w:rPr>
          <w:color w:val="000000"/>
          <w:sz w:val="28"/>
          <w:szCs w:val="28"/>
          <w:vertAlign w:val="superscript"/>
          <w:lang w:val="nl-NL"/>
        </w:rPr>
        <w:t>0</w:t>
      </w:r>
      <w:r w:rsidRPr="0032562B">
        <w:rPr>
          <w:color w:val="000000"/>
          <w:sz w:val="28"/>
          <w:szCs w:val="28"/>
          <w:lang w:val="nl-NL"/>
        </w:rPr>
        <w:t xml:space="preserve"> = cos30</w:t>
      </w:r>
      <w:r w:rsidRPr="0032562B">
        <w:rPr>
          <w:color w:val="000000"/>
          <w:sz w:val="28"/>
          <w:szCs w:val="28"/>
          <w:vertAlign w:val="superscript"/>
          <w:lang w:val="nl-NL"/>
        </w:rPr>
        <w:t>0</w:t>
      </w:r>
      <w:r w:rsidRPr="0032562B">
        <w:rPr>
          <w:color w:val="000000"/>
          <w:sz w:val="28"/>
          <w:szCs w:val="28"/>
          <w:lang w:val="nl-NL"/>
        </w:rPr>
        <w:t xml:space="preserve"> ;cos75</w:t>
      </w:r>
      <w:r w:rsidRPr="0032562B">
        <w:rPr>
          <w:color w:val="000000"/>
          <w:sz w:val="28"/>
          <w:szCs w:val="28"/>
          <w:vertAlign w:val="superscript"/>
          <w:lang w:val="nl-NL"/>
        </w:rPr>
        <w:t>0</w:t>
      </w:r>
      <w:r w:rsidRPr="0032562B">
        <w:rPr>
          <w:color w:val="000000"/>
          <w:sz w:val="28"/>
          <w:szCs w:val="28"/>
          <w:lang w:val="nl-NL"/>
        </w:rPr>
        <w:t xml:space="preserve"> = sin15</w:t>
      </w:r>
      <w:r w:rsidRPr="0032562B">
        <w:rPr>
          <w:color w:val="000000"/>
          <w:sz w:val="28"/>
          <w:szCs w:val="28"/>
          <w:vertAlign w:val="superscript"/>
          <w:lang w:val="nl-NL"/>
        </w:rPr>
        <w:t>0</w:t>
      </w:r>
      <w:r w:rsidRPr="0032562B">
        <w:rPr>
          <w:color w:val="000000"/>
          <w:sz w:val="28"/>
          <w:szCs w:val="28"/>
          <w:lang w:val="nl-NL"/>
        </w:rPr>
        <w:t xml:space="preserve"> ;sin52</w:t>
      </w:r>
      <w:r w:rsidRPr="0032562B">
        <w:rPr>
          <w:color w:val="000000"/>
          <w:sz w:val="28"/>
          <w:szCs w:val="28"/>
          <w:vertAlign w:val="superscript"/>
          <w:lang w:val="nl-NL"/>
        </w:rPr>
        <w:t>0</w:t>
      </w:r>
      <w:r w:rsidRPr="0032562B">
        <w:rPr>
          <w:color w:val="000000"/>
          <w:sz w:val="28"/>
          <w:szCs w:val="28"/>
          <w:lang w:val="nl-NL"/>
        </w:rPr>
        <w:t>30</w:t>
      </w:r>
      <w:r w:rsidRPr="0032562B">
        <w:rPr>
          <w:color w:val="000000"/>
          <w:sz w:val="28"/>
          <w:szCs w:val="28"/>
          <w:vertAlign w:val="superscript"/>
          <w:lang w:val="nl-NL"/>
        </w:rPr>
        <w:t>/</w:t>
      </w:r>
      <w:r w:rsidRPr="0032562B">
        <w:rPr>
          <w:color w:val="000000"/>
          <w:sz w:val="28"/>
          <w:szCs w:val="28"/>
          <w:lang w:val="nl-NL"/>
        </w:rPr>
        <w:t>=cos37</w:t>
      </w:r>
      <w:r w:rsidRPr="0032562B">
        <w:rPr>
          <w:color w:val="000000"/>
          <w:sz w:val="28"/>
          <w:szCs w:val="28"/>
          <w:vertAlign w:val="superscript"/>
          <w:lang w:val="nl-NL"/>
        </w:rPr>
        <w:t>0</w:t>
      </w:r>
      <w:r w:rsidRPr="0032562B">
        <w:rPr>
          <w:color w:val="000000"/>
          <w:sz w:val="28"/>
          <w:szCs w:val="28"/>
          <w:lang w:val="nl-NL"/>
        </w:rPr>
        <w:t>30</w:t>
      </w:r>
      <w:r w:rsidRPr="0032562B">
        <w:rPr>
          <w:color w:val="000000"/>
          <w:sz w:val="28"/>
          <w:szCs w:val="28"/>
          <w:vertAlign w:val="superscript"/>
          <w:lang w:val="nl-NL"/>
        </w:rPr>
        <w:t>/</w:t>
      </w:r>
      <w:r w:rsidR="00763AEE" w:rsidRPr="0032562B">
        <w:rPr>
          <w:color w:val="000000"/>
          <w:sz w:val="28"/>
          <w:szCs w:val="28"/>
          <w:lang w:val="nl-NL"/>
        </w:rPr>
        <w:t xml:space="preserve"> ; cot</w:t>
      </w:r>
      <w:r w:rsidRPr="0032562B">
        <w:rPr>
          <w:color w:val="000000"/>
          <w:sz w:val="28"/>
          <w:szCs w:val="28"/>
          <w:lang w:val="nl-NL"/>
        </w:rPr>
        <w:t>82</w:t>
      </w:r>
      <w:r w:rsidRPr="0032562B">
        <w:rPr>
          <w:color w:val="000000"/>
          <w:sz w:val="28"/>
          <w:szCs w:val="28"/>
          <w:vertAlign w:val="superscript"/>
          <w:lang w:val="nl-NL"/>
        </w:rPr>
        <w:t>0</w:t>
      </w:r>
      <w:r w:rsidR="00763AEE" w:rsidRPr="0032562B">
        <w:rPr>
          <w:color w:val="000000"/>
          <w:sz w:val="28"/>
          <w:szCs w:val="28"/>
          <w:lang w:val="nl-NL"/>
        </w:rPr>
        <w:t xml:space="preserve"> =tan</w:t>
      </w:r>
      <w:r w:rsidRPr="0032562B">
        <w:rPr>
          <w:color w:val="000000"/>
          <w:sz w:val="28"/>
          <w:szCs w:val="28"/>
          <w:lang w:val="nl-NL"/>
        </w:rPr>
        <w:t>8</w:t>
      </w:r>
      <w:r w:rsidRPr="0032562B">
        <w:rPr>
          <w:color w:val="000000"/>
          <w:sz w:val="28"/>
          <w:szCs w:val="28"/>
          <w:vertAlign w:val="superscript"/>
          <w:lang w:val="nl-NL"/>
        </w:rPr>
        <w:t>0</w:t>
      </w:r>
      <w:r w:rsidR="00763AEE" w:rsidRPr="0032562B">
        <w:rPr>
          <w:color w:val="000000"/>
          <w:sz w:val="28"/>
          <w:szCs w:val="28"/>
          <w:lang w:val="nl-NL"/>
        </w:rPr>
        <w:t xml:space="preserve"> ;</w:t>
      </w:r>
    </w:p>
    <w:p w:rsidR="0093147E" w:rsidRPr="0032562B" w:rsidRDefault="00763AEE" w:rsidP="00071B62">
      <w:pPr>
        <w:rPr>
          <w:color w:val="000000"/>
          <w:sz w:val="28"/>
          <w:szCs w:val="28"/>
          <w:lang w:val="nl-NL"/>
        </w:rPr>
      </w:pPr>
      <w:r w:rsidRPr="0032562B">
        <w:rPr>
          <w:color w:val="000000"/>
          <w:sz w:val="28"/>
          <w:szCs w:val="28"/>
          <w:lang w:val="nl-NL"/>
        </w:rPr>
        <w:t>tan</w:t>
      </w:r>
      <w:r w:rsidR="0093147E" w:rsidRPr="0032562B">
        <w:rPr>
          <w:color w:val="000000"/>
          <w:sz w:val="28"/>
          <w:szCs w:val="28"/>
          <w:lang w:val="nl-NL"/>
        </w:rPr>
        <w:t>80</w:t>
      </w:r>
      <w:r w:rsidR="0093147E" w:rsidRPr="0032562B">
        <w:rPr>
          <w:color w:val="000000"/>
          <w:sz w:val="28"/>
          <w:szCs w:val="28"/>
          <w:vertAlign w:val="superscript"/>
          <w:lang w:val="nl-NL"/>
        </w:rPr>
        <w:t>0</w:t>
      </w:r>
      <w:r w:rsidRPr="0032562B">
        <w:rPr>
          <w:color w:val="000000"/>
          <w:sz w:val="28"/>
          <w:szCs w:val="28"/>
          <w:lang w:val="nl-NL"/>
        </w:rPr>
        <w:t xml:space="preserve"> =cot</w:t>
      </w:r>
      <w:r w:rsidR="0093147E" w:rsidRPr="0032562B">
        <w:rPr>
          <w:color w:val="000000"/>
          <w:sz w:val="28"/>
          <w:szCs w:val="28"/>
          <w:lang w:val="nl-NL"/>
        </w:rPr>
        <w:t>10</w:t>
      </w:r>
      <w:r w:rsidR="0093147E" w:rsidRPr="0032562B">
        <w:rPr>
          <w:color w:val="000000"/>
          <w:sz w:val="28"/>
          <w:szCs w:val="28"/>
          <w:vertAlign w:val="superscript"/>
          <w:lang w:val="nl-NL"/>
        </w:rPr>
        <w:t>0</w:t>
      </w:r>
    </w:p>
    <w:p w:rsidR="0093147E" w:rsidRPr="0032562B" w:rsidRDefault="0093147E" w:rsidP="00071B62">
      <w:pPr>
        <w:rPr>
          <w:color w:val="000000"/>
          <w:sz w:val="28"/>
          <w:szCs w:val="28"/>
          <w:lang w:val="nl-NL"/>
        </w:rPr>
      </w:pPr>
      <w:r w:rsidRPr="0032562B">
        <w:rPr>
          <w:color w:val="000000"/>
          <w:sz w:val="28"/>
          <w:szCs w:val="28"/>
          <w:lang w:val="nl-NL"/>
        </w:rPr>
        <w:t xml:space="preserve">Củng cố : GV phát phiếu học tập ,các nhóm thảo luận và thực hiện rồi trao đổi chéo để chấm điểm </w:t>
      </w:r>
    </w:p>
    <w:p w:rsidR="0093147E" w:rsidRPr="0032562B" w:rsidRDefault="00BF5A57" w:rsidP="00071B62">
      <w:pPr>
        <w:rPr>
          <w:color w:val="000000"/>
          <w:sz w:val="28"/>
          <w:szCs w:val="28"/>
          <w:lang w:val="nl-NL"/>
        </w:rPr>
      </w:pPr>
      <w:r w:rsidRPr="0032562B">
        <w:rPr>
          <w:color w:val="000000"/>
          <w:sz w:val="28"/>
          <w:szCs w:val="28"/>
          <w:lang w:val="nl-NL"/>
        </w:rPr>
        <w:t>Đề:Cho tam giác ABC vuông tại A</w:t>
      </w:r>
      <w:r w:rsidR="0093147E" w:rsidRPr="0032562B">
        <w:rPr>
          <w:color w:val="000000"/>
          <w:sz w:val="28"/>
          <w:szCs w:val="28"/>
          <w:lang w:val="nl-NL"/>
        </w:rPr>
        <w:t>.</w:t>
      </w:r>
      <w:r w:rsidRPr="0032562B">
        <w:rPr>
          <w:color w:val="000000"/>
          <w:sz w:val="28"/>
          <w:szCs w:val="28"/>
          <w:lang w:val="nl-NL"/>
        </w:rPr>
        <w:t xml:space="preserve"> </w:t>
      </w:r>
      <w:r w:rsidR="0093147E" w:rsidRPr="0032562B">
        <w:rPr>
          <w:color w:val="000000"/>
          <w:sz w:val="28"/>
          <w:szCs w:val="28"/>
          <w:lang w:val="nl-NL"/>
        </w:rPr>
        <w:t xml:space="preserve">Biết sinB = </w:t>
      </w:r>
      <w:r w:rsidR="0093147E" w:rsidRPr="0032562B">
        <w:rPr>
          <w:color w:val="000000"/>
          <w:position w:val="-24"/>
          <w:sz w:val="28"/>
          <w:szCs w:val="28"/>
          <w:lang w:val="nl-NL"/>
        </w:rPr>
        <w:object w:dxaOrig="240" w:dyaOrig="620">
          <v:shape id="_x0000_i1268" type="#_x0000_t75" style="width:12pt;height:31pt" o:ole="">
            <v:imagedata r:id="rId379" o:title=""/>
          </v:shape>
          <o:OLEObject Type="Embed" ProgID="Equation.DSMT4" ShapeID="_x0000_i1268" DrawAspect="Content" ObjectID="_1621776791" r:id="rId380"/>
        </w:object>
      </w:r>
      <w:r w:rsidRPr="0032562B">
        <w:rPr>
          <w:color w:val="000000"/>
          <w:sz w:val="28"/>
          <w:szCs w:val="28"/>
          <w:lang w:val="nl-NL"/>
        </w:rPr>
        <w:t>;  tan</w:t>
      </w:r>
      <w:r w:rsidR="0093147E" w:rsidRPr="0032562B">
        <w:rPr>
          <w:color w:val="000000"/>
          <w:sz w:val="28"/>
          <w:szCs w:val="28"/>
          <w:lang w:val="nl-NL"/>
        </w:rPr>
        <w:t xml:space="preserve">B = </w:t>
      </w:r>
      <w:r w:rsidR="0093147E" w:rsidRPr="0032562B">
        <w:rPr>
          <w:color w:val="000000"/>
          <w:position w:val="-24"/>
          <w:sz w:val="28"/>
          <w:szCs w:val="28"/>
          <w:lang w:val="nl-NL"/>
        </w:rPr>
        <w:object w:dxaOrig="240" w:dyaOrig="620">
          <v:shape id="_x0000_i1269" type="#_x0000_t75" style="width:12pt;height:31pt" o:ole="">
            <v:imagedata r:id="rId381" o:title=""/>
          </v:shape>
          <o:OLEObject Type="Embed" ProgID="Equation.DSMT4" ShapeID="_x0000_i1269" DrawAspect="Content" ObjectID="_1621776792" r:id="rId382"/>
        </w:object>
      </w:r>
      <w:r w:rsidR="0093147E" w:rsidRPr="0032562B">
        <w:rPr>
          <w:color w:val="000000"/>
          <w:sz w:val="28"/>
          <w:szCs w:val="28"/>
          <w:lang w:val="nl-NL"/>
        </w:rPr>
        <w:t>.</w:t>
      </w:r>
      <w:r w:rsidR="00763AEE" w:rsidRPr="0032562B">
        <w:rPr>
          <w:color w:val="000000"/>
          <w:sz w:val="28"/>
          <w:szCs w:val="28"/>
          <w:lang w:val="nl-NL"/>
        </w:rPr>
        <w:t xml:space="preserve">   </w:t>
      </w:r>
      <w:r w:rsidR="0093147E" w:rsidRPr="0032562B">
        <w:rPr>
          <w:color w:val="000000"/>
          <w:sz w:val="28"/>
          <w:szCs w:val="28"/>
          <w:lang w:val="nl-NL"/>
        </w:rPr>
        <w:t>T</w:t>
      </w:r>
      <w:r w:rsidRPr="0032562B">
        <w:rPr>
          <w:color w:val="000000"/>
          <w:sz w:val="28"/>
          <w:szCs w:val="28"/>
          <w:lang w:val="nl-NL"/>
        </w:rPr>
        <w:t>ính cosC và cot</w:t>
      </w:r>
      <w:r w:rsidR="0093147E" w:rsidRPr="0032562B">
        <w:rPr>
          <w:color w:val="000000"/>
          <w:sz w:val="28"/>
          <w:szCs w:val="28"/>
          <w:lang w:val="nl-NL"/>
        </w:rPr>
        <w:t>C?</w:t>
      </w:r>
    </w:p>
    <w:p w:rsidR="0093147E" w:rsidRPr="0032562B" w:rsidRDefault="00A66A9C" w:rsidP="00071B62">
      <w:pPr>
        <w:rPr>
          <w:b/>
          <w:bCs/>
          <w:i/>
          <w:iCs/>
          <w:color w:val="000000"/>
          <w:sz w:val="28"/>
          <w:szCs w:val="28"/>
          <w:lang w:val="nl-NL"/>
        </w:rPr>
      </w:pPr>
      <w:r w:rsidRPr="0032562B">
        <w:rPr>
          <w:b/>
          <w:bCs/>
          <w:color w:val="000000"/>
          <w:sz w:val="28"/>
          <w:szCs w:val="28"/>
          <w:u w:val="single"/>
          <w:lang w:val="nl-NL"/>
        </w:rPr>
        <w:t>5</w:t>
      </w:r>
      <w:r w:rsidR="00B45070" w:rsidRPr="0032562B">
        <w:rPr>
          <w:b/>
          <w:bCs/>
          <w:color w:val="000000"/>
          <w:sz w:val="28"/>
          <w:szCs w:val="28"/>
          <w:u w:val="single"/>
          <w:lang w:val="nl-NL"/>
        </w:rPr>
        <w:t>.</w:t>
      </w:r>
      <w:r w:rsidR="00BF5A57" w:rsidRPr="0032562B">
        <w:rPr>
          <w:b/>
          <w:bCs/>
          <w:color w:val="000000"/>
          <w:sz w:val="28"/>
          <w:szCs w:val="28"/>
          <w:u w:val="single"/>
          <w:lang w:val="nl-NL"/>
        </w:rPr>
        <w:t>Hoạt động tìm tòi mở rộng</w:t>
      </w:r>
    </w:p>
    <w:p w:rsidR="0093147E" w:rsidRPr="0032562B" w:rsidRDefault="0093147E"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w:t>
      </w:r>
      <w:r w:rsidRPr="0032562B">
        <w:rPr>
          <w:color w:val="000000"/>
          <w:sz w:val="28"/>
          <w:szCs w:val="28"/>
          <w:lang w:val="nl-NL"/>
        </w:rPr>
        <w:t xml:space="preserve">Học toàn bộ lí thuyết </w:t>
      </w:r>
    </w:p>
    <w:p w:rsidR="0093147E" w:rsidRPr="0032562B" w:rsidRDefault="0093147E"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w:t>
      </w:r>
      <w:r w:rsidRPr="0032562B">
        <w:rPr>
          <w:color w:val="000000"/>
          <w:sz w:val="28"/>
          <w:szCs w:val="28"/>
          <w:lang w:val="nl-NL"/>
        </w:rPr>
        <w:t xml:space="preserve">Xem các bài tập đã giải </w:t>
      </w:r>
    </w:p>
    <w:p w:rsidR="0093147E" w:rsidRPr="0032562B" w:rsidRDefault="0093147E"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w:t>
      </w:r>
      <w:r w:rsidRPr="0032562B">
        <w:rPr>
          <w:color w:val="000000"/>
          <w:sz w:val="28"/>
          <w:szCs w:val="28"/>
          <w:lang w:val="nl-NL"/>
        </w:rPr>
        <w:t>Làm bài tập 13 ,14, 15 ,16.</w:t>
      </w:r>
    </w:p>
    <w:p w:rsidR="00EF1C79" w:rsidRPr="0032562B" w:rsidRDefault="00763AEE" w:rsidP="00071B62">
      <w:pPr>
        <w:rPr>
          <w:color w:val="000000"/>
          <w:sz w:val="28"/>
          <w:szCs w:val="28"/>
          <w:lang w:val="nl-NL"/>
        </w:rPr>
      </w:pPr>
      <w:r w:rsidRPr="0032562B">
        <w:rPr>
          <w:color w:val="000000"/>
          <w:sz w:val="28"/>
          <w:szCs w:val="28"/>
          <w:lang w:val="nl-NL"/>
        </w:rPr>
        <w:t>* Chuẩn bị trước bài 13 hôm sau các nhóm báo cáo trước lớp</w:t>
      </w:r>
    </w:p>
    <w:p w:rsidR="005A317F" w:rsidRDefault="005A317F" w:rsidP="005A317F">
      <w:pPr>
        <w:rPr>
          <w:b/>
          <w:color w:val="000000"/>
          <w:sz w:val="28"/>
          <w:szCs w:val="28"/>
          <w:lang w:val="nl-NL"/>
        </w:rPr>
      </w:pPr>
      <w:r w:rsidRPr="0032562B">
        <w:rPr>
          <w:b/>
          <w:color w:val="000000"/>
          <w:sz w:val="28"/>
          <w:szCs w:val="28"/>
          <w:lang w:val="nl-NL"/>
        </w:rPr>
        <w:tab/>
      </w:r>
      <w:r w:rsidRPr="0032562B">
        <w:rPr>
          <w:b/>
          <w:color w:val="000000"/>
          <w:sz w:val="28"/>
          <w:szCs w:val="28"/>
          <w:lang w:val="nl-NL"/>
        </w:rPr>
        <w:tab/>
      </w:r>
      <w:r w:rsidRPr="0032562B">
        <w:rPr>
          <w:b/>
          <w:color w:val="000000"/>
          <w:sz w:val="28"/>
          <w:szCs w:val="28"/>
          <w:lang w:val="nl-NL"/>
        </w:rPr>
        <w:tab/>
      </w: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46087" w:rsidRDefault="00146087"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24</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5   -</w:t>
      </w:r>
      <w:r w:rsidR="00AB423F">
        <w:rPr>
          <w:b/>
          <w:bCs/>
          <w:iCs/>
          <w:color w:val="000000"/>
          <w:sz w:val="28"/>
          <w:szCs w:val="28"/>
          <w:lang w:val="nl-NL"/>
        </w:rPr>
        <w:t xml:space="preserve"> Tiết 7</w:t>
      </w:r>
    </w:p>
    <w:p w:rsidR="0093147E" w:rsidRPr="001049CC" w:rsidRDefault="001049CC" w:rsidP="00071B62">
      <w:pPr>
        <w:rPr>
          <w:b/>
          <w:color w:val="000000"/>
          <w:sz w:val="46"/>
          <w:szCs w:val="28"/>
          <w:lang w:val="nl-NL"/>
        </w:rPr>
      </w:pPr>
      <w:r>
        <w:rPr>
          <w:b/>
          <w:color w:val="000000"/>
          <w:sz w:val="46"/>
          <w:szCs w:val="28"/>
          <w:lang w:val="nl-NL"/>
        </w:rPr>
        <w:t xml:space="preserve">                              </w:t>
      </w:r>
      <w:r w:rsidR="00E3240C">
        <w:rPr>
          <w:b/>
          <w:color w:val="000000"/>
          <w:sz w:val="46"/>
          <w:szCs w:val="28"/>
          <w:lang w:val="nl-NL"/>
        </w:rPr>
        <w:t xml:space="preserve">   </w:t>
      </w:r>
      <w:r>
        <w:rPr>
          <w:b/>
          <w:color w:val="000000"/>
          <w:sz w:val="46"/>
          <w:szCs w:val="28"/>
          <w:lang w:val="nl-NL"/>
        </w:rPr>
        <w:t xml:space="preserve"> </w:t>
      </w:r>
      <w:r w:rsidRPr="00E3240C">
        <w:rPr>
          <w:b/>
          <w:color w:val="000000"/>
          <w:sz w:val="42"/>
          <w:szCs w:val="28"/>
          <w:lang w:val="nl-NL"/>
        </w:rPr>
        <w:t xml:space="preserve"> </w:t>
      </w:r>
      <w:r w:rsidR="0093147E" w:rsidRPr="00E3240C">
        <w:rPr>
          <w:b/>
          <w:color w:val="000000"/>
          <w:sz w:val="42"/>
          <w:szCs w:val="28"/>
          <w:lang w:val="nl-NL"/>
        </w:rPr>
        <w:t>LUYỆN TẬP</w:t>
      </w:r>
    </w:p>
    <w:p w:rsidR="0093147E" w:rsidRPr="0032562B" w:rsidRDefault="00D5744B" w:rsidP="00071B62">
      <w:pPr>
        <w:rPr>
          <w:b/>
          <w:color w:val="000000"/>
          <w:sz w:val="28"/>
          <w:szCs w:val="28"/>
          <w:lang w:val="nl-NL"/>
        </w:rPr>
      </w:pPr>
      <w:r w:rsidRPr="0032562B">
        <w:rPr>
          <w:b/>
          <w:color w:val="000000"/>
          <w:sz w:val="28"/>
          <w:szCs w:val="28"/>
          <w:lang w:val="nl-NL"/>
        </w:rPr>
        <w:t>I</w:t>
      </w:r>
      <w:r w:rsidR="0093147E" w:rsidRPr="0032562B">
        <w:rPr>
          <w:b/>
          <w:color w:val="000000"/>
          <w:sz w:val="28"/>
          <w:szCs w:val="28"/>
          <w:lang w:val="nl-NL"/>
        </w:rPr>
        <w:t>.</w:t>
      </w:r>
      <w:r w:rsidR="00A66A9C" w:rsidRPr="0032562B">
        <w:rPr>
          <w:b/>
          <w:color w:val="000000"/>
          <w:sz w:val="28"/>
          <w:szCs w:val="28"/>
          <w:lang w:val="nl-NL"/>
        </w:rPr>
        <w:t>MỤC TIÊU</w:t>
      </w:r>
      <w:r w:rsidR="0093147E" w:rsidRPr="0032562B">
        <w:rPr>
          <w:b/>
          <w:color w:val="000000"/>
          <w:sz w:val="28"/>
          <w:szCs w:val="28"/>
          <w:lang w:val="nl-NL"/>
        </w:rPr>
        <w:t xml:space="preserve"> :</w:t>
      </w:r>
    </w:p>
    <w:p w:rsidR="00D5744B" w:rsidRPr="0032562B" w:rsidRDefault="0093147E" w:rsidP="00071B62">
      <w:pPr>
        <w:rPr>
          <w:color w:val="000000"/>
          <w:sz w:val="28"/>
          <w:szCs w:val="28"/>
          <w:lang w:val="nl-NL"/>
        </w:rPr>
      </w:pPr>
      <w:r w:rsidRPr="0032562B">
        <w:rPr>
          <w:b/>
          <w:color w:val="000000"/>
          <w:sz w:val="28"/>
          <w:szCs w:val="28"/>
          <w:lang w:val="nl-NL"/>
        </w:rPr>
        <w:t>1.Kiến thức</w:t>
      </w:r>
      <w:r w:rsidRPr="0032562B">
        <w:rPr>
          <w:color w:val="000000"/>
          <w:sz w:val="28"/>
          <w:szCs w:val="28"/>
          <w:lang w:val="nl-NL"/>
        </w:rPr>
        <w:t>:</w:t>
      </w:r>
    </w:p>
    <w:p w:rsidR="00D5744B" w:rsidRPr="0032562B" w:rsidRDefault="00D5744B" w:rsidP="00071B62">
      <w:pPr>
        <w:rPr>
          <w:color w:val="000000"/>
          <w:sz w:val="28"/>
          <w:szCs w:val="28"/>
          <w:lang w:val="nl-NL"/>
        </w:rPr>
      </w:pPr>
      <w:r w:rsidRPr="0032562B">
        <w:rPr>
          <w:color w:val="000000"/>
          <w:sz w:val="28"/>
          <w:szCs w:val="28"/>
          <w:lang w:val="nl-NL"/>
        </w:rPr>
        <w:t>-HS biết: chứng minh 1 số hệ thức lượng giác .</w:t>
      </w:r>
    </w:p>
    <w:p w:rsidR="0093147E" w:rsidRPr="0032562B" w:rsidRDefault="00D5744B" w:rsidP="00071B62">
      <w:pPr>
        <w:rPr>
          <w:color w:val="000000"/>
          <w:sz w:val="28"/>
          <w:szCs w:val="28"/>
          <w:lang w:val="nl-NL"/>
        </w:rPr>
      </w:pPr>
      <w:r w:rsidRPr="0032562B">
        <w:rPr>
          <w:color w:val="000000"/>
          <w:sz w:val="28"/>
          <w:szCs w:val="28"/>
          <w:lang w:val="nl-NL"/>
        </w:rPr>
        <w:t xml:space="preserve">-HS hiểu được cách </w:t>
      </w:r>
      <w:r w:rsidR="0093147E" w:rsidRPr="0032562B">
        <w:rPr>
          <w:color w:val="000000"/>
          <w:sz w:val="28"/>
          <w:szCs w:val="28"/>
          <w:lang w:val="nl-NL"/>
        </w:rPr>
        <w:t xml:space="preserve">dựng góc nhọn khi biết 1 trong các  tỉ số lượng giác của nó và </w:t>
      </w:r>
    </w:p>
    <w:p w:rsidR="00D5744B" w:rsidRPr="0032562B" w:rsidRDefault="0093147E" w:rsidP="00071B62">
      <w:pPr>
        <w:rPr>
          <w:b/>
          <w:color w:val="000000"/>
          <w:sz w:val="28"/>
          <w:szCs w:val="28"/>
          <w:lang w:val="nl-NL"/>
        </w:rPr>
      </w:pPr>
      <w:r w:rsidRPr="0032562B">
        <w:rPr>
          <w:b/>
          <w:color w:val="000000"/>
          <w:sz w:val="28"/>
          <w:szCs w:val="28"/>
          <w:lang w:val="nl-NL"/>
        </w:rPr>
        <w:t>2.Kĩ năng:</w:t>
      </w:r>
      <w:r w:rsidR="00D5744B" w:rsidRPr="0032562B">
        <w:rPr>
          <w:b/>
          <w:color w:val="000000"/>
          <w:sz w:val="28"/>
          <w:szCs w:val="28"/>
          <w:lang w:val="nl-NL"/>
        </w:rPr>
        <w:t xml:space="preserve"> </w:t>
      </w:r>
    </w:p>
    <w:p w:rsidR="00D5744B" w:rsidRPr="0032562B" w:rsidRDefault="00D5744B" w:rsidP="00071B62">
      <w:pPr>
        <w:rPr>
          <w:b/>
          <w:color w:val="000000"/>
          <w:sz w:val="28"/>
          <w:szCs w:val="28"/>
          <w:lang w:val="nl-NL"/>
        </w:rPr>
      </w:pPr>
      <w:r w:rsidRPr="0032562B">
        <w:rPr>
          <w:b/>
          <w:color w:val="000000"/>
          <w:sz w:val="28"/>
          <w:szCs w:val="28"/>
          <w:lang w:val="nl-NL"/>
        </w:rPr>
        <w:t>-</w:t>
      </w:r>
      <w:r w:rsidRPr="0032562B">
        <w:rPr>
          <w:bCs/>
          <w:color w:val="000000"/>
          <w:sz w:val="28"/>
          <w:szCs w:val="28"/>
          <w:lang w:val="nl-NL"/>
        </w:rPr>
        <w:t xml:space="preserve">HS thực hiện được: Biết vận dụng các hệ thức lượng giác để giải bài tập có liên quan </w:t>
      </w:r>
    </w:p>
    <w:p w:rsidR="00D5744B" w:rsidRPr="0032562B" w:rsidRDefault="00D5744B" w:rsidP="00071B62">
      <w:pPr>
        <w:rPr>
          <w:bCs/>
          <w:color w:val="000000"/>
          <w:sz w:val="28"/>
          <w:szCs w:val="28"/>
          <w:lang w:val="nl-NL"/>
        </w:rPr>
      </w:pPr>
      <w:r w:rsidRPr="0032562B">
        <w:rPr>
          <w:bCs/>
          <w:color w:val="000000"/>
          <w:sz w:val="28"/>
          <w:szCs w:val="28"/>
          <w:lang w:val="nl-NL"/>
        </w:rPr>
        <w:t>- HS thực hiện thành thạo:</w:t>
      </w:r>
      <w:r w:rsidRPr="0032562B">
        <w:rPr>
          <w:color w:val="000000"/>
          <w:sz w:val="28"/>
          <w:szCs w:val="28"/>
          <w:lang w:val="nl-NL"/>
        </w:rPr>
        <w:t xml:space="preserve"> tính tỉ số lượng giác của 2 góc phụ nhau</w:t>
      </w:r>
    </w:p>
    <w:p w:rsidR="00D5744B" w:rsidRPr="0032562B" w:rsidRDefault="00D5744B" w:rsidP="00071B62">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p>
    <w:p w:rsidR="00D5744B" w:rsidRPr="0032562B" w:rsidRDefault="00D5744B" w:rsidP="00071B62">
      <w:pPr>
        <w:rPr>
          <w:color w:val="000000"/>
          <w:sz w:val="28"/>
          <w:szCs w:val="28"/>
          <w:lang w:val="nl-NL"/>
        </w:rPr>
      </w:pPr>
      <w:r w:rsidRPr="0032562B">
        <w:rPr>
          <w:color w:val="000000"/>
          <w:sz w:val="28"/>
          <w:szCs w:val="28"/>
          <w:lang w:val="nl-NL"/>
        </w:rPr>
        <w:t xml:space="preserve">- Thói quen tự giác tích cực chủ động trong  học tập. </w:t>
      </w:r>
    </w:p>
    <w:p w:rsidR="00D5744B" w:rsidRDefault="00D5744B" w:rsidP="00071B62">
      <w:pPr>
        <w:rPr>
          <w:color w:val="000000"/>
          <w:sz w:val="28"/>
          <w:szCs w:val="28"/>
          <w:lang w:val="nl-NL"/>
        </w:rPr>
      </w:pPr>
      <w:r w:rsidRPr="0032562B">
        <w:rPr>
          <w:color w:val="000000"/>
          <w:sz w:val="28"/>
          <w:szCs w:val="28"/>
          <w:lang w:val="nl-NL"/>
        </w:rPr>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F1997" w:rsidRPr="0032562B" w:rsidRDefault="001F1997" w:rsidP="001F1997">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D1540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763AEE" w:rsidRPr="0032562B">
        <w:rPr>
          <w:color w:val="000000"/>
          <w:sz w:val="28"/>
          <w:szCs w:val="28"/>
          <w:lang w:val="nl-NL"/>
        </w:rPr>
        <w:t>chia</w:t>
      </w:r>
      <w:r w:rsidRPr="0032562B">
        <w:rPr>
          <w:color w:val="000000"/>
          <w:sz w:val="28"/>
          <w:szCs w:val="28"/>
          <w:lang w:val="nl-NL"/>
        </w:rPr>
        <w:t xml:space="preserve"> nhóm, kĩ thuật đặt câu hỏi, hỏi đáp, động não, mảnh </w:t>
      </w:r>
      <w:r w:rsidR="00AC6291" w:rsidRPr="0032562B">
        <w:rPr>
          <w:color w:val="000000"/>
          <w:sz w:val="28"/>
          <w:szCs w:val="28"/>
          <w:lang w:val="nl-NL"/>
        </w:rPr>
        <w:t>ghép</w:t>
      </w:r>
    </w:p>
    <w:p w:rsidR="00D5744B" w:rsidRPr="0032562B" w:rsidRDefault="00763AEE" w:rsidP="00071B62">
      <w:pPr>
        <w:rPr>
          <w:b/>
          <w:color w:val="000000"/>
          <w:sz w:val="28"/>
          <w:szCs w:val="28"/>
          <w:u w:val="single"/>
          <w:lang w:val="nl-NL"/>
        </w:rPr>
      </w:pPr>
      <w:r w:rsidRPr="0032562B">
        <w:rPr>
          <w:b/>
          <w:color w:val="000000"/>
          <w:sz w:val="28"/>
          <w:szCs w:val="28"/>
          <w:u w:val="single"/>
          <w:lang w:val="nl-NL"/>
        </w:rPr>
        <w:t>IV</w:t>
      </w:r>
      <w:r w:rsidR="00D5744B" w:rsidRPr="0032562B">
        <w:rPr>
          <w:b/>
          <w:color w:val="000000"/>
          <w:sz w:val="28"/>
          <w:szCs w:val="28"/>
          <w:u w:val="single"/>
          <w:lang w:val="nl-NL"/>
        </w:rPr>
        <w:t xml:space="preserve">.TỔ CHỨC CÁC HOẠT ĐỘNG </w:t>
      </w:r>
      <w:r w:rsidRPr="0032562B">
        <w:rPr>
          <w:b/>
          <w:color w:val="000000"/>
          <w:sz w:val="28"/>
          <w:szCs w:val="28"/>
          <w:u w:val="single"/>
          <w:lang w:val="nl-NL"/>
        </w:rPr>
        <w:t>DẠY HỌC</w:t>
      </w:r>
      <w:r w:rsidR="00D5744B" w:rsidRPr="0032562B">
        <w:rPr>
          <w:b/>
          <w:color w:val="000000"/>
          <w:sz w:val="28"/>
          <w:szCs w:val="28"/>
          <w:u w:val="single"/>
          <w:lang w:val="nl-NL"/>
        </w:rPr>
        <w:t>:</w:t>
      </w:r>
    </w:p>
    <w:p w:rsidR="00763AEE"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620864" behindDoc="0" locked="0" layoutInCell="1" allowOverlap="1">
            <wp:simplePos x="0" y="0"/>
            <wp:positionH relativeFrom="column">
              <wp:posOffset>3976370</wp:posOffset>
            </wp:positionH>
            <wp:positionV relativeFrom="paragraph">
              <wp:posOffset>132080</wp:posOffset>
            </wp:positionV>
            <wp:extent cx="1600200" cy="966470"/>
            <wp:effectExtent l="0" t="0" r="0" b="0"/>
            <wp:wrapSquare wrapText="bothSides"/>
            <wp:docPr id="6409" name="Picture 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600200" cy="966470"/>
                    </a:xfrm>
                    <a:prstGeom prst="rect">
                      <a:avLst/>
                    </a:prstGeom>
                    <a:noFill/>
                    <a:ln>
                      <a:noFill/>
                    </a:ln>
                  </pic:spPr>
                </pic:pic>
              </a:graphicData>
            </a:graphic>
            <wp14:sizeRelH relativeFrom="page">
              <wp14:pctWidth>0</wp14:pctWidth>
            </wp14:sizeRelH>
            <wp14:sizeRelV relativeFrom="page">
              <wp14:pctHeight>0</wp14:pctHeight>
            </wp14:sizeRelV>
          </wp:anchor>
        </w:drawing>
      </w:r>
      <w:r w:rsidR="00763AEE" w:rsidRPr="0032562B">
        <w:rPr>
          <w:b/>
          <w:bCs/>
          <w:color w:val="000000"/>
          <w:sz w:val="28"/>
          <w:szCs w:val="28"/>
          <w:lang w:val="nl-NL"/>
        </w:rPr>
        <w:t>1.Hoạt động khởi động:</w:t>
      </w:r>
      <w:r w:rsidR="00763AEE" w:rsidRPr="0032562B">
        <w:rPr>
          <w:color w:val="000000"/>
          <w:sz w:val="28"/>
          <w:szCs w:val="28"/>
          <w:lang w:val="nl-NL"/>
        </w:rPr>
        <w:t xml:space="preserve">  </w:t>
      </w:r>
    </w:p>
    <w:p w:rsidR="00763AEE" w:rsidRPr="0032562B" w:rsidRDefault="00763AEE" w:rsidP="00071B62">
      <w:pPr>
        <w:rPr>
          <w:b/>
          <w:bCs/>
          <w:color w:val="000000"/>
          <w:sz w:val="28"/>
          <w:szCs w:val="28"/>
          <w:lang w:val="nl-NL"/>
        </w:rPr>
      </w:pPr>
      <w:r w:rsidRPr="0032562B">
        <w:rPr>
          <w:b/>
          <w:bCs/>
          <w:color w:val="000000"/>
          <w:sz w:val="28"/>
          <w:szCs w:val="28"/>
          <w:lang w:val="nl-NL"/>
        </w:rPr>
        <w:lastRenderedPageBreak/>
        <w:t>a.Ổn định tổ chức tổ  .(1')</w:t>
      </w:r>
    </w:p>
    <w:p w:rsidR="005A317F" w:rsidRPr="0032562B" w:rsidRDefault="00763AEE" w:rsidP="00071B62">
      <w:pPr>
        <w:rPr>
          <w:color w:val="000000"/>
          <w:sz w:val="28"/>
          <w:szCs w:val="28"/>
          <w:lang w:val="nl-NL"/>
        </w:rPr>
      </w:pPr>
      <w:r w:rsidRPr="0032562B">
        <w:rPr>
          <w:b/>
          <w:bCs/>
          <w:color w:val="000000"/>
          <w:sz w:val="28"/>
          <w:szCs w:val="28"/>
          <w:lang w:val="nl-NL"/>
        </w:rPr>
        <w:t>b. Kiểm tra bài cũ :(5'</w:t>
      </w:r>
      <w:r w:rsidR="0093147E" w:rsidRPr="0032562B">
        <w:rPr>
          <w:color w:val="000000"/>
          <w:sz w:val="28"/>
          <w:szCs w:val="28"/>
          <w:lang w:val="nl-NL"/>
        </w:rPr>
        <w:t xml:space="preserve">?Cho tam giác ABC vuông tại </w:t>
      </w:r>
    </w:p>
    <w:p w:rsidR="005A317F" w:rsidRPr="0032562B" w:rsidRDefault="0093147E" w:rsidP="00071B62">
      <w:pPr>
        <w:rPr>
          <w:color w:val="000000"/>
          <w:sz w:val="28"/>
          <w:szCs w:val="28"/>
          <w:lang w:val="nl-NL"/>
        </w:rPr>
      </w:pPr>
      <w:r w:rsidRPr="0032562B">
        <w:rPr>
          <w:color w:val="000000"/>
          <w:sz w:val="28"/>
          <w:szCs w:val="28"/>
          <w:lang w:val="nl-NL"/>
        </w:rPr>
        <w:t xml:space="preserve">A .Tính các tỉ số  lượng giác của góc B rồi suy ra  các </w:t>
      </w:r>
    </w:p>
    <w:p w:rsidR="0093147E" w:rsidRPr="0032562B" w:rsidRDefault="0093147E" w:rsidP="00071B62">
      <w:pPr>
        <w:rPr>
          <w:color w:val="000000"/>
          <w:sz w:val="28"/>
          <w:szCs w:val="28"/>
          <w:lang w:val="nl-NL"/>
        </w:rPr>
      </w:pPr>
      <w:r w:rsidRPr="0032562B">
        <w:rPr>
          <w:color w:val="000000"/>
          <w:sz w:val="28"/>
          <w:szCs w:val="28"/>
          <w:lang w:val="nl-NL"/>
        </w:rPr>
        <w:t>tỉ số lượng giác của góc C.</w:t>
      </w:r>
    </w:p>
    <w:p w:rsidR="00763AEE" w:rsidRPr="0074751B" w:rsidRDefault="00763AEE" w:rsidP="00071B62">
      <w:pPr>
        <w:rPr>
          <w:b/>
          <w:bCs/>
          <w:color w:val="000000"/>
          <w:sz w:val="28"/>
          <w:szCs w:val="28"/>
          <w:lang w:val="nl-NL"/>
        </w:rPr>
      </w:pPr>
      <w:r w:rsidRPr="0032562B">
        <w:rPr>
          <w:b/>
          <w:bCs/>
          <w:color w:val="000000"/>
          <w:sz w:val="28"/>
          <w:szCs w:val="28"/>
          <w:lang w:val="nl-NL"/>
        </w:rPr>
        <w:t>2.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7"/>
        <w:gridCol w:w="5068"/>
      </w:tblGrid>
      <w:tr w:rsidR="0093147E" w:rsidRPr="0032562B">
        <w:tc>
          <w:tcPr>
            <w:tcW w:w="5235" w:type="dxa"/>
          </w:tcPr>
          <w:p w:rsidR="0093147E" w:rsidRPr="0032562B" w:rsidRDefault="00D5744B" w:rsidP="00071B62">
            <w:pPr>
              <w:rPr>
                <w:b/>
                <w:bCs/>
                <w:color w:val="000000"/>
                <w:sz w:val="28"/>
                <w:szCs w:val="28"/>
                <w:lang w:val="nl-NL"/>
              </w:rPr>
            </w:pPr>
            <w:r w:rsidRPr="0032562B">
              <w:rPr>
                <w:b/>
                <w:bCs/>
                <w:color w:val="000000"/>
                <w:sz w:val="28"/>
                <w:szCs w:val="28"/>
                <w:lang w:val="nl-NL"/>
              </w:rPr>
              <w:t>HOẠT ĐỘNG CỦA GV VÀ HS</w:t>
            </w:r>
          </w:p>
        </w:tc>
        <w:tc>
          <w:tcPr>
            <w:tcW w:w="5236" w:type="dxa"/>
          </w:tcPr>
          <w:p w:rsidR="0093147E" w:rsidRPr="0032562B" w:rsidRDefault="00D5744B" w:rsidP="00071B62">
            <w:pPr>
              <w:rPr>
                <w:b/>
                <w:bCs/>
                <w:color w:val="000000"/>
                <w:sz w:val="28"/>
                <w:szCs w:val="28"/>
                <w:lang w:val="nl-NL"/>
              </w:rPr>
            </w:pPr>
            <w:r w:rsidRPr="0032562B">
              <w:rPr>
                <w:b/>
                <w:bCs/>
                <w:color w:val="000000"/>
                <w:sz w:val="28"/>
                <w:szCs w:val="28"/>
                <w:lang w:val="nl-NL"/>
              </w:rPr>
              <w:t>NỘI DUNG CẦN ĐẠT</w:t>
            </w:r>
          </w:p>
        </w:tc>
      </w:tr>
      <w:tr w:rsidR="0093147E" w:rsidRPr="0032562B">
        <w:tc>
          <w:tcPr>
            <w:tcW w:w="5235" w:type="dxa"/>
          </w:tcPr>
          <w:p w:rsidR="00D3744E" w:rsidRPr="0032562B" w:rsidRDefault="00D5744B" w:rsidP="00071B62">
            <w:pPr>
              <w:rPr>
                <w:b/>
                <w:i/>
                <w:color w:val="000000"/>
                <w:sz w:val="28"/>
                <w:szCs w:val="28"/>
                <w:lang w:val="nl-NL"/>
              </w:rPr>
            </w:pPr>
            <w:r w:rsidRPr="0032562B">
              <w:rPr>
                <w:b/>
                <w:i/>
                <w:color w:val="000000"/>
                <w:sz w:val="28"/>
                <w:szCs w:val="28"/>
                <w:lang w:val="nl-NL"/>
              </w:rPr>
              <w:t>HĐ</w:t>
            </w:r>
            <w:r w:rsidR="00D3744E" w:rsidRPr="0032562B">
              <w:rPr>
                <w:b/>
                <w:i/>
                <w:color w:val="000000"/>
                <w:sz w:val="28"/>
                <w:szCs w:val="28"/>
                <w:lang w:val="nl-NL"/>
              </w:rPr>
              <w:t>1. Dựng góc khi biết 1 trong các tỉ số lượng giác của nó.</w:t>
            </w:r>
          </w:p>
          <w:p w:rsidR="00763AEE" w:rsidRPr="0032562B" w:rsidRDefault="00763AEE" w:rsidP="00071B62">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763AEE" w:rsidRPr="0032562B" w:rsidRDefault="00763AEE"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hỏi đáp, đ</w:t>
            </w:r>
            <w:r w:rsidR="00AC6291" w:rsidRPr="0032562B">
              <w:rPr>
                <w:color w:val="000000"/>
                <w:sz w:val="28"/>
                <w:szCs w:val="28"/>
                <w:lang w:val="nl-NL"/>
              </w:rPr>
              <w:t>ộng não</w:t>
            </w:r>
          </w:p>
          <w:p w:rsidR="00763AEE" w:rsidRPr="0032562B" w:rsidRDefault="00107B07" w:rsidP="00071B62">
            <w:pPr>
              <w:rPr>
                <w:color w:val="000000"/>
                <w:sz w:val="28"/>
                <w:szCs w:val="28"/>
                <w:lang w:val="nl-NL"/>
              </w:rPr>
            </w:pPr>
            <w:r w:rsidRPr="0032562B">
              <w:rPr>
                <w:color w:val="000000"/>
                <w:sz w:val="28"/>
                <w:szCs w:val="28"/>
                <w:lang w:val="nl-NL"/>
              </w:rPr>
              <w:t>- GV yêu cầu các nhóm cử đại diện lên báo cáo bài tập giao về nhà từ tiết trước</w:t>
            </w:r>
          </w:p>
          <w:p w:rsidR="0093147E" w:rsidRPr="0032562B" w:rsidRDefault="00763AEE" w:rsidP="00071B62">
            <w:pPr>
              <w:rPr>
                <w:color w:val="000000"/>
                <w:sz w:val="28"/>
                <w:szCs w:val="28"/>
                <w:lang w:val="nl-NL"/>
              </w:rPr>
            </w:pPr>
            <w:r w:rsidRPr="0032562B">
              <w:rPr>
                <w:color w:val="000000"/>
                <w:sz w:val="28"/>
                <w:szCs w:val="28"/>
                <w:lang w:val="nl-NL"/>
              </w:rPr>
              <w:t>b)</w:t>
            </w:r>
            <w:r w:rsidR="0093147E" w:rsidRPr="0032562B">
              <w:rPr>
                <w:color w:val="000000"/>
                <w:sz w:val="28"/>
                <w:szCs w:val="28"/>
                <w:lang w:val="nl-NL"/>
              </w:rPr>
              <w:t xml:space="preserve"> Biết  cos</w:t>
            </w:r>
            <w:r w:rsidR="0093147E" w:rsidRPr="0032562B">
              <w:rPr>
                <w:color w:val="000000"/>
                <w:position w:val="-6"/>
                <w:sz w:val="28"/>
                <w:szCs w:val="28"/>
                <w:lang w:val="nl-NL"/>
              </w:rPr>
              <w:object w:dxaOrig="240" w:dyaOrig="220">
                <v:shape id="_x0000_i1270" type="#_x0000_t75" style="width:12pt;height:11pt" o:ole="">
                  <v:imagedata r:id="rId227" o:title=""/>
                </v:shape>
                <o:OLEObject Type="Embed" ProgID="Equation.DSMT4" ShapeID="_x0000_i1270" DrawAspect="Content" ObjectID="_1621776793" r:id="rId383"/>
              </w:object>
            </w:r>
            <w:r w:rsidR="0093147E" w:rsidRPr="0032562B">
              <w:rPr>
                <w:color w:val="000000"/>
                <w:sz w:val="28"/>
                <w:szCs w:val="28"/>
                <w:lang w:val="nl-NL"/>
              </w:rPr>
              <w:t xml:space="preserve">= 0,6 = </w:t>
            </w:r>
            <w:r w:rsidR="0093147E" w:rsidRPr="0032562B">
              <w:rPr>
                <w:color w:val="000000"/>
                <w:position w:val="-24"/>
                <w:sz w:val="28"/>
                <w:szCs w:val="28"/>
                <w:lang w:val="nl-NL"/>
              </w:rPr>
              <w:object w:dxaOrig="220" w:dyaOrig="620">
                <v:shape id="_x0000_i1271" type="#_x0000_t75" style="width:11pt;height:31pt" o:ole="">
                  <v:imagedata r:id="rId384" o:title=""/>
                </v:shape>
                <o:OLEObject Type="Embed" ProgID="Equation.DSMT4" ShapeID="_x0000_i1271" DrawAspect="Content" ObjectID="_1621776794" r:id="rId385"/>
              </w:object>
            </w:r>
            <w:r w:rsidR="0093147E" w:rsidRPr="0032562B">
              <w:rPr>
                <w:color w:val="000000"/>
                <w:sz w:val="28"/>
                <w:szCs w:val="28"/>
                <w:lang w:val="nl-NL"/>
              </w:rPr>
              <w:t xml:space="preserve"> ta suy ra được điều gì ?</w:t>
            </w:r>
          </w:p>
          <w:p w:rsidR="0093147E" w:rsidRPr="0032562B" w:rsidRDefault="0093147E" w:rsidP="00071B62">
            <w:pPr>
              <w:rPr>
                <w:color w:val="000000"/>
                <w:sz w:val="28"/>
                <w:szCs w:val="28"/>
                <w:lang w:val="nl-NL"/>
              </w:rPr>
            </w:pPr>
            <w:r w:rsidRPr="0032562B">
              <w:rPr>
                <w:color w:val="000000"/>
                <w:sz w:val="28"/>
                <w:szCs w:val="28"/>
                <w:lang w:val="nl-NL"/>
              </w:rPr>
              <w:t xml:space="preserve">HS: </w:t>
            </w:r>
            <w:r w:rsidR="00107B07" w:rsidRPr="0032562B">
              <w:rPr>
                <w:color w:val="000000"/>
                <w:position w:val="-28"/>
                <w:sz w:val="28"/>
                <w:szCs w:val="28"/>
                <w:lang w:val="nl-NL"/>
              </w:rPr>
              <w:object w:dxaOrig="1540" w:dyaOrig="660">
                <v:shape id="_x0000_i1272" type="#_x0000_t75" style="width:77pt;height:33pt" o:ole="">
                  <v:imagedata r:id="rId386" o:title=""/>
                </v:shape>
                <o:OLEObject Type="Embed" ProgID="Equation.DSMT4" ShapeID="_x0000_i1272" DrawAspect="Content" ObjectID="_1621776795" r:id="rId387"/>
              </w:object>
            </w:r>
          </w:p>
          <w:p w:rsidR="0093147E" w:rsidRPr="0032562B" w:rsidRDefault="0093147E" w:rsidP="00071B62">
            <w:pPr>
              <w:rPr>
                <w:color w:val="000000"/>
                <w:sz w:val="28"/>
                <w:szCs w:val="28"/>
                <w:lang w:val="nl-NL"/>
              </w:rPr>
            </w:pPr>
            <w:r w:rsidRPr="0032562B">
              <w:rPr>
                <w:color w:val="000000"/>
                <w:sz w:val="28"/>
                <w:szCs w:val="28"/>
                <w:lang w:val="nl-NL"/>
              </w:rPr>
              <w:t xml:space="preserve">? Vậy làm thế nào để dựng góc nhọn </w:t>
            </w:r>
            <w:r w:rsidRPr="0032562B">
              <w:rPr>
                <w:color w:val="000000"/>
                <w:position w:val="-6"/>
                <w:sz w:val="28"/>
                <w:szCs w:val="28"/>
                <w:lang w:val="nl-NL"/>
              </w:rPr>
              <w:object w:dxaOrig="240" w:dyaOrig="220">
                <v:shape id="_x0000_i1273" type="#_x0000_t75" style="width:12pt;height:11pt" o:ole="">
                  <v:imagedata r:id="rId227" o:title=""/>
                </v:shape>
                <o:OLEObject Type="Embed" ProgID="Equation.DSMT4" ShapeID="_x0000_i1273" DrawAspect="Content" ObjectID="_1621776796" r:id="rId388"/>
              </w:object>
            </w:r>
          </w:p>
          <w:p w:rsidR="0093147E" w:rsidRPr="0032562B" w:rsidRDefault="0093147E" w:rsidP="00071B62">
            <w:pPr>
              <w:rPr>
                <w:color w:val="000000"/>
                <w:sz w:val="28"/>
                <w:szCs w:val="28"/>
                <w:lang w:val="nl-NL"/>
              </w:rPr>
            </w:pPr>
            <w:r w:rsidRPr="0032562B">
              <w:rPr>
                <w:color w:val="000000"/>
                <w:sz w:val="28"/>
                <w:szCs w:val="28"/>
                <w:lang w:val="nl-NL"/>
              </w:rPr>
              <w:t>HS: Dựng tam giác vuông với cạnh huyền bằng 5 và cạnh gócc vuông bằng 3</w:t>
            </w:r>
          </w:p>
          <w:p w:rsidR="0093147E" w:rsidRPr="0032562B" w:rsidRDefault="0093147E" w:rsidP="00071B62">
            <w:pPr>
              <w:rPr>
                <w:color w:val="000000"/>
                <w:sz w:val="28"/>
                <w:szCs w:val="28"/>
                <w:lang w:val="nl-NL"/>
              </w:rPr>
            </w:pPr>
            <w:r w:rsidRPr="0032562B">
              <w:rPr>
                <w:color w:val="000000"/>
                <w:sz w:val="28"/>
                <w:szCs w:val="28"/>
                <w:lang w:val="nl-NL"/>
              </w:rPr>
              <w:t>? Hãy nêu cách dựng .</w:t>
            </w:r>
          </w:p>
          <w:p w:rsidR="0093147E" w:rsidRPr="0032562B" w:rsidRDefault="0093147E" w:rsidP="00071B62">
            <w:pPr>
              <w:rPr>
                <w:color w:val="000000"/>
                <w:sz w:val="28"/>
                <w:szCs w:val="28"/>
                <w:lang w:val="nl-NL"/>
              </w:rPr>
            </w:pPr>
            <w:r w:rsidRPr="0032562B">
              <w:rPr>
                <w:color w:val="000000"/>
                <w:sz w:val="28"/>
                <w:szCs w:val="28"/>
                <w:lang w:val="nl-NL"/>
              </w:rPr>
              <w:t>HS: Nêu như NDGB</w:t>
            </w:r>
          </w:p>
          <w:p w:rsidR="0093147E" w:rsidRPr="0032562B" w:rsidRDefault="0093147E" w:rsidP="00071B62">
            <w:pPr>
              <w:rPr>
                <w:color w:val="000000"/>
                <w:sz w:val="28"/>
                <w:szCs w:val="28"/>
                <w:lang w:val="nl-NL"/>
              </w:rPr>
            </w:pPr>
            <w:r w:rsidRPr="0032562B">
              <w:rPr>
                <w:color w:val="000000"/>
                <w:sz w:val="28"/>
                <w:szCs w:val="28"/>
                <w:lang w:val="nl-NL"/>
              </w:rPr>
              <w:t>? Hãy chứng minh cách dựng trên là đúng.</w:t>
            </w:r>
          </w:p>
          <w:p w:rsidR="0093147E" w:rsidRPr="0032562B" w:rsidRDefault="0093147E" w:rsidP="00071B62">
            <w:pPr>
              <w:rPr>
                <w:color w:val="000000"/>
                <w:sz w:val="28"/>
                <w:szCs w:val="28"/>
                <w:lang w:val="nl-NL"/>
              </w:rPr>
            </w:pPr>
            <w:r w:rsidRPr="0032562B">
              <w:rPr>
                <w:color w:val="000000"/>
                <w:sz w:val="28"/>
                <w:szCs w:val="28"/>
                <w:lang w:val="nl-NL"/>
              </w:rPr>
              <w:t>HS: cos</w:t>
            </w:r>
            <w:r w:rsidRPr="0032562B">
              <w:rPr>
                <w:color w:val="000000"/>
                <w:position w:val="-6"/>
                <w:sz w:val="28"/>
                <w:szCs w:val="28"/>
                <w:lang w:val="nl-NL"/>
              </w:rPr>
              <w:object w:dxaOrig="240" w:dyaOrig="220">
                <v:shape id="_x0000_i1274" type="#_x0000_t75" style="width:12pt;height:11pt" o:ole="">
                  <v:imagedata r:id="rId227" o:title=""/>
                </v:shape>
                <o:OLEObject Type="Embed" ProgID="Equation.DSMT4" ShapeID="_x0000_i1274" DrawAspect="Content" ObjectID="_1621776797" r:id="rId389"/>
              </w:object>
            </w:r>
            <w:r w:rsidRPr="0032562B">
              <w:rPr>
                <w:color w:val="000000"/>
                <w:sz w:val="28"/>
                <w:szCs w:val="28"/>
                <w:lang w:val="nl-NL"/>
              </w:rPr>
              <w:t xml:space="preserve"> = cosA= </w:t>
            </w:r>
            <w:r w:rsidRPr="0032562B">
              <w:rPr>
                <w:color w:val="000000"/>
                <w:position w:val="-24"/>
                <w:sz w:val="28"/>
                <w:szCs w:val="28"/>
                <w:lang w:val="nl-NL"/>
              </w:rPr>
              <w:object w:dxaOrig="1380" w:dyaOrig="620">
                <v:shape id="_x0000_i1275" type="#_x0000_t75" style="width:69pt;height:31pt" o:ole="">
                  <v:imagedata r:id="rId390" o:title=""/>
                </v:shape>
                <o:OLEObject Type="Embed" ProgID="Equation.DSMT4" ShapeID="_x0000_i1275" DrawAspect="Content" ObjectID="_1621776798" r:id="rId391"/>
              </w:object>
            </w:r>
          </w:p>
          <w:p w:rsidR="0093147E" w:rsidRPr="0032562B" w:rsidRDefault="0093147E" w:rsidP="00071B62">
            <w:pPr>
              <w:rPr>
                <w:color w:val="000000"/>
                <w:sz w:val="28"/>
                <w:szCs w:val="28"/>
                <w:lang w:val="nl-NL"/>
              </w:rPr>
            </w:pPr>
            <w:r w:rsidRPr="0032562B">
              <w:rPr>
                <w:color w:val="000000"/>
                <w:sz w:val="28"/>
                <w:szCs w:val="28"/>
                <w:lang w:val="nl-NL"/>
              </w:rPr>
              <w:t>? Biết cot</w:t>
            </w:r>
            <w:r w:rsidRPr="0032562B">
              <w:rPr>
                <w:color w:val="000000"/>
                <w:position w:val="-6"/>
                <w:sz w:val="28"/>
                <w:szCs w:val="28"/>
                <w:lang w:val="nl-NL"/>
              </w:rPr>
              <w:object w:dxaOrig="240" w:dyaOrig="220">
                <v:shape id="_x0000_i1276" type="#_x0000_t75" style="width:12pt;height:11pt" o:ole="">
                  <v:imagedata r:id="rId227" o:title=""/>
                </v:shape>
                <o:OLEObject Type="Embed" ProgID="Equation.DSMT4" ShapeID="_x0000_i1276" DrawAspect="Content" ObjectID="_1621776799" r:id="rId392"/>
              </w:object>
            </w:r>
            <w:r w:rsidRPr="0032562B">
              <w:rPr>
                <w:color w:val="000000"/>
                <w:sz w:val="28"/>
                <w:szCs w:val="28"/>
                <w:lang w:val="nl-NL"/>
              </w:rPr>
              <w:t xml:space="preserve"> =</w:t>
            </w:r>
            <w:r w:rsidRPr="0032562B">
              <w:rPr>
                <w:color w:val="000000"/>
                <w:position w:val="-24"/>
                <w:sz w:val="28"/>
                <w:szCs w:val="28"/>
                <w:lang w:val="nl-NL"/>
              </w:rPr>
              <w:object w:dxaOrig="240" w:dyaOrig="620">
                <v:shape id="_x0000_i1277" type="#_x0000_t75" style="width:12pt;height:31pt" o:ole="">
                  <v:imagedata r:id="rId393" o:title=""/>
                </v:shape>
                <o:OLEObject Type="Embed" ProgID="Equation.DSMT4" ShapeID="_x0000_i1277" DrawAspect="Content" ObjectID="_1621776800" r:id="rId394"/>
              </w:object>
            </w:r>
            <w:r w:rsidR="00107B07" w:rsidRPr="0032562B">
              <w:rPr>
                <w:color w:val="000000"/>
                <w:sz w:val="28"/>
                <w:szCs w:val="28"/>
                <w:lang w:val="nl-NL"/>
              </w:rPr>
              <w:t xml:space="preserve"> ta suy ra được </w:t>
            </w:r>
            <w:r w:rsidR="00107B07" w:rsidRPr="0032562B">
              <w:rPr>
                <w:color w:val="000000"/>
                <w:position w:val="-24"/>
                <w:sz w:val="28"/>
                <w:szCs w:val="28"/>
                <w:lang w:val="nl-NL"/>
              </w:rPr>
              <w:object w:dxaOrig="980" w:dyaOrig="620">
                <v:shape id="_x0000_i1278" type="#_x0000_t75" style="width:49pt;height:31pt" o:ole="">
                  <v:imagedata r:id="rId395" o:title=""/>
                </v:shape>
                <o:OLEObject Type="Embed" ProgID="Equation.DSMT4" ShapeID="_x0000_i1278" DrawAspect="Content" ObjectID="_1621776801" r:id="rId396"/>
              </w:object>
            </w:r>
          </w:p>
          <w:p w:rsidR="0093147E" w:rsidRPr="0032562B" w:rsidRDefault="00107B07" w:rsidP="00071B62">
            <w:pPr>
              <w:rPr>
                <w:color w:val="000000"/>
                <w:spacing w:val="-8"/>
                <w:sz w:val="28"/>
                <w:szCs w:val="28"/>
                <w:lang w:val="nl-NL"/>
              </w:rPr>
            </w:pPr>
            <w:r w:rsidRPr="0032562B">
              <w:rPr>
                <w:color w:val="000000"/>
                <w:spacing w:val="-8"/>
                <w:sz w:val="28"/>
                <w:szCs w:val="28"/>
                <w:lang w:val="nl-NL"/>
              </w:rPr>
              <w:t>?</w:t>
            </w:r>
            <w:r w:rsidR="0093147E" w:rsidRPr="0032562B">
              <w:rPr>
                <w:color w:val="000000"/>
                <w:spacing w:val="-8"/>
                <w:sz w:val="28"/>
                <w:szCs w:val="28"/>
                <w:lang w:val="nl-NL"/>
              </w:rPr>
              <w:t xml:space="preserve"> Vậy làm thế nào để dựng được góc nhọn </w:t>
            </w:r>
            <w:r w:rsidR="0093147E" w:rsidRPr="0032562B">
              <w:rPr>
                <w:color w:val="000000"/>
                <w:spacing w:val="-8"/>
                <w:position w:val="-6"/>
                <w:sz w:val="28"/>
                <w:szCs w:val="28"/>
                <w:lang w:val="nl-NL"/>
              </w:rPr>
              <w:object w:dxaOrig="240" w:dyaOrig="220">
                <v:shape id="_x0000_i1279" type="#_x0000_t75" style="width:12pt;height:11pt" o:ole="">
                  <v:imagedata r:id="rId227" o:title=""/>
                </v:shape>
                <o:OLEObject Type="Embed" ProgID="Equation.DSMT4" ShapeID="_x0000_i1279" DrawAspect="Content" ObjectID="_1621776802" r:id="rId397"/>
              </w:object>
            </w:r>
          </w:p>
          <w:p w:rsidR="0093147E" w:rsidRPr="0032562B" w:rsidRDefault="0093147E" w:rsidP="00071B62">
            <w:pPr>
              <w:rPr>
                <w:color w:val="000000"/>
                <w:sz w:val="28"/>
                <w:szCs w:val="28"/>
                <w:lang w:val="nl-NL"/>
              </w:rPr>
            </w:pPr>
            <w:r w:rsidRPr="0032562B">
              <w:rPr>
                <w:color w:val="000000"/>
                <w:sz w:val="28"/>
                <w:szCs w:val="28"/>
                <w:lang w:val="nl-NL"/>
              </w:rPr>
              <w:t>HS: Dựng tam giác vuông với 2 cạnh góc vuông bằng 3 và 2 đ.v</w:t>
            </w:r>
          </w:p>
          <w:p w:rsidR="0093147E" w:rsidRPr="0032562B" w:rsidRDefault="0093147E" w:rsidP="00071B62">
            <w:pPr>
              <w:rPr>
                <w:color w:val="000000"/>
                <w:sz w:val="28"/>
                <w:szCs w:val="28"/>
                <w:lang w:val="nl-NL"/>
              </w:rPr>
            </w:pPr>
            <w:r w:rsidRPr="0032562B">
              <w:rPr>
                <w:color w:val="000000"/>
                <w:sz w:val="28"/>
                <w:szCs w:val="28"/>
                <w:lang w:val="nl-NL"/>
              </w:rPr>
              <w:t>? Em hãy nêu cách dựng.</w:t>
            </w:r>
          </w:p>
          <w:p w:rsidR="0093147E" w:rsidRPr="0032562B" w:rsidRDefault="0093147E" w:rsidP="00071B62">
            <w:pPr>
              <w:rPr>
                <w:color w:val="000000"/>
                <w:sz w:val="28"/>
                <w:szCs w:val="28"/>
                <w:lang w:val="nl-NL"/>
              </w:rPr>
            </w:pPr>
            <w:r w:rsidRPr="0032562B">
              <w:rPr>
                <w:color w:val="000000"/>
                <w:sz w:val="28"/>
                <w:szCs w:val="28"/>
                <w:lang w:val="nl-NL"/>
              </w:rPr>
              <w:t>HS: Như bảng</w:t>
            </w:r>
          </w:p>
          <w:p w:rsidR="0093147E" w:rsidRPr="0032562B" w:rsidRDefault="0093147E" w:rsidP="00071B62">
            <w:pPr>
              <w:rPr>
                <w:color w:val="000000"/>
                <w:sz w:val="28"/>
                <w:szCs w:val="28"/>
                <w:lang w:val="nl-NL"/>
              </w:rPr>
            </w:pPr>
            <w:r w:rsidRPr="0032562B">
              <w:rPr>
                <w:color w:val="000000"/>
                <w:sz w:val="28"/>
                <w:szCs w:val="28"/>
                <w:lang w:val="nl-NL"/>
              </w:rPr>
              <w:t>? Hãy chứng minh cách dựng trên là đúng.</w:t>
            </w:r>
          </w:p>
          <w:p w:rsidR="0093147E" w:rsidRPr="0032562B" w:rsidRDefault="0093147E" w:rsidP="00071B62">
            <w:pPr>
              <w:rPr>
                <w:color w:val="000000"/>
                <w:sz w:val="28"/>
                <w:szCs w:val="28"/>
                <w:lang w:val="nl-NL"/>
              </w:rPr>
            </w:pPr>
            <w:r w:rsidRPr="0032562B">
              <w:rPr>
                <w:color w:val="000000"/>
                <w:sz w:val="28"/>
                <w:szCs w:val="28"/>
                <w:lang w:val="nl-NL"/>
              </w:rPr>
              <w:t>HS:cot</w:t>
            </w:r>
            <w:r w:rsidRPr="0032562B">
              <w:rPr>
                <w:color w:val="000000"/>
                <w:position w:val="-6"/>
                <w:sz w:val="28"/>
                <w:szCs w:val="28"/>
                <w:lang w:val="nl-NL"/>
              </w:rPr>
              <w:object w:dxaOrig="240" w:dyaOrig="220">
                <v:shape id="_x0000_i1280" type="#_x0000_t75" style="width:12pt;height:11pt" o:ole="">
                  <v:imagedata r:id="rId227" o:title=""/>
                </v:shape>
                <o:OLEObject Type="Embed" ProgID="Equation.DSMT4" ShapeID="_x0000_i1280" DrawAspect="Content" ObjectID="_1621776803" r:id="rId398"/>
              </w:object>
            </w:r>
            <w:r w:rsidRPr="0032562B">
              <w:rPr>
                <w:color w:val="000000"/>
                <w:sz w:val="28"/>
                <w:szCs w:val="28"/>
                <w:lang w:val="nl-NL"/>
              </w:rPr>
              <w:t xml:space="preserve"> = </w:t>
            </w:r>
            <w:r w:rsidRPr="0032562B">
              <w:rPr>
                <w:color w:val="000000"/>
                <w:position w:val="-24"/>
                <w:sz w:val="28"/>
                <w:szCs w:val="28"/>
                <w:lang w:val="nl-NL"/>
              </w:rPr>
              <w:object w:dxaOrig="820" w:dyaOrig="620">
                <v:shape id="_x0000_i1281" type="#_x0000_t75" style="width:41pt;height:31pt" o:ole="">
                  <v:imagedata r:id="rId399" o:title=""/>
                </v:shape>
                <o:OLEObject Type="Embed" ProgID="Equation.DSMT4" ShapeID="_x0000_i1281" DrawAspect="Content" ObjectID="_1621776804" r:id="rId400"/>
              </w:object>
            </w:r>
          </w:p>
          <w:p w:rsidR="00763AEE" w:rsidRPr="0032562B" w:rsidRDefault="00763AEE"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D3744E" w:rsidRPr="0032562B" w:rsidRDefault="00D5744B" w:rsidP="00071B62">
            <w:pPr>
              <w:rPr>
                <w:b/>
                <w:i/>
                <w:color w:val="000000"/>
                <w:sz w:val="28"/>
                <w:szCs w:val="28"/>
                <w:u w:val="single"/>
                <w:lang w:val="nl-NL"/>
              </w:rPr>
            </w:pPr>
            <w:r w:rsidRPr="0032562B">
              <w:rPr>
                <w:b/>
                <w:i/>
                <w:color w:val="000000"/>
                <w:sz w:val="28"/>
                <w:szCs w:val="28"/>
                <w:u w:val="single"/>
                <w:lang w:val="nl-NL"/>
              </w:rPr>
              <w:t>HĐ</w:t>
            </w:r>
            <w:r w:rsidR="00D3744E" w:rsidRPr="0032562B">
              <w:rPr>
                <w:b/>
                <w:i/>
                <w:color w:val="000000"/>
                <w:sz w:val="28"/>
                <w:szCs w:val="28"/>
                <w:u w:val="single"/>
                <w:lang w:val="nl-NL"/>
              </w:rPr>
              <w:t xml:space="preserve">2. C/m một số công thức đơn giản </w:t>
            </w:r>
          </w:p>
          <w:p w:rsidR="00763AEE" w:rsidRPr="0032562B" w:rsidRDefault="00792AC4"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Phương pháp: Vấn đáp, luyện tập và thực hành, hoạt động nhóm, nêu và giải quyết vấn đề.</w:t>
            </w:r>
          </w:p>
          <w:p w:rsidR="00763AEE" w:rsidRPr="0032562B" w:rsidRDefault="00792AC4" w:rsidP="00071B62">
            <w:pPr>
              <w:rPr>
                <w:color w:val="000000"/>
                <w:sz w:val="28"/>
                <w:szCs w:val="28"/>
                <w:lang w:val="nl-NL"/>
              </w:rPr>
            </w:pPr>
            <w:r w:rsidRPr="0032562B">
              <w:rPr>
                <w:color w:val="000000"/>
                <w:sz w:val="28"/>
                <w:szCs w:val="28"/>
                <w:lang w:val="nl-NL"/>
              </w:rPr>
              <w:t xml:space="preserve">* </w:t>
            </w:r>
            <w:r w:rsidR="00763AEE" w:rsidRPr="0032562B">
              <w:rPr>
                <w:color w:val="000000"/>
                <w:sz w:val="28"/>
                <w:szCs w:val="28"/>
                <w:lang w:val="nl-NL"/>
              </w:rPr>
              <w:t>Kĩ thuật dạy học</w:t>
            </w:r>
            <w:r w:rsidR="00763AEE" w:rsidRPr="0032562B">
              <w:rPr>
                <w:b/>
                <w:color w:val="000000"/>
                <w:sz w:val="28"/>
                <w:szCs w:val="28"/>
                <w:lang w:val="nl-NL"/>
              </w:rPr>
              <w:t xml:space="preserve">: </w:t>
            </w:r>
            <w:r w:rsidR="00763AEE" w:rsidRPr="0032562B">
              <w:rPr>
                <w:color w:val="000000"/>
                <w:sz w:val="28"/>
                <w:szCs w:val="28"/>
                <w:lang w:val="nl-NL"/>
              </w:rPr>
              <w:t>Kĩ thuật chia nhóm, kĩ thuật đặt câu hỏi, hỏi đáp, động não</w:t>
            </w:r>
            <w:r w:rsidRPr="0032562B">
              <w:rPr>
                <w:color w:val="000000"/>
                <w:sz w:val="28"/>
                <w:szCs w:val="28"/>
                <w:lang w:val="nl-NL"/>
              </w:rPr>
              <w:t xml:space="preserve">, mảnh </w:t>
            </w:r>
            <w:r w:rsidRPr="0032562B">
              <w:rPr>
                <w:color w:val="000000"/>
                <w:sz w:val="28"/>
                <w:szCs w:val="28"/>
                <w:lang w:val="nl-NL"/>
              </w:rPr>
              <w:lastRenderedPageBreak/>
              <w:t>ghép</w:t>
            </w:r>
          </w:p>
          <w:p w:rsidR="00792AC4" w:rsidRPr="0032562B" w:rsidRDefault="00792AC4" w:rsidP="00071B62">
            <w:pPr>
              <w:rPr>
                <w:color w:val="000000"/>
                <w:sz w:val="28"/>
                <w:szCs w:val="28"/>
                <w:lang w:val="nl-NL"/>
              </w:rPr>
            </w:pPr>
            <w:r w:rsidRPr="0032562B">
              <w:rPr>
                <w:color w:val="000000"/>
                <w:sz w:val="28"/>
                <w:szCs w:val="28"/>
                <w:lang w:val="nl-NL"/>
              </w:rPr>
              <w:t>Gv cho HS đểm danh 1,2 sau đó những em số 1 làm thành một nhóm làm ý b, còn lại một nhóm làm ý c, sau khi làm xong ghép 1, 2 thành 1 nhóm trao đổi kết quả. Cử đại diện trình bày trên bảng.</w:t>
            </w:r>
          </w:p>
          <w:p w:rsidR="0093147E" w:rsidRPr="0032562B" w:rsidRDefault="0093147E" w:rsidP="00071B62">
            <w:pPr>
              <w:rPr>
                <w:color w:val="000000"/>
                <w:sz w:val="28"/>
                <w:szCs w:val="28"/>
                <w:lang w:val="nl-NL"/>
              </w:rPr>
            </w:pPr>
            <w:r w:rsidRPr="0032562B">
              <w:rPr>
                <w:color w:val="000000"/>
                <w:sz w:val="28"/>
                <w:szCs w:val="28"/>
                <w:lang w:val="nl-NL"/>
              </w:rPr>
              <w:t xml:space="preserve">Gv giữ lại phần bài cũ ở bảng </w:t>
            </w:r>
          </w:p>
          <w:p w:rsidR="0093147E" w:rsidRPr="0032562B" w:rsidRDefault="0093147E" w:rsidP="00071B62">
            <w:pPr>
              <w:rPr>
                <w:color w:val="000000"/>
                <w:sz w:val="28"/>
                <w:szCs w:val="28"/>
                <w:lang w:val="nl-NL"/>
              </w:rPr>
            </w:pPr>
            <w:r w:rsidRPr="0032562B">
              <w:rPr>
                <w:color w:val="000000"/>
                <w:sz w:val="28"/>
                <w:szCs w:val="28"/>
                <w:lang w:val="nl-NL"/>
              </w:rPr>
              <w:t xml:space="preserve">?Hãy tính tỉ số </w:t>
            </w:r>
            <w:r w:rsidRPr="0032562B">
              <w:rPr>
                <w:color w:val="000000"/>
                <w:position w:val="-24"/>
                <w:sz w:val="28"/>
                <w:szCs w:val="28"/>
                <w:lang w:val="nl-NL"/>
              </w:rPr>
              <w:object w:dxaOrig="620" w:dyaOrig="620">
                <v:shape id="_x0000_i1282" type="#_x0000_t75" style="width:31pt;height:31pt" o:ole="">
                  <v:imagedata r:id="rId401" o:title=""/>
                </v:shape>
                <o:OLEObject Type="Embed" ProgID="Equation.DSMT4" ShapeID="_x0000_i1282" DrawAspect="Content" ObjectID="_1621776805" r:id="rId402"/>
              </w:object>
            </w:r>
            <w:r w:rsidRPr="0032562B">
              <w:rPr>
                <w:color w:val="000000"/>
                <w:sz w:val="28"/>
                <w:szCs w:val="28"/>
                <w:lang w:val="nl-NL"/>
              </w:rPr>
              <w:t xml:space="preserve"> rồi so sánh với t</w:t>
            </w:r>
            <w:r w:rsidR="00792AC4" w:rsidRPr="0032562B">
              <w:rPr>
                <w:color w:val="000000"/>
                <w:sz w:val="28"/>
                <w:szCs w:val="28"/>
                <w:lang w:val="nl-NL"/>
              </w:rPr>
              <w:t>an</w:t>
            </w:r>
            <w:r w:rsidRPr="0032562B">
              <w:rPr>
                <w:color w:val="000000"/>
                <w:position w:val="-6"/>
                <w:sz w:val="28"/>
                <w:szCs w:val="28"/>
                <w:lang w:val="nl-NL"/>
              </w:rPr>
              <w:object w:dxaOrig="240" w:dyaOrig="220">
                <v:shape id="_x0000_i1283" type="#_x0000_t75" style="width:12pt;height:11pt" o:ole="">
                  <v:imagedata r:id="rId227" o:title=""/>
                </v:shape>
                <o:OLEObject Type="Embed" ProgID="Equation.DSMT4" ShapeID="_x0000_i1283" DrawAspect="Content" ObjectID="_1621776806" r:id="rId403"/>
              </w:object>
            </w:r>
          </w:p>
          <w:p w:rsidR="0093147E" w:rsidRPr="0032562B" w:rsidRDefault="0093147E" w:rsidP="00071B62">
            <w:pPr>
              <w:rPr>
                <w:color w:val="000000"/>
                <w:sz w:val="28"/>
                <w:szCs w:val="28"/>
                <w:lang w:val="nl-NL"/>
              </w:rPr>
            </w:pPr>
            <w:r w:rsidRPr="0032562B">
              <w:rPr>
                <w:color w:val="000000"/>
                <w:sz w:val="28"/>
                <w:szCs w:val="28"/>
                <w:lang w:val="nl-NL"/>
              </w:rPr>
              <w:t>HS:</w:t>
            </w:r>
            <w:r w:rsidR="00792AC4" w:rsidRPr="0032562B">
              <w:rPr>
                <w:color w:val="000000"/>
                <w:position w:val="-24"/>
                <w:sz w:val="28"/>
                <w:szCs w:val="28"/>
                <w:lang w:val="nl-NL"/>
              </w:rPr>
              <w:object w:dxaOrig="3100" w:dyaOrig="620">
                <v:shape id="_x0000_i1284" type="#_x0000_t75" style="width:155pt;height:31pt" o:ole="">
                  <v:imagedata r:id="rId404" o:title=""/>
                </v:shape>
                <o:OLEObject Type="Embed" ProgID="Equation.DSMT4" ShapeID="_x0000_i1284" DrawAspect="Content" ObjectID="_1621776807" r:id="rId405"/>
              </w:object>
            </w:r>
          </w:p>
          <w:p w:rsidR="0093147E" w:rsidRPr="0032562B" w:rsidRDefault="0093147E" w:rsidP="00071B62">
            <w:pPr>
              <w:rPr>
                <w:color w:val="000000"/>
                <w:sz w:val="28"/>
                <w:szCs w:val="28"/>
                <w:lang w:val="nl-NL"/>
              </w:rPr>
            </w:pPr>
            <w:r w:rsidRPr="0032562B">
              <w:rPr>
                <w:color w:val="000000"/>
                <w:sz w:val="28"/>
                <w:szCs w:val="28"/>
                <w:lang w:val="nl-NL"/>
              </w:rPr>
              <w:t>b) Giải tương tự:</w:t>
            </w:r>
          </w:p>
          <w:p w:rsidR="0093147E" w:rsidRPr="0032562B" w:rsidRDefault="0093147E" w:rsidP="00071B62">
            <w:pPr>
              <w:rPr>
                <w:color w:val="000000"/>
                <w:sz w:val="28"/>
                <w:szCs w:val="28"/>
                <w:lang w:val="nl-NL"/>
              </w:rPr>
            </w:pPr>
            <w:r w:rsidRPr="0032562B">
              <w:rPr>
                <w:color w:val="000000"/>
                <w:sz w:val="28"/>
                <w:szCs w:val="28"/>
                <w:lang w:val="nl-NL"/>
              </w:rPr>
              <w:t>c)Hãy tính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5" type="#_x0000_t75" style="width:12pt;height:11pt" o:ole="">
                  <v:imagedata r:id="rId227" o:title=""/>
                </v:shape>
                <o:OLEObject Type="Embed" ProgID="Equation.DSMT4" ShapeID="_x0000_i1285" DrawAspect="Content" ObjectID="_1621776808" r:id="rId406"/>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6" type="#_x0000_t75" style="width:12pt;height:11pt" o:ole="">
                  <v:imagedata r:id="rId227" o:title=""/>
                </v:shape>
                <o:OLEObject Type="Embed" ProgID="Equation.DSMT4" ShapeID="_x0000_i1286" DrawAspect="Content" ObjectID="_1621776809" r:id="rId407"/>
              </w:object>
            </w:r>
            <w:r w:rsidRPr="0032562B">
              <w:rPr>
                <w:color w:val="000000"/>
                <w:sz w:val="28"/>
                <w:szCs w:val="28"/>
                <w:lang w:val="nl-NL"/>
              </w:rPr>
              <w:t>?</w:t>
            </w:r>
          </w:p>
          <w:p w:rsidR="0093147E" w:rsidRPr="0032562B" w:rsidRDefault="0093147E" w:rsidP="00071B62">
            <w:pPr>
              <w:rPr>
                <w:color w:val="000000"/>
                <w:sz w:val="28"/>
                <w:szCs w:val="28"/>
                <w:lang w:val="nl-NL"/>
              </w:rPr>
            </w:pPr>
            <w:r w:rsidRPr="0032562B">
              <w:rPr>
                <w:color w:val="000000"/>
                <w:sz w:val="28"/>
                <w:szCs w:val="28"/>
                <w:lang w:val="nl-NL"/>
              </w:rPr>
              <w:t>HS: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7" type="#_x0000_t75" style="width:12pt;height:11pt" o:ole="">
                  <v:imagedata r:id="rId227" o:title=""/>
                </v:shape>
                <o:OLEObject Type="Embed" ProgID="Equation.DSMT4" ShapeID="_x0000_i1287" DrawAspect="Content" ObjectID="_1621776810" r:id="rId408"/>
              </w:object>
            </w:r>
            <w:r w:rsidRPr="0032562B">
              <w:rPr>
                <w:color w:val="000000"/>
                <w:sz w:val="28"/>
                <w:szCs w:val="28"/>
                <w:lang w:val="nl-NL"/>
              </w:rPr>
              <w:t xml:space="preserve"> = </w:t>
            </w:r>
            <w:r w:rsidRPr="0032562B">
              <w:rPr>
                <w:color w:val="000000"/>
                <w:position w:val="-28"/>
                <w:sz w:val="28"/>
                <w:szCs w:val="28"/>
                <w:lang w:val="nl-NL"/>
              </w:rPr>
              <w:object w:dxaOrig="1520" w:dyaOrig="740">
                <v:shape id="_x0000_i1288" type="#_x0000_t75" style="width:76pt;height:37pt" o:ole="">
                  <v:imagedata r:id="rId409" o:title=""/>
                </v:shape>
                <o:OLEObject Type="Embed" ProgID="Equation.DSMT4" ShapeID="_x0000_i1288" DrawAspect="Content" ObjectID="_1621776811" r:id="rId410"/>
              </w:object>
            </w:r>
            <w:r w:rsidRPr="0032562B">
              <w:rPr>
                <w:color w:val="000000"/>
                <w:sz w:val="28"/>
                <w:szCs w:val="28"/>
                <w:lang w:val="nl-NL"/>
              </w:rPr>
              <w:t>;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9" type="#_x0000_t75" style="width:12pt;height:11pt" o:ole="">
                  <v:imagedata r:id="rId227" o:title=""/>
                </v:shape>
                <o:OLEObject Type="Embed" ProgID="Equation.DSMT4" ShapeID="_x0000_i1289" DrawAspect="Content" ObjectID="_1621776812" r:id="rId411"/>
              </w:object>
            </w:r>
            <w:r w:rsidRPr="0032562B">
              <w:rPr>
                <w:color w:val="000000"/>
                <w:sz w:val="28"/>
                <w:szCs w:val="28"/>
                <w:lang w:val="nl-NL"/>
              </w:rPr>
              <w:t xml:space="preserve"> = </w:t>
            </w:r>
            <w:r w:rsidRPr="0032562B">
              <w:rPr>
                <w:color w:val="000000"/>
                <w:position w:val="-24"/>
                <w:sz w:val="28"/>
                <w:szCs w:val="28"/>
                <w:lang w:val="nl-NL"/>
              </w:rPr>
              <w:object w:dxaOrig="540" w:dyaOrig="660">
                <v:shape id="_x0000_i1290" type="#_x0000_t75" style="width:27pt;height:33pt" o:ole="">
                  <v:imagedata r:id="rId412" o:title=""/>
                </v:shape>
                <o:OLEObject Type="Embed" ProgID="Equation.DSMT4" ShapeID="_x0000_i1290" DrawAspect="Content" ObjectID="_1621776813" r:id="rId413"/>
              </w:objec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Suy ra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91" type="#_x0000_t75" style="width:12pt;height:11pt" o:ole="">
                  <v:imagedata r:id="rId227" o:title=""/>
                </v:shape>
                <o:OLEObject Type="Embed" ProgID="Equation.DSMT4" ShapeID="_x0000_i1291" DrawAspect="Content" ObjectID="_1621776814" r:id="rId414"/>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92" type="#_x0000_t75" style="width:12pt;height:11pt" o:ole="">
                  <v:imagedata r:id="rId227" o:title=""/>
                </v:shape>
                <o:OLEObject Type="Embed" ProgID="Equation.DSMT4" ShapeID="_x0000_i1292" DrawAspect="Content" ObjectID="_1621776815" r:id="rId415"/>
              </w:object>
            </w:r>
            <w:r w:rsidRPr="0032562B">
              <w:rPr>
                <w:color w:val="000000"/>
                <w:sz w:val="28"/>
                <w:szCs w:val="28"/>
                <w:lang w:val="nl-NL"/>
              </w:rPr>
              <w:t xml:space="preserve"> ?</w:t>
            </w: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93147E" w:rsidRPr="0032562B" w:rsidRDefault="00792AC4"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sin</w:t>
            </w:r>
            <w:r w:rsidR="0093147E" w:rsidRPr="0032562B">
              <w:rPr>
                <w:color w:val="000000"/>
                <w:sz w:val="28"/>
                <w:szCs w:val="28"/>
                <w:vertAlign w:val="superscript"/>
                <w:lang w:val="nl-NL"/>
              </w:rPr>
              <w:t>2</w:t>
            </w:r>
            <w:r w:rsidR="0093147E" w:rsidRPr="0032562B">
              <w:rPr>
                <w:color w:val="000000"/>
                <w:position w:val="-6"/>
                <w:sz w:val="28"/>
                <w:szCs w:val="28"/>
                <w:lang w:val="nl-NL"/>
              </w:rPr>
              <w:object w:dxaOrig="240" w:dyaOrig="220">
                <v:shape id="_x0000_i1293" type="#_x0000_t75" style="width:12pt;height:11pt" o:ole="">
                  <v:imagedata r:id="rId227" o:title=""/>
                </v:shape>
                <o:OLEObject Type="Embed" ProgID="Equation.DSMT4" ShapeID="_x0000_i1293" DrawAspect="Content" ObjectID="_1621776816" r:id="rId416"/>
              </w:object>
            </w:r>
            <w:r w:rsidR="0093147E" w:rsidRPr="0032562B">
              <w:rPr>
                <w:color w:val="000000"/>
                <w:sz w:val="28"/>
                <w:szCs w:val="28"/>
                <w:lang w:val="nl-NL"/>
              </w:rPr>
              <w:t>+cos</w:t>
            </w:r>
            <w:r w:rsidR="0093147E" w:rsidRPr="0032562B">
              <w:rPr>
                <w:color w:val="000000"/>
                <w:sz w:val="28"/>
                <w:szCs w:val="28"/>
                <w:vertAlign w:val="superscript"/>
                <w:lang w:val="nl-NL"/>
              </w:rPr>
              <w:t>2</w:t>
            </w:r>
            <w:r w:rsidR="0093147E" w:rsidRPr="0032562B">
              <w:rPr>
                <w:color w:val="000000"/>
                <w:position w:val="-6"/>
                <w:sz w:val="28"/>
                <w:szCs w:val="28"/>
                <w:lang w:val="nl-NL"/>
              </w:rPr>
              <w:object w:dxaOrig="240" w:dyaOrig="220">
                <v:shape id="_x0000_i1294" type="#_x0000_t75" style="width:12pt;height:11pt" o:ole="">
                  <v:imagedata r:id="rId227" o:title=""/>
                </v:shape>
                <o:OLEObject Type="Embed" ProgID="Equation.DSMT4" ShapeID="_x0000_i1294" DrawAspect="Content" ObjectID="_1621776817" r:id="rId417"/>
              </w:object>
            </w:r>
            <w:r w:rsidR="0093147E" w:rsidRPr="0032562B">
              <w:rPr>
                <w:color w:val="000000"/>
                <w:sz w:val="28"/>
                <w:szCs w:val="28"/>
                <w:lang w:val="nl-NL"/>
              </w:rPr>
              <w:t xml:space="preserve"> = </w:t>
            </w:r>
            <w:r w:rsidR="0093147E" w:rsidRPr="0032562B">
              <w:rPr>
                <w:color w:val="000000"/>
                <w:position w:val="-24"/>
                <w:sz w:val="28"/>
                <w:szCs w:val="28"/>
                <w:lang w:val="nl-NL"/>
              </w:rPr>
              <w:object w:dxaOrig="2220" w:dyaOrig="660">
                <v:shape id="_x0000_i1295" type="#_x0000_t75" style="width:111pt;height:33pt" o:ole="">
                  <v:imagedata r:id="rId418" o:title=""/>
                </v:shape>
                <o:OLEObject Type="Embed" ProgID="Equation.DSMT4" ShapeID="_x0000_i1295" DrawAspect="Content" ObjectID="_1621776818" r:id="rId419"/>
              </w:objec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Có thể thay AC</w:t>
            </w:r>
            <w:r w:rsidRPr="0032562B">
              <w:rPr>
                <w:color w:val="000000"/>
                <w:sz w:val="28"/>
                <w:szCs w:val="28"/>
                <w:vertAlign w:val="superscript"/>
                <w:lang w:val="nl-NL"/>
              </w:rPr>
              <w:t xml:space="preserve">2 </w:t>
            </w:r>
            <w:r w:rsidRPr="0032562B">
              <w:rPr>
                <w:color w:val="000000"/>
                <w:sz w:val="28"/>
                <w:szCs w:val="28"/>
                <w:lang w:val="nl-NL"/>
              </w:rPr>
              <w:t>+</w:t>
            </w:r>
            <w:r w:rsidR="00740B8E" w:rsidRPr="0032562B">
              <w:rPr>
                <w:color w:val="000000"/>
                <w:sz w:val="28"/>
                <w:szCs w:val="28"/>
                <w:lang w:val="nl-NL"/>
              </w:rPr>
              <w:t xml:space="preserve"> </w:t>
            </w:r>
            <w:r w:rsidRPr="0032562B">
              <w:rPr>
                <w:color w:val="000000"/>
                <w:sz w:val="28"/>
                <w:szCs w:val="28"/>
                <w:lang w:val="nl-NL"/>
              </w:rPr>
              <w:t>BC</w:t>
            </w:r>
            <w:r w:rsidRPr="0032562B">
              <w:rPr>
                <w:color w:val="000000"/>
                <w:sz w:val="28"/>
                <w:szCs w:val="28"/>
                <w:vertAlign w:val="superscript"/>
                <w:lang w:val="nl-NL"/>
              </w:rPr>
              <w:t>2</w:t>
            </w:r>
            <w:r w:rsidRPr="0032562B">
              <w:rPr>
                <w:color w:val="000000"/>
                <w:sz w:val="28"/>
                <w:szCs w:val="28"/>
                <w:lang w:val="nl-NL"/>
              </w:rPr>
              <w:t xml:space="preserve"> bằng đại lượng nào ? Vì sao?</w:t>
            </w:r>
          </w:p>
          <w:p w:rsidR="0093147E" w:rsidRPr="0032562B" w:rsidRDefault="0093147E" w:rsidP="00071B62">
            <w:pPr>
              <w:rPr>
                <w:color w:val="000000"/>
                <w:sz w:val="28"/>
                <w:szCs w:val="28"/>
                <w:lang w:val="nl-NL"/>
              </w:rPr>
            </w:pPr>
            <w:r w:rsidRPr="0032562B">
              <w:rPr>
                <w:color w:val="000000"/>
                <w:sz w:val="28"/>
                <w:szCs w:val="28"/>
                <w:lang w:val="nl-NL"/>
              </w:rPr>
              <w:t>HS: Thay bằng BC</w:t>
            </w:r>
            <w:r w:rsidRPr="0032562B">
              <w:rPr>
                <w:color w:val="000000"/>
                <w:sz w:val="28"/>
                <w:szCs w:val="28"/>
                <w:vertAlign w:val="superscript"/>
                <w:lang w:val="nl-NL"/>
              </w:rPr>
              <w:t>2</w:t>
            </w:r>
            <w:r w:rsidRPr="0032562B">
              <w:rPr>
                <w:color w:val="000000"/>
                <w:sz w:val="28"/>
                <w:szCs w:val="28"/>
                <w:lang w:val="nl-NL"/>
              </w:rPr>
              <w:t xml:space="preserve"> ( Theo định lí Pitago)</w:t>
            </w:r>
          </w:p>
        </w:tc>
        <w:tc>
          <w:tcPr>
            <w:tcW w:w="5236" w:type="dxa"/>
          </w:tcPr>
          <w:p w:rsidR="00D3744E" w:rsidRPr="0032562B" w:rsidRDefault="00D3744E" w:rsidP="00071B62">
            <w:pPr>
              <w:rPr>
                <w:b/>
                <w:bCs/>
                <w:color w:val="000000"/>
                <w:sz w:val="28"/>
                <w:szCs w:val="28"/>
                <w:lang w:val="nl-NL"/>
              </w:rPr>
            </w:pPr>
            <w:r w:rsidRPr="0032562B">
              <w:rPr>
                <w:b/>
                <w:i/>
                <w:color w:val="000000"/>
                <w:sz w:val="28"/>
                <w:szCs w:val="28"/>
                <w:lang w:val="nl-NL"/>
              </w:rPr>
              <w:lastRenderedPageBreak/>
              <w:t>1. Dựng góc khi biết 1 trong các tỉ số lượng giác của nó.</w:t>
            </w:r>
          </w:p>
          <w:p w:rsidR="0093147E" w:rsidRPr="0032562B" w:rsidRDefault="0093147E" w:rsidP="00071B62">
            <w:pPr>
              <w:rPr>
                <w:b/>
                <w:bCs/>
                <w:color w:val="000000"/>
                <w:sz w:val="28"/>
                <w:szCs w:val="28"/>
                <w:lang w:val="nl-NL"/>
              </w:rPr>
            </w:pPr>
            <w:r w:rsidRPr="0032562B">
              <w:rPr>
                <w:b/>
                <w:bCs/>
                <w:color w:val="000000"/>
                <w:sz w:val="28"/>
                <w:szCs w:val="28"/>
                <w:lang w:val="nl-NL"/>
              </w:rPr>
              <w:t>Bài 13:</w:t>
            </w: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b) Cách dựng :</w:t>
            </w:r>
          </w:p>
          <w:p w:rsidR="0093147E" w:rsidRPr="0032562B" w:rsidRDefault="00682FF4" w:rsidP="00071B62">
            <w:pPr>
              <w:rPr>
                <w:color w:val="000000"/>
                <w:sz w:val="28"/>
                <w:szCs w:val="28"/>
                <w:lang w:val="nl-NL"/>
              </w:rPr>
            </w:pPr>
            <w:r>
              <w:rPr>
                <w:noProof/>
                <w:color w:val="000000"/>
                <w:sz w:val="28"/>
                <w:szCs w:val="28"/>
              </w:rPr>
              <w:drawing>
                <wp:inline distT="0" distB="0" distL="0" distR="0">
                  <wp:extent cx="1581150" cy="981075"/>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581150" cy="981075"/>
                          </a:xfrm>
                          <a:prstGeom prst="rect">
                            <a:avLst/>
                          </a:prstGeom>
                          <a:noFill/>
                          <a:ln>
                            <a:noFill/>
                          </a:ln>
                        </pic:spPr>
                      </pic:pic>
                    </a:graphicData>
                  </a:graphic>
                </wp:inline>
              </w:drawing>
            </w:r>
          </w:p>
          <w:p w:rsidR="0093147E" w:rsidRPr="0032562B" w:rsidRDefault="0093147E" w:rsidP="00071B62">
            <w:pPr>
              <w:rPr>
                <w:color w:val="000000"/>
                <w:sz w:val="28"/>
                <w:szCs w:val="28"/>
                <w:lang w:val="nl-NL"/>
              </w:rPr>
            </w:pPr>
            <w:r w:rsidRPr="0032562B">
              <w:rPr>
                <w:color w:val="000000"/>
                <w:sz w:val="28"/>
                <w:szCs w:val="28"/>
                <w:lang w:val="nl-NL"/>
              </w:rPr>
              <w:t>- Dựng góc vuông xOy.Trên Oy dựng điểm A sao cho OA = 3.Lấy A làm tâm ,dựng cung tròn bán kính bằng 5 đ</w:t>
            </w:r>
            <w:r w:rsidR="00107B07" w:rsidRPr="0032562B">
              <w:rPr>
                <w:color w:val="000000"/>
                <w:sz w:val="28"/>
                <w:szCs w:val="28"/>
                <w:lang w:val="nl-NL"/>
              </w:rPr>
              <w:t>.v.Cung tròn này cắt Ox</w:t>
            </w:r>
            <w:r w:rsidRPr="0032562B">
              <w:rPr>
                <w:color w:val="000000"/>
                <w:sz w:val="28"/>
                <w:szCs w:val="28"/>
                <w:lang w:val="nl-NL"/>
              </w:rPr>
              <w:t xml:space="preserve"> tại B.</w:t>
            </w:r>
          </w:p>
          <w:p w:rsidR="0093147E" w:rsidRPr="0032562B" w:rsidRDefault="0093147E" w:rsidP="00071B62">
            <w:pPr>
              <w:rPr>
                <w:color w:val="000000"/>
                <w:sz w:val="28"/>
                <w:szCs w:val="28"/>
                <w:lang w:val="nl-NL"/>
              </w:rPr>
            </w:pPr>
            <w:r w:rsidRPr="0032562B">
              <w:rPr>
                <w:color w:val="000000"/>
                <w:sz w:val="28"/>
                <w:szCs w:val="28"/>
                <w:lang w:val="nl-NL"/>
              </w:rPr>
              <w:t xml:space="preserve">- Khi đó : </w:t>
            </w:r>
            <w:r w:rsidR="00107B07" w:rsidRPr="0032562B">
              <w:rPr>
                <w:color w:val="000000"/>
                <w:position w:val="-6"/>
                <w:sz w:val="28"/>
                <w:szCs w:val="28"/>
                <w:lang w:val="nl-NL"/>
              </w:rPr>
              <w:object w:dxaOrig="520" w:dyaOrig="360">
                <v:shape id="_x0000_i1296" type="#_x0000_t75" style="width:26pt;height:18pt" o:ole="">
                  <v:imagedata r:id="rId421" o:title=""/>
                </v:shape>
                <o:OLEObject Type="Embed" ProgID="Equation.DSMT4" ShapeID="_x0000_i1296" DrawAspect="Content" ObjectID="_1621776819" r:id="rId422"/>
              </w:object>
            </w:r>
            <w:r w:rsidRPr="0032562B">
              <w:rPr>
                <w:color w:val="000000"/>
                <w:sz w:val="28"/>
                <w:szCs w:val="28"/>
                <w:lang w:val="nl-NL"/>
              </w:rPr>
              <w:t xml:space="preserve">= </w:t>
            </w:r>
            <w:r w:rsidRPr="0032562B">
              <w:rPr>
                <w:color w:val="000000"/>
                <w:position w:val="-6"/>
                <w:sz w:val="28"/>
                <w:szCs w:val="28"/>
                <w:lang w:val="nl-NL"/>
              </w:rPr>
              <w:object w:dxaOrig="240" w:dyaOrig="220">
                <v:shape id="_x0000_i1297" type="#_x0000_t75" style="width:12pt;height:11pt" o:ole="">
                  <v:imagedata r:id="rId227" o:title=""/>
                </v:shape>
                <o:OLEObject Type="Embed" ProgID="Equation.DSMT4" ShapeID="_x0000_i1297" DrawAspect="Content" ObjectID="_1621776820" r:id="rId423"/>
              </w:object>
            </w:r>
            <w:r w:rsidRPr="0032562B">
              <w:rPr>
                <w:color w:val="000000"/>
                <w:sz w:val="28"/>
                <w:szCs w:val="28"/>
                <w:lang w:val="nl-NL"/>
              </w:rPr>
              <w:t xml:space="preserve"> là góc nhọn cần dựng.</w:t>
            </w: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d) Cách dựng :</w:t>
            </w:r>
          </w:p>
          <w:p w:rsidR="0093147E" w:rsidRPr="0032562B" w:rsidRDefault="00682FF4" w:rsidP="00071B62">
            <w:pPr>
              <w:rPr>
                <w:color w:val="000000"/>
                <w:sz w:val="28"/>
                <w:szCs w:val="28"/>
                <w:lang w:val="nl-NL"/>
              </w:rPr>
            </w:pPr>
            <w:r>
              <w:rPr>
                <w:noProof/>
                <w:color w:val="000000"/>
                <w:sz w:val="28"/>
                <w:szCs w:val="28"/>
              </w:rPr>
              <w:drawing>
                <wp:inline distT="0" distB="0" distL="0" distR="0">
                  <wp:extent cx="1590675" cy="9810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590675" cy="981075"/>
                          </a:xfrm>
                          <a:prstGeom prst="rect">
                            <a:avLst/>
                          </a:prstGeom>
                          <a:noFill/>
                          <a:ln>
                            <a:noFill/>
                          </a:ln>
                        </pic:spPr>
                      </pic:pic>
                    </a:graphicData>
                  </a:graphic>
                </wp:inline>
              </w:drawing>
            </w:r>
          </w:p>
          <w:p w:rsidR="0093147E" w:rsidRPr="0032562B" w:rsidRDefault="0093147E" w:rsidP="00071B62">
            <w:pPr>
              <w:rPr>
                <w:color w:val="000000"/>
                <w:sz w:val="28"/>
                <w:szCs w:val="28"/>
                <w:lang w:val="nl-NL"/>
              </w:rPr>
            </w:pPr>
            <w:r w:rsidRPr="0032562B">
              <w:rPr>
                <w:color w:val="000000"/>
                <w:sz w:val="28"/>
                <w:szCs w:val="28"/>
                <w:lang w:val="nl-NL"/>
              </w:rPr>
              <w:t>- Dựng góc vuông xOy.Trên Oy dựng điểm A sao cho OA = 2 .Trên Ox dựng điểm B sao cho OB = 3.</w:t>
            </w:r>
          </w:p>
          <w:p w:rsidR="0093147E" w:rsidRPr="0032562B" w:rsidRDefault="0093147E" w:rsidP="00071B62">
            <w:pPr>
              <w:rPr>
                <w:color w:val="000000"/>
                <w:sz w:val="28"/>
                <w:szCs w:val="28"/>
                <w:lang w:val="nl-NL"/>
              </w:rPr>
            </w:pPr>
            <w:r w:rsidRPr="0032562B">
              <w:rPr>
                <w:color w:val="000000"/>
                <w:sz w:val="28"/>
                <w:szCs w:val="28"/>
                <w:lang w:val="nl-NL"/>
              </w:rPr>
              <w:t>- Khi đó :</w:t>
            </w:r>
            <w:r w:rsidR="00107B07" w:rsidRPr="0032562B">
              <w:rPr>
                <w:color w:val="000000"/>
                <w:sz w:val="28"/>
                <w:szCs w:val="28"/>
                <w:lang w:val="nl-NL"/>
              </w:rPr>
              <w:t xml:space="preserve"> </w:t>
            </w:r>
            <w:r w:rsidR="00107B07" w:rsidRPr="0032562B">
              <w:rPr>
                <w:color w:val="000000"/>
                <w:position w:val="-6"/>
                <w:sz w:val="28"/>
                <w:szCs w:val="28"/>
                <w:lang w:val="nl-NL"/>
              </w:rPr>
              <w:object w:dxaOrig="520" w:dyaOrig="360">
                <v:shape id="_x0000_i1298" type="#_x0000_t75" style="width:26pt;height:18pt" o:ole="">
                  <v:imagedata r:id="rId421" o:title=""/>
                </v:shape>
                <o:OLEObject Type="Embed" ProgID="Equation.DSMT4" ShapeID="_x0000_i1298" DrawAspect="Content" ObjectID="_1621776821" r:id="rId425"/>
              </w:object>
            </w:r>
            <w:r w:rsidRPr="0032562B">
              <w:rPr>
                <w:color w:val="000000"/>
                <w:sz w:val="28"/>
                <w:szCs w:val="28"/>
                <w:lang w:val="nl-NL"/>
              </w:rPr>
              <w:t xml:space="preserve"> = </w:t>
            </w:r>
            <w:r w:rsidRPr="0032562B">
              <w:rPr>
                <w:color w:val="000000"/>
                <w:position w:val="-6"/>
                <w:sz w:val="28"/>
                <w:szCs w:val="28"/>
                <w:lang w:val="nl-NL"/>
              </w:rPr>
              <w:object w:dxaOrig="240" w:dyaOrig="220">
                <v:shape id="_x0000_i1299" type="#_x0000_t75" style="width:12pt;height:11pt" o:ole="">
                  <v:imagedata r:id="rId227" o:title=""/>
                </v:shape>
                <o:OLEObject Type="Embed" ProgID="Equation.DSMT4" ShapeID="_x0000_i1299" DrawAspect="Content" ObjectID="_1621776822" r:id="rId426"/>
              </w:object>
            </w:r>
            <w:r w:rsidRPr="0032562B">
              <w:rPr>
                <w:color w:val="000000"/>
                <w:sz w:val="28"/>
                <w:szCs w:val="28"/>
                <w:lang w:val="nl-NL"/>
              </w:rPr>
              <w:t xml:space="preserve"> là góc nhọn cần dựng.</w:t>
            </w:r>
          </w:p>
          <w:p w:rsidR="0093147E" w:rsidRPr="0032562B" w:rsidRDefault="00D3744E" w:rsidP="00071B62">
            <w:pPr>
              <w:rPr>
                <w:color w:val="000000"/>
                <w:sz w:val="28"/>
                <w:szCs w:val="28"/>
                <w:lang w:val="nl-NL"/>
              </w:rPr>
            </w:pPr>
            <w:r w:rsidRPr="0032562B">
              <w:rPr>
                <w:b/>
                <w:i/>
                <w:color w:val="000000"/>
                <w:sz w:val="28"/>
                <w:szCs w:val="28"/>
                <w:u w:val="single"/>
                <w:lang w:val="nl-NL"/>
              </w:rPr>
              <w:t xml:space="preserve">2. C/m một số công thức đơn giản </w:t>
            </w:r>
          </w:p>
          <w:p w:rsidR="0093147E" w:rsidRPr="0032562B" w:rsidRDefault="0093147E" w:rsidP="00071B62">
            <w:pPr>
              <w:rPr>
                <w:b/>
                <w:bCs/>
                <w:color w:val="000000"/>
                <w:sz w:val="28"/>
                <w:szCs w:val="28"/>
                <w:lang w:val="nl-NL"/>
              </w:rPr>
            </w:pPr>
            <w:r w:rsidRPr="0032562B">
              <w:rPr>
                <w:b/>
                <w:bCs/>
                <w:color w:val="000000"/>
                <w:sz w:val="28"/>
                <w:szCs w:val="28"/>
                <w:lang w:val="nl-NL"/>
              </w:rPr>
              <w:t>Bài tập 14:</w:t>
            </w:r>
          </w:p>
          <w:p w:rsidR="0093147E" w:rsidRPr="0032562B" w:rsidRDefault="00682FF4" w:rsidP="00071B62">
            <w:pPr>
              <w:rPr>
                <w:color w:val="000000"/>
                <w:sz w:val="28"/>
                <w:szCs w:val="28"/>
                <w:lang w:val="nl-NL"/>
              </w:rPr>
            </w:pPr>
            <w:r>
              <w:rPr>
                <w:noProof/>
                <w:color w:val="000000"/>
                <w:sz w:val="28"/>
                <w:szCs w:val="28"/>
              </w:rPr>
              <w:lastRenderedPageBreak/>
              <w:drawing>
                <wp:inline distT="0" distB="0" distL="0" distR="0">
                  <wp:extent cx="1285875" cy="9715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285875" cy="971550"/>
                          </a:xfrm>
                          <a:prstGeom prst="rect">
                            <a:avLst/>
                          </a:prstGeom>
                          <a:noFill/>
                          <a:ln>
                            <a:noFill/>
                          </a:ln>
                        </pic:spPr>
                      </pic:pic>
                    </a:graphicData>
                  </a:graphic>
                </wp:inline>
              </w:drawing>
            </w: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Ta có:</w:t>
            </w:r>
            <w:r w:rsidR="00792AC4" w:rsidRPr="0032562B">
              <w:rPr>
                <w:color w:val="000000"/>
                <w:position w:val="-24"/>
                <w:sz w:val="28"/>
                <w:szCs w:val="28"/>
                <w:lang w:val="nl-NL"/>
              </w:rPr>
              <w:object w:dxaOrig="3100" w:dyaOrig="620">
                <v:shape id="_x0000_i1300" type="#_x0000_t75" style="width:155pt;height:31pt" o:ole="">
                  <v:imagedata r:id="rId428" o:title=""/>
                </v:shape>
                <o:OLEObject Type="Embed" ProgID="Equation.DSMT4" ShapeID="_x0000_i1300" DrawAspect="Content" ObjectID="_1621776823" r:id="rId429"/>
              </w:object>
            </w:r>
          </w:p>
          <w:p w:rsidR="0093147E" w:rsidRPr="0032562B" w:rsidRDefault="0093147E" w:rsidP="00071B62">
            <w:pPr>
              <w:rPr>
                <w:color w:val="000000"/>
                <w:sz w:val="28"/>
                <w:szCs w:val="28"/>
                <w:lang w:val="nl-NL"/>
              </w:rPr>
            </w:pPr>
            <w:r w:rsidRPr="0032562B">
              <w:rPr>
                <w:color w:val="000000"/>
                <w:sz w:val="28"/>
                <w:szCs w:val="28"/>
                <w:lang w:val="nl-NL"/>
              </w:rPr>
              <w:t>Vậy t</w:t>
            </w:r>
            <w:r w:rsidR="00792AC4" w:rsidRPr="0032562B">
              <w:rPr>
                <w:color w:val="000000"/>
                <w:sz w:val="28"/>
                <w:szCs w:val="28"/>
                <w:lang w:val="nl-NL"/>
              </w:rPr>
              <w:t>an</w:t>
            </w:r>
            <w:r w:rsidRPr="0032562B">
              <w:rPr>
                <w:color w:val="000000"/>
                <w:position w:val="-6"/>
                <w:sz w:val="28"/>
                <w:szCs w:val="28"/>
                <w:lang w:val="nl-NL"/>
              </w:rPr>
              <w:object w:dxaOrig="240" w:dyaOrig="220">
                <v:shape id="_x0000_i1301" type="#_x0000_t75" style="width:12pt;height:11pt" o:ole="">
                  <v:imagedata r:id="rId227" o:title=""/>
                </v:shape>
                <o:OLEObject Type="Embed" ProgID="Equation.DSMT4" ShapeID="_x0000_i1301" DrawAspect="Content" ObjectID="_1621776824" r:id="rId430"/>
              </w:object>
            </w:r>
            <w:r w:rsidRPr="0032562B">
              <w:rPr>
                <w:color w:val="000000"/>
                <w:sz w:val="28"/>
                <w:szCs w:val="28"/>
                <w:lang w:val="nl-NL"/>
              </w:rPr>
              <w:t xml:space="preserve"> = </w:t>
            </w:r>
            <w:r w:rsidRPr="0032562B">
              <w:rPr>
                <w:color w:val="000000"/>
                <w:position w:val="-24"/>
                <w:sz w:val="28"/>
                <w:szCs w:val="28"/>
                <w:lang w:val="nl-NL"/>
              </w:rPr>
              <w:object w:dxaOrig="620" w:dyaOrig="620">
                <v:shape id="_x0000_i1302" type="#_x0000_t75" style="width:31pt;height:31pt" o:ole="">
                  <v:imagedata r:id="rId401" o:title=""/>
                </v:shape>
                <o:OLEObject Type="Embed" ProgID="Equation.DSMT4" ShapeID="_x0000_i1302" DrawAspect="Content" ObjectID="_1621776825" r:id="rId431"/>
              </w:object>
            </w:r>
          </w:p>
          <w:p w:rsidR="0093147E" w:rsidRPr="0032562B" w:rsidRDefault="0093147E" w:rsidP="00071B62">
            <w:pPr>
              <w:rPr>
                <w:color w:val="000000"/>
                <w:sz w:val="28"/>
                <w:szCs w:val="28"/>
                <w:lang w:val="nl-NL"/>
              </w:rPr>
            </w:pPr>
            <w:r w:rsidRPr="0032562B">
              <w:rPr>
                <w:color w:val="000000"/>
                <w:sz w:val="28"/>
                <w:szCs w:val="28"/>
                <w:lang w:val="nl-NL"/>
              </w:rPr>
              <w:t>b) Tương tự: cot</w:t>
            </w:r>
            <w:r w:rsidRPr="0032562B">
              <w:rPr>
                <w:color w:val="000000"/>
                <w:position w:val="-6"/>
                <w:sz w:val="28"/>
                <w:szCs w:val="28"/>
                <w:lang w:val="nl-NL"/>
              </w:rPr>
              <w:object w:dxaOrig="240" w:dyaOrig="220">
                <v:shape id="_x0000_i1303" type="#_x0000_t75" style="width:12pt;height:11pt" o:ole="">
                  <v:imagedata r:id="rId227" o:title=""/>
                </v:shape>
                <o:OLEObject Type="Embed" ProgID="Equation.DSMT4" ShapeID="_x0000_i1303" DrawAspect="Content" ObjectID="_1621776826" r:id="rId432"/>
              </w:object>
            </w:r>
            <w:r w:rsidRPr="0032562B">
              <w:rPr>
                <w:color w:val="000000"/>
                <w:sz w:val="28"/>
                <w:szCs w:val="28"/>
                <w:lang w:val="nl-NL"/>
              </w:rPr>
              <w:t xml:space="preserve"> =</w:t>
            </w:r>
            <w:r w:rsidRPr="0032562B">
              <w:rPr>
                <w:color w:val="000000"/>
                <w:position w:val="-24"/>
                <w:sz w:val="28"/>
                <w:szCs w:val="28"/>
                <w:lang w:val="nl-NL"/>
              </w:rPr>
              <w:object w:dxaOrig="620" w:dyaOrig="620">
                <v:shape id="_x0000_i1304" type="#_x0000_t75" style="width:31pt;height:31pt" o:ole="">
                  <v:imagedata r:id="rId433" o:title=""/>
                </v:shape>
                <o:OLEObject Type="Embed" ProgID="Equation.DSMT4" ShapeID="_x0000_i1304" DrawAspect="Content" ObjectID="_1621776827" r:id="rId434"/>
              </w:object>
            </w:r>
          </w:p>
          <w:p w:rsidR="0093147E" w:rsidRPr="0032562B" w:rsidRDefault="0093147E" w:rsidP="00071B62">
            <w:pPr>
              <w:rPr>
                <w:color w:val="000000"/>
                <w:sz w:val="28"/>
                <w:szCs w:val="28"/>
                <w:lang w:val="nl-NL"/>
              </w:rPr>
            </w:pPr>
            <w:r w:rsidRPr="0032562B">
              <w:rPr>
                <w:color w:val="000000"/>
                <w:sz w:val="28"/>
                <w:szCs w:val="28"/>
                <w:lang w:val="nl-NL"/>
              </w:rPr>
              <w:t>c)Ta có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05" type="#_x0000_t75" style="width:12pt;height:11pt" o:ole="">
                  <v:imagedata r:id="rId227" o:title=""/>
                </v:shape>
                <o:OLEObject Type="Embed" ProgID="Equation.DSMT4" ShapeID="_x0000_i1305" DrawAspect="Content" ObjectID="_1621776828" r:id="rId435"/>
              </w:object>
            </w:r>
            <w:r w:rsidRPr="0032562B">
              <w:rPr>
                <w:color w:val="000000"/>
                <w:sz w:val="28"/>
                <w:szCs w:val="28"/>
                <w:lang w:val="nl-NL"/>
              </w:rPr>
              <w:t xml:space="preserve"> = </w:t>
            </w:r>
            <w:r w:rsidRPr="0032562B">
              <w:rPr>
                <w:color w:val="000000"/>
                <w:position w:val="-28"/>
                <w:sz w:val="28"/>
                <w:szCs w:val="28"/>
                <w:lang w:val="nl-NL"/>
              </w:rPr>
              <w:object w:dxaOrig="1520" w:dyaOrig="740">
                <v:shape id="_x0000_i1306" type="#_x0000_t75" style="width:76pt;height:37pt" o:ole="">
                  <v:imagedata r:id="rId409" o:title=""/>
                </v:shape>
                <o:OLEObject Type="Embed" ProgID="Equation.DSMT4" ShapeID="_x0000_i1306" DrawAspect="Content" ObjectID="_1621776829" r:id="rId436"/>
              </w:object>
            </w:r>
          </w:p>
          <w:p w:rsidR="0093147E" w:rsidRPr="0032562B" w:rsidRDefault="0093147E" w:rsidP="00071B62">
            <w:pPr>
              <w:rPr>
                <w:color w:val="000000"/>
                <w:sz w:val="28"/>
                <w:szCs w:val="28"/>
                <w:lang w:val="nl-NL"/>
              </w:rPr>
            </w:pPr>
            <w:r w:rsidRPr="0032562B">
              <w:rPr>
                <w:color w:val="000000"/>
                <w:sz w:val="28"/>
                <w:szCs w:val="28"/>
                <w:lang w:val="nl-NL"/>
              </w:rPr>
              <w:t>và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07" type="#_x0000_t75" style="width:12pt;height:11pt" o:ole="">
                  <v:imagedata r:id="rId227" o:title=""/>
                </v:shape>
                <o:OLEObject Type="Embed" ProgID="Equation.DSMT4" ShapeID="_x0000_i1307" DrawAspect="Content" ObjectID="_1621776830" r:id="rId437"/>
              </w:object>
            </w:r>
            <w:r w:rsidRPr="0032562B">
              <w:rPr>
                <w:color w:val="000000"/>
                <w:sz w:val="28"/>
                <w:szCs w:val="28"/>
                <w:lang w:val="nl-NL"/>
              </w:rPr>
              <w:t xml:space="preserve"> = </w:t>
            </w:r>
            <w:r w:rsidRPr="0032562B">
              <w:rPr>
                <w:color w:val="000000"/>
                <w:position w:val="-24"/>
                <w:sz w:val="28"/>
                <w:szCs w:val="28"/>
                <w:lang w:val="nl-NL"/>
              </w:rPr>
              <w:object w:dxaOrig="540" w:dyaOrig="660">
                <v:shape id="_x0000_i1308" type="#_x0000_t75" style="width:27pt;height:33pt" o:ole="">
                  <v:imagedata r:id="rId412" o:title=""/>
                </v:shape>
                <o:OLEObject Type="Embed" ProgID="Equation.DSMT4" ShapeID="_x0000_i1308" DrawAspect="Content" ObjectID="_1621776831" r:id="rId438"/>
              </w:object>
            </w:r>
          </w:p>
          <w:p w:rsidR="0093147E" w:rsidRPr="0032562B" w:rsidRDefault="0093147E" w:rsidP="00071B62">
            <w:pPr>
              <w:rPr>
                <w:color w:val="000000"/>
                <w:sz w:val="28"/>
                <w:szCs w:val="28"/>
                <w:lang w:val="nl-NL"/>
              </w:rPr>
            </w:pPr>
            <w:r w:rsidRPr="0032562B">
              <w:rPr>
                <w:color w:val="000000"/>
                <w:sz w:val="28"/>
                <w:szCs w:val="28"/>
                <w:lang w:val="nl-NL"/>
              </w:rPr>
              <w:t>Suy ra :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09" type="#_x0000_t75" style="width:12pt;height:11pt" o:ole="">
                  <v:imagedata r:id="rId227" o:title=""/>
                </v:shape>
                <o:OLEObject Type="Embed" ProgID="Equation.DSMT4" ShapeID="_x0000_i1309" DrawAspect="Content" ObjectID="_1621776832" r:id="rId439"/>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10" type="#_x0000_t75" style="width:12pt;height:11pt" o:ole="">
                  <v:imagedata r:id="rId227" o:title=""/>
                </v:shape>
                <o:OLEObject Type="Embed" ProgID="Equation.DSMT4" ShapeID="_x0000_i1310" DrawAspect="Content" ObjectID="_1621776833" r:id="rId440"/>
              </w:object>
            </w:r>
            <w:r w:rsidRPr="0032562B">
              <w:rPr>
                <w:color w:val="000000"/>
                <w:sz w:val="28"/>
                <w:szCs w:val="28"/>
                <w:lang w:val="nl-NL"/>
              </w:rPr>
              <w:t xml:space="preserve"> = </w:t>
            </w:r>
            <w:r w:rsidRPr="0032562B">
              <w:rPr>
                <w:color w:val="000000"/>
                <w:position w:val="-24"/>
                <w:sz w:val="28"/>
                <w:szCs w:val="28"/>
                <w:lang w:val="nl-NL"/>
              </w:rPr>
              <w:object w:dxaOrig="2220" w:dyaOrig="660">
                <v:shape id="_x0000_i1311" type="#_x0000_t75" style="width:111pt;height:33pt" o:ole="">
                  <v:imagedata r:id="rId418" o:title=""/>
                </v:shape>
                <o:OLEObject Type="Embed" ProgID="Equation.DSMT4" ShapeID="_x0000_i1311" DrawAspect="Content" ObjectID="_1621776834" r:id="rId441"/>
              </w:object>
            </w:r>
          </w:p>
          <w:p w:rsidR="0093147E" w:rsidRPr="0032562B" w:rsidRDefault="0093147E" w:rsidP="00071B62">
            <w:pPr>
              <w:rPr>
                <w:color w:val="000000"/>
                <w:sz w:val="28"/>
                <w:szCs w:val="28"/>
                <w:lang w:val="nl-NL"/>
              </w:rPr>
            </w:pPr>
            <w:r w:rsidRPr="0032562B">
              <w:rPr>
                <w:color w:val="000000"/>
                <w:sz w:val="28"/>
                <w:szCs w:val="28"/>
                <w:lang w:val="nl-NL"/>
              </w:rPr>
              <w:t>Vậy: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12" type="#_x0000_t75" style="width:12pt;height:11pt" o:ole="">
                  <v:imagedata r:id="rId227" o:title=""/>
                </v:shape>
                <o:OLEObject Type="Embed" ProgID="Equation.DSMT4" ShapeID="_x0000_i1312" DrawAspect="Content" ObjectID="_1621776835" r:id="rId442"/>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13" type="#_x0000_t75" style="width:12pt;height:11pt" o:ole="">
                  <v:imagedata r:id="rId227" o:title=""/>
                </v:shape>
                <o:OLEObject Type="Embed" ProgID="Equation.DSMT4" ShapeID="_x0000_i1313" DrawAspect="Content" ObjectID="_1621776836" r:id="rId443"/>
              </w:object>
            </w:r>
            <w:r w:rsidRPr="0032562B">
              <w:rPr>
                <w:color w:val="000000"/>
                <w:sz w:val="28"/>
                <w:szCs w:val="28"/>
                <w:lang w:val="nl-NL"/>
              </w:rPr>
              <w:t xml:space="preserve"> = 1</w:t>
            </w:r>
          </w:p>
        </w:tc>
      </w:tr>
    </w:tbl>
    <w:p w:rsidR="00763AEE" w:rsidRPr="0032562B" w:rsidRDefault="00721817" w:rsidP="00071B62">
      <w:pPr>
        <w:rPr>
          <w:color w:val="000000"/>
          <w:sz w:val="28"/>
          <w:szCs w:val="28"/>
          <w:lang w:val="nl-NL"/>
        </w:rPr>
      </w:pPr>
      <w:r w:rsidRPr="0032562B">
        <w:rPr>
          <w:b/>
          <w:bCs/>
          <w:color w:val="000000"/>
          <w:sz w:val="28"/>
          <w:szCs w:val="28"/>
          <w:lang w:val="nl-NL"/>
        </w:rPr>
        <w:lastRenderedPageBreak/>
        <w:t>3</w:t>
      </w:r>
      <w:r w:rsidR="00527132" w:rsidRPr="0032562B">
        <w:rPr>
          <w:b/>
          <w:bCs/>
          <w:color w:val="000000"/>
          <w:sz w:val="28"/>
          <w:szCs w:val="28"/>
          <w:lang w:val="nl-NL"/>
        </w:rPr>
        <w:t xml:space="preserve">. </w:t>
      </w:r>
      <w:r w:rsidRPr="0032562B">
        <w:rPr>
          <w:b/>
          <w:bCs/>
          <w:color w:val="000000"/>
          <w:sz w:val="28"/>
          <w:szCs w:val="28"/>
          <w:lang w:val="nl-NL"/>
        </w:rPr>
        <w:t>Hoạt động vận dụng</w:t>
      </w:r>
    </w:p>
    <w:p w:rsidR="00763AEE" w:rsidRPr="0032562B" w:rsidRDefault="00792AC4" w:rsidP="00071B62">
      <w:pPr>
        <w:rPr>
          <w:color w:val="000000"/>
          <w:sz w:val="28"/>
          <w:szCs w:val="28"/>
          <w:lang w:val="nl-NL"/>
        </w:rPr>
      </w:pPr>
      <w:r w:rsidRPr="0032562B">
        <w:rPr>
          <w:color w:val="000000"/>
          <w:sz w:val="28"/>
          <w:szCs w:val="28"/>
          <w:lang w:val="nl-NL"/>
        </w:rPr>
        <w:t>- Nhắc lại các dạng bài đã học, cách làm</w:t>
      </w:r>
    </w:p>
    <w:p w:rsidR="00002840" w:rsidRPr="0032562B" w:rsidRDefault="00740B8E" w:rsidP="00071B62">
      <w:pPr>
        <w:rPr>
          <w:color w:val="000000"/>
          <w:sz w:val="28"/>
          <w:szCs w:val="28"/>
          <w:lang w:val="nl-NL"/>
        </w:rPr>
      </w:pPr>
      <w:r w:rsidRPr="0032562B">
        <w:rPr>
          <w:color w:val="000000"/>
          <w:sz w:val="28"/>
          <w:szCs w:val="28"/>
          <w:lang w:val="nl-NL"/>
        </w:rPr>
        <w:t xml:space="preserve">* Bài tập CMR: </w:t>
      </w:r>
      <w:r w:rsidR="00002840" w:rsidRPr="0032562B">
        <w:rPr>
          <w:color w:val="000000"/>
          <w:sz w:val="28"/>
          <w:szCs w:val="28"/>
          <w:lang w:val="nl-NL"/>
        </w:rPr>
        <w:t xml:space="preserve"> Dãy 1 làm ý a, 2- b, 3-c</w:t>
      </w:r>
    </w:p>
    <w:p w:rsidR="00792AC4" w:rsidRPr="0032562B" w:rsidRDefault="00002840" w:rsidP="00002840">
      <w:pPr>
        <w:rPr>
          <w:color w:val="000000"/>
          <w:sz w:val="28"/>
          <w:szCs w:val="28"/>
          <w:lang w:val="nl-NL"/>
        </w:rPr>
      </w:pPr>
      <w:r w:rsidRPr="0032562B">
        <w:rPr>
          <w:color w:val="000000"/>
          <w:sz w:val="28"/>
          <w:szCs w:val="28"/>
          <w:lang w:val="nl-NL"/>
        </w:rPr>
        <w:t xml:space="preserve">    </w:t>
      </w:r>
      <w:r w:rsidR="00740B8E" w:rsidRPr="0032562B">
        <w:rPr>
          <w:color w:val="000000"/>
          <w:sz w:val="28"/>
          <w:szCs w:val="28"/>
          <w:lang w:val="nl-NL"/>
        </w:rPr>
        <w:t>Tan</w:t>
      </w:r>
      <w:r w:rsidR="00740B8E" w:rsidRPr="0032562B">
        <w:rPr>
          <w:color w:val="000000"/>
          <w:position w:val="-6"/>
          <w:sz w:val="28"/>
          <w:szCs w:val="28"/>
          <w:lang w:val="nl-NL"/>
        </w:rPr>
        <w:object w:dxaOrig="240" w:dyaOrig="220">
          <v:shape id="_x0000_i1314" type="#_x0000_t75" style="width:12pt;height:11pt" o:ole="">
            <v:imagedata r:id="rId444" o:title=""/>
          </v:shape>
          <o:OLEObject Type="Embed" ProgID="Equation.DSMT4" ShapeID="_x0000_i1314" DrawAspect="Content" ObjectID="_1621776837" r:id="rId445"/>
        </w:object>
      </w:r>
      <w:r w:rsidR="00740B8E" w:rsidRPr="0032562B">
        <w:rPr>
          <w:color w:val="000000"/>
          <w:sz w:val="28"/>
          <w:szCs w:val="28"/>
          <w:lang w:val="nl-NL"/>
        </w:rPr>
        <w:t>. Cot</w:t>
      </w:r>
      <w:r w:rsidR="00740B8E" w:rsidRPr="0032562B">
        <w:rPr>
          <w:color w:val="000000"/>
          <w:position w:val="-6"/>
          <w:sz w:val="28"/>
          <w:szCs w:val="28"/>
          <w:lang w:val="nl-NL"/>
        </w:rPr>
        <w:object w:dxaOrig="240" w:dyaOrig="220">
          <v:shape id="_x0000_i1315" type="#_x0000_t75" style="width:12pt;height:11pt" o:ole="">
            <v:imagedata r:id="rId444" o:title=""/>
          </v:shape>
          <o:OLEObject Type="Embed" ProgID="Equation.DSMT4" ShapeID="_x0000_i1315" DrawAspect="Content" ObjectID="_1621776838" r:id="rId446"/>
        </w:object>
      </w:r>
      <w:r w:rsidR="00740B8E" w:rsidRPr="0032562B">
        <w:rPr>
          <w:color w:val="000000"/>
          <w:sz w:val="28"/>
          <w:szCs w:val="28"/>
          <w:lang w:val="nl-NL"/>
        </w:rPr>
        <w:t>= 1</w:t>
      </w:r>
    </w:p>
    <w:p w:rsidR="00681CF2" w:rsidRPr="0032562B" w:rsidRDefault="009948E6" w:rsidP="00071B62">
      <w:pPr>
        <w:rPr>
          <w:color w:val="000000"/>
          <w:sz w:val="28"/>
          <w:szCs w:val="28"/>
          <w:lang w:val="nl-NL"/>
        </w:rPr>
      </w:pPr>
      <w:r w:rsidRPr="0032562B">
        <w:rPr>
          <w:color w:val="000000"/>
          <w:position w:val="-4"/>
          <w:sz w:val="28"/>
          <w:szCs w:val="28"/>
          <w:lang w:val="nl-NL"/>
        </w:rPr>
        <w:object w:dxaOrig="180" w:dyaOrig="279">
          <v:shape id="_x0000_i1316" type="#_x0000_t75" style="width:9pt;height:13.95pt" o:ole="">
            <v:imagedata r:id="rId447" o:title=""/>
          </v:shape>
          <o:OLEObject Type="Embed" ProgID="Equation.DSMT4" ShapeID="_x0000_i1316" DrawAspect="Content" ObjectID="_1621776839" r:id="rId448"/>
        </w:object>
      </w:r>
      <w:r w:rsidR="00631BE9" w:rsidRPr="0032562B">
        <w:rPr>
          <w:color w:val="000000"/>
          <w:position w:val="-4"/>
          <w:sz w:val="28"/>
          <w:szCs w:val="28"/>
          <w:lang w:val="nl-NL"/>
        </w:rPr>
        <w:object w:dxaOrig="180" w:dyaOrig="279">
          <v:shape id="_x0000_i1317" type="#_x0000_t75" style="width:9pt;height:13.95pt" o:ole="">
            <v:imagedata r:id="rId447" o:title=""/>
          </v:shape>
          <o:OLEObject Type="Embed" ProgID="Equation.DSMT4" ShapeID="_x0000_i1317" DrawAspect="Content" ObjectID="_1621776840" r:id="rId449"/>
        </w:object>
      </w:r>
      <w:r w:rsidRPr="0032562B">
        <w:rPr>
          <w:color w:val="000000"/>
          <w:position w:val="-24"/>
          <w:sz w:val="28"/>
          <w:szCs w:val="28"/>
          <w:lang w:val="nl-NL"/>
        </w:rPr>
        <w:object w:dxaOrig="1860" w:dyaOrig="620">
          <v:shape id="_x0000_i1318" type="#_x0000_t75" style="width:93pt;height:31pt" o:ole="">
            <v:imagedata r:id="rId450" o:title=""/>
          </v:shape>
          <o:OLEObject Type="Embed" ProgID="Equation.DSMT4" ShapeID="_x0000_i1318" DrawAspect="Content" ObjectID="_1621776841" r:id="rId451"/>
        </w:object>
      </w:r>
      <w:r w:rsidRPr="0032562B">
        <w:rPr>
          <w:color w:val="000000"/>
          <w:sz w:val="28"/>
          <w:szCs w:val="28"/>
          <w:lang w:val="nl-NL"/>
        </w:rPr>
        <w:t xml:space="preserve">;    </w:t>
      </w:r>
      <w:r w:rsidRPr="0032562B">
        <w:rPr>
          <w:color w:val="000000"/>
          <w:position w:val="-24"/>
          <w:sz w:val="28"/>
          <w:szCs w:val="28"/>
          <w:lang w:val="nl-NL"/>
        </w:rPr>
        <w:object w:dxaOrig="1820" w:dyaOrig="620">
          <v:shape id="_x0000_i1319" type="#_x0000_t75" style="width:91pt;height:31pt" o:ole="">
            <v:imagedata r:id="rId452" o:title=""/>
          </v:shape>
          <o:OLEObject Type="Embed" ProgID="Equation.DSMT4" ShapeID="_x0000_i1319" DrawAspect="Content" ObjectID="_1621776842" r:id="rId453"/>
        </w:object>
      </w:r>
    </w:p>
    <w:p w:rsidR="00740B8E" w:rsidRPr="0032562B" w:rsidRDefault="00721817" w:rsidP="00071B62">
      <w:pPr>
        <w:rPr>
          <w:color w:val="000000"/>
          <w:sz w:val="28"/>
          <w:szCs w:val="28"/>
          <w:lang w:val="nl-NL"/>
        </w:rPr>
      </w:pPr>
      <w:r w:rsidRPr="0032562B">
        <w:rPr>
          <w:color w:val="000000"/>
          <w:sz w:val="28"/>
          <w:szCs w:val="28"/>
          <w:lang w:val="nl-NL"/>
        </w:rPr>
        <w:t>- Yêu cầu các nhóm làm vào vở ( nếu còn thời gian), còn lại về nhà</w:t>
      </w:r>
    </w:p>
    <w:p w:rsidR="0093147E" w:rsidRPr="0032562B" w:rsidRDefault="00721817" w:rsidP="00071B62">
      <w:pPr>
        <w:rPr>
          <w:b/>
          <w:bCs/>
          <w:color w:val="000000"/>
          <w:sz w:val="28"/>
          <w:szCs w:val="28"/>
          <w:lang w:val="nl-NL"/>
        </w:rPr>
      </w:pPr>
      <w:r w:rsidRPr="0032562B">
        <w:rPr>
          <w:b/>
          <w:bCs/>
          <w:color w:val="000000"/>
          <w:sz w:val="28"/>
          <w:szCs w:val="28"/>
          <w:lang w:val="nl-NL"/>
        </w:rPr>
        <w:t>4</w:t>
      </w:r>
      <w:r w:rsidR="0001293A" w:rsidRPr="0032562B">
        <w:rPr>
          <w:b/>
          <w:bCs/>
          <w:color w:val="000000"/>
          <w:sz w:val="28"/>
          <w:szCs w:val="28"/>
          <w:lang w:val="nl-NL"/>
        </w:rPr>
        <w:t>.</w:t>
      </w:r>
      <w:r w:rsidRPr="0032562B">
        <w:rPr>
          <w:b/>
          <w:bCs/>
          <w:color w:val="000000"/>
          <w:sz w:val="28"/>
          <w:szCs w:val="28"/>
          <w:lang w:val="nl-NL"/>
        </w:rPr>
        <w:t>Hoạt động tìm tòi mở rộng</w:t>
      </w:r>
    </w:p>
    <w:p w:rsidR="0093147E" w:rsidRPr="0032562B" w:rsidRDefault="0093147E" w:rsidP="00071B62">
      <w:pPr>
        <w:rPr>
          <w:color w:val="000000"/>
          <w:sz w:val="28"/>
          <w:szCs w:val="28"/>
          <w:lang w:val="nl-NL"/>
        </w:rPr>
      </w:pPr>
      <w:r w:rsidRPr="0032562B">
        <w:rPr>
          <w:color w:val="000000"/>
          <w:sz w:val="28"/>
          <w:szCs w:val="28"/>
          <w:lang w:val="nl-NL"/>
        </w:rPr>
        <w:t xml:space="preserve">-Xem các bài tập đã giải </w:t>
      </w:r>
    </w:p>
    <w:p w:rsidR="0093147E" w:rsidRPr="0032562B" w:rsidRDefault="0093147E" w:rsidP="00071B62">
      <w:pPr>
        <w:rPr>
          <w:color w:val="000000"/>
          <w:sz w:val="28"/>
          <w:szCs w:val="28"/>
          <w:lang w:val="nl-NL"/>
        </w:rPr>
      </w:pPr>
      <w:r w:rsidRPr="0032562B">
        <w:rPr>
          <w:color w:val="000000"/>
          <w:sz w:val="28"/>
          <w:szCs w:val="28"/>
          <w:lang w:val="nl-NL"/>
        </w:rPr>
        <w:t>- Làm bài tập 13 a,c và 16</w:t>
      </w:r>
    </w:p>
    <w:p w:rsidR="0093147E" w:rsidRPr="0032562B" w:rsidRDefault="00D3744E" w:rsidP="00071B62">
      <w:pPr>
        <w:rPr>
          <w:color w:val="000000"/>
          <w:sz w:val="28"/>
          <w:szCs w:val="28"/>
          <w:lang w:val="nl-NL"/>
        </w:rPr>
      </w:pPr>
      <w:r w:rsidRPr="0032562B">
        <w:rPr>
          <w:color w:val="000000"/>
          <w:sz w:val="28"/>
          <w:szCs w:val="28"/>
          <w:lang w:val="nl-NL"/>
        </w:rPr>
        <w:t xml:space="preserve">* HD </w:t>
      </w:r>
      <w:r w:rsidR="0093147E" w:rsidRPr="0032562B">
        <w:rPr>
          <w:color w:val="000000"/>
          <w:sz w:val="28"/>
          <w:szCs w:val="28"/>
          <w:lang w:val="nl-NL"/>
        </w:rPr>
        <w:t>bài 16:Gọi độ dài cạnh đối diện với góc 60</w:t>
      </w:r>
      <w:r w:rsidR="0093147E" w:rsidRPr="0032562B">
        <w:rPr>
          <w:color w:val="000000"/>
          <w:sz w:val="28"/>
          <w:szCs w:val="28"/>
          <w:vertAlign w:val="superscript"/>
          <w:lang w:val="nl-NL"/>
        </w:rPr>
        <w:t>0</w:t>
      </w:r>
      <w:r w:rsidRPr="0032562B">
        <w:rPr>
          <w:color w:val="000000"/>
          <w:sz w:val="28"/>
          <w:szCs w:val="28"/>
          <w:lang w:val="nl-NL"/>
        </w:rPr>
        <w:t xml:space="preserve"> của tam giá</w:t>
      </w:r>
      <w:r w:rsidR="0093147E" w:rsidRPr="0032562B">
        <w:rPr>
          <w:color w:val="000000"/>
          <w:sz w:val="28"/>
          <w:szCs w:val="28"/>
          <w:lang w:val="nl-NL"/>
        </w:rPr>
        <w:t>c</w:t>
      </w:r>
      <w:r w:rsidRPr="0032562B">
        <w:rPr>
          <w:color w:val="000000"/>
          <w:sz w:val="28"/>
          <w:szCs w:val="28"/>
          <w:lang w:val="nl-NL"/>
        </w:rPr>
        <w:t xml:space="preserve"> </w:t>
      </w:r>
      <w:r w:rsidR="0093147E" w:rsidRPr="0032562B">
        <w:rPr>
          <w:color w:val="000000"/>
          <w:sz w:val="28"/>
          <w:szCs w:val="28"/>
          <w:lang w:val="nl-NL"/>
        </w:rPr>
        <w:t xml:space="preserve">vuông là x </w:t>
      </w:r>
    </w:p>
    <w:p w:rsidR="0093147E" w:rsidRPr="0032562B" w:rsidRDefault="00D3744E"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Tính sin60</w:t>
      </w:r>
      <w:r w:rsidR="0093147E" w:rsidRPr="0032562B">
        <w:rPr>
          <w:color w:val="000000"/>
          <w:sz w:val="28"/>
          <w:szCs w:val="28"/>
          <w:vertAlign w:val="superscript"/>
          <w:lang w:val="nl-NL"/>
        </w:rPr>
        <w:t>0</w:t>
      </w:r>
      <w:r w:rsidR="0093147E" w:rsidRPr="0032562B">
        <w:rPr>
          <w:color w:val="000000"/>
          <w:sz w:val="28"/>
          <w:szCs w:val="28"/>
          <w:lang w:val="nl-NL"/>
        </w:rPr>
        <w:t xml:space="preserve"> để tìm x</w:t>
      </w:r>
    </w:p>
    <w:p w:rsidR="00D5744B" w:rsidRPr="0032562B" w:rsidRDefault="00721817" w:rsidP="00071B62">
      <w:pPr>
        <w:rPr>
          <w:bCs/>
          <w:color w:val="000000"/>
          <w:sz w:val="28"/>
          <w:szCs w:val="28"/>
          <w:lang w:val="nl-NL"/>
        </w:rPr>
      </w:pPr>
      <w:r w:rsidRPr="0032562B">
        <w:rPr>
          <w:bCs/>
          <w:color w:val="000000"/>
          <w:sz w:val="28"/>
          <w:szCs w:val="28"/>
          <w:lang w:val="nl-NL"/>
        </w:rPr>
        <w:t>* Buổi sau mang máy tính</w:t>
      </w:r>
    </w:p>
    <w:p w:rsidR="00D5744B" w:rsidRDefault="00D5744B" w:rsidP="00071B62">
      <w:pPr>
        <w:rPr>
          <w:bCs/>
          <w:color w:val="000000"/>
          <w:sz w:val="28"/>
          <w:szCs w:val="28"/>
          <w:lang w:val="nl-NL"/>
        </w:rPr>
      </w:pPr>
    </w:p>
    <w:p w:rsidR="00AB423F" w:rsidRDefault="00AB423F" w:rsidP="00071B62">
      <w:pPr>
        <w:rPr>
          <w:bCs/>
          <w:color w:val="000000"/>
          <w:sz w:val="28"/>
          <w:szCs w:val="28"/>
          <w:lang w:val="nl-NL"/>
        </w:rPr>
      </w:pPr>
    </w:p>
    <w:p w:rsidR="00AB423F" w:rsidRDefault="00AB423F" w:rsidP="00071B62">
      <w:pPr>
        <w:rPr>
          <w:bCs/>
          <w:color w:val="000000"/>
          <w:sz w:val="28"/>
          <w:szCs w:val="28"/>
          <w:lang w:val="nl-NL"/>
        </w:rPr>
      </w:pPr>
    </w:p>
    <w:p w:rsidR="00AB423F" w:rsidRDefault="00AB423F" w:rsidP="00071B62">
      <w:pPr>
        <w:rPr>
          <w:bCs/>
          <w:color w:val="000000"/>
          <w:sz w:val="28"/>
          <w:szCs w:val="28"/>
          <w:lang w:val="nl-NL"/>
        </w:rPr>
      </w:pPr>
    </w:p>
    <w:p w:rsidR="0074751B" w:rsidRPr="00E3240C" w:rsidRDefault="0074751B" w:rsidP="00E3240C">
      <w:pPr>
        <w:rPr>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24</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5   -</w:t>
      </w:r>
      <w:r w:rsidR="00AB423F">
        <w:rPr>
          <w:b/>
          <w:bCs/>
          <w:iCs/>
          <w:color w:val="000000"/>
          <w:sz w:val="28"/>
          <w:szCs w:val="28"/>
          <w:lang w:val="nl-NL"/>
        </w:rPr>
        <w:t xml:space="preserve"> Tiết 8</w:t>
      </w:r>
    </w:p>
    <w:p w:rsidR="001049CC" w:rsidRPr="00E3240C" w:rsidRDefault="001049CC" w:rsidP="001049CC">
      <w:pPr>
        <w:rPr>
          <w:b/>
          <w:color w:val="000000"/>
          <w:sz w:val="38"/>
          <w:szCs w:val="28"/>
          <w:lang w:val="nl-NL"/>
        </w:rPr>
      </w:pPr>
      <w:r>
        <w:rPr>
          <w:b/>
          <w:color w:val="000000"/>
          <w:sz w:val="46"/>
          <w:szCs w:val="28"/>
          <w:lang w:val="nl-NL"/>
        </w:rPr>
        <w:lastRenderedPageBreak/>
        <w:t xml:space="preserve">                                </w:t>
      </w:r>
      <w:r w:rsidR="00E3240C">
        <w:rPr>
          <w:b/>
          <w:color w:val="000000"/>
          <w:sz w:val="46"/>
          <w:szCs w:val="28"/>
          <w:lang w:val="nl-NL"/>
        </w:rPr>
        <w:t xml:space="preserve">   </w:t>
      </w:r>
      <w:r w:rsidRPr="00E3240C">
        <w:rPr>
          <w:b/>
          <w:color w:val="000000"/>
          <w:sz w:val="38"/>
          <w:szCs w:val="28"/>
          <w:lang w:val="nl-NL"/>
        </w:rPr>
        <w:t>LUYỆN TẬP</w:t>
      </w:r>
    </w:p>
    <w:p w:rsidR="00FA791D" w:rsidRPr="0032562B" w:rsidRDefault="00FA791D" w:rsidP="00FA791D">
      <w:pPr>
        <w:rPr>
          <w:b/>
          <w:color w:val="000000"/>
          <w:sz w:val="28"/>
          <w:szCs w:val="28"/>
          <w:lang w:val="nl-NL"/>
        </w:rPr>
      </w:pPr>
      <w:r w:rsidRPr="0032562B">
        <w:rPr>
          <w:b/>
          <w:color w:val="000000"/>
          <w:sz w:val="28"/>
          <w:szCs w:val="28"/>
          <w:lang w:val="nl-NL"/>
        </w:rPr>
        <w:t>I.MỤC TIÊU</w:t>
      </w:r>
    </w:p>
    <w:p w:rsidR="00FA791D" w:rsidRPr="0032562B" w:rsidRDefault="00FA791D" w:rsidP="00FA791D">
      <w:pPr>
        <w:rPr>
          <w:color w:val="000000"/>
          <w:sz w:val="28"/>
          <w:szCs w:val="28"/>
          <w:lang w:val="nl-NL"/>
        </w:rPr>
      </w:pPr>
      <w:r w:rsidRPr="0032562B">
        <w:rPr>
          <w:b/>
          <w:color w:val="000000"/>
          <w:sz w:val="28"/>
          <w:szCs w:val="28"/>
          <w:lang w:val="nl-NL"/>
        </w:rPr>
        <w:t>1.Kiến thức</w:t>
      </w:r>
      <w:r w:rsidRPr="0032562B">
        <w:rPr>
          <w:color w:val="000000"/>
          <w:sz w:val="28"/>
          <w:szCs w:val="28"/>
          <w:lang w:val="nl-NL"/>
        </w:rPr>
        <w:t>:</w:t>
      </w:r>
    </w:p>
    <w:p w:rsidR="00FA791D" w:rsidRPr="0032562B" w:rsidRDefault="00FA791D" w:rsidP="00FA791D">
      <w:pPr>
        <w:rPr>
          <w:color w:val="000000"/>
          <w:sz w:val="28"/>
          <w:szCs w:val="28"/>
          <w:lang w:val="nl-NL"/>
        </w:rPr>
      </w:pPr>
      <w:r w:rsidRPr="0032562B">
        <w:rPr>
          <w:color w:val="000000"/>
          <w:sz w:val="28"/>
          <w:szCs w:val="28"/>
          <w:lang w:val="nl-NL"/>
        </w:rPr>
        <w:t>-HS biết sử dụng các kiến thức đã học vào giải bài tập</w:t>
      </w:r>
    </w:p>
    <w:p w:rsidR="00FA791D" w:rsidRPr="0032562B" w:rsidRDefault="00FA791D" w:rsidP="00FA791D">
      <w:pPr>
        <w:rPr>
          <w:color w:val="000000"/>
          <w:sz w:val="28"/>
          <w:szCs w:val="28"/>
          <w:lang w:val="nl-NL"/>
        </w:rPr>
      </w:pPr>
      <w:r w:rsidRPr="0032562B">
        <w:rPr>
          <w:color w:val="000000"/>
          <w:sz w:val="28"/>
          <w:szCs w:val="28"/>
          <w:lang w:val="nl-NL"/>
        </w:rPr>
        <w:t xml:space="preserve">-HS hiểu được cách dựng góc nhọn khi biết 1 trong các  tỉ số lượng giác của nó </w:t>
      </w:r>
    </w:p>
    <w:p w:rsidR="00FA791D" w:rsidRPr="0032562B" w:rsidRDefault="00FA791D" w:rsidP="00FA791D">
      <w:pPr>
        <w:rPr>
          <w:b/>
          <w:color w:val="000000"/>
          <w:sz w:val="28"/>
          <w:szCs w:val="28"/>
          <w:lang w:val="nl-NL"/>
        </w:rPr>
      </w:pPr>
      <w:r w:rsidRPr="0032562B">
        <w:rPr>
          <w:b/>
          <w:color w:val="000000"/>
          <w:sz w:val="28"/>
          <w:szCs w:val="28"/>
          <w:lang w:val="nl-NL"/>
        </w:rPr>
        <w:t xml:space="preserve">2.Kĩ năng: </w:t>
      </w:r>
    </w:p>
    <w:p w:rsidR="00FA791D" w:rsidRPr="0032562B" w:rsidRDefault="00FA791D" w:rsidP="00FA791D">
      <w:pPr>
        <w:rPr>
          <w:b/>
          <w:color w:val="000000"/>
          <w:sz w:val="28"/>
          <w:szCs w:val="28"/>
          <w:lang w:val="nl-NL"/>
        </w:rPr>
      </w:pPr>
      <w:r w:rsidRPr="0032562B">
        <w:rPr>
          <w:b/>
          <w:color w:val="000000"/>
          <w:sz w:val="28"/>
          <w:szCs w:val="28"/>
          <w:lang w:val="nl-NL"/>
        </w:rPr>
        <w:t>-</w:t>
      </w:r>
      <w:r w:rsidRPr="0032562B">
        <w:rPr>
          <w:color w:val="000000"/>
          <w:sz w:val="28"/>
          <w:szCs w:val="28"/>
          <w:lang w:val="nl-NL"/>
        </w:rPr>
        <w:t xml:space="preserve"> HS thực hiện được: có khả năng dựa vào định nghĩa để giải các bài tập có liên quan.</w:t>
      </w:r>
    </w:p>
    <w:p w:rsidR="00FA791D" w:rsidRPr="0032562B" w:rsidRDefault="00FA791D" w:rsidP="00FA791D">
      <w:pPr>
        <w:rPr>
          <w:bCs/>
          <w:color w:val="000000"/>
          <w:sz w:val="28"/>
          <w:szCs w:val="28"/>
          <w:lang w:val="nl-NL"/>
        </w:rPr>
      </w:pPr>
      <w:r w:rsidRPr="0032562B">
        <w:rPr>
          <w:bCs/>
          <w:color w:val="000000"/>
          <w:sz w:val="28"/>
          <w:szCs w:val="28"/>
          <w:lang w:val="nl-NL"/>
        </w:rPr>
        <w:t xml:space="preserve">- </w:t>
      </w:r>
      <w:r w:rsidRPr="0032562B">
        <w:rPr>
          <w:color w:val="000000"/>
          <w:sz w:val="28"/>
          <w:szCs w:val="28"/>
          <w:lang w:val="nl-NL"/>
        </w:rPr>
        <w:t xml:space="preserve"> HS thực hiện thành thạo: dựng góc khi biết một trong các tỉ số lượng giác của nó. HS nắm được trong tam giác vuông nếu biết 2 cạnh thì tính được các góc của nó và cạnh còn lại.</w:t>
      </w:r>
    </w:p>
    <w:p w:rsidR="00FA791D" w:rsidRPr="0032562B" w:rsidRDefault="00FA791D" w:rsidP="00FA791D">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p>
    <w:p w:rsidR="00FA791D" w:rsidRPr="0032562B" w:rsidRDefault="00FA791D" w:rsidP="00FA791D">
      <w:pPr>
        <w:rPr>
          <w:color w:val="000000"/>
          <w:sz w:val="28"/>
          <w:szCs w:val="28"/>
          <w:lang w:val="nl-NL"/>
        </w:rPr>
      </w:pPr>
      <w:r w:rsidRPr="0032562B">
        <w:rPr>
          <w:color w:val="000000"/>
          <w:sz w:val="28"/>
          <w:szCs w:val="28"/>
          <w:lang w:val="nl-NL"/>
        </w:rPr>
        <w:t xml:space="preserve">- Thói quen tự giác tích cực chủ động trong  học tập. </w:t>
      </w:r>
    </w:p>
    <w:p w:rsidR="00FA791D" w:rsidRDefault="00FA791D" w:rsidP="00FA791D">
      <w:pPr>
        <w:rPr>
          <w:color w:val="000000"/>
          <w:sz w:val="28"/>
          <w:szCs w:val="28"/>
          <w:lang w:val="nl-NL"/>
        </w:rPr>
      </w:pPr>
      <w:r w:rsidRPr="0032562B">
        <w:rPr>
          <w:color w:val="000000"/>
          <w:sz w:val="28"/>
          <w:szCs w:val="28"/>
          <w:lang w:val="nl-NL"/>
        </w:rPr>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F1997" w:rsidRPr="0032562B" w:rsidRDefault="001F1997" w:rsidP="001F1997">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FA791D" w:rsidRPr="0032562B" w:rsidRDefault="00FA791D" w:rsidP="00FA791D">
      <w:pPr>
        <w:rPr>
          <w:b/>
          <w:color w:val="000000"/>
          <w:sz w:val="28"/>
          <w:szCs w:val="28"/>
          <w:lang w:val="nl-NL"/>
        </w:rPr>
      </w:pPr>
      <w:r w:rsidRPr="0032562B">
        <w:rPr>
          <w:b/>
          <w:color w:val="000000"/>
          <w:sz w:val="28"/>
          <w:szCs w:val="28"/>
          <w:lang w:val="nl-NL"/>
        </w:rPr>
        <w:t>III. PHƯƠNG PHÁP VÀ KĨ THUẬT DẠY HỌC:</w:t>
      </w:r>
    </w:p>
    <w:p w:rsidR="00FA791D" w:rsidRPr="0032562B" w:rsidRDefault="00FA791D" w:rsidP="00FA791D">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FA791D" w:rsidRPr="0032562B" w:rsidRDefault="00FA791D" w:rsidP="00FA791D">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hỏi đáp, động não, mảnh ghép, hợp đồng</w:t>
      </w:r>
    </w:p>
    <w:p w:rsidR="00FA791D" w:rsidRPr="0032562B" w:rsidRDefault="00FA791D" w:rsidP="00FA791D">
      <w:pPr>
        <w:rPr>
          <w:b/>
          <w:color w:val="000000"/>
          <w:sz w:val="28"/>
          <w:szCs w:val="28"/>
          <w:u w:val="single"/>
          <w:lang w:val="nl-NL"/>
        </w:rPr>
      </w:pPr>
      <w:r w:rsidRPr="0032562B">
        <w:rPr>
          <w:b/>
          <w:color w:val="000000"/>
          <w:sz w:val="28"/>
          <w:szCs w:val="28"/>
          <w:u w:val="single"/>
          <w:lang w:val="nl-NL"/>
        </w:rPr>
        <w:t>IV.TỔ CHỨC CÁC HOẠT ĐỘNG HỌC TẬP:</w:t>
      </w:r>
    </w:p>
    <w:p w:rsidR="00FA791D" w:rsidRPr="0032562B" w:rsidRDefault="00FA791D" w:rsidP="00FA791D">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 xml:space="preserve">HS 1: Cho </w:t>
      </w:r>
      <w:r w:rsidRPr="0032562B">
        <w:rPr>
          <w:bCs/>
          <w:color w:val="000000"/>
          <w:position w:val="-4"/>
          <w:sz w:val="28"/>
          <w:szCs w:val="28"/>
          <w:lang w:val="nl-NL"/>
        </w:rPr>
        <w:object w:dxaOrig="220" w:dyaOrig="260">
          <v:shape id="_x0000_i1320" type="#_x0000_t75" style="width:11pt;height:13pt" o:ole="">
            <v:imagedata r:id="rId10" o:title=""/>
          </v:shape>
          <o:OLEObject Type="Embed" ProgID="Equation.3" ShapeID="_x0000_i1320" DrawAspect="Content" ObjectID="_1621776843" r:id="rId454"/>
        </w:object>
      </w:r>
      <w:r w:rsidRPr="0032562B">
        <w:rPr>
          <w:bCs/>
          <w:color w:val="000000"/>
          <w:sz w:val="28"/>
          <w:szCs w:val="28"/>
          <w:lang w:val="nl-NL"/>
        </w:rPr>
        <w:t>ABC vuông tại A, B =</w:t>
      </w:r>
      <w:r w:rsidRPr="0032562B">
        <w:rPr>
          <w:bCs/>
          <w:color w:val="000000"/>
          <w:position w:val="-6"/>
          <w:sz w:val="28"/>
          <w:szCs w:val="28"/>
          <w:lang w:val="nl-NL"/>
        </w:rPr>
        <w:object w:dxaOrig="240" w:dyaOrig="220">
          <v:shape id="_x0000_i1321" type="#_x0000_t75" style="width:12pt;height:11pt" o:ole="">
            <v:imagedata r:id="rId455" o:title=""/>
          </v:shape>
          <o:OLEObject Type="Embed" ProgID="Equation.3" ShapeID="_x0000_i1321" DrawAspect="Content" ObjectID="_1621776844" r:id="rId456"/>
        </w:object>
      </w:r>
      <w:r w:rsidRPr="0032562B">
        <w:rPr>
          <w:bCs/>
          <w:color w:val="000000"/>
          <w:sz w:val="28"/>
          <w:szCs w:val="28"/>
          <w:lang w:val="nl-NL"/>
        </w:rPr>
        <w:t xml:space="preserve">, AB = 3cm, AC = 4cm. </w:t>
      </w:r>
    </w:p>
    <w:p w:rsidR="00FA791D" w:rsidRPr="0032562B" w:rsidRDefault="00FA791D" w:rsidP="00FA791D">
      <w:pPr>
        <w:pStyle w:val="Header"/>
        <w:tabs>
          <w:tab w:val="clear" w:pos="4320"/>
          <w:tab w:val="clear" w:pos="8640"/>
        </w:tabs>
        <w:ind w:left="900" w:hanging="360"/>
        <w:rPr>
          <w:bCs/>
          <w:color w:val="000000"/>
          <w:sz w:val="28"/>
          <w:szCs w:val="28"/>
          <w:lang w:val="nl-NL"/>
        </w:rPr>
      </w:pPr>
      <w:r w:rsidRPr="0032562B">
        <w:rPr>
          <w:bCs/>
          <w:color w:val="000000"/>
          <w:sz w:val="28"/>
          <w:szCs w:val="28"/>
          <w:lang w:val="nl-NL"/>
        </w:rPr>
        <w:t xml:space="preserve">            Hãy tính các tỉ số lượng giác của góc </w:t>
      </w:r>
      <w:r w:rsidRPr="0032562B">
        <w:rPr>
          <w:bCs/>
          <w:color w:val="000000"/>
          <w:position w:val="-6"/>
          <w:sz w:val="28"/>
          <w:szCs w:val="28"/>
          <w:lang w:val="nl-NL"/>
        </w:rPr>
        <w:object w:dxaOrig="240" w:dyaOrig="220">
          <v:shape id="_x0000_i1322" type="#_x0000_t75" style="width:12pt;height:11pt" o:ole="">
            <v:imagedata r:id="rId455" o:title=""/>
          </v:shape>
          <o:OLEObject Type="Embed" ProgID="Equation.3" ShapeID="_x0000_i1322" DrawAspect="Content" ObjectID="_1621776845" r:id="rId457"/>
        </w:object>
      </w:r>
      <w:r w:rsidRPr="0032562B">
        <w:rPr>
          <w:bCs/>
          <w:color w:val="000000"/>
          <w:sz w:val="28"/>
          <w:szCs w:val="28"/>
          <w:lang w:val="nl-NL"/>
        </w:rPr>
        <w:t>.</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 xml:space="preserve">HS 2: Vẽ góc nhọn </w:t>
      </w:r>
      <w:r w:rsidRPr="0032562B">
        <w:rPr>
          <w:bCs/>
          <w:color w:val="000000"/>
          <w:position w:val="-6"/>
          <w:sz w:val="28"/>
          <w:szCs w:val="28"/>
          <w:lang w:val="nl-NL"/>
        </w:rPr>
        <w:object w:dxaOrig="240" w:dyaOrig="220">
          <v:shape id="_x0000_i1323" type="#_x0000_t75" style="width:12pt;height:11pt" o:ole="">
            <v:imagedata r:id="rId455" o:title=""/>
          </v:shape>
          <o:OLEObject Type="Embed" ProgID="Equation.3" ShapeID="_x0000_i1323" DrawAspect="Content" ObjectID="_1621776846" r:id="rId458"/>
        </w:object>
      </w:r>
      <w:r w:rsidRPr="0032562B">
        <w:rPr>
          <w:bCs/>
          <w:color w:val="000000"/>
          <w:sz w:val="28"/>
          <w:szCs w:val="28"/>
          <w:lang w:val="nl-NL"/>
        </w:rPr>
        <w:t xml:space="preserve"> khi biết sin</w:t>
      </w:r>
      <w:r w:rsidRPr="0032562B">
        <w:rPr>
          <w:bCs/>
          <w:color w:val="000000"/>
          <w:position w:val="-6"/>
          <w:sz w:val="28"/>
          <w:szCs w:val="28"/>
          <w:lang w:val="nl-NL"/>
        </w:rPr>
        <w:object w:dxaOrig="240" w:dyaOrig="220">
          <v:shape id="_x0000_i1324" type="#_x0000_t75" style="width:12pt;height:11pt" o:ole="">
            <v:imagedata r:id="rId455" o:title=""/>
          </v:shape>
          <o:OLEObject Type="Embed" ProgID="Equation.3" ShapeID="_x0000_i1324" DrawAspect="Content" ObjectID="_1621776847" r:id="rId459"/>
        </w:object>
      </w:r>
      <w:r w:rsidRPr="0032562B">
        <w:rPr>
          <w:bCs/>
          <w:color w:val="000000"/>
          <w:sz w:val="28"/>
          <w:szCs w:val="28"/>
          <w:lang w:val="nl-NL"/>
        </w:rPr>
        <w:t xml:space="preserve">= </w:t>
      </w:r>
      <w:r w:rsidRPr="0032562B">
        <w:rPr>
          <w:bCs/>
          <w:color w:val="000000"/>
          <w:position w:val="-24"/>
          <w:sz w:val="28"/>
          <w:szCs w:val="28"/>
          <w:lang w:val="nl-NL"/>
        </w:rPr>
        <w:object w:dxaOrig="240" w:dyaOrig="620">
          <v:shape id="_x0000_i1325" type="#_x0000_t75" style="width:12pt;height:31pt" o:ole="">
            <v:imagedata r:id="rId460" o:title=""/>
          </v:shape>
          <o:OLEObject Type="Embed" ProgID="Equation.3" ShapeID="_x0000_i1325" DrawAspect="Content" ObjectID="_1621776848" r:id="rId461"/>
        </w:object>
      </w:r>
    </w:p>
    <w:p w:rsidR="00FA791D" w:rsidRPr="0032562B" w:rsidRDefault="00FA791D" w:rsidP="00FA791D">
      <w:pPr>
        <w:rPr>
          <w:b/>
          <w:color w:val="000000"/>
          <w:sz w:val="28"/>
          <w:szCs w:val="28"/>
          <w:lang w:val="nl-NL"/>
        </w:rPr>
      </w:pPr>
      <w:r w:rsidRPr="0032562B">
        <w:rPr>
          <w:b/>
          <w:color w:val="000000"/>
          <w:sz w:val="28"/>
          <w:szCs w:val="28"/>
          <w:lang w:val="nl-NL"/>
        </w:rPr>
        <w:t>2. Hoạt động luyện tập</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00"/>
        <w:gridCol w:w="5000"/>
      </w:tblGrid>
      <w:tr w:rsidR="00FA791D" w:rsidRPr="0032562B" w:rsidTr="00E3240C">
        <w:tblPrEx>
          <w:tblCellMar>
            <w:top w:w="0" w:type="dxa"/>
            <w:bottom w:w="0" w:type="dxa"/>
          </w:tblCellMar>
        </w:tblPrEx>
        <w:tc>
          <w:tcPr>
            <w:tcW w:w="4900" w:type="dxa"/>
          </w:tcPr>
          <w:p w:rsidR="00FA791D" w:rsidRPr="0032562B" w:rsidRDefault="00FA791D" w:rsidP="00B2586D">
            <w:pPr>
              <w:pStyle w:val="Header"/>
              <w:tabs>
                <w:tab w:val="clear" w:pos="4320"/>
                <w:tab w:val="clear" w:pos="8640"/>
              </w:tabs>
              <w:rPr>
                <w:i/>
                <w:color w:val="000000"/>
                <w:sz w:val="28"/>
                <w:szCs w:val="28"/>
                <w:lang w:val="nl-NL"/>
              </w:rPr>
            </w:pPr>
            <w:r w:rsidRPr="0032562B">
              <w:rPr>
                <w:b/>
                <w:bCs/>
                <w:i/>
                <w:color w:val="000000"/>
                <w:sz w:val="28"/>
                <w:szCs w:val="28"/>
                <w:lang w:val="nl-NL"/>
              </w:rPr>
              <w:t xml:space="preserve">Hoạt động của GV và HS </w:t>
            </w:r>
          </w:p>
        </w:tc>
        <w:tc>
          <w:tcPr>
            <w:tcW w:w="5000" w:type="dxa"/>
          </w:tcPr>
          <w:p w:rsidR="00FA791D" w:rsidRPr="0032562B" w:rsidRDefault="00FA791D" w:rsidP="00B2586D">
            <w:pPr>
              <w:pStyle w:val="Header"/>
              <w:tabs>
                <w:tab w:val="clear" w:pos="4320"/>
                <w:tab w:val="clear" w:pos="8640"/>
              </w:tabs>
              <w:rPr>
                <w:i/>
                <w:color w:val="000000"/>
                <w:sz w:val="28"/>
                <w:szCs w:val="28"/>
                <w:lang w:val="nl-NL"/>
              </w:rPr>
            </w:pPr>
            <w:r w:rsidRPr="0032562B">
              <w:rPr>
                <w:b/>
                <w:bCs/>
                <w:i/>
                <w:color w:val="000000"/>
                <w:sz w:val="28"/>
                <w:szCs w:val="28"/>
                <w:lang w:val="nl-NL"/>
              </w:rPr>
              <w:t>Nội dung cần đạt</w:t>
            </w:r>
          </w:p>
        </w:tc>
      </w:tr>
      <w:tr w:rsidR="00FA791D" w:rsidRPr="0032562B" w:rsidTr="00E3240C">
        <w:tblPrEx>
          <w:tblCellMar>
            <w:top w:w="0" w:type="dxa"/>
            <w:bottom w:w="0" w:type="dxa"/>
          </w:tblCellMar>
        </w:tblPrEx>
        <w:tc>
          <w:tcPr>
            <w:tcW w:w="4900" w:type="dxa"/>
          </w:tcPr>
          <w:p w:rsidR="00FA791D" w:rsidRPr="0032562B" w:rsidRDefault="00FA791D" w:rsidP="00B2586D">
            <w:pPr>
              <w:pStyle w:val="Header"/>
              <w:tabs>
                <w:tab w:val="clear" w:pos="4320"/>
                <w:tab w:val="clear" w:pos="8640"/>
              </w:tabs>
              <w:spacing w:before="240"/>
              <w:rPr>
                <w:b/>
                <w:color w:val="000000"/>
                <w:sz w:val="28"/>
                <w:szCs w:val="28"/>
                <w:lang w:val="nl-NL"/>
              </w:rPr>
            </w:pPr>
            <w:r w:rsidRPr="0032562B">
              <w:rPr>
                <w:b/>
                <w:color w:val="000000"/>
                <w:sz w:val="28"/>
                <w:szCs w:val="28"/>
                <w:u w:val="single"/>
                <w:lang w:val="nl-NL"/>
              </w:rPr>
              <w:t>HĐ1</w:t>
            </w:r>
            <w:r w:rsidRPr="0032562B">
              <w:rPr>
                <w:b/>
                <w:color w:val="000000"/>
                <w:sz w:val="28"/>
                <w:szCs w:val="28"/>
                <w:lang w:val="nl-NL"/>
              </w:rPr>
              <w:t>: Dựng góc khi biết 1 trong các tỉ số lượng giác của nó.(15’)</w:t>
            </w:r>
          </w:p>
          <w:p w:rsidR="00FA791D" w:rsidRPr="0032562B" w:rsidRDefault="00FA791D" w:rsidP="00B2586D">
            <w:pPr>
              <w:rPr>
                <w:color w:val="000000"/>
                <w:sz w:val="28"/>
                <w:szCs w:val="28"/>
                <w:lang w:val="nl-NL"/>
              </w:rPr>
            </w:pPr>
            <w:r w:rsidRPr="0032562B">
              <w:rPr>
                <w:color w:val="000000"/>
                <w:sz w:val="28"/>
                <w:szCs w:val="28"/>
                <w:lang w:val="nl-NL"/>
              </w:rPr>
              <w:t>* Phương pháp: Vấn đáp, luyện tập và thực hành, hoạt động nhóm, nêu và giải quyết vấn đề.</w:t>
            </w:r>
          </w:p>
          <w:p w:rsidR="00FA791D" w:rsidRPr="0032562B" w:rsidRDefault="00FA791D" w:rsidP="00B2586D">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đặt câu hỏi, hỏi đáp, động não</w:t>
            </w:r>
          </w:p>
          <w:p w:rsidR="00FA791D" w:rsidRPr="0032562B" w:rsidRDefault="00FA791D" w:rsidP="00B2586D">
            <w:pPr>
              <w:pStyle w:val="Header"/>
              <w:tabs>
                <w:tab w:val="clear" w:pos="4320"/>
                <w:tab w:val="clear" w:pos="8640"/>
              </w:tabs>
              <w:rPr>
                <w:color w:val="000000"/>
                <w:sz w:val="28"/>
                <w:szCs w:val="28"/>
                <w:lang w:val="nl-NL"/>
              </w:rPr>
            </w:pPr>
            <w:r w:rsidRPr="0032562B">
              <w:rPr>
                <w:b/>
                <w:i/>
                <w:color w:val="000000"/>
                <w:sz w:val="28"/>
                <w:szCs w:val="28"/>
                <w:lang w:val="nl-NL"/>
              </w:rPr>
              <w:t>Bài 13/77 SGK</w:t>
            </w:r>
            <w:r w:rsidRPr="0032562B">
              <w:rPr>
                <w:color w:val="000000"/>
                <w:sz w:val="28"/>
                <w:szCs w:val="28"/>
                <w:lang w:val="nl-NL"/>
              </w:rPr>
              <w:t xml:space="preserve">. Dựng góc nhọn </w:t>
            </w:r>
            <w:r w:rsidRPr="0032562B">
              <w:rPr>
                <w:color w:val="000000"/>
                <w:position w:val="-6"/>
                <w:sz w:val="28"/>
                <w:szCs w:val="28"/>
                <w:lang w:val="nl-NL"/>
              </w:rPr>
              <w:object w:dxaOrig="240" w:dyaOrig="220">
                <v:shape id="_x0000_i1326" type="#_x0000_t75" style="width:12pt;height:11pt" o:ole="">
                  <v:imagedata r:id="rId462" o:title=""/>
                </v:shape>
                <o:OLEObject Type="Embed" ProgID="Equation.3" ShapeID="_x0000_i1326" DrawAspect="Content" ObjectID="_1621776849" r:id="rId463"/>
              </w:object>
            </w:r>
            <w:r w:rsidRPr="0032562B">
              <w:rPr>
                <w:color w:val="000000"/>
                <w:sz w:val="28"/>
                <w:szCs w:val="28"/>
                <w:lang w:val="nl-NL"/>
              </w:rPr>
              <w:t xml:space="preserve"> biết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lastRenderedPageBreak/>
              <w:t>a. sin</w:t>
            </w:r>
            <w:r w:rsidRPr="0032562B">
              <w:rPr>
                <w:color w:val="000000"/>
                <w:position w:val="-6"/>
                <w:sz w:val="28"/>
                <w:szCs w:val="28"/>
                <w:lang w:val="nl-NL"/>
              </w:rPr>
              <w:object w:dxaOrig="240" w:dyaOrig="220">
                <v:shape id="_x0000_i1327" type="#_x0000_t75" style="width:12pt;height:11pt" o:ole="">
                  <v:imagedata r:id="rId464" o:title=""/>
                </v:shape>
                <o:OLEObject Type="Embed" ProgID="Equation.3" ShapeID="_x0000_i1327" DrawAspect="Content" ObjectID="_1621776850" r:id="rId465"/>
              </w:object>
            </w:r>
            <w:r w:rsidRPr="0032562B">
              <w:rPr>
                <w:color w:val="000000"/>
                <w:sz w:val="28"/>
                <w:szCs w:val="28"/>
                <w:lang w:val="nl-NL"/>
              </w:rPr>
              <w:t>=</w:t>
            </w:r>
            <w:r w:rsidRPr="0032562B">
              <w:rPr>
                <w:color w:val="000000"/>
                <w:position w:val="-24"/>
                <w:sz w:val="28"/>
                <w:szCs w:val="28"/>
                <w:lang w:val="nl-NL"/>
              </w:rPr>
              <w:object w:dxaOrig="240" w:dyaOrig="620">
                <v:shape id="_x0000_i1328" type="#_x0000_t75" style="width:12pt;height:31pt" o:ole="">
                  <v:imagedata r:id="rId466" o:title=""/>
                </v:shape>
                <o:OLEObject Type="Embed" ProgID="Equation.3" ShapeID="_x0000_i1328" DrawAspect="Content" ObjectID="_1621776851" r:id="rId467"/>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yêu cầu HS nêu cách dựng và lên bảng dựng.</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HS cả lớp dựng hình vào vở.</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Chứng minh sin</w:t>
            </w:r>
            <w:r w:rsidRPr="0032562B">
              <w:rPr>
                <w:color w:val="000000"/>
                <w:position w:val="-6"/>
                <w:sz w:val="28"/>
                <w:szCs w:val="28"/>
                <w:lang w:val="nl-NL"/>
              </w:rPr>
              <w:object w:dxaOrig="240" w:dyaOrig="220">
                <v:shape id="_x0000_i1329" type="#_x0000_t75" style="width:12pt;height:11pt" o:ole="">
                  <v:imagedata r:id="rId464" o:title=""/>
                </v:shape>
                <o:OLEObject Type="Embed" ProgID="Equation.3" ShapeID="_x0000_i1329" DrawAspect="Content" ObjectID="_1621776852" r:id="rId468"/>
              </w:object>
            </w:r>
            <w:r w:rsidRPr="0032562B">
              <w:rPr>
                <w:color w:val="000000"/>
                <w:sz w:val="28"/>
                <w:szCs w:val="28"/>
                <w:lang w:val="nl-NL"/>
              </w:rPr>
              <w:t>=</w:t>
            </w:r>
            <w:r w:rsidRPr="0032562B">
              <w:rPr>
                <w:color w:val="000000"/>
                <w:position w:val="-24"/>
                <w:sz w:val="28"/>
                <w:szCs w:val="28"/>
                <w:lang w:val="nl-NL"/>
              </w:rPr>
              <w:object w:dxaOrig="240" w:dyaOrig="620">
                <v:shape id="_x0000_i1330" type="#_x0000_t75" style="width:12pt;height:31pt" o:ole="">
                  <v:imagedata r:id="rId469" o:title=""/>
                </v:shape>
                <o:OLEObject Type="Embed" ProgID="Equation.3" ShapeID="_x0000_i1330" DrawAspect="Content" ObjectID="_1621776853" r:id="rId470"/>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  tan </w:t>
            </w:r>
            <w:r w:rsidRPr="0032562B">
              <w:rPr>
                <w:color w:val="000000"/>
                <w:position w:val="-6"/>
                <w:sz w:val="28"/>
                <w:szCs w:val="28"/>
                <w:lang w:val="nl-NL"/>
              </w:rPr>
              <w:object w:dxaOrig="240" w:dyaOrig="220">
                <v:shape id="_x0000_i1331" type="#_x0000_t75" style="width:12pt;height:11pt" o:ole="">
                  <v:imagedata r:id="rId464" o:title=""/>
                </v:shape>
                <o:OLEObject Type="Embed" ProgID="Equation.3" ShapeID="_x0000_i1331" DrawAspect="Content" ObjectID="_1621776854" r:id="rId471"/>
              </w:object>
            </w:r>
            <w:r w:rsidRPr="0032562B">
              <w:rPr>
                <w:color w:val="000000"/>
                <w:sz w:val="28"/>
                <w:szCs w:val="28"/>
                <w:lang w:val="nl-NL"/>
              </w:rPr>
              <w:t>=</w:t>
            </w:r>
            <w:r w:rsidRPr="0032562B">
              <w:rPr>
                <w:color w:val="000000"/>
                <w:position w:val="-24"/>
                <w:sz w:val="28"/>
                <w:szCs w:val="28"/>
                <w:lang w:val="nl-NL"/>
              </w:rPr>
              <w:object w:dxaOrig="240" w:dyaOrig="620">
                <v:shape id="_x0000_i1332" type="#_x0000_t75" style="width:12pt;height:31pt" o:ole="">
                  <v:imagedata r:id="rId472" o:title=""/>
                </v:shape>
                <o:OLEObject Type="Embed" ProgID="Equation.3" ShapeID="_x0000_i1332" DrawAspect="Content" ObjectID="_1621776855" r:id="rId473"/>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Dựng hình</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m tan </w:t>
            </w:r>
            <w:r w:rsidRPr="0032562B">
              <w:rPr>
                <w:color w:val="000000"/>
                <w:position w:val="-6"/>
                <w:sz w:val="28"/>
                <w:szCs w:val="28"/>
                <w:lang w:val="nl-NL"/>
              </w:rPr>
              <w:object w:dxaOrig="240" w:dyaOrig="220">
                <v:shape id="_x0000_i1333" type="#_x0000_t75" style="width:12pt;height:11pt" o:ole="">
                  <v:imagedata r:id="rId464" o:title=""/>
                </v:shape>
                <o:OLEObject Type="Embed" ProgID="Equation.3" ShapeID="_x0000_i1333" DrawAspect="Content" ObjectID="_1621776856" r:id="rId474"/>
              </w:object>
            </w:r>
            <w:r w:rsidRPr="0032562B">
              <w:rPr>
                <w:color w:val="000000"/>
                <w:sz w:val="28"/>
                <w:szCs w:val="28"/>
                <w:lang w:val="nl-NL"/>
              </w:rPr>
              <w:t>=</w:t>
            </w:r>
            <w:r w:rsidRPr="0032562B">
              <w:rPr>
                <w:color w:val="000000"/>
                <w:position w:val="-24"/>
                <w:sz w:val="28"/>
                <w:szCs w:val="28"/>
                <w:lang w:val="nl-NL"/>
              </w:rPr>
              <w:object w:dxaOrig="240" w:dyaOrig="620">
                <v:shape id="_x0000_i1334" type="#_x0000_t75" style="width:12pt;height:31pt" o:ole="">
                  <v:imagedata r:id="rId475" o:title=""/>
                </v:shape>
                <o:OLEObject Type="Embed" ProgID="Equation.3" ShapeID="_x0000_i1334" DrawAspect="Content" ObjectID="_1621776857" r:id="rId476"/>
              </w:object>
            </w: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u w:val="single"/>
                <w:lang w:val="nl-NL"/>
              </w:rPr>
              <w:t>HĐ 2</w:t>
            </w:r>
            <w:r w:rsidRPr="0032562B">
              <w:rPr>
                <w:b/>
                <w:color w:val="000000"/>
                <w:sz w:val="28"/>
                <w:szCs w:val="28"/>
                <w:lang w:val="nl-NL"/>
              </w:rPr>
              <w:t>: Chứng minh một số công thức đơn giản .(10’)</w:t>
            </w:r>
          </w:p>
          <w:p w:rsidR="00FA791D" w:rsidRPr="0032562B" w:rsidRDefault="00FA791D" w:rsidP="00B2586D">
            <w:pPr>
              <w:rPr>
                <w:color w:val="000000"/>
                <w:sz w:val="28"/>
                <w:szCs w:val="28"/>
                <w:lang w:val="nl-NL"/>
              </w:rPr>
            </w:pPr>
            <w:r w:rsidRPr="0032562B">
              <w:rPr>
                <w:color w:val="000000"/>
                <w:sz w:val="28"/>
                <w:szCs w:val="28"/>
                <w:lang w:val="nl-NL"/>
              </w:rPr>
              <w:t>* Phương pháp: Vấn đáp, luyện tập và thực hành, hoạt động nhóm, nêu và giải quyết vấn đề.</w:t>
            </w:r>
          </w:p>
          <w:p w:rsidR="00FA791D" w:rsidRPr="0032562B" w:rsidRDefault="00FA791D" w:rsidP="00B2586D">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động não</w:t>
            </w: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 xml:space="preserve">Bài 14/77 SGK.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GV: cho </w:t>
            </w:r>
            <w:r w:rsidRPr="0032562B">
              <w:rPr>
                <w:color w:val="000000"/>
                <w:position w:val="-4"/>
                <w:sz w:val="28"/>
                <w:szCs w:val="28"/>
                <w:lang w:val="nl-NL"/>
              </w:rPr>
              <w:object w:dxaOrig="220" w:dyaOrig="260">
                <v:shape id="_x0000_i1335" type="#_x0000_t75" style="width:11pt;height:13pt" o:ole="">
                  <v:imagedata r:id="rId10" o:title=""/>
                </v:shape>
                <o:OLEObject Type="Embed" ProgID="Equation.3" ShapeID="_x0000_i1335" DrawAspect="Content" ObjectID="_1621776858" r:id="rId477"/>
              </w:object>
            </w:r>
            <w:r w:rsidRPr="0032562B">
              <w:rPr>
                <w:color w:val="000000"/>
                <w:sz w:val="28"/>
                <w:szCs w:val="28"/>
                <w:lang w:val="nl-NL"/>
              </w:rPr>
              <w:t xml:space="preserve">ABC vuông tại A , góc B = </w:t>
            </w:r>
            <w:r w:rsidRPr="0032562B">
              <w:rPr>
                <w:color w:val="000000"/>
                <w:position w:val="-6"/>
                <w:sz w:val="28"/>
                <w:szCs w:val="28"/>
                <w:lang w:val="nl-NL"/>
              </w:rPr>
              <w:object w:dxaOrig="240" w:dyaOrig="220">
                <v:shape id="_x0000_i1336" type="#_x0000_t75" style="width:12pt;height:11pt" o:ole="">
                  <v:imagedata r:id="rId464" o:title=""/>
                </v:shape>
                <o:OLEObject Type="Embed" ProgID="Equation.3" ShapeID="_x0000_i1336" DrawAspect="Content" ObjectID="_1621776859" r:id="rId478"/>
              </w:object>
            </w:r>
            <w:r w:rsidRPr="0032562B">
              <w:rPr>
                <w:color w:val="000000"/>
                <w:sz w:val="28"/>
                <w:szCs w:val="28"/>
                <w:lang w:val="nl-NL"/>
              </w:rPr>
              <w:t>. C/m các công thức của bài 14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yêu cầu HS hoạt động theo nhóm.</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Nửa lớp cm ct: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n</w:t>
            </w:r>
            <w:r w:rsidRPr="0032562B">
              <w:rPr>
                <w:color w:val="000000"/>
                <w:position w:val="-6"/>
                <w:sz w:val="28"/>
                <w:szCs w:val="28"/>
                <w:lang w:val="nl-NL"/>
              </w:rPr>
              <w:object w:dxaOrig="240" w:dyaOrig="220">
                <v:shape id="_x0000_i1337" type="#_x0000_t75" style="width:12pt;height:11pt" o:ole="">
                  <v:imagedata r:id="rId464" o:title=""/>
                </v:shape>
                <o:OLEObject Type="Embed" ProgID="Equation.3" ShapeID="_x0000_i1337" DrawAspect="Content" ObjectID="_1621776860" r:id="rId479"/>
              </w:object>
            </w:r>
            <w:r w:rsidRPr="0032562B">
              <w:rPr>
                <w:color w:val="000000"/>
                <w:sz w:val="28"/>
                <w:szCs w:val="28"/>
                <w:lang w:val="nl-NL"/>
              </w:rPr>
              <w:t>=</w:t>
            </w:r>
            <w:r w:rsidRPr="0032562B">
              <w:rPr>
                <w:color w:val="000000"/>
                <w:position w:val="-24"/>
                <w:sz w:val="28"/>
                <w:szCs w:val="28"/>
                <w:lang w:val="nl-NL"/>
              </w:rPr>
              <w:object w:dxaOrig="620" w:dyaOrig="620">
                <v:shape id="_x0000_i1338" type="#_x0000_t75" style="width:31pt;height:31pt" o:ole="">
                  <v:imagedata r:id="rId480" o:title=""/>
                </v:shape>
                <o:OLEObject Type="Embed" ProgID="Equation.3" ShapeID="_x0000_i1338" DrawAspect="Content" ObjectID="_1621776861" r:id="rId481"/>
              </w:object>
            </w:r>
            <w:r w:rsidRPr="0032562B">
              <w:rPr>
                <w:color w:val="000000"/>
                <w:sz w:val="28"/>
                <w:szCs w:val="28"/>
                <w:lang w:val="nl-NL"/>
              </w:rPr>
              <w:t xml:space="preserve"> và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cot</w:t>
            </w:r>
            <w:r w:rsidRPr="0032562B">
              <w:rPr>
                <w:color w:val="000000"/>
                <w:position w:val="-6"/>
                <w:sz w:val="28"/>
                <w:szCs w:val="28"/>
                <w:lang w:val="nl-NL"/>
              </w:rPr>
              <w:object w:dxaOrig="240" w:dyaOrig="220">
                <v:shape id="_x0000_i1339" type="#_x0000_t75" style="width:12pt;height:11pt" o:ole="">
                  <v:imagedata r:id="rId464" o:title=""/>
                </v:shape>
                <o:OLEObject Type="Embed" ProgID="Equation.3" ShapeID="_x0000_i1339" DrawAspect="Content" ObjectID="_1621776862" r:id="rId482"/>
              </w:object>
            </w:r>
            <w:r w:rsidRPr="0032562B">
              <w:rPr>
                <w:color w:val="000000"/>
                <w:sz w:val="28"/>
                <w:szCs w:val="28"/>
                <w:lang w:val="nl-NL"/>
              </w:rPr>
              <w:t xml:space="preserve">= </w:t>
            </w:r>
            <w:r w:rsidRPr="0032562B">
              <w:rPr>
                <w:color w:val="000000"/>
                <w:position w:val="-24"/>
                <w:sz w:val="28"/>
                <w:szCs w:val="28"/>
                <w:lang w:val="nl-NL"/>
              </w:rPr>
              <w:object w:dxaOrig="639" w:dyaOrig="620">
                <v:shape id="_x0000_i1340" type="#_x0000_t75" style="width:31.95pt;height:31pt" o:ole="">
                  <v:imagedata r:id="rId483" o:title=""/>
                </v:shape>
                <o:OLEObject Type="Embed" ProgID="Equation.3" ShapeID="_x0000_i1340" DrawAspect="Content" ObjectID="_1621776863" r:id="rId484"/>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Nửa lớp c/m công thức:  tan</w:t>
            </w:r>
            <w:r w:rsidRPr="0032562B">
              <w:rPr>
                <w:color w:val="000000"/>
                <w:position w:val="-6"/>
                <w:sz w:val="28"/>
                <w:szCs w:val="28"/>
                <w:lang w:val="nl-NL"/>
              </w:rPr>
              <w:object w:dxaOrig="240" w:dyaOrig="220">
                <v:shape id="_x0000_i1341" type="#_x0000_t75" style="width:12pt;height:11pt" o:ole="">
                  <v:imagedata r:id="rId464" o:title=""/>
                </v:shape>
                <o:OLEObject Type="Embed" ProgID="Equation.3" ShapeID="_x0000_i1341" DrawAspect="Content" ObjectID="_1621776864" r:id="rId485"/>
              </w:object>
            </w:r>
            <w:r w:rsidRPr="0032562B">
              <w:rPr>
                <w:color w:val="000000"/>
                <w:sz w:val="28"/>
                <w:szCs w:val="28"/>
                <w:lang w:val="nl-NL"/>
              </w:rPr>
              <w:t>.cot</w:t>
            </w:r>
            <w:r w:rsidRPr="0032562B">
              <w:rPr>
                <w:color w:val="000000"/>
                <w:position w:val="-6"/>
                <w:sz w:val="28"/>
                <w:szCs w:val="28"/>
                <w:lang w:val="nl-NL"/>
              </w:rPr>
              <w:object w:dxaOrig="240" w:dyaOrig="220">
                <v:shape id="_x0000_i1342" type="#_x0000_t75" style="width:12pt;height:11pt" o:ole="">
                  <v:imagedata r:id="rId464" o:title=""/>
                </v:shape>
                <o:OLEObject Type="Embed" ProgID="Equation.3" ShapeID="_x0000_i1342" DrawAspect="Content" ObjectID="_1621776865" r:id="rId486"/>
              </w:object>
            </w:r>
            <w:r w:rsidRPr="0032562B">
              <w:rPr>
                <w:color w:val="000000"/>
                <w:sz w:val="28"/>
                <w:szCs w:val="28"/>
                <w:lang w:val="nl-NL"/>
              </w:rPr>
              <w:t>= 1</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43" type="#_x0000_t75" style="width:12pt;height:11pt" o:ole="">
                  <v:imagedata r:id="rId464" o:title=""/>
                </v:shape>
                <o:OLEObject Type="Embed" ProgID="Equation.3" ShapeID="_x0000_i1343" DrawAspect="Content" ObjectID="_1621776866" r:id="rId487"/>
              </w:object>
            </w:r>
            <w:r w:rsidRPr="0032562B">
              <w:rPr>
                <w:color w:val="000000"/>
                <w:sz w:val="28"/>
                <w:szCs w:val="28"/>
                <w:lang w:val="nl-NL"/>
              </w:rPr>
              <w:t xml:space="preserve"> +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44" type="#_x0000_t75" style="width:12pt;height:11pt" o:ole="">
                  <v:imagedata r:id="rId464" o:title=""/>
                </v:shape>
                <o:OLEObject Type="Embed" ProgID="Equation.3" ShapeID="_x0000_i1344" DrawAspect="Content" ObjectID="_1621776867" r:id="rId488"/>
              </w:object>
            </w:r>
            <w:r w:rsidRPr="0032562B">
              <w:rPr>
                <w:color w:val="000000"/>
                <w:sz w:val="28"/>
                <w:szCs w:val="28"/>
                <w:lang w:val="nl-NL"/>
              </w:rPr>
              <w:t xml:space="preserve"> =1</w:t>
            </w:r>
          </w:p>
          <w:p w:rsidR="00FA791D" w:rsidRPr="0032562B" w:rsidRDefault="00FA791D" w:rsidP="00B2586D">
            <w:pPr>
              <w:pStyle w:val="Header"/>
              <w:tabs>
                <w:tab w:val="clear" w:pos="4320"/>
                <w:tab w:val="clear" w:pos="8640"/>
              </w:tabs>
              <w:rPr>
                <w:bCs/>
                <w:color w:val="000000"/>
                <w:sz w:val="28"/>
                <w:szCs w:val="28"/>
                <w:lang w:val="nl-NL"/>
              </w:rPr>
            </w:pPr>
            <w:r w:rsidRPr="0032562B">
              <w:rPr>
                <w:color w:val="000000"/>
                <w:sz w:val="28"/>
                <w:szCs w:val="28"/>
                <w:lang w:val="nl-NL"/>
              </w:rPr>
              <w:t xml:space="preserve">   tan</w:t>
            </w:r>
            <w:r w:rsidRPr="0032562B">
              <w:rPr>
                <w:bCs/>
                <w:color w:val="000000"/>
                <w:position w:val="-6"/>
                <w:sz w:val="28"/>
                <w:szCs w:val="28"/>
                <w:lang w:val="nl-NL"/>
              </w:rPr>
              <w:object w:dxaOrig="240" w:dyaOrig="220">
                <v:shape id="_x0000_i1345" type="#_x0000_t75" style="width:12pt;height:11pt" o:ole="">
                  <v:imagedata r:id="rId455" o:title=""/>
                </v:shape>
                <o:OLEObject Type="Embed" ProgID="Equation.3" ShapeID="_x0000_i1345" DrawAspect="Content" ObjectID="_1621776868" r:id="rId489"/>
              </w:object>
            </w:r>
            <w:r w:rsidRPr="0032562B">
              <w:rPr>
                <w:bCs/>
                <w:color w:val="000000"/>
                <w:sz w:val="28"/>
                <w:szCs w:val="28"/>
                <w:lang w:val="nl-NL"/>
              </w:rPr>
              <w:t xml:space="preserve"> = ?</w:t>
            </w:r>
          </w:p>
          <w:p w:rsidR="00FA791D" w:rsidRPr="0032562B" w:rsidRDefault="00FA791D" w:rsidP="00B2586D">
            <w:pPr>
              <w:pStyle w:val="Header"/>
              <w:tabs>
                <w:tab w:val="clear" w:pos="4320"/>
                <w:tab w:val="clear" w:pos="8640"/>
              </w:tabs>
              <w:rPr>
                <w:bCs/>
                <w:color w:val="000000"/>
                <w:sz w:val="28"/>
                <w:szCs w:val="28"/>
                <w:lang w:val="nl-NL"/>
              </w:rPr>
            </w:pPr>
            <w:r w:rsidRPr="0032562B">
              <w:rPr>
                <w:color w:val="000000"/>
                <w:sz w:val="28"/>
                <w:szCs w:val="28"/>
                <w:lang w:val="nl-NL"/>
              </w:rPr>
              <w:t xml:space="preserve">   sin </w:t>
            </w:r>
            <w:r w:rsidRPr="0032562B">
              <w:rPr>
                <w:bCs/>
                <w:color w:val="000000"/>
                <w:position w:val="-6"/>
                <w:sz w:val="28"/>
                <w:szCs w:val="28"/>
                <w:lang w:val="nl-NL"/>
              </w:rPr>
              <w:object w:dxaOrig="240" w:dyaOrig="220">
                <v:shape id="_x0000_i1346" type="#_x0000_t75" style="width:12pt;height:11pt" o:ole="">
                  <v:imagedata r:id="rId455" o:title=""/>
                </v:shape>
                <o:OLEObject Type="Embed" ProgID="Equation.3" ShapeID="_x0000_i1346" DrawAspect="Content" ObjectID="_1621776869" r:id="rId490"/>
              </w:object>
            </w:r>
            <w:r w:rsidRPr="0032562B">
              <w:rPr>
                <w:bCs/>
                <w:color w:val="000000"/>
                <w:sz w:val="28"/>
                <w:szCs w:val="28"/>
                <w:lang w:val="nl-NL"/>
              </w:rPr>
              <w:t xml:space="preserve"> = ?</w:t>
            </w:r>
          </w:p>
          <w:p w:rsidR="00FA791D" w:rsidRPr="0032562B" w:rsidRDefault="00FA791D" w:rsidP="00B2586D">
            <w:pPr>
              <w:pStyle w:val="Header"/>
              <w:tabs>
                <w:tab w:val="clear" w:pos="4320"/>
                <w:tab w:val="clear" w:pos="8640"/>
              </w:tabs>
              <w:rPr>
                <w:bCs/>
                <w:color w:val="000000"/>
                <w:sz w:val="28"/>
                <w:szCs w:val="28"/>
                <w:lang w:val="nl-NL"/>
              </w:rPr>
            </w:pPr>
            <w:r w:rsidRPr="0032562B">
              <w:rPr>
                <w:bCs/>
                <w:color w:val="000000"/>
                <w:sz w:val="28"/>
                <w:szCs w:val="28"/>
                <w:lang w:val="nl-NL"/>
              </w:rPr>
              <w:t xml:space="preserve">   cos </w:t>
            </w:r>
            <w:r w:rsidRPr="0032562B">
              <w:rPr>
                <w:bCs/>
                <w:color w:val="000000"/>
                <w:position w:val="-6"/>
                <w:sz w:val="28"/>
                <w:szCs w:val="28"/>
                <w:lang w:val="nl-NL"/>
              </w:rPr>
              <w:object w:dxaOrig="240" w:dyaOrig="220">
                <v:shape id="_x0000_i1347" type="#_x0000_t75" style="width:12pt;height:11pt" o:ole="">
                  <v:imagedata r:id="rId455" o:title=""/>
                </v:shape>
                <o:OLEObject Type="Embed" ProgID="Equation.3" ShapeID="_x0000_i1347" DrawAspect="Content" ObjectID="_1621776870" r:id="rId491"/>
              </w:object>
            </w:r>
            <w:r w:rsidRPr="0032562B">
              <w:rPr>
                <w:bCs/>
                <w:color w:val="000000"/>
                <w:sz w:val="28"/>
                <w:szCs w:val="28"/>
                <w:lang w:val="nl-NL"/>
              </w:rPr>
              <w:t xml:space="preserve"> =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620" w:dyaOrig="620">
                <v:shape id="_x0000_i1348" type="#_x0000_t75" style="width:31pt;height:31pt" o:ole="">
                  <v:imagedata r:id="rId480" o:title=""/>
                </v:shape>
                <o:OLEObject Type="Embed" ProgID="Equation.3" ShapeID="_x0000_i1348" DrawAspect="Content" ObjectID="_1621776871" r:id="rId492"/>
              </w:object>
            </w:r>
            <w:r w:rsidRPr="0032562B">
              <w:rPr>
                <w:color w:val="000000"/>
                <w:sz w:val="28"/>
                <w:szCs w:val="28"/>
                <w:lang w:val="nl-NL"/>
              </w:rPr>
              <w:t>=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hoàn chỉnh lời giải.</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kiểm tra cac hoạt động của các nhóm.</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Sau khoảng 5’ GV yêu cầu đại diện 4 nhóm lên bảng trình bày.</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t xml:space="preserve"> Bài tập vẽ hình:10’</w:t>
            </w: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 xml:space="preserve">Bài 15/77 SGK.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gọi 1 HS đọc đề bài và vẽ hình.</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góc B và C là 2 góc phụ nhau.</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HS: Biết cosB = 0,8. Ta suy ra được tỉ số lượng giác nào của góc C ?</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HS: Dựa vào công thức của bài tập 14 ta tính được cos C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HS: Tính tan C, cot C.</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Default="00FA791D" w:rsidP="00B2586D">
            <w:pPr>
              <w:pStyle w:val="Header"/>
              <w:tabs>
                <w:tab w:val="clear" w:pos="4320"/>
                <w:tab w:val="clear" w:pos="8640"/>
              </w:tabs>
              <w:rPr>
                <w:color w:val="000000"/>
                <w:sz w:val="28"/>
                <w:szCs w:val="28"/>
                <w:lang w:val="nl-NL"/>
              </w:rPr>
            </w:pPr>
          </w:p>
          <w:p w:rsidR="0074751B" w:rsidRDefault="0074751B" w:rsidP="00B2586D">
            <w:pPr>
              <w:pStyle w:val="Header"/>
              <w:tabs>
                <w:tab w:val="clear" w:pos="4320"/>
                <w:tab w:val="clear" w:pos="8640"/>
              </w:tabs>
              <w:rPr>
                <w:color w:val="000000"/>
                <w:sz w:val="28"/>
                <w:szCs w:val="28"/>
                <w:lang w:val="nl-NL"/>
              </w:rPr>
            </w:pPr>
          </w:p>
          <w:p w:rsidR="0074751B" w:rsidRDefault="0074751B" w:rsidP="00B2586D">
            <w:pPr>
              <w:pStyle w:val="Header"/>
              <w:tabs>
                <w:tab w:val="clear" w:pos="4320"/>
                <w:tab w:val="clear" w:pos="8640"/>
              </w:tabs>
              <w:rPr>
                <w:color w:val="000000"/>
                <w:sz w:val="28"/>
                <w:szCs w:val="28"/>
                <w:lang w:val="nl-NL"/>
              </w:rPr>
            </w:pPr>
          </w:p>
          <w:p w:rsidR="0074751B" w:rsidRPr="0032562B" w:rsidRDefault="0074751B"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b/>
                <w:color w:val="000000"/>
                <w:sz w:val="28"/>
                <w:szCs w:val="28"/>
                <w:lang w:val="nl-NL"/>
              </w:rPr>
              <w:t>Bài tập có vẽ sẵn hình:5’</w:t>
            </w: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Bài 17/77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ìm x trong hình dưới</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inline distT="0" distB="0" distL="0" distR="0">
                  <wp:extent cx="1600200" cy="914400"/>
                  <wp:effectExtent l="0" t="0" r="0" b="0"/>
                  <wp:docPr id="342" name="Picture 342" descr="anh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anh16"/>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biết B = 45</w:t>
            </w:r>
            <w:r w:rsidRPr="0032562B">
              <w:rPr>
                <w:color w:val="000000"/>
                <w:sz w:val="28"/>
                <w:szCs w:val="28"/>
                <w:vertAlign w:val="superscript"/>
                <w:lang w:val="nl-NL"/>
              </w:rPr>
              <w:t>0</w:t>
            </w:r>
            <w:r w:rsidRPr="0032562B">
              <w:rPr>
                <w:color w:val="000000"/>
                <w:sz w:val="28"/>
                <w:szCs w:val="28"/>
                <w:lang w:val="nl-NL"/>
              </w:rPr>
              <w:t>. Tính được đọ dài cạnh nào?</w:t>
            </w:r>
          </w:p>
          <w:p w:rsidR="00FA791D"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Nêu cách tìm x. </w:t>
            </w:r>
          </w:p>
          <w:p w:rsidR="0074751B" w:rsidRDefault="0074751B" w:rsidP="00B2586D">
            <w:pPr>
              <w:pStyle w:val="Header"/>
              <w:tabs>
                <w:tab w:val="clear" w:pos="4320"/>
                <w:tab w:val="clear" w:pos="8640"/>
              </w:tabs>
              <w:rPr>
                <w:color w:val="000000"/>
                <w:sz w:val="28"/>
                <w:szCs w:val="28"/>
                <w:lang w:val="nl-NL"/>
              </w:rPr>
            </w:pPr>
            <w:r>
              <w:rPr>
                <w:color w:val="000000"/>
                <w:sz w:val="28"/>
                <w:szCs w:val="28"/>
                <w:lang w:val="nl-NL"/>
              </w:rPr>
              <w:t>HS: Thực hiện cá nhân</w:t>
            </w:r>
          </w:p>
          <w:p w:rsidR="0074751B" w:rsidRPr="0032562B" w:rsidRDefault="0074751B" w:rsidP="00B2586D">
            <w:pPr>
              <w:pStyle w:val="Header"/>
              <w:tabs>
                <w:tab w:val="clear" w:pos="4320"/>
                <w:tab w:val="clear" w:pos="8640"/>
              </w:tabs>
              <w:rPr>
                <w:color w:val="000000"/>
                <w:sz w:val="28"/>
                <w:szCs w:val="28"/>
                <w:lang w:val="nl-NL"/>
              </w:rPr>
            </w:pPr>
          </w:p>
        </w:tc>
        <w:tc>
          <w:tcPr>
            <w:tcW w:w="5000" w:type="dxa"/>
          </w:tcPr>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lastRenderedPageBreak/>
              <w:t>1. Dựng góc khi biết 1 trong các tỉ số lượng giác của nó.</w:t>
            </w: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t>Bài 13/77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Vẽ góc vuông xOy. Lấy 1 đoạn thẳng làm </w:t>
            </w:r>
            <w:r w:rsidRPr="0032562B">
              <w:rPr>
                <w:color w:val="000000"/>
                <w:sz w:val="28"/>
                <w:szCs w:val="28"/>
                <w:lang w:val="nl-NL"/>
              </w:rPr>
              <w:lastRenderedPageBreak/>
              <w:t>đơn vị.</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rên tia Oy lấy điểm M sao cho OM = 2.</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Dựng O(M, 3) cắt Ox tại N.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6"/>
                <w:sz w:val="28"/>
                <w:szCs w:val="28"/>
                <w:lang w:val="nl-NL"/>
              </w:rPr>
              <w:object w:dxaOrig="620" w:dyaOrig="360">
                <v:shape id="_x0000_i1349" type="#_x0000_t75" style="width:31pt;height:18pt" o:ole="">
                  <v:imagedata r:id="rId494" o:title=""/>
                </v:shape>
                <o:OLEObject Type="Embed" ProgID="Equation.DSMT4" ShapeID="_x0000_i1349" DrawAspect="Content" ObjectID="_1621776872" r:id="rId495"/>
              </w:object>
            </w:r>
            <w:r w:rsidRPr="0032562B">
              <w:rPr>
                <w:color w:val="000000"/>
                <w:sz w:val="28"/>
                <w:szCs w:val="28"/>
                <w:lang w:val="nl-NL"/>
              </w:rPr>
              <w:t xml:space="preserve"> = </w:t>
            </w:r>
            <w:r w:rsidRPr="0032562B">
              <w:rPr>
                <w:color w:val="000000"/>
                <w:position w:val="-6"/>
                <w:sz w:val="28"/>
                <w:szCs w:val="28"/>
                <w:lang w:val="nl-NL"/>
              </w:rPr>
              <w:object w:dxaOrig="240" w:dyaOrig="220">
                <v:shape id="_x0000_i1350" type="#_x0000_t75" style="width:12pt;height:11pt" o:ole="">
                  <v:imagedata r:id="rId464" o:title=""/>
                </v:shape>
                <o:OLEObject Type="Embed" ProgID="Equation.3" ShapeID="_x0000_i1350" DrawAspect="Content" ObjectID="_1621776873" r:id="rId496"/>
              </w:object>
            </w:r>
            <w:r w:rsidRPr="0032562B">
              <w:rPr>
                <w:color w:val="000000"/>
                <w:sz w:val="28"/>
                <w:szCs w:val="28"/>
                <w:lang w:val="nl-NL"/>
              </w:rPr>
              <w:t xml:space="preserve"> là góc cần dựng</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3936" behindDoc="0" locked="0" layoutInCell="1" allowOverlap="1">
                  <wp:simplePos x="0" y="0"/>
                  <wp:positionH relativeFrom="column">
                    <wp:posOffset>2078990</wp:posOffset>
                  </wp:positionH>
                  <wp:positionV relativeFrom="paragraph">
                    <wp:posOffset>58420</wp:posOffset>
                  </wp:positionV>
                  <wp:extent cx="1265555" cy="903605"/>
                  <wp:effectExtent l="0" t="0" r="0" b="0"/>
                  <wp:wrapNone/>
                  <wp:docPr id="6420" name="Picture 6420" descr="anh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0" descr="anh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265555"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FA791D" w:rsidRPr="0032562B">
              <w:rPr>
                <w:color w:val="000000"/>
                <w:sz w:val="28"/>
                <w:szCs w:val="28"/>
                <w:lang w:val="nl-NL"/>
              </w:rPr>
              <w:t>HS cả lớp dựng hình vào vở.</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1 HS chứng minh.</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sin</w:t>
            </w:r>
            <w:r w:rsidRPr="0032562B">
              <w:rPr>
                <w:color w:val="000000"/>
                <w:position w:val="-6"/>
                <w:sz w:val="28"/>
                <w:szCs w:val="28"/>
                <w:lang w:val="nl-NL"/>
              </w:rPr>
              <w:object w:dxaOrig="240" w:dyaOrig="220">
                <v:shape id="_x0000_i1351" type="#_x0000_t75" style="width:12pt;height:11pt" o:ole="">
                  <v:imagedata r:id="rId464" o:title=""/>
                </v:shape>
                <o:OLEObject Type="Embed" ProgID="Equation.3" ShapeID="_x0000_i1351" DrawAspect="Content" ObjectID="_1621776874" r:id="rId498"/>
              </w:object>
            </w:r>
            <w:r w:rsidRPr="0032562B">
              <w:rPr>
                <w:color w:val="000000"/>
                <w:sz w:val="28"/>
                <w:szCs w:val="28"/>
                <w:lang w:val="nl-NL"/>
              </w:rPr>
              <w:t>=</w:t>
            </w:r>
            <w:r w:rsidRPr="0032562B">
              <w:rPr>
                <w:color w:val="000000"/>
                <w:position w:val="-24"/>
                <w:sz w:val="28"/>
                <w:szCs w:val="28"/>
                <w:lang w:val="nl-NL"/>
              </w:rPr>
              <w:object w:dxaOrig="920" w:dyaOrig="620">
                <v:shape id="_x0000_i1352" type="#_x0000_t75" style="width:46pt;height:31pt" o:ole="">
                  <v:imagedata r:id="rId499" o:title=""/>
                </v:shape>
                <o:OLEObject Type="Embed" ProgID="Equation.3" ShapeID="_x0000_i1352" DrawAspect="Content" ObjectID="_1621776875" r:id="rId500"/>
              </w:objec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c. (HS nêu cách dựng, dựng hình và chứng minh)</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4960" behindDoc="0" locked="0" layoutInCell="1" allowOverlap="1">
                  <wp:simplePos x="0" y="0"/>
                  <wp:positionH relativeFrom="column">
                    <wp:posOffset>36195</wp:posOffset>
                  </wp:positionH>
                  <wp:positionV relativeFrom="paragraph">
                    <wp:posOffset>88265</wp:posOffset>
                  </wp:positionV>
                  <wp:extent cx="1275715" cy="914400"/>
                  <wp:effectExtent l="0" t="0" r="635" b="0"/>
                  <wp:wrapNone/>
                  <wp:docPr id="6421" name="Picture 6421" descr="anh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1" descr="anh18"/>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275715"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p>
          <w:p w:rsidR="00FA791D" w:rsidRPr="0032562B" w:rsidRDefault="00FA791D" w:rsidP="00B2586D">
            <w:pPr>
              <w:pStyle w:val="Header"/>
              <w:tabs>
                <w:tab w:val="clear" w:pos="4320"/>
                <w:tab w:val="clear" w:pos="8640"/>
              </w:tabs>
              <w:rPr>
                <w:b/>
                <w:i/>
                <w:color w:val="000000"/>
                <w:sz w:val="28"/>
                <w:szCs w:val="28"/>
                <w:u w:val="single"/>
                <w:lang w:val="nl-NL"/>
              </w:rPr>
            </w:pPr>
            <w:r w:rsidRPr="0032562B">
              <w:rPr>
                <w:b/>
                <w:i/>
                <w:color w:val="000000"/>
                <w:sz w:val="28"/>
                <w:szCs w:val="28"/>
                <w:u w:val="single"/>
                <w:lang w:val="nl-NL"/>
              </w:rPr>
              <w:t>2. CM một số công thức đơn giản .</w:t>
            </w: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t xml:space="preserve">Bài 14/77 SGK. </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5984" behindDoc="0" locked="0" layoutInCell="1" allowOverlap="1">
                  <wp:simplePos x="0" y="0"/>
                  <wp:positionH relativeFrom="column">
                    <wp:posOffset>123825</wp:posOffset>
                  </wp:positionH>
                  <wp:positionV relativeFrom="paragraph">
                    <wp:posOffset>-6350</wp:posOffset>
                  </wp:positionV>
                  <wp:extent cx="1158875" cy="684530"/>
                  <wp:effectExtent l="0" t="0" r="3175" b="1270"/>
                  <wp:wrapNone/>
                  <wp:docPr id="6422" name="Picture 6422" descr="an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2" descr="anh1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158875" cy="684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Gọi </w:t>
            </w:r>
            <w:r w:rsidRPr="0032562B">
              <w:rPr>
                <w:color w:val="000000"/>
                <w:position w:val="-4"/>
                <w:sz w:val="28"/>
                <w:szCs w:val="28"/>
                <w:lang w:val="nl-NL"/>
              </w:rPr>
              <w:object w:dxaOrig="220" w:dyaOrig="260">
                <v:shape id="_x0000_i1353" type="#_x0000_t75" style="width:11pt;height:13pt" o:ole="">
                  <v:imagedata r:id="rId10" o:title=""/>
                </v:shape>
                <o:OLEObject Type="Embed" ProgID="Equation.3" ShapeID="_x0000_i1353" DrawAspect="Content" ObjectID="_1621776876" r:id="rId503"/>
              </w:object>
            </w:r>
            <w:r w:rsidRPr="0032562B">
              <w:rPr>
                <w:color w:val="000000"/>
                <w:sz w:val="28"/>
                <w:szCs w:val="28"/>
                <w:lang w:val="nl-NL"/>
              </w:rPr>
              <w:t xml:space="preserve">ABC vuông tại A, B = </w:t>
            </w:r>
            <w:r w:rsidRPr="0032562B">
              <w:rPr>
                <w:bCs/>
                <w:color w:val="000000"/>
                <w:position w:val="-6"/>
                <w:sz w:val="28"/>
                <w:szCs w:val="28"/>
                <w:lang w:val="nl-NL"/>
              </w:rPr>
              <w:object w:dxaOrig="240" w:dyaOrig="220">
                <v:shape id="_x0000_i1354" type="#_x0000_t75" style="width:12pt;height:11pt" o:ole="">
                  <v:imagedata r:id="rId455" o:title=""/>
                </v:shape>
                <o:OLEObject Type="Embed" ProgID="Equation.3" ShapeID="_x0000_i1354" DrawAspect="Content" ObjectID="_1621776877" r:id="rId504"/>
              </w:object>
            </w:r>
            <w:r w:rsidRPr="0032562B">
              <w:rPr>
                <w:bCs/>
                <w:color w:val="000000"/>
                <w:sz w:val="28"/>
                <w:szCs w:val="28"/>
                <w:lang w:val="nl-NL"/>
              </w:rPr>
              <w:t>.</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m : tan </w:t>
            </w:r>
            <w:r w:rsidRPr="0032562B">
              <w:rPr>
                <w:color w:val="000000"/>
                <w:position w:val="-6"/>
                <w:sz w:val="28"/>
                <w:szCs w:val="28"/>
                <w:lang w:val="nl-NL"/>
              </w:rPr>
              <w:object w:dxaOrig="240" w:dyaOrig="220">
                <v:shape id="_x0000_i1355" type="#_x0000_t75" style="width:12pt;height:11pt" o:ole="">
                  <v:imagedata r:id="rId464" o:title=""/>
                </v:shape>
                <o:OLEObject Type="Embed" ProgID="Equation.3" ShapeID="_x0000_i1355" DrawAspect="Content" ObjectID="_1621776878" r:id="rId505"/>
              </w:object>
            </w:r>
            <w:r w:rsidRPr="0032562B">
              <w:rPr>
                <w:color w:val="000000"/>
                <w:sz w:val="28"/>
                <w:szCs w:val="28"/>
                <w:lang w:val="nl-NL"/>
              </w:rPr>
              <w:t xml:space="preserve">= </w:t>
            </w:r>
            <w:r w:rsidRPr="0032562B">
              <w:rPr>
                <w:color w:val="000000"/>
                <w:position w:val="-24"/>
                <w:sz w:val="28"/>
                <w:szCs w:val="28"/>
                <w:lang w:val="nl-NL"/>
              </w:rPr>
              <w:object w:dxaOrig="620" w:dyaOrig="620">
                <v:shape id="_x0000_i1356" type="#_x0000_t75" style="width:31pt;height:31pt" o:ole="">
                  <v:imagedata r:id="rId480" o:title=""/>
                </v:shape>
                <o:OLEObject Type="Embed" ProgID="Equation.3" ShapeID="_x0000_i1356" DrawAspect="Content" ObjectID="_1621776879" r:id="rId506"/>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m : tan </w:t>
            </w:r>
            <w:r w:rsidRPr="0032562B">
              <w:rPr>
                <w:color w:val="000000"/>
                <w:position w:val="-6"/>
                <w:sz w:val="28"/>
                <w:szCs w:val="28"/>
                <w:lang w:val="nl-NL"/>
              </w:rPr>
              <w:object w:dxaOrig="240" w:dyaOrig="220">
                <v:shape id="_x0000_i1357" type="#_x0000_t75" style="width:12pt;height:11pt" o:ole="">
                  <v:imagedata r:id="rId464" o:title=""/>
                </v:shape>
                <o:OLEObject Type="Embed" ProgID="Equation.3" ShapeID="_x0000_i1357" DrawAspect="Content" ObjectID="_1621776880" r:id="rId507"/>
              </w:object>
            </w:r>
            <w:r w:rsidRPr="0032562B">
              <w:rPr>
                <w:color w:val="000000"/>
                <w:sz w:val="28"/>
                <w:szCs w:val="28"/>
                <w:lang w:val="nl-NL"/>
              </w:rPr>
              <w:t>=</w:t>
            </w:r>
            <w:r w:rsidRPr="0032562B">
              <w:rPr>
                <w:color w:val="000000"/>
                <w:position w:val="-54"/>
                <w:sz w:val="28"/>
                <w:szCs w:val="28"/>
                <w:lang w:val="nl-NL"/>
              </w:rPr>
              <w:object w:dxaOrig="2640" w:dyaOrig="1200">
                <v:shape id="_x0000_i1358" type="#_x0000_t75" style="width:132pt;height:60pt" o:ole="">
                  <v:imagedata r:id="rId508" o:title=""/>
                </v:shape>
                <o:OLEObject Type="Embed" ProgID="Equation.DSMT4" ShapeID="_x0000_i1358" DrawAspect="Content" ObjectID="_1621776881" r:id="rId509"/>
              </w:objec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tan</w:t>
            </w:r>
            <w:r w:rsidRPr="0032562B">
              <w:rPr>
                <w:color w:val="000000"/>
                <w:position w:val="-6"/>
                <w:sz w:val="28"/>
                <w:szCs w:val="28"/>
                <w:lang w:val="nl-NL"/>
              </w:rPr>
              <w:object w:dxaOrig="240" w:dyaOrig="220">
                <v:shape id="_x0000_i1359" type="#_x0000_t75" style="width:12pt;height:11pt" o:ole="">
                  <v:imagedata r:id="rId464" o:title=""/>
                </v:shape>
                <o:OLEObject Type="Embed" ProgID="Equation.3" ShapeID="_x0000_i1359" DrawAspect="Content" ObjectID="_1621776882" r:id="rId510"/>
              </w:object>
            </w:r>
            <w:r w:rsidRPr="0032562B">
              <w:rPr>
                <w:color w:val="000000"/>
                <w:sz w:val="28"/>
                <w:szCs w:val="28"/>
                <w:lang w:val="nl-NL"/>
              </w:rPr>
              <w:t>.cot</w:t>
            </w:r>
            <w:r w:rsidRPr="0032562B">
              <w:rPr>
                <w:color w:val="000000"/>
                <w:position w:val="-6"/>
                <w:sz w:val="28"/>
                <w:szCs w:val="28"/>
                <w:lang w:val="nl-NL"/>
              </w:rPr>
              <w:object w:dxaOrig="240" w:dyaOrig="220">
                <v:shape id="_x0000_i1360" type="#_x0000_t75" style="width:12pt;height:11pt" o:ole="">
                  <v:imagedata r:id="rId464" o:title=""/>
                </v:shape>
                <o:OLEObject Type="Embed" ProgID="Equation.3" ShapeID="_x0000_i1360" DrawAspect="Content" ObjectID="_1621776883" r:id="rId511"/>
              </w:object>
            </w:r>
            <w:r w:rsidRPr="0032562B">
              <w:rPr>
                <w:color w:val="000000"/>
                <w:sz w:val="28"/>
                <w:szCs w:val="28"/>
                <w:lang w:val="nl-NL"/>
              </w:rPr>
              <w:t xml:space="preserve">= </w:t>
            </w:r>
            <w:r w:rsidRPr="0032562B">
              <w:rPr>
                <w:color w:val="000000"/>
                <w:position w:val="-24"/>
                <w:sz w:val="28"/>
                <w:szCs w:val="28"/>
                <w:lang w:val="nl-NL"/>
              </w:rPr>
              <w:object w:dxaOrig="1260" w:dyaOrig="620">
                <v:shape id="_x0000_i1361" type="#_x0000_t75" style="width:63pt;height:31pt" o:ole="">
                  <v:imagedata r:id="rId512" o:title=""/>
                </v:shape>
                <o:OLEObject Type="Embed" ProgID="Equation.3" ShapeID="_x0000_i1361" DrawAspect="Content" ObjectID="_1621776884" r:id="rId513"/>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62" type="#_x0000_t75" style="width:12pt;height:11pt" o:ole="">
                  <v:imagedata r:id="rId464" o:title=""/>
                </v:shape>
                <o:OLEObject Type="Embed" ProgID="Equation.3" ShapeID="_x0000_i1362" DrawAspect="Content" ObjectID="_1621776885" r:id="rId514"/>
              </w:object>
            </w:r>
            <w:r w:rsidRPr="0032562B">
              <w:rPr>
                <w:color w:val="000000"/>
                <w:sz w:val="28"/>
                <w:szCs w:val="28"/>
                <w:lang w:val="nl-NL"/>
              </w:rPr>
              <w:t xml:space="preserve"> +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63" type="#_x0000_t75" style="width:12pt;height:11pt" o:ole="">
                  <v:imagedata r:id="rId464" o:title=""/>
                </v:shape>
                <o:OLEObject Type="Embed" ProgID="Equation.3" ShapeID="_x0000_i1363" DrawAspect="Content" ObjectID="_1621776886" r:id="rId515"/>
              </w:object>
            </w:r>
            <w:r w:rsidRPr="0032562B">
              <w:rPr>
                <w:color w:val="000000"/>
                <w:sz w:val="28"/>
                <w:szCs w:val="28"/>
                <w:lang w:val="nl-NL"/>
              </w:rPr>
              <w:t xml:space="preserve"> =</w:t>
            </w:r>
            <w:r w:rsidRPr="0032562B">
              <w:rPr>
                <w:color w:val="000000"/>
                <w:position w:val="-28"/>
                <w:sz w:val="28"/>
                <w:szCs w:val="28"/>
                <w:lang w:val="nl-NL"/>
              </w:rPr>
              <w:object w:dxaOrig="1740" w:dyaOrig="740">
                <v:shape id="_x0000_i1364" type="#_x0000_t75" style="width:87pt;height:37pt" o:ole="">
                  <v:imagedata r:id="rId516" o:title=""/>
                </v:shape>
                <o:OLEObject Type="Embed" ProgID="Equation.3" ShapeID="_x0000_i1364" DrawAspect="Content" ObjectID="_1621776887" r:id="rId517"/>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3840" w:dyaOrig="660">
                <v:shape id="_x0000_i1365" type="#_x0000_t75" style="width:192pt;height:33pt" o:ole="">
                  <v:imagedata r:id="rId518" o:title=""/>
                </v:shape>
                <o:OLEObject Type="Embed" ProgID="Equation.3" ShapeID="_x0000_i1365" DrawAspect="Content" ObjectID="_1621776888" r:id="rId519"/>
              </w:object>
            </w: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3. Bài tập vẽ hình:</w:t>
            </w:r>
          </w:p>
          <w:p w:rsidR="00FA791D" w:rsidRPr="0032562B" w:rsidRDefault="00FA791D" w:rsidP="00B2586D">
            <w:pPr>
              <w:pStyle w:val="Header"/>
              <w:tabs>
                <w:tab w:val="clear" w:pos="4320"/>
                <w:tab w:val="clear" w:pos="8640"/>
              </w:tabs>
              <w:rPr>
                <w:i/>
                <w:color w:val="000000"/>
                <w:sz w:val="28"/>
                <w:szCs w:val="28"/>
                <w:lang w:val="nl-NL"/>
              </w:rPr>
            </w:pPr>
            <w:r w:rsidRPr="0032562B">
              <w:rPr>
                <w:i/>
                <w:color w:val="000000"/>
                <w:sz w:val="28"/>
                <w:szCs w:val="28"/>
                <w:lang w:val="nl-NL"/>
              </w:rPr>
              <w:lastRenderedPageBreak/>
              <w:t xml:space="preserve">Bài 15/77 SGK. </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inline distT="0" distB="0" distL="0" distR="0">
                  <wp:extent cx="1276350" cy="885825"/>
                  <wp:effectExtent l="0" t="0" r="0" b="9525"/>
                  <wp:docPr id="360" name="Picture 360" descr="an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nh1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76350" cy="885825"/>
                          </a:xfrm>
                          <a:prstGeom prst="rect">
                            <a:avLst/>
                          </a:prstGeom>
                          <a:noFill/>
                          <a:ln>
                            <a:noFill/>
                          </a:ln>
                        </pic:spPr>
                      </pic:pic>
                    </a:graphicData>
                  </a:graphic>
                </wp:inline>
              </w:drawing>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góc B và C phụ nhau nên:</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sin C  = cos B = 0,8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 sin</w:t>
            </w:r>
            <w:r w:rsidRPr="0032562B">
              <w:rPr>
                <w:color w:val="000000"/>
                <w:sz w:val="28"/>
                <w:szCs w:val="28"/>
                <w:vertAlign w:val="superscript"/>
                <w:lang w:val="nl-NL"/>
              </w:rPr>
              <w:t>2</w:t>
            </w:r>
            <w:r w:rsidRPr="0032562B">
              <w:rPr>
                <w:color w:val="000000"/>
                <w:sz w:val="28"/>
                <w:szCs w:val="28"/>
                <w:lang w:val="nl-NL"/>
              </w:rPr>
              <w:t>C + cos</w:t>
            </w:r>
            <w:r w:rsidRPr="0032562B">
              <w:rPr>
                <w:color w:val="000000"/>
                <w:sz w:val="28"/>
                <w:szCs w:val="28"/>
                <w:vertAlign w:val="superscript"/>
                <w:lang w:val="nl-NL"/>
              </w:rPr>
              <w:t>2</w:t>
            </w:r>
            <w:r w:rsidRPr="0032562B">
              <w:rPr>
                <w:color w:val="000000"/>
                <w:sz w:val="28"/>
                <w:szCs w:val="28"/>
                <w:lang w:val="nl-NL"/>
              </w:rPr>
              <w:t>C = 1</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bCs/>
                <w:color w:val="000000"/>
                <w:position w:val="-6"/>
                <w:sz w:val="28"/>
                <w:szCs w:val="28"/>
                <w:lang w:val="nl-NL"/>
              </w:rPr>
              <w:object w:dxaOrig="300" w:dyaOrig="240">
                <v:shape id="_x0000_i1366" type="#_x0000_t75" style="width:15pt;height:12pt" o:ole="">
                  <v:imagedata r:id="rId520" o:title=""/>
                </v:shape>
                <o:OLEObject Type="Embed" ProgID="Equation.3" ShapeID="_x0000_i1366" DrawAspect="Content" ObjectID="_1621776889" r:id="rId521"/>
              </w:object>
            </w:r>
            <w:r w:rsidRPr="0032562B">
              <w:rPr>
                <w:color w:val="000000"/>
                <w:sz w:val="28"/>
                <w:szCs w:val="28"/>
                <w:lang w:val="nl-NL"/>
              </w:rPr>
              <w:t xml:space="preserve"> cos</w:t>
            </w:r>
            <w:r w:rsidRPr="0032562B">
              <w:rPr>
                <w:color w:val="000000"/>
                <w:sz w:val="28"/>
                <w:szCs w:val="28"/>
                <w:vertAlign w:val="superscript"/>
                <w:lang w:val="nl-NL"/>
              </w:rPr>
              <w:t>2</w:t>
            </w:r>
            <w:r w:rsidRPr="0032562B">
              <w:rPr>
                <w:color w:val="000000"/>
                <w:sz w:val="28"/>
                <w:szCs w:val="28"/>
                <w:lang w:val="nl-NL"/>
              </w:rPr>
              <w:t>C = 1 - sin</w:t>
            </w:r>
            <w:r w:rsidRPr="0032562B">
              <w:rPr>
                <w:color w:val="000000"/>
                <w:sz w:val="28"/>
                <w:szCs w:val="28"/>
                <w:vertAlign w:val="superscript"/>
                <w:lang w:val="nl-NL"/>
              </w:rPr>
              <w:t>2</w:t>
            </w:r>
            <w:r w:rsidRPr="0032562B">
              <w:rPr>
                <w:color w:val="000000"/>
                <w:sz w:val="28"/>
                <w:szCs w:val="28"/>
                <w:lang w:val="nl-NL"/>
              </w:rPr>
              <w:t>C = 1 - 0,8</w:t>
            </w:r>
            <w:r w:rsidRPr="0032562B">
              <w:rPr>
                <w:color w:val="000000"/>
                <w:sz w:val="28"/>
                <w:szCs w:val="28"/>
                <w:vertAlign w:val="superscript"/>
                <w:lang w:val="nl-NL"/>
              </w:rPr>
              <w:t>2</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cos</w:t>
            </w:r>
            <w:r w:rsidRPr="0032562B">
              <w:rPr>
                <w:color w:val="000000"/>
                <w:sz w:val="28"/>
                <w:szCs w:val="28"/>
                <w:vertAlign w:val="superscript"/>
                <w:lang w:val="nl-NL"/>
              </w:rPr>
              <w:t>2</w:t>
            </w:r>
            <w:r w:rsidRPr="0032562B">
              <w:rPr>
                <w:color w:val="000000"/>
                <w:sz w:val="28"/>
                <w:szCs w:val="28"/>
                <w:lang w:val="nl-NL"/>
              </w:rPr>
              <w:t xml:space="preserve">C = 0,36 </w:t>
            </w:r>
            <w:r w:rsidRPr="0032562B">
              <w:rPr>
                <w:bCs/>
                <w:color w:val="000000"/>
                <w:position w:val="-6"/>
                <w:sz w:val="28"/>
                <w:szCs w:val="28"/>
                <w:lang w:val="nl-NL"/>
              </w:rPr>
              <w:object w:dxaOrig="300" w:dyaOrig="240">
                <v:shape id="_x0000_i1367" type="#_x0000_t75" style="width:15pt;height:12pt" o:ole="">
                  <v:imagedata r:id="rId520" o:title=""/>
                </v:shape>
                <o:OLEObject Type="Embed" ProgID="Equation.3" ShapeID="_x0000_i1367" DrawAspect="Content" ObjectID="_1621776890" r:id="rId522"/>
              </w:object>
            </w:r>
            <w:r w:rsidRPr="0032562B">
              <w:rPr>
                <w:color w:val="000000"/>
                <w:sz w:val="28"/>
                <w:szCs w:val="28"/>
                <w:lang w:val="nl-NL"/>
              </w:rPr>
              <w:t xml:space="preserve"> cos C = 0,6</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tanC = </w:t>
            </w:r>
            <w:r w:rsidRPr="0032562B">
              <w:rPr>
                <w:color w:val="000000"/>
                <w:position w:val="-28"/>
                <w:sz w:val="28"/>
                <w:szCs w:val="28"/>
                <w:lang w:val="nl-NL"/>
              </w:rPr>
              <w:object w:dxaOrig="1620" w:dyaOrig="660">
                <v:shape id="_x0000_i1368" type="#_x0000_t75" style="width:81pt;height:33pt" o:ole="">
                  <v:imagedata r:id="rId523" o:title=""/>
                </v:shape>
                <o:OLEObject Type="Embed" ProgID="Equation.3" ShapeID="_x0000_i1368" DrawAspect="Content" ObjectID="_1621776891" r:id="rId524"/>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cotC = </w:t>
            </w:r>
            <w:r w:rsidRPr="0032562B">
              <w:rPr>
                <w:color w:val="000000"/>
                <w:position w:val="-28"/>
                <w:sz w:val="28"/>
                <w:szCs w:val="28"/>
                <w:lang w:val="nl-NL"/>
              </w:rPr>
              <w:object w:dxaOrig="1600" w:dyaOrig="660">
                <v:shape id="_x0000_i1369" type="#_x0000_t75" style="width:80pt;height:33pt" o:ole="">
                  <v:imagedata r:id="rId525" o:title=""/>
                </v:shape>
                <o:OLEObject Type="Embed" ProgID="Equation.3" ShapeID="_x0000_i1369" DrawAspect="Content" ObjectID="_1621776892" r:id="rId526"/>
              </w:object>
            </w: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4. Bài tập có vẽ sẵn hình</w:t>
            </w:r>
          </w:p>
          <w:p w:rsidR="00FA791D" w:rsidRPr="0032562B" w:rsidRDefault="00FA791D" w:rsidP="00B2586D">
            <w:pPr>
              <w:pStyle w:val="Header"/>
              <w:tabs>
                <w:tab w:val="clear" w:pos="4320"/>
                <w:tab w:val="clear" w:pos="8640"/>
              </w:tabs>
              <w:rPr>
                <w:i/>
                <w:color w:val="000000"/>
                <w:sz w:val="28"/>
                <w:szCs w:val="28"/>
                <w:lang w:val="nl-NL"/>
              </w:rPr>
            </w:pPr>
            <w:r w:rsidRPr="0032562B">
              <w:rPr>
                <w:i/>
                <w:color w:val="000000"/>
                <w:sz w:val="28"/>
                <w:szCs w:val="28"/>
                <w:lang w:val="nl-NL"/>
              </w:rPr>
              <w:t>Bài 17/77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Áp dụng : Vì </w:t>
            </w:r>
            <w:r w:rsidRPr="0032562B">
              <w:rPr>
                <w:color w:val="000000"/>
                <w:position w:val="-4"/>
                <w:sz w:val="28"/>
                <w:szCs w:val="28"/>
                <w:lang w:val="nl-NL"/>
              </w:rPr>
              <w:object w:dxaOrig="220" w:dyaOrig="260">
                <v:shape id="_x0000_i1370" type="#_x0000_t75" style="width:11pt;height:13pt" o:ole="">
                  <v:imagedata r:id="rId10" o:title=""/>
                </v:shape>
                <o:OLEObject Type="Embed" ProgID="Equation.3" ShapeID="_x0000_i1370" DrawAspect="Content" ObjectID="_1621776893" r:id="rId527"/>
              </w:object>
            </w:r>
            <w:r w:rsidRPr="0032562B">
              <w:rPr>
                <w:color w:val="000000"/>
                <w:sz w:val="28"/>
                <w:szCs w:val="28"/>
                <w:lang w:val="nl-NL"/>
              </w:rPr>
              <w:t>AHB vuông tại H.</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 B = 45</w:t>
            </w:r>
            <w:r w:rsidRPr="0032562B">
              <w:rPr>
                <w:color w:val="000000"/>
                <w:sz w:val="28"/>
                <w:szCs w:val="28"/>
                <w:vertAlign w:val="superscript"/>
                <w:lang w:val="nl-NL"/>
              </w:rPr>
              <w:t>0</w:t>
            </w:r>
            <w:r w:rsidRPr="0032562B">
              <w:rPr>
                <w:color w:val="000000"/>
                <w:sz w:val="28"/>
                <w:szCs w:val="28"/>
                <w:lang w:val="nl-NL"/>
              </w:rPr>
              <w:t xml:space="preserve"> </w:t>
            </w:r>
            <w:r w:rsidRPr="0032562B">
              <w:rPr>
                <w:bCs/>
                <w:color w:val="000000"/>
                <w:position w:val="-6"/>
                <w:sz w:val="28"/>
                <w:szCs w:val="28"/>
                <w:lang w:val="nl-NL"/>
              </w:rPr>
              <w:object w:dxaOrig="300" w:dyaOrig="240">
                <v:shape id="_x0000_i1371" type="#_x0000_t75" style="width:15pt;height:12pt" o:ole="">
                  <v:imagedata r:id="rId520" o:title=""/>
                </v:shape>
                <o:OLEObject Type="Embed" ProgID="Equation.3" ShapeID="_x0000_i1371" DrawAspect="Content" ObjectID="_1621776894" r:id="rId528"/>
              </w:object>
            </w:r>
            <w:r w:rsidRPr="0032562B">
              <w:rPr>
                <w:color w:val="000000"/>
                <w:sz w:val="28"/>
                <w:szCs w:val="28"/>
                <w:lang w:val="nl-NL"/>
              </w:rPr>
              <w:t xml:space="preserve"> </w:t>
            </w:r>
            <w:r w:rsidRPr="0032562B">
              <w:rPr>
                <w:color w:val="000000"/>
                <w:position w:val="-4"/>
                <w:sz w:val="28"/>
                <w:szCs w:val="28"/>
                <w:lang w:val="nl-NL"/>
              </w:rPr>
              <w:object w:dxaOrig="220" w:dyaOrig="260">
                <v:shape id="_x0000_i1372" type="#_x0000_t75" style="width:11pt;height:13pt" o:ole="">
                  <v:imagedata r:id="rId10" o:title=""/>
                </v:shape>
                <o:OLEObject Type="Embed" ProgID="Equation.3" ShapeID="_x0000_i1372" DrawAspect="Content" ObjectID="_1621776895" r:id="rId529"/>
              </w:object>
            </w:r>
            <w:r w:rsidRPr="0032562B">
              <w:rPr>
                <w:color w:val="000000"/>
                <w:sz w:val="28"/>
                <w:szCs w:val="28"/>
                <w:lang w:val="nl-NL"/>
              </w:rPr>
              <w:t>AHC vuông cân.</w:t>
            </w:r>
          </w:p>
          <w:p w:rsidR="00FA791D" w:rsidRPr="0032562B" w:rsidRDefault="00FA791D" w:rsidP="00B2586D">
            <w:pPr>
              <w:pStyle w:val="Header"/>
              <w:tabs>
                <w:tab w:val="clear" w:pos="4320"/>
                <w:tab w:val="clear" w:pos="8640"/>
              </w:tabs>
              <w:rPr>
                <w:color w:val="000000"/>
                <w:sz w:val="28"/>
                <w:szCs w:val="28"/>
                <w:lang w:val="nl-NL"/>
              </w:rPr>
            </w:pPr>
            <w:r w:rsidRPr="0032562B">
              <w:rPr>
                <w:bCs/>
                <w:color w:val="000000"/>
                <w:sz w:val="28"/>
                <w:szCs w:val="28"/>
                <w:lang w:val="nl-NL"/>
              </w:rPr>
              <w:t xml:space="preserve">        </w:t>
            </w:r>
            <w:r w:rsidRPr="0032562B">
              <w:rPr>
                <w:bCs/>
                <w:color w:val="000000"/>
                <w:position w:val="-6"/>
                <w:sz w:val="28"/>
                <w:szCs w:val="28"/>
                <w:lang w:val="nl-NL"/>
              </w:rPr>
              <w:object w:dxaOrig="300" w:dyaOrig="240">
                <v:shape id="_x0000_i1373" type="#_x0000_t75" style="width:15pt;height:12pt" o:ole="">
                  <v:imagedata r:id="rId520" o:title=""/>
                </v:shape>
                <o:OLEObject Type="Embed" ProgID="Equation.3" ShapeID="_x0000_i1373" DrawAspect="Content" ObjectID="_1621776896" r:id="rId530"/>
              </w:object>
            </w:r>
            <w:r w:rsidRPr="0032562B">
              <w:rPr>
                <w:color w:val="000000"/>
                <w:sz w:val="28"/>
                <w:szCs w:val="28"/>
                <w:lang w:val="nl-NL"/>
              </w:rPr>
              <w:t xml:space="preserve"> AH = BH = 20.</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Áp dụng định lý Pytago vào </w:t>
            </w:r>
            <w:r w:rsidRPr="0032562B">
              <w:rPr>
                <w:color w:val="000000"/>
                <w:position w:val="-4"/>
                <w:sz w:val="28"/>
                <w:szCs w:val="28"/>
                <w:lang w:val="nl-NL"/>
              </w:rPr>
              <w:object w:dxaOrig="220" w:dyaOrig="260">
                <v:shape id="_x0000_i1374" type="#_x0000_t75" style="width:11pt;height:13pt" o:ole="">
                  <v:imagedata r:id="rId10" o:title=""/>
                </v:shape>
                <o:OLEObject Type="Embed" ProgID="Equation.3" ShapeID="_x0000_i1374" DrawAspect="Content" ObjectID="_1621776897" r:id="rId531"/>
              </w:object>
            </w:r>
            <w:r w:rsidRPr="0032562B">
              <w:rPr>
                <w:color w:val="000000"/>
                <w:sz w:val="28"/>
                <w:szCs w:val="28"/>
                <w:lang w:val="nl-NL"/>
              </w:rPr>
              <w:t xml:space="preserve">AHC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 x</w:t>
            </w:r>
            <w:r w:rsidRPr="0032562B">
              <w:rPr>
                <w:color w:val="000000"/>
                <w:sz w:val="28"/>
                <w:szCs w:val="28"/>
                <w:vertAlign w:val="superscript"/>
                <w:lang w:val="nl-NL"/>
              </w:rPr>
              <w:t>2</w:t>
            </w:r>
            <w:r w:rsidRPr="0032562B">
              <w:rPr>
                <w:color w:val="000000"/>
                <w:sz w:val="28"/>
                <w:szCs w:val="28"/>
                <w:lang w:val="nl-NL"/>
              </w:rPr>
              <w:t xml:space="preserve"> = AC</w:t>
            </w:r>
            <w:r w:rsidRPr="0032562B">
              <w:rPr>
                <w:color w:val="000000"/>
                <w:sz w:val="28"/>
                <w:szCs w:val="28"/>
                <w:vertAlign w:val="superscript"/>
                <w:lang w:val="nl-NL"/>
              </w:rPr>
              <w:t>2</w:t>
            </w:r>
            <w:r w:rsidRPr="0032562B">
              <w:rPr>
                <w:color w:val="000000"/>
                <w:sz w:val="28"/>
                <w:szCs w:val="28"/>
                <w:lang w:val="nl-NL"/>
              </w:rPr>
              <w:t xml:space="preserve"> = AH</w:t>
            </w:r>
            <w:r w:rsidRPr="0032562B">
              <w:rPr>
                <w:color w:val="000000"/>
                <w:sz w:val="28"/>
                <w:szCs w:val="28"/>
                <w:vertAlign w:val="superscript"/>
                <w:lang w:val="nl-NL"/>
              </w:rPr>
              <w:t>2</w:t>
            </w:r>
            <w:r w:rsidRPr="0032562B">
              <w:rPr>
                <w:color w:val="000000"/>
                <w:sz w:val="28"/>
                <w:szCs w:val="28"/>
                <w:lang w:val="nl-NL"/>
              </w:rPr>
              <w:t xml:space="preserve"> + HC</w:t>
            </w:r>
            <w:r w:rsidRPr="0032562B">
              <w:rPr>
                <w:color w:val="000000"/>
                <w:sz w:val="28"/>
                <w:szCs w:val="28"/>
                <w:vertAlign w:val="superscript"/>
                <w:lang w:val="nl-NL"/>
              </w:rPr>
              <w:t>2</w:t>
            </w:r>
            <w:r w:rsidRPr="0032562B">
              <w:rPr>
                <w:color w:val="000000"/>
                <w:sz w:val="28"/>
                <w:szCs w:val="28"/>
                <w:lang w:val="nl-NL"/>
              </w:rPr>
              <w:t xml:space="preserve">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 20</w:t>
            </w:r>
            <w:r w:rsidRPr="0032562B">
              <w:rPr>
                <w:color w:val="000000"/>
                <w:sz w:val="28"/>
                <w:szCs w:val="28"/>
                <w:vertAlign w:val="superscript"/>
                <w:lang w:val="nl-NL"/>
              </w:rPr>
              <w:t>2</w:t>
            </w:r>
            <w:r w:rsidRPr="0032562B">
              <w:rPr>
                <w:color w:val="000000"/>
                <w:sz w:val="28"/>
                <w:szCs w:val="28"/>
                <w:lang w:val="nl-NL"/>
              </w:rPr>
              <w:t xml:space="preserve"> + 21</w:t>
            </w:r>
            <w:r w:rsidRPr="0032562B">
              <w:rPr>
                <w:color w:val="000000"/>
                <w:sz w:val="28"/>
                <w:szCs w:val="28"/>
                <w:vertAlign w:val="superscript"/>
                <w:lang w:val="nl-NL"/>
              </w:rPr>
              <w:t>2</w:t>
            </w:r>
            <w:r w:rsidRPr="0032562B">
              <w:rPr>
                <w:color w:val="000000"/>
                <w:sz w:val="28"/>
                <w:szCs w:val="28"/>
                <w:lang w:val="nl-NL"/>
              </w:rPr>
              <w:t xml:space="preserve"> = 841 </w:t>
            </w:r>
          </w:p>
          <w:p w:rsidR="00FA791D"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x = 29</w:t>
            </w:r>
          </w:p>
          <w:p w:rsidR="0074751B" w:rsidRPr="0032562B" w:rsidRDefault="0074751B" w:rsidP="00B2586D">
            <w:pPr>
              <w:pStyle w:val="Header"/>
              <w:tabs>
                <w:tab w:val="clear" w:pos="4320"/>
                <w:tab w:val="clear" w:pos="8640"/>
              </w:tabs>
              <w:rPr>
                <w:color w:val="000000"/>
                <w:sz w:val="28"/>
                <w:szCs w:val="28"/>
                <w:lang w:val="nl-NL"/>
              </w:rPr>
            </w:pPr>
          </w:p>
        </w:tc>
      </w:tr>
    </w:tbl>
    <w:p w:rsidR="0074751B" w:rsidRDefault="0074751B" w:rsidP="00FA791D">
      <w:pPr>
        <w:pStyle w:val="Header"/>
        <w:tabs>
          <w:tab w:val="clear" w:pos="4320"/>
          <w:tab w:val="clear" w:pos="8640"/>
        </w:tabs>
        <w:rPr>
          <w:b/>
          <w:bCs/>
          <w:color w:val="000000"/>
          <w:sz w:val="28"/>
          <w:szCs w:val="28"/>
          <w:lang w:val="nl-NL"/>
        </w:rPr>
      </w:pPr>
    </w:p>
    <w:p w:rsidR="00FA791D" w:rsidRPr="0032562B" w:rsidRDefault="00FA791D" w:rsidP="00FA791D">
      <w:pPr>
        <w:pStyle w:val="Header"/>
        <w:tabs>
          <w:tab w:val="clear" w:pos="4320"/>
          <w:tab w:val="clear" w:pos="8640"/>
        </w:tabs>
        <w:rPr>
          <w:b/>
          <w:bCs/>
          <w:color w:val="000000"/>
          <w:sz w:val="28"/>
          <w:szCs w:val="28"/>
          <w:lang w:val="nl-NL"/>
        </w:rPr>
      </w:pPr>
      <w:r w:rsidRPr="0032562B">
        <w:rPr>
          <w:b/>
          <w:bCs/>
          <w:color w:val="000000"/>
          <w:sz w:val="28"/>
          <w:szCs w:val="28"/>
          <w:lang w:val="nl-NL"/>
        </w:rPr>
        <w:t>3. Hoạt động vận dụng</w:t>
      </w:r>
    </w:p>
    <w:p w:rsidR="00FA791D" w:rsidRPr="0032562B" w:rsidRDefault="00FA791D" w:rsidP="00FA791D">
      <w:pPr>
        <w:rPr>
          <w:color w:val="000000"/>
          <w:sz w:val="28"/>
          <w:szCs w:val="28"/>
          <w:lang w:val="nl-NL"/>
        </w:rPr>
      </w:pPr>
      <w:r w:rsidRPr="0032562B">
        <w:rPr>
          <w:color w:val="000000"/>
          <w:sz w:val="28"/>
          <w:szCs w:val="28"/>
          <w:lang w:val="nl-NL"/>
        </w:rPr>
        <w:t>* Phương pháp: Vấn đáp, luyện tập, hoạt động nhóm, nêu và giải quyết vấn đề.</w:t>
      </w:r>
    </w:p>
    <w:p w:rsidR="00FA791D" w:rsidRPr="0032562B" w:rsidRDefault="00FA791D" w:rsidP="00FA791D">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đặt câu hỏi, hỏi đáp, động não</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 xml:space="preserve">  - Nhắc lại các dạng bài tập đã học</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Bài tập: Cho tan</w:t>
      </w:r>
      <w:r w:rsidRPr="0032562B">
        <w:rPr>
          <w:bCs/>
          <w:color w:val="000000"/>
          <w:position w:val="-6"/>
          <w:sz w:val="28"/>
          <w:szCs w:val="28"/>
          <w:lang w:val="nl-NL"/>
        </w:rPr>
        <w:object w:dxaOrig="240" w:dyaOrig="220">
          <v:shape id="_x0000_i1375" type="#_x0000_t75" style="width:12pt;height:11pt" o:ole="">
            <v:imagedata r:id="rId532" o:title=""/>
          </v:shape>
          <o:OLEObject Type="Embed" ProgID="Equation.DSMT4" ShapeID="_x0000_i1375" DrawAspect="Content" ObjectID="_1621776898" r:id="rId533"/>
        </w:object>
      </w:r>
      <w:r w:rsidRPr="0032562B">
        <w:rPr>
          <w:bCs/>
          <w:color w:val="000000"/>
          <w:sz w:val="28"/>
          <w:szCs w:val="28"/>
          <w:lang w:val="nl-NL"/>
        </w:rPr>
        <w:t xml:space="preserve">= </w:t>
      </w:r>
      <w:r w:rsidRPr="0032562B">
        <w:rPr>
          <w:bCs/>
          <w:color w:val="000000"/>
          <w:position w:val="-24"/>
          <w:sz w:val="28"/>
          <w:szCs w:val="28"/>
          <w:lang w:val="nl-NL"/>
        </w:rPr>
        <w:object w:dxaOrig="220" w:dyaOrig="620">
          <v:shape id="_x0000_i1376" type="#_x0000_t75" style="width:11pt;height:31pt" o:ole="">
            <v:imagedata r:id="rId534" o:title=""/>
          </v:shape>
          <o:OLEObject Type="Embed" ProgID="Equation.DSMT4" ShapeID="_x0000_i1376" DrawAspect="Content" ObjectID="_1621776899" r:id="rId535"/>
        </w:object>
      </w:r>
      <w:r w:rsidRPr="0032562B">
        <w:rPr>
          <w:bCs/>
          <w:color w:val="000000"/>
          <w:sz w:val="28"/>
          <w:szCs w:val="28"/>
          <w:lang w:val="nl-NL"/>
        </w:rPr>
        <w:t xml:space="preserve">. Hãy tính giá trị biểu thức M = </w:t>
      </w:r>
      <w:r w:rsidRPr="0032562B">
        <w:rPr>
          <w:bCs/>
          <w:color w:val="000000"/>
          <w:position w:val="-24"/>
          <w:sz w:val="28"/>
          <w:szCs w:val="28"/>
          <w:lang w:val="nl-NL"/>
        </w:rPr>
        <w:object w:dxaOrig="1320" w:dyaOrig="620">
          <v:shape id="_x0000_i1377" type="#_x0000_t75" style="width:66pt;height:31pt" o:ole="">
            <v:imagedata r:id="rId536" o:title=""/>
          </v:shape>
          <o:OLEObject Type="Embed" ProgID="Equation.DSMT4" ShapeID="_x0000_i1377" DrawAspect="Content" ObjectID="_1621776900" r:id="rId537"/>
        </w:object>
      </w:r>
    </w:p>
    <w:p w:rsidR="00FA791D" w:rsidRPr="0032562B" w:rsidRDefault="00FA791D" w:rsidP="00FA791D">
      <w:pPr>
        <w:rPr>
          <w:b/>
          <w:bCs/>
          <w:color w:val="000000"/>
          <w:sz w:val="28"/>
          <w:szCs w:val="28"/>
          <w:lang w:val="nl-NL"/>
        </w:rPr>
      </w:pPr>
      <w:r w:rsidRPr="0032562B">
        <w:rPr>
          <w:b/>
          <w:bCs/>
          <w:color w:val="000000"/>
          <w:sz w:val="28"/>
          <w:szCs w:val="28"/>
          <w:lang w:val="nl-NL"/>
        </w:rPr>
        <w:t>4. Hoạt động tìm tòi mở rộng</w:t>
      </w:r>
    </w:p>
    <w:p w:rsidR="00FA791D" w:rsidRPr="0032562B" w:rsidRDefault="00FA791D" w:rsidP="00FA791D">
      <w:pPr>
        <w:pStyle w:val="Header"/>
        <w:tabs>
          <w:tab w:val="clear" w:pos="4320"/>
          <w:tab w:val="clear" w:pos="8640"/>
        </w:tabs>
        <w:ind w:left="360"/>
        <w:rPr>
          <w:color w:val="000000"/>
          <w:sz w:val="28"/>
          <w:szCs w:val="28"/>
          <w:lang w:val="nl-NL"/>
        </w:rPr>
      </w:pPr>
      <w:r w:rsidRPr="0032562B">
        <w:rPr>
          <w:color w:val="000000"/>
          <w:sz w:val="28"/>
          <w:szCs w:val="28"/>
          <w:lang w:val="nl-NL"/>
        </w:rPr>
        <w:t>- Ôn các kiến thức .</w:t>
      </w:r>
    </w:p>
    <w:p w:rsidR="00FA791D" w:rsidRPr="0032562B" w:rsidRDefault="00FA791D" w:rsidP="00FA791D">
      <w:pPr>
        <w:pStyle w:val="Header"/>
        <w:tabs>
          <w:tab w:val="clear" w:pos="4320"/>
          <w:tab w:val="clear" w:pos="8640"/>
        </w:tabs>
        <w:ind w:left="360"/>
        <w:rPr>
          <w:color w:val="000000"/>
          <w:sz w:val="28"/>
          <w:szCs w:val="28"/>
          <w:lang w:val="nl-NL"/>
        </w:rPr>
      </w:pPr>
      <w:r w:rsidRPr="0032562B">
        <w:rPr>
          <w:color w:val="000000"/>
          <w:sz w:val="28"/>
          <w:szCs w:val="28"/>
          <w:lang w:val="nl-NL"/>
        </w:rPr>
        <w:t>- Giải bài tập 16 SGK/77; 28, 29, 30/93 SBT.</w:t>
      </w: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AB423F" w:rsidRPr="00AB423F" w:rsidRDefault="00AB423F" w:rsidP="00AB423F">
      <w:pPr>
        <w:pStyle w:val="Header"/>
        <w:rPr>
          <w:b/>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AB423F" w:rsidRPr="003A4974" w:rsidRDefault="00AB423F" w:rsidP="00AB423F">
      <w:pPr>
        <w:pStyle w:val="Header"/>
        <w:tabs>
          <w:tab w:val="clear" w:pos="4320"/>
          <w:tab w:val="clear" w:pos="8640"/>
        </w:tabs>
        <w:rPr>
          <w:bCs/>
          <w:iCs/>
          <w:color w:val="000000"/>
          <w:sz w:val="28"/>
          <w:szCs w:val="28"/>
          <w:lang w:val="nl-NL"/>
        </w:rPr>
      </w:pPr>
      <w:r>
        <w:rPr>
          <w:bCs/>
          <w:iCs/>
          <w:color w:val="000000"/>
          <w:sz w:val="28"/>
          <w:szCs w:val="28"/>
          <w:lang w:val="nl-NL"/>
        </w:rPr>
        <w:t>Ngày dạy: 01/10</w:t>
      </w:r>
      <w:r w:rsidRPr="003A4974">
        <w:rPr>
          <w:bCs/>
          <w:iCs/>
          <w:color w:val="000000"/>
          <w:sz w:val="28"/>
          <w:szCs w:val="28"/>
          <w:lang w:val="nl-NL"/>
        </w:rPr>
        <w:t>/2018</w:t>
      </w:r>
    </w:p>
    <w:p w:rsidR="00AB423F" w:rsidRPr="0032562B" w:rsidRDefault="00AB423F" w:rsidP="00AB423F">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6   -   Tiết 9</w:t>
      </w:r>
    </w:p>
    <w:p w:rsidR="00146087" w:rsidRDefault="00AB423F" w:rsidP="00AB423F">
      <w:pPr>
        <w:rPr>
          <w:b/>
          <w:color w:val="000000"/>
          <w:sz w:val="34"/>
          <w:szCs w:val="28"/>
          <w:lang w:val="nl-NL"/>
        </w:rPr>
      </w:pPr>
      <w:r>
        <w:rPr>
          <w:b/>
          <w:color w:val="000000"/>
          <w:sz w:val="46"/>
          <w:szCs w:val="28"/>
          <w:lang w:val="nl-NL"/>
        </w:rPr>
        <w:t xml:space="preserve">                                </w:t>
      </w:r>
      <w:r w:rsidR="0074751B">
        <w:rPr>
          <w:b/>
          <w:color w:val="000000"/>
          <w:sz w:val="46"/>
          <w:szCs w:val="28"/>
          <w:lang w:val="nl-NL"/>
        </w:rPr>
        <w:t xml:space="preserve">  </w:t>
      </w:r>
      <w:r w:rsidR="00146087">
        <w:rPr>
          <w:b/>
          <w:color w:val="000000"/>
          <w:sz w:val="46"/>
          <w:szCs w:val="28"/>
          <w:lang w:val="nl-NL"/>
        </w:rPr>
        <w:t xml:space="preserve"> </w:t>
      </w:r>
      <w:r w:rsidR="0074751B" w:rsidRPr="00146087">
        <w:rPr>
          <w:b/>
          <w:color w:val="000000"/>
          <w:sz w:val="40"/>
          <w:szCs w:val="28"/>
          <w:lang w:val="nl-NL"/>
        </w:rPr>
        <w:t xml:space="preserve"> </w:t>
      </w:r>
      <w:r w:rsidRPr="00146087">
        <w:rPr>
          <w:b/>
          <w:color w:val="000000"/>
          <w:sz w:val="34"/>
          <w:szCs w:val="28"/>
          <w:lang w:val="nl-NL"/>
        </w:rPr>
        <w:t>LUYỆN TẬP</w:t>
      </w:r>
      <w:r w:rsidR="00146087">
        <w:rPr>
          <w:b/>
          <w:color w:val="000000"/>
          <w:sz w:val="34"/>
          <w:szCs w:val="28"/>
          <w:lang w:val="nl-NL"/>
        </w:rPr>
        <w:t xml:space="preserve"> </w:t>
      </w:r>
    </w:p>
    <w:p w:rsidR="00AB423F" w:rsidRDefault="00146087" w:rsidP="00AB423F">
      <w:pPr>
        <w:rPr>
          <w:b/>
          <w:color w:val="000000"/>
          <w:szCs w:val="28"/>
          <w:lang w:val="nl-NL"/>
        </w:rPr>
      </w:pPr>
      <w:r>
        <w:rPr>
          <w:b/>
          <w:color w:val="000000"/>
          <w:szCs w:val="28"/>
          <w:lang w:val="nl-NL"/>
        </w:rPr>
        <w:t xml:space="preserve">      </w:t>
      </w:r>
      <w:r w:rsidRPr="00146087">
        <w:rPr>
          <w:b/>
          <w:color w:val="000000"/>
          <w:szCs w:val="28"/>
          <w:lang w:val="nl-NL"/>
        </w:rPr>
        <w:t>(THỰC HÀNH GIẢI TOÁN BẰNG MÁY TÍNH CẦM TAY CASIO, VINACAL,...)</w:t>
      </w:r>
    </w:p>
    <w:p w:rsidR="00146087" w:rsidRPr="00146087" w:rsidRDefault="00146087" w:rsidP="00AB423F">
      <w:pPr>
        <w:rPr>
          <w:b/>
          <w:color w:val="000000"/>
          <w:sz w:val="32"/>
          <w:szCs w:val="28"/>
          <w:lang w:val="nl-NL"/>
        </w:rPr>
      </w:pPr>
    </w:p>
    <w:p w:rsidR="000E3F27" w:rsidRPr="0032562B" w:rsidRDefault="000E3F27" w:rsidP="00071B62">
      <w:pPr>
        <w:rPr>
          <w:b/>
          <w:color w:val="000000"/>
          <w:sz w:val="28"/>
          <w:szCs w:val="28"/>
          <w:lang w:val="nl-NL"/>
        </w:rPr>
      </w:pPr>
      <w:r w:rsidRPr="0032562B">
        <w:rPr>
          <w:b/>
          <w:color w:val="000000"/>
          <w:sz w:val="28"/>
          <w:szCs w:val="28"/>
          <w:lang w:val="nl-NL"/>
        </w:rPr>
        <w:t>I.</w:t>
      </w:r>
      <w:r w:rsidR="00FD5623" w:rsidRPr="0032562B">
        <w:rPr>
          <w:b/>
          <w:color w:val="000000"/>
          <w:sz w:val="28"/>
          <w:szCs w:val="28"/>
          <w:lang w:val="nl-NL"/>
        </w:rPr>
        <w:t>MỤC TIÊU</w:t>
      </w:r>
    </w:p>
    <w:p w:rsidR="00C807BA" w:rsidRPr="00C807BA" w:rsidRDefault="000E3F27" w:rsidP="00C807BA">
      <w:pPr>
        <w:rPr>
          <w:color w:val="000000"/>
          <w:sz w:val="28"/>
          <w:szCs w:val="28"/>
          <w:lang w:val="nl-NL"/>
        </w:rPr>
      </w:pPr>
      <w:r w:rsidRPr="0032562B">
        <w:rPr>
          <w:b/>
          <w:color w:val="000000"/>
          <w:sz w:val="28"/>
          <w:szCs w:val="28"/>
          <w:lang w:val="nl-NL"/>
        </w:rPr>
        <w:t>1.Kiến thức</w:t>
      </w:r>
      <w:r w:rsidRPr="0032562B">
        <w:rPr>
          <w:color w:val="000000"/>
          <w:sz w:val="28"/>
          <w:szCs w:val="28"/>
          <w:lang w:val="nl-NL"/>
        </w:rPr>
        <w:t>:</w:t>
      </w:r>
      <w:r w:rsidR="00C807BA">
        <w:rPr>
          <w:color w:val="000000"/>
          <w:sz w:val="28"/>
          <w:szCs w:val="28"/>
          <w:lang w:val="nl-NL"/>
        </w:rPr>
        <w:t xml:space="preserve"> </w:t>
      </w:r>
      <w:r w:rsidR="00C807BA" w:rsidRPr="00C91FB8">
        <w:t>Biết cách tìm tỉ số lượng giác của một góc nhọn cho trước và tìm số đo của một góc nhọn khi biết một trong các tỉ số lượng giác của góc nhọn đó bằng máy tính bỏ túi.</w:t>
      </w:r>
    </w:p>
    <w:p w:rsidR="00C807BA" w:rsidRPr="00C807BA" w:rsidRDefault="000E3F27" w:rsidP="00C807BA">
      <w:pPr>
        <w:rPr>
          <w:b/>
          <w:color w:val="000000"/>
          <w:sz w:val="28"/>
          <w:szCs w:val="28"/>
          <w:lang w:val="nl-NL"/>
        </w:rPr>
      </w:pPr>
      <w:r w:rsidRPr="0032562B">
        <w:rPr>
          <w:b/>
          <w:color w:val="000000"/>
          <w:sz w:val="28"/>
          <w:szCs w:val="28"/>
          <w:lang w:val="nl-NL"/>
        </w:rPr>
        <w:t xml:space="preserve">2.Kĩ năng: </w:t>
      </w:r>
      <w:r w:rsidR="00C807BA" w:rsidRPr="00C91FB8">
        <w:t>Có kỹ năng dùng máy tính bỏ túi để tìm tỉ số lượng giác của một góc nhọn và tìm số đo của một góc nhọn khi biết tỉ số lượng giác của góc nhọn đó.</w:t>
      </w:r>
    </w:p>
    <w:p w:rsidR="00C807BA" w:rsidRPr="00C807BA" w:rsidRDefault="000E3F27" w:rsidP="00C807BA">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r w:rsidR="00C807BA" w:rsidRPr="00C807BA">
        <w:rPr>
          <w:sz w:val="28"/>
          <w:szCs w:val="28"/>
        </w:rPr>
        <w:t>Linh hoạt, cẩn thận, chính xác trong giải bài tập. Thành thạo sử dụng máy tính bỏ túi.</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647997" w:rsidRPr="0032562B" w:rsidRDefault="00647997" w:rsidP="00071B62">
      <w:pPr>
        <w:rPr>
          <w:b/>
          <w:color w:val="000000"/>
          <w:sz w:val="28"/>
          <w:szCs w:val="28"/>
          <w:lang w:val="nl-NL"/>
        </w:rPr>
      </w:pPr>
      <w:r w:rsidRPr="0032562B">
        <w:rPr>
          <w:b/>
          <w:color w:val="000000"/>
          <w:sz w:val="28"/>
          <w:szCs w:val="28"/>
          <w:lang w:val="nl-NL"/>
        </w:rPr>
        <w:t>II. CHUẨN BỊ:</w:t>
      </w:r>
    </w:p>
    <w:p w:rsidR="00C807BA" w:rsidRPr="00C807BA" w:rsidRDefault="00C807BA" w:rsidP="00C807BA">
      <w:pPr>
        <w:jc w:val="both"/>
        <w:rPr>
          <w:sz w:val="28"/>
          <w:szCs w:val="28"/>
        </w:rPr>
      </w:pPr>
      <w:r w:rsidRPr="00C807BA">
        <w:rPr>
          <w:sz w:val="28"/>
          <w:szCs w:val="28"/>
        </w:rPr>
        <w:t>1. GV: Máy tính bỏ túi Casio-fx500MS hoặc Casio-fx500ES; thước thẳng; êke.</w:t>
      </w:r>
    </w:p>
    <w:p w:rsidR="00241288" w:rsidRPr="00C807BA" w:rsidRDefault="00C807BA" w:rsidP="00C807BA">
      <w:pPr>
        <w:jc w:val="both"/>
        <w:rPr>
          <w:sz w:val="28"/>
          <w:szCs w:val="28"/>
        </w:rPr>
      </w:pPr>
      <w:r w:rsidRPr="00C807BA">
        <w:rPr>
          <w:sz w:val="28"/>
          <w:szCs w:val="28"/>
        </w:rPr>
        <w:t>2. HS: Máy tính bỏ túi Casio-fx500MS hoặc Casio-fx500ES; dụng cụ học tập.</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647997" w:rsidRPr="0032562B" w:rsidRDefault="00647997" w:rsidP="00071B62">
      <w:pPr>
        <w:rPr>
          <w:color w:val="000000"/>
          <w:sz w:val="28"/>
          <w:szCs w:val="28"/>
          <w:lang w:val="nl-NL"/>
        </w:rPr>
      </w:pPr>
      <w:r w:rsidRPr="0032562B">
        <w:rPr>
          <w:color w:val="000000"/>
          <w:sz w:val="28"/>
          <w:szCs w:val="28"/>
          <w:lang w:val="nl-NL"/>
        </w:rPr>
        <w:lastRenderedPageBreak/>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1F40C7" w:rsidRPr="0032562B">
        <w:rPr>
          <w:color w:val="000000"/>
          <w:sz w:val="28"/>
          <w:szCs w:val="28"/>
          <w:lang w:val="nl-NL"/>
        </w:rPr>
        <w:t>chia</w:t>
      </w:r>
      <w:r w:rsidRPr="0032562B">
        <w:rPr>
          <w:color w:val="000000"/>
          <w:sz w:val="28"/>
          <w:szCs w:val="28"/>
          <w:lang w:val="nl-NL"/>
        </w:rPr>
        <w:t xml:space="preserve"> nhóm, kĩ thuật đặt câu hỏi, hỏi đá</w:t>
      </w:r>
      <w:r w:rsidR="008A2161" w:rsidRPr="0032562B">
        <w:rPr>
          <w:color w:val="000000"/>
          <w:sz w:val="28"/>
          <w:szCs w:val="28"/>
          <w:lang w:val="nl-NL"/>
        </w:rPr>
        <w:t>p, động não, mảnh ghép</w:t>
      </w:r>
    </w:p>
    <w:p w:rsidR="00647997" w:rsidRPr="0032562B" w:rsidRDefault="00647997" w:rsidP="00071B62">
      <w:pPr>
        <w:rPr>
          <w:b/>
          <w:color w:val="000000"/>
          <w:sz w:val="28"/>
          <w:szCs w:val="28"/>
          <w:lang w:val="nl-NL"/>
        </w:rPr>
      </w:pPr>
      <w:r w:rsidRPr="0032562B">
        <w:rPr>
          <w:b/>
          <w:color w:val="000000"/>
          <w:sz w:val="28"/>
          <w:szCs w:val="28"/>
          <w:lang w:val="nl-NL"/>
        </w:rPr>
        <w:t>IV.TỔ CHỨC CÁC HOẠT ĐỘNG HỌC TẬP:</w:t>
      </w:r>
    </w:p>
    <w:p w:rsidR="00C807BA" w:rsidRPr="00C807BA" w:rsidRDefault="00647997" w:rsidP="00C807BA">
      <w:pPr>
        <w:rPr>
          <w:color w:val="000000"/>
          <w:sz w:val="28"/>
          <w:szCs w:val="28"/>
          <w:lang w:val="nl-NL"/>
        </w:rPr>
      </w:pPr>
      <w:r w:rsidRPr="0032562B">
        <w:rPr>
          <w:b/>
          <w:bCs/>
          <w:color w:val="000000"/>
          <w:sz w:val="28"/>
          <w:szCs w:val="28"/>
          <w:lang w:val="nl-NL"/>
        </w:rPr>
        <w:t>1.</w:t>
      </w:r>
      <w:r w:rsidR="0074751B">
        <w:rPr>
          <w:b/>
          <w:bCs/>
          <w:color w:val="000000"/>
          <w:sz w:val="28"/>
          <w:szCs w:val="28"/>
          <w:lang w:val="nl-NL"/>
        </w:rPr>
        <w:t xml:space="preserve"> </w:t>
      </w:r>
      <w:r w:rsidRPr="0032562B">
        <w:rPr>
          <w:b/>
          <w:bCs/>
          <w:color w:val="000000"/>
          <w:sz w:val="28"/>
          <w:szCs w:val="28"/>
          <w:lang w:val="nl-NL"/>
        </w:rPr>
        <w:t>Hoạt động khởi động:</w:t>
      </w:r>
      <w:r w:rsidRPr="0032562B">
        <w:rPr>
          <w:color w:val="000000"/>
          <w:sz w:val="28"/>
          <w:szCs w:val="28"/>
          <w:lang w:val="nl-NL"/>
        </w:rPr>
        <w:t xml:space="preserve">  </w:t>
      </w:r>
    </w:p>
    <w:tbl>
      <w:tblPr>
        <w:tblW w:w="960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17"/>
        <w:gridCol w:w="4983"/>
      </w:tblGrid>
      <w:tr w:rsidR="00C807BA" w:rsidRPr="001A4380" w:rsidTr="0089320E">
        <w:trPr>
          <w:trHeight w:val="218"/>
        </w:trPr>
        <w:tc>
          <w:tcPr>
            <w:tcW w:w="4617" w:type="dxa"/>
            <w:vAlign w:val="center"/>
          </w:tcPr>
          <w:p w:rsidR="00C807BA" w:rsidRPr="001A4380" w:rsidRDefault="00C807BA" w:rsidP="0089320E">
            <w:pPr>
              <w:jc w:val="center"/>
              <w:rPr>
                <w:b/>
                <w:i/>
              </w:rPr>
            </w:pPr>
            <w:r w:rsidRPr="001A4380">
              <w:rPr>
                <w:b/>
                <w:i/>
              </w:rPr>
              <w:t>Hoạt động của giáo viên - Hs</w:t>
            </w:r>
          </w:p>
        </w:tc>
        <w:tc>
          <w:tcPr>
            <w:tcW w:w="4983" w:type="dxa"/>
            <w:vAlign w:val="center"/>
          </w:tcPr>
          <w:p w:rsidR="00C807BA" w:rsidRPr="001A4380" w:rsidRDefault="00C807BA" w:rsidP="0089320E">
            <w:pPr>
              <w:jc w:val="center"/>
              <w:rPr>
                <w:b/>
                <w:i/>
              </w:rPr>
            </w:pPr>
            <w:r w:rsidRPr="001A4380">
              <w:rPr>
                <w:b/>
                <w:i/>
              </w:rPr>
              <w:t>Nội dung</w:t>
            </w:r>
          </w:p>
        </w:tc>
      </w:tr>
      <w:tr w:rsidR="00C807BA" w:rsidRPr="001A4380" w:rsidTr="0089320E">
        <w:trPr>
          <w:trHeight w:val="270"/>
        </w:trPr>
        <w:tc>
          <w:tcPr>
            <w:tcW w:w="9600" w:type="dxa"/>
            <w:gridSpan w:val="2"/>
            <w:vAlign w:val="center"/>
          </w:tcPr>
          <w:p w:rsidR="00C807BA" w:rsidRPr="00C91FB8" w:rsidRDefault="00C807BA" w:rsidP="0089320E">
            <w:pPr>
              <w:jc w:val="center"/>
            </w:pPr>
            <w:r w:rsidRPr="001A4380">
              <w:rPr>
                <w:b/>
                <w:i/>
              </w:rPr>
              <w:t>Hoạt động 1:</w:t>
            </w:r>
            <w:r w:rsidRPr="001A4380">
              <w:rPr>
                <w:b/>
              </w:rPr>
              <w:t xml:space="preserve"> Đăt vấn đề vào bài (3’)</w:t>
            </w:r>
          </w:p>
        </w:tc>
      </w:tr>
      <w:tr w:rsidR="00C807BA" w:rsidRPr="001A4380" w:rsidTr="0089320E">
        <w:trPr>
          <w:trHeight w:val="397"/>
        </w:trPr>
        <w:tc>
          <w:tcPr>
            <w:tcW w:w="4617" w:type="dxa"/>
          </w:tcPr>
          <w:p w:rsidR="00C807BA" w:rsidRPr="00C91FB8" w:rsidRDefault="00C807BA" w:rsidP="0089320E">
            <w:pPr>
              <w:jc w:val="both"/>
            </w:pPr>
            <w:r w:rsidRPr="00C91FB8">
              <w:t>- Để tìm tỉ số lượng giác của một góc nhọn cho trước hoặc tìm số đo của một góc nhọn khi biết một trong các tỉ số lượng giác của nó trước đây người ta dùng “Bảng số với 4 chữ số thập phân”. Tuy nhiên khoa học kỷ thuật ngày càng phát triển đòi hỏi tốc độ tính toán phải nhanh hơn, dễ thực hiện hơn nên ta có thể sử dụng MTBT thay thế cho việc tra bảng để có kết quả nhanh và chính xác.</w:t>
            </w:r>
          </w:p>
          <w:p w:rsidR="00C807BA" w:rsidRPr="00C91FB8" w:rsidRDefault="00C807BA" w:rsidP="0089320E">
            <w:pPr>
              <w:jc w:val="both"/>
            </w:pPr>
            <w:r w:rsidRPr="00C91FB8">
              <w:t>- GV giới thiệu về MTBT Casio-fx500MS hoặc Casio-fx500ES và một số ứng dụng của nó trong giải toán.</w:t>
            </w:r>
          </w:p>
          <w:p w:rsidR="00C807BA" w:rsidRPr="001A4380" w:rsidRDefault="00C807BA" w:rsidP="0089320E">
            <w:pPr>
              <w:jc w:val="both"/>
              <w:rPr>
                <w:b/>
                <w:i/>
              </w:rPr>
            </w:pPr>
            <w:r w:rsidRPr="00C91FB8">
              <w:t>HS chú ý.</w:t>
            </w:r>
          </w:p>
        </w:tc>
        <w:tc>
          <w:tcPr>
            <w:tcW w:w="4983" w:type="dxa"/>
          </w:tcPr>
          <w:p w:rsidR="00C807BA" w:rsidRPr="001A4380" w:rsidRDefault="00C807BA" w:rsidP="0089320E">
            <w:pPr>
              <w:jc w:val="both"/>
              <w:rPr>
                <w:b/>
              </w:rPr>
            </w:pPr>
          </w:p>
          <w:p w:rsidR="00C807BA" w:rsidRPr="00C91FB8" w:rsidRDefault="00C807BA" w:rsidP="0089320E">
            <w:pPr>
              <w:jc w:val="both"/>
            </w:pPr>
          </w:p>
        </w:tc>
      </w:tr>
      <w:tr w:rsidR="00C807BA" w:rsidRPr="001A4380" w:rsidTr="0089320E">
        <w:trPr>
          <w:trHeight w:val="209"/>
        </w:trPr>
        <w:tc>
          <w:tcPr>
            <w:tcW w:w="9600" w:type="dxa"/>
            <w:gridSpan w:val="2"/>
          </w:tcPr>
          <w:p w:rsidR="00C807BA" w:rsidRPr="001A4380" w:rsidRDefault="00C807BA" w:rsidP="0089320E">
            <w:pPr>
              <w:jc w:val="center"/>
              <w:rPr>
                <w:b/>
              </w:rPr>
            </w:pPr>
            <w:r w:rsidRPr="001A4380">
              <w:rPr>
                <w:b/>
                <w:i/>
              </w:rPr>
              <w:t>Hoạt động 2:</w:t>
            </w:r>
            <w:r w:rsidRPr="001A4380">
              <w:rPr>
                <w:b/>
              </w:rPr>
              <w:t xml:space="preserve"> Tìm TSLG của một góc nhọn cho trước (12’)</w:t>
            </w:r>
          </w:p>
        </w:tc>
      </w:tr>
      <w:tr w:rsidR="00C807BA" w:rsidRPr="001A4380" w:rsidTr="0089320E">
        <w:trPr>
          <w:trHeight w:val="397"/>
        </w:trPr>
        <w:tc>
          <w:tcPr>
            <w:tcW w:w="4617" w:type="dxa"/>
          </w:tcPr>
          <w:p w:rsidR="00C807BA" w:rsidRPr="00C91FB8" w:rsidRDefault="00C807BA" w:rsidP="0089320E">
            <w:pPr>
              <w:jc w:val="both"/>
            </w:pPr>
            <w:r w:rsidRPr="00C91FB8">
              <w:t>Ví dụ 1: Tìm các TSLG sau:</w:t>
            </w:r>
          </w:p>
          <w:p w:rsidR="00C807BA" w:rsidRPr="00C91FB8" w:rsidRDefault="00C807BA" w:rsidP="0089320E">
            <w:pPr>
              <w:jc w:val="both"/>
            </w:pPr>
            <w:r w:rsidRPr="00C91FB8">
              <w:t>a/ sin46</w:t>
            </w:r>
            <w:r w:rsidRPr="001A4380">
              <w:rPr>
                <w:vertAlign w:val="superscript"/>
              </w:rPr>
              <w:t>0</w:t>
            </w:r>
            <w:r w:rsidRPr="00C91FB8">
              <w:t>12’; sin30</w:t>
            </w:r>
            <w:r w:rsidRPr="001A4380">
              <w:rPr>
                <w:vertAlign w:val="superscript"/>
              </w:rPr>
              <w:t>0</w:t>
            </w:r>
            <w:r w:rsidRPr="00C91FB8">
              <w:t>; sin50</w:t>
            </w:r>
            <w:r w:rsidRPr="001A4380">
              <w:rPr>
                <w:vertAlign w:val="superscript"/>
              </w:rPr>
              <w:t>0</w:t>
            </w:r>
            <w:r w:rsidRPr="00C91FB8">
              <w:t>25’; sin76</w:t>
            </w:r>
            <w:r w:rsidRPr="001A4380">
              <w:rPr>
                <w:vertAlign w:val="superscript"/>
              </w:rPr>
              <w:t>0</w:t>
            </w:r>
          </w:p>
          <w:p w:rsidR="00C807BA" w:rsidRPr="00C91FB8" w:rsidRDefault="00C807BA" w:rsidP="0089320E">
            <w:pPr>
              <w:jc w:val="both"/>
            </w:pPr>
            <w:r w:rsidRPr="00C91FB8">
              <w:t>b/ cos33</w:t>
            </w:r>
            <w:r w:rsidRPr="001A4380">
              <w:rPr>
                <w:vertAlign w:val="superscript"/>
              </w:rPr>
              <w:t>0</w:t>
            </w:r>
            <w:r w:rsidRPr="00C91FB8">
              <w:t>14’; cos52</w:t>
            </w:r>
            <w:r w:rsidRPr="001A4380">
              <w:rPr>
                <w:vertAlign w:val="superscript"/>
              </w:rPr>
              <w:t>0</w:t>
            </w:r>
            <w:r w:rsidRPr="00C91FB8">
              <w:t>54’; cos60</w:t>
            </w:r>
            <w:r w:rsidRPr="001A4380">
              <w:rPr>
                <w:vertAlign w:val="superscript"/>
              </w:rPr>
              <w:t>0</w:t>
            </w:r>
            <w:r w:rsidRPr="00C91FB8">
              <w:t>; cos85</w:t>
            </w:r>
            <w:r w:rsidRPr="001A4380">
              <w:rPr>
                <w:vertAlign w:val="superscript"/>
              </w:rPr>
              <w:t>0</w:t>
            </w:r>
          </w:p>
          <w:p w:rsidR="00C807BA" w:rsidRPr="00C91FB8" w:rsidRDefault="00C807BA" w:rsidP="0089320E">
            <w:pPr>
              <w:jc w:val="both"/>
            </w:pPr>
            <w:r w:rsidRPr="00C91FB8">
              <w:t>c/ tan52</w:t>
            </w:r>
            <w:r w:rsidRPr="001A4380">
              <w:rPr>
                <w:vertAlign w:val="superscript"/>
              </w:rPr>
              <w:t>0</w:t>
            </w:r>
            <w:r w:rsidRPr="00C91FB8">
              <w:t>18’; tan30</w:t>
            </w:r>
            <w:r w:rsidRPr="001A4380">
              <w:rPr>
                <w:vertAlign w:val="superscript"/>
              </w:rPr>
              <w:t>0</w:t>
            </w:r>
            <w:r w:rsidRPr="00C91FB8">
              <w:t>; tan45</w:t>
            </w:r>
            <w:r w:rsidRPr="001A4380">
              <w:rPr>
                <w:vertAlign w:val="superscript"/>
              </w:rPr>
              <w:t>0</w:t>
            </w:r>
            <w:r w:rsidRPr="00C91FB8">
              <w:t>; tan63</w:t>
            </w:r>
            <w:r w:rsidRPr="001A4380">
              <w:rPr>
                <w:vertAlign w:val="superscript"/>
              </w:rPr>
              <w:t>0</w:t>
            </w:r>
            <w:r w:rsidRPr="00C91FB8">
              <w:t>36’</w:t>
            </w:r>
          </w:p>
          <w:p w:rsidR="00C807BA" w:rsidRPr="00C91FB8" w:rsidRDefault="00C807BA" w:rsidP="0089320E">
            <w:pPr>
              <w:jc w:val="both"/>
            </w:pPr>
            <w:r w:rsidRPr="00C91FB8">
              <w:t>d/ cot8</w:t>
            </w:r>
            <w:r w:rsidRPr="001A4380">
              <w:rPr>
                <w:vertAlign w:val="superscript"/>
              </w:rPr>
              <w:t>0</w:t>
            </w:r>
            <w:r w:rsidRPr="00C91FB8">
              <w:t>32’; cos25</w:t>
            </w:r>
            <w:r w:rsidRPr="001A4380">
              <w:rPr>
                <w:vertAlign w:val="superscript"/>
              </w:rPr>
              <w:t>0</w:t>
            </w:r>
            <w:r w:rsidRPr="00C91FB8">
              <w:t>18’; cot45</w:t>
            </w:r>
            <w:r w:rsidRPr="001A4380">
              <w:rPr>
                <w:vertAlign w:val="superscript"/>
              </w:rPr>
              <w:t>0</w:t>
            </w:r>
            <w:r w:rsidRPr="00C91FB8">
              <w:t>; cot73</w:t>
            </w:r>
            <w:r w:rsidRPr="001A4380">
              <w:rPr>
                <w:vertAlign w:val="superscript"/>
              </w:rPr>
              <w:t>0</w:t>
            </w:r>
          </w:p>
          <w:p w:rsidR="00C807BA" w:rsidRPr="00C91FB8" w:rsidRDefault="00C807BA" w:rsidP="0089320E">
            <w:pPr>
              <w:jc w:val="both"/>
            </w:pPr>
            <w:r w:rsidRPr="00C91FB8">
              <w:t>- GV hướng dẫn HS thực hành máy mỗi ý một trường hợp, các trường hợp còn lại HS tự làm</w:t>
            </w:r>
          </w:p>
          <w:p w:rsidR="00C807BA" w:rsidRPr="00C91FB8" w:rsidRDefault="00C807BA" w:rsidP="0089320E">
            <w:pPr>
              <w:jc w:val="both"/>
            </w:pPr>
            <w:r w:rsidRPr="00C91FB8">
              <w:t>- Cho HS áp dụng quy tắc làm tròn số nếu kết quả là số gần đúng.</w:t>
            </w:r>
          </w:p>
          <w:p w:rsidR="00C807BA" w:rsidRPr="00C91FB8" w:rsidRDefault="00C807BA" w:rsidP="0089320E">
            <w:pPr>
              <w:jc w:val="both"/>
            </w:pPr>
          </w:p>
          <w:p w:rsidR="00C807BA" w:rsidRPr="00C91FB8" w:rsidRDefault="00C807BA" w:rsidP="0089320E">
            <w:pPr>
              <w:jc w:val="both"/>
            </w:pPr>
            <w:r w:rsidRPr="00C91FB8">
              <w:t>- HS thực hành các trường hợp còn lại</w:t>
            </w: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r w:rsidRPr="00C91FB8">
              <w:t>? So sánh các góc tương ứng của từng câu rồi so sánh TSLG tương ứng của nó và rút ra nhận xét về mối quan hệ giữa độ lớn các góc và TSLG của nó?</w:t>
            </w:r>
          </w:p>
          <w:p w:rsidR="00C807BA" w:rsidRPr="00C91FB8" w:rsidRDefault="00C807BA" w:rsidP="0089320E">
            <w:pPr>
              <w:jc w:val="both"/>
            </w:pPr>
            <w:r w:rsidRPr="00C91FB8">
              <w:t>GV nhận xét.</w:t>
            </w:r>
          </w:p>
        </w:tc>
        <w:tc>
          <w:tcPr>
            <w:tcW w:w="4983" w:type="dxa"/>
          </w:tcPr>
          <w:p w:rsidR="00C807BA" w:rsidRPr="001A4380" w:rsidRDefault="00C807BA" w:rsidP="0089320E">
            <w:pPr>
              <w:jc w:val="both"/>
              <w:rPr>
                <w:b/>
              </w:rPr>
            </w:pPr>
            <w:r w:rsidRPr="001A4380">
              <w:rPr>
                <w:b/>
              </w:rPr>
              <w:t>1) Tìm TSLG của 1 góc nhọn cho trước:</w:t>
            </w:r>
          </w:p>
          <w:p w:rsidR="00C807BA" w:rsidRPr="00C91FB8" w:rsidRDefault="00C807BA" w:rsidP="0089320E">
            <w:pPr>
              <w:jc w:val="both"/>
            </w:pPr>
            <w:r w:rsidRPr="00C91FB8">
              <w:t>Ví dụ1: HS thực hành theo HD của GV:</w:t>
            </w:r>
          </w:p>
          <w:tbl>
            <w:tblPr>
              <w:tblW w:w="4613" w:type="dxa"/>
              <w:tblLayout w:type="fixed"/>
              <w:tblLook w:val="01E0" w:firstRow="1" w:lastRow="1" w:firstColumn="1" w:lastColumn="1" w:noHBand="0" w:noVBand="0"/>
            </w:tblPr>
            <w:tblGrid>
              <w:gridCol w:w="443"/>
              <w:gridCol w:w="516"/>
              <w:gridCol w:w="510"/>
              <w:gridCol w:w="448"/>
              <w:gridCol w:w="504"/>
              <w:gridCol w:w="512"/>
              <w:gridCol w:w="350"/>
              <w:gridCol w:w="1330"/>
            </w:tblGrid>
            <w:tr w:rsidR="00C807BA" w:rsidRPr="00C91FB8" w:rsidTr="0089320E">
              <w:tc>
                <w:tcPr>
                  <w:tcW w:w="443" w:type="dxa"/>
                  <w:tcBorders>
                    <w:top w:val="nil"/>
                    <w:left w:val="nil"/>
                    <w:bottom w:val="nil"/>
                  </w:tcBorders>
                </w:tcPr>
                <w:p w:rsidR="00C807BA" w:rsidRPr="00C91FB8" w:rsidRDefault="00C807BA" w:rsidP="0089320E">
                  <w:pPr>
                    <w:jc w:val="both"/>
                  </w:pPr>
                  <w:r w:rsidRPr="00C91FB8">
                    <w:t>a)</w:t>
                  </w:r>
                </w:p>
              </w:tc>
              <w:tc>
                <w:tcPr>
                  <w:tcW w:w="516" w:type="dxa"/>
                  <w:vAlign w:val="center"/>
                </w:tcPr>
                <w:p w:rsidR="00C807BA" w:rsidRPr="001A4380" w:rsidRDefault="00C807BA" w:rsidP="0089320E">
                  <w:pPr>
                    <w:jc w:val="center"/>
                    <w:rPr>
                      <w:b/>
                    </w:rPr>
                  </w:pPr>
                  <w:r w:rsidRPr="001A4380">
                    <w:rPr>
                      <w:b/>
                    </w:rPr>
                    <w:t>sin</w:t>
                  </w:r>
                </w:p>
              </w:tc>
              <w:tc>
                <w:tcPr>
                  <w:tcW w:w="510" w:type="dxa"/>
                  <w:vAlign w:val="center"/>
                </w:tcPr>
                <w:p w:rsidR="00C807BA" w:rsidRPr="001A4380" w:rsidRDefault="00C807BA" w:rsidP="0089320E">
                  <w:pPr>
                    <w:jc w:val="center"/>
                    <w:rPr>
                      <w:b/>
                    </w:rPr>
                  </w:pPr>
                  <w:r w:rsidRPr="001A4380">
                    <w:rPr>
                      <w:b/>
                    </w:rPr>
                    <w:t>46</w:t>
                  </w:r>
                </w:p>
              </w:tc>
              <w:tc>
                <w:tcPr>
                  <w:tcW w:w="448" w:type="dxa"/>
                  <w:vAlign w:val="center"/>
                </w:tcPr>
                <w:p w:rsidR="00C807BA" w:rsidRPr="001A4380" w:rsidRDefault="00C807BA" w:rsidP="0089320E">
                  <w:pPr>
                    <w:jc w:val="center"/>
                    <w:rPr>
                      <w:b/>
                      <w:vertAlign w:val="superscript"/>
                    </w:rPr>
                  </w:pPr>
                  <w:r w:rsidRPr="001A4380">
                    <w:rPr>
                      <w:b/>
                      <w:vertAlign w:val="superscript"/>
                    </w:rPr>
                    <w:t>0’’’</w:t>
                  </w:r>
                </w:p>
              </w:tc>
              <w:tc>
                <w:tcPr>
                  <w:tcW w:w="504" w:type="dxa"/>
                  <w:vAlign w:val="center"/>
                </w:tcPr>
                <w:p w:rsidR="00C807BA" w:rsidRPr="001A4380" w:rsidRDefault="00C807BA" w:rsidP="0089320E">
                  <w:pPr>
                    <w:jc w:val="center"/>
                    <w:rPr>
                      <w:b/>
                    </w:rPr>
                  </w:pPr>
                  <w:r w:rsidRPr="001A4380">
                    <w:rPr>
                      <w:b/>
                    </w:rPr>
                    <w:t>12</w:t>
                  </w:r>
                </w:p>
              </w:tc>
              <w:tc>
                <w:tcPr>
                  <w:tcW w:w="512" w:type="dxa"/>
                </w:tcPr>
                <w:p w:rsidR="00C807BA" w:rsidRPr="001A4380" w:rsidRDefault="00C807BA" w:rsidP="0089320E">
                  <w:pPr>
                    <w:jc w:val="center"/>
                    <w:rPr>
                      <w:b/>
                    </w:rPr>
                  </w:pPr>
                  <w:r w:rsidRPr="001A4380">
                    <w:rPr>
                      <w:b/>
                      <w:vertAlign w:val="superscript"/>
                    </w:rPr>
                    <w:t>0’’’</w:t>
                  </w:r>
                </w:p>
              </w:tc>
              <w:tc>
                <w:tcPr>
                  <w:tcW w:w="350" w:type="dxa"/>
                </w:tcPr>
                <w:p w:rsidR="00C807BA" w:rsidRPr="001A4380" w:rsidRDefault="00C807BA" w:rsidP="0089320E">
                  <w:pPr>
                    <w:jc w:val="center"/>
                    <w:rPr>
                      <w:b/>
                    </w:rPr>
                  </w:pPr>
                  <w:r w:rsidRPr="001A4380">
                    <w:rPr>
                      <w:b/>
                    </w:rPr>
                    <w:t>=</w:t>
                  </w:r>
                </w:p>
              </w:tc>
              <w:tc>
                <w:tcPr>
                  <w:tcW w:w="1330" w:type="dxa"/>
                  <w:tcBorders>
                    <w:top w:val="nil"/>
                    <w:bottom w:val="nil"/>
                    <w:right w:val="nil"/>
                  </w:tcBorders>
                </w:tcPr>
                <w:p w:rsidR="00C807BA" w:rsidRPr="001A4380" w:rsidRDefault="00C807BA" w:rsidP="0089320E">
                  <w:pPr>
                    <w:jc w:val="center"/>
                    <w:rPr>
                      <w:b/>
                    </w:rPr>
                  </w:pPr>
                  <w:r w:rsidRPr="001A4380">
                    <w:rPr>
                      <w:b/>
                    </w:rPr>
                    <w:t>0,72176..</w:t>
                  </w:r>
                </w:p>
              </w:tc>
            </w:tr>
          </w:tbl>
          <w:p w:rsidR="00C807BA" w:rsidRPr="00C91FB8" w:rsidRDefault="00C807BA" w:rsidP="0089320E">
            <w:pPr>
              <w:jc w:val="both"/>
            </w:pPr>
            <w:r w:rsidRPr="00C91FB8">
              <w:t>sin46</w:t>
            </w:r>
            <w:r w:rsidRPr="001A4380">
              <w:rPr>
                <w:vertAlign w:val="superscript"/>
              </w:rPr>
              <w:t>0</w:t>
            </w:r>
            <w:r w:rsidRPr="00C91FB8">
              <w:t>12’</w:t>
            </w:r>
            <w:r w:rsidRPr="001A4380">
              <w:rPr>
                <w:position w:val="-4"/>
              </w:rPr>
              <w:object w:dxaOrig="200" w:dyaOrig="200">
                <v:shape id="_x0000_i1378" type="#_x0000_t75" style="width:12.9pt;height:12.9pt" o:ole="">
                  <v:imagedata r:id="rId538" o:title=""/>
                </v:shape>
                <o:OLEObject Type="Embed" ProgID="Equation.DSMT4" ShapeID="_x0000_i1378" DrawAspect="Content" ObjectID="_1621776901" r:id="rId539"/>
              </w:object>
            </w:r>
            <w:r w:rsidRPr="00C91FB8">
              <w:t>0,7218</w:t>
            </w:r>
          </w:p>
          <w:tbl>
            <w:tblPr>
              <w:tblW w:w="4655" w:type="dxa"/>
              <w:tblLayout w:type="fixed"/>
              <w:tblLook w:val="01E0" w:firstRow="1" w:lastRow="1" w:firstColumn="1" w:lastColumn="1" w:noHBand="0" w:noVBand="0"/>
            </w:tblPr>
            <w:tblGrid>
              <w:gridCol w:w="443"/>
              <w:gridCol w:w="558"/>
              <w:gridCol w:w="510"/>
              <w:gridCol w:w="448"/>
              <w:gridCol w:w="504"/>
              <w:gridCol w:w="512"/>
              <w:gridCol w:w="350"/>
              <w:gridCol w:w="1330"/>
            </w:tblGrid>
            <w:tr w:rsidR="00C807BA" w:rsidRPr="001A4380" w:rsidTr="0089320E">
              <w:tc>
                <w:tcPr>
                  <w:tcW w:w="443" w:type="dxa"/>
                  <w:tcBorders>
                    <w:top w:val="nil"/>
                    <w:left w:val="nil"/>
                    <w:bottom w:val="nil"/>
                  </w:tcBorders>
                </w:tcPr>
                <w:p w:rsidR="00C807BA" w:rsidRPr="00C91FB8" w:rsidRDefault="00C807BA" w:rsidP="0089320E">
                  <w:pPr>
                    <w:jc w:val="both"/>
                  </w:pPr>
                  <w:r w:rsidRPr="00C91FB8">
                    <w:t>b)</w:t>
                  </w:r>
                </w:p>
              </w:tc>
              <w:tc>
                <w:tcPr>
                  <w:tcW w:w="558" w:type="dxa"/>
                  <w:vAlign w:val="center"/>
                </w:tcPr>
                <w:p w:rsidR="00C807BA" w:rsidRPr="001A4380" w:rsidRDefault="00C807BA" w:rsidP="0089320E">
                  <w:pPr>
                    <w:jc w:val="center"/>
                    <w:rPr>
                      <w:b/>
                    </w:rPr>
                  </w:pPr>
                  <w:r w:rsidRPr="001A4380">
                    <w:rPr>
                      <w:b/>
                    </w:rPr>
                    <w:t>cos</w:t>
                  </w:r>
                </w:p>
              </w:tc>
              <w:tc>
                <w:tcPr>
                  <w:tcW w:w="510" w:type="dxa"/>
                  <w:vAlign w:val="center"/>
                </w:tcPr>
                <w:p w:rsidR="00C807BA" w:rsidRPr="001A4380" w:rsidRDefault="00C807BA" w:rsidP="0089320E">
                  <w:pPr>
                    <w:jc w:val="center"/>
                    <w:rPr>
                      <w:b/>
                    </w:rPr>
                  </w:pPr>
                  <w:r w:rsidRPr="001A4380">
                    <w:rPr>
                      <w:b/>
                    </w:rPr>
                    <w:t>33</w:t>
                  </w:r>
                </w:p>
              </w:tc>
              <w:tc>
                <w:tcPr>
                  <w:tcW w:w="448" w:type="dxa"/>
                  <w:vAlign w:val="center"/>
                </w:tcPr>
                <w:p w:rsidR="00C807BA" w:rsidRPr="001A4380" w:rsidRDefault="00C807BA" w:rsidP="0089320E">
                  <w:pPr>
                    <w:jc w:val="center"/>
                    <w:rPr>
                      <w:b/>
                      <w:vertAlign w:val="superscript"/>
                    </w:rPr>
                  </w:pPr>
                  <w:r w:rsidRPr="001A4380">
                    <w:rPr>
                      <w:b/>
                      <w:vertAlign w:val="superscript"/>
                    </w:rPr>
                    <w:t>0’’’</w:t>
                  </w:r>
                </w:p>
              </w:tc>
              <w:tc>
                <w:tcPr>
                  <w:tcW w:w="504" w:type="dxa"/>
                  <w:vAlign w:val="center"/>
                </w:tcPr>
                <w:p w:rsidR="00C807BA" w:rsidRPr="001A4380" w:rsidRDefault="00C807BA" w:rsidP="0089320E">
                  <w:pPr>
                    <w:jc w:val="center"/>
                    <w:rPr>
                      <w:b/>
                    </w:rPr>
                  </w:pPr>
                  <w:r w:rsidRPr="001A4380">
                    <w:rPr>
                      <w:b/>
                    </w:rPr>
                    <w:t>14</w:t>
                  </w:r>
                </w:p>
              </w:tc>
              <w:tc>
                <w:tcPr>
                  <w:tcW w:w="512" w:type="dxa"/>
                </w:tcPr>
                <w:p w:rsidR="00C807BA" w:rsidRPr="001A4380" w:rsidRDefault="00C807BA" w:rsidP="0089320E">
                  <w:pPr>
                    <w:jc w:val="center"/>
                    <w:rPr>
                      <w:b/>
                    </w:rPr>
                  </w:pPr>
                  <w:r w:rsidRPr="001A4380">
                    <w:rPr>
                      <w:b/>
                      <w:vertAlign w:val="superscript"/>
                    </w:rPr>
                    <w:t>0’’’</w:t>
                  </w:r>
                </w:p>
              </w:tc>
              <w:tc>
                <w:tcPr>
                  <w:tcW w:w="350" w:type="dxa"/>
                </w:tcPr>
                <w:p w:rsidR="00C807BA" w:rsidRPr="001A4380" w:rsidRDefault="00C807BA" w:rsidP="0089320E">
                  <w:pPr>
                    <w:jc w:val="center"/>
                    <w:rPr>
                      <w:b/>
                    </w:rPr>
                  </w:pPr>
                  <w:r w:rsidRPr="001A4380">
                    <w:rPr>
                      <w:b/>
                    </w:rPr>
                    <w:t>=</w:t>
                  </w:r>
                </w:p>
              </w:tc>
              <w:tc>
                <w:tcPr>
                  <w:tcW w:w="1330" w:type="dxa"/>
                  <w:tcBorders>
                    <w:top w:val="nil"/>
                    <w:bottom w:val="nil"/>
                    <w:right w:val="nil"/>
                  </w:tcBorders>
                </w:tcPr>
                <w:p w:rsidR="00C807BA" w:rsidRPr="001A4380" w:rsidRDefault="00C807BA" w:rsidP="0089320E">
                  <w:pPr>
                    <w:jc w:val="center"/>
                    <w:rPr>
                      <w:b/>
                    </w:rPr>
                  </w:pPr>
                  <w:r w:rsidRPr="001A4380">
                    <w:rPr>
                      <w:b/>
                    </w:rPr>
                    <w:t>0,83644..</w:t>
                  </w:r>
                </w:p>
              </w:tc>
            </w:tr>
          </w:tbl>
          <w:p w:rsidR="00C807BA" w:rsidRPr="00C91FB8" w:rsidRDefault="00C807BA" w:rsidP="0089320E">
            <w:pPr>
              <w:jc w:val="both"/>
            </w:pPr>
            <w:r w:rsidRPr="00C91FB8">
              <w:t>cos33</w:t>
            </w:r>
            <w:r w:rsidRPr="001A4380">
              <w:rPr>
                <w:vertAlign w:val="superscript"/>
              </w:rPr>
              <w:t>0</w:t>
            </w:r>
            <w:r w:rsidRPr="00C91FB8">
              <w:t>14’</w:t>
            </w:r>
            <w:r w:rsidRPr="001A4380">
              <w:rPr>
                <w:position w:val="-4"/>
              </w:rPr>
              <w:object w:dxaOrig="200" w:dyaOrig="200">
                <v:shape id="_x0000_i1379" type="#_x0000_t75" style="width:12.9pt;height:12.9pt" o:ole="">
                  <v:imagedata r:id="rId538" o:title=""/>
                </v:shape>
                <o:OLEObject Type="Embed" ProgID="Equation.DSMT4" ShapeID="_x0000_i1379" DrawAspect="Content" ObjectID="_1621776902" r:id="rId540"/>
              </w:object>
            </w:r>
            <w:r w:rsidRPr="00C91FB8">
              <w:t>0,8364</w:t>
            </w:r>
          </w:p>
          <w:tbl>
            <w:tblPr>
              <w:tblW w:w="4655" w:type="dxa"/>
              <w:tblLayout w:type="fixed"/>
              <w:tblLook w:val="01E0" w:firstRow="1" w:lastRow="1" w:firstColumn="1" w:lastColumn="1" w:noHBand="0" w:noVBand="0"/>
            </w:tblPr>
            <w:tblGrid>
              <w:gridCol w:w="443"/>
              <w:gridCol w:w="558"/>
              <w:gridCol w:w="510"/>
              <w:gridCol w:w="448"/>
              <w:gridCol w:w="504"/>
              <w:gridCol w:w="512"/>
              <w:gridCol w:w="350"/>
              <w:gridCol w:w="1330"/>
            </w:tblGrid>
            <w:tr w:rsidR="00C807BA" w:rsidRPr="008D26B2" w:rsidTr="0089320E">
              <w:tc>
                <w:tcPr>
                  <w:tcW w:w="443" w:type="dxa"/>
                  <w:tcBorders>
                    <w:top w:val="nil"/>
                    <w:left w:val="nil"/>
                    <w:bottom w:val="nil"/>
                  </w:tcBorders>
                </w:tcPr>
                <w:p w:rsidR="00C807BA" w:rsidRPr="008D26B2" w:rsidRDefault="00C807BA" w:rsidP="0089320E">
                  <w:pPr>
                    <w:jc w:val="both"/>
                    <w:rPr>
                      <w:lang w:val="fr-FR"/>
                    </w:rPr>
                  </w:pPr>
                  <w:r w:rsidRPr="008D26B2">
                    <w:rPr>
                      <w:lang w:val="fr-FR"/>
                    </w:rPr>
                    <w:t>c)</w:t>
                  </w:r>
                </w:p>
              </w:tc>
              <w:tc>
                <w:tcPr>
                  <w:tcW w:w="558" w:type="dxa"/>
                  <w:vAlign w:val="center"/>
                </w:tcPr>
                <w:p w:rsidR="00C807BA" w:rsidRPr="008D26B2" w:rsidRDefault="00C807BA" w:rsidP="0089320E">
                  <w:pPr>
                    <w:jc w:val="center"/>
                    <w:rPr>
                      <w:b/>
                      <w:lang w:val="fr-FR"/>
                    </w:rPr>
                  </w:pPr>
                  <w:r w:rsidRPr="008D26B2">
                    <w:rPr>
                      <w:b/>
                      <w:lang w:val="fr-FR"/>
                    </w:rPr>
                    <w:t>tan</w:t>
                  </w:r>
                </w:p>
              </w:tc>
              <w:tc>
                <w:tcPr>
                  <w:tcW w:w="510" w:type="dxa"/>
                  <w:vAlign w:val="center"/>
                </w:tcPr>
                <w:p w:rsidR="00C807BA" w:rsidRPr="008D26B2" w:rsidRDefault="00C807BA" w:rsidP="0089320E">
                  <w:pPr>
                    <w:jc w:val="center"/>
                    <w:rPr>
                      <w:b/>
                      <w:lang w:val="fr-FR"/>
                    </w:rPr>
                  </w:pPr>
                  <w:r w:rsidRPr="008D26B2">
                    <w:rPr>
                      <w:b/>
                      <w:lang w:val="fr-FR"/>
                    </w:rPr>
                    <w:t>52</w:t>
                  </w:r>
                </w:p>
              </w:tc>
              <w:tc>
                <w:tcPr>
                  <w:tcW w:w="448" w:type="dxa"/>
                  <w:vAlign w:val="center"/>
                </w:tcPr>
                <w:p w:rsidR="00C807BA" w:rsidRPr="008D26B2" w:rsidRDefault="00C807BA" w:rsidP="0089320E">
                  <w:pPr>
                    <w:jc w:val="center"/>
                    <w:rPr>
                      <w:b/>
                      <w:vertAlign w:val="superscript"/>
                      <w:lang w:val="fr-FR"/>
                    </w:rPr>
                  </w:pPr>
                  <w:r w:rsidRPr="008D26B2">
                    <w:rPr>
                      <w:b/>
                      <w:vertAlign w:val="superscript"/>
                      <w:lang w:val="fr-FR"/>
                    </w:rPr>
                    <w:t>0’’’</w:t>
                  </w:r>
                </w:p>
              </w:tc>
              <w:tc>
                <w:tcPr>
                  <w:tcW w:w="504" w:type="dxa"/>
                  <w:vAlign w:val="center"/>
                </w:tcPr>
                <w:p w:rsidR="00C807BA" w:rsidRPr="008D26B2" w:rsidRDefault="00C807BA" w:rsidP="0089320E">
                  <w:pPr>
                    <w:jc w:val="center"/>
                    <w:rPr>
                      <w:b/>
                      <w:lang w:val="fr-FR"/>
                    </w:rPr>
                  </w:pPr>
                  <w:r w:rsidRPr="008D26B2">
                    <w:rPr>
                      <w:b/>
                      <w:lang w:val="fr-FR"/>
                    </w:rPr>
                    <w:t>18</w:t>
                  </w:r>
                </w:p>
              </w:tc>
              <w:tc>
                <w:tcPr>
                  <w:tcW w:w="512" w:type="dxa"/>
                </w:tcPr>
                <w:p w:rsidR="00C807BA" w:rsidRPr="008D26B2" w:rsidRDefault="00C807BA" w:rsidP="0089320E">
                  <w:pPr>
                    <w:jc w:val="center"/>
                    <w:rPr>
                      <w:b/>
                      <w:lang w:val="fr-FR"/>
                    </w:rPr>
                  </w:pPr>
                  <w:r w:rsidRPr="008D26B2">
                    <w:rPr>
                      <w:b/>
                      <w:vertAlign w:val="superscript"/>
                      <w:lang w:val="fr-FR"/>
                    </w:rPr>
                    <w:t>0’’’</w:t>
                  </w:r>
                </w:p>
              </w:tc>
              <w:tc>
                <w:tcPr>
                  <w:tcW w:w="350" w:type="dxa"/>
                </w:tcPr>
                <w:p w:rsidR="00C807BA" w:rsidRPr="008D26B2" w:rsidRDefault="00C807BA" w:rsidP="0089320E">
                  <w:pPr>
                    <w:jc w:val="center"/>
                    <w:rPr>
                      <w:b/>
                      <w:lang w:val="fr-FR"/>
                    </w:rPr>
                  </w:pPr>
                  <w:r w:rsidRPr="008D26B2">
                    <w:rPr>
                      <w:b/>
                      <w:lang w:val="fr-FR"/>
                    </w:rPr>
                    <w:t>=</w:t>
                  </w:r>
                </w:p>
              </w:tc>
              <w:tc>
                <w:tcPr>
                  <w:tcW w:w="1330" w:type="dxa"/>
                  <w:tcBorders>
                    <w:top w:val="nil"/>
                    <w:bottom w:val="nil"/>
                    <w:right w:val="nil"/>
                  </w:tcBorders>
                </w:tcPr>
                <w:p w:rsidR="00C807BA" w:rsidRPr="008D26B2" w:rsidRDefault="00C807BA" w:rsidP="0089320E">
                  <w:pPr>
                    <w:jc w:val="center"/>
                    <w:rPr>
                      <w:b/>
                      <w:lang w:val="fr-FR"/>
                    </w:rPr>
                  </w:pPr>
                  <w:r w:rsidRPr="008D26B2">
                    <w:rPr>
                      <w:b/>
                      <w:lang w:val="fr-FR"/>
                    </w:rPr>
                    <w:t>1,29384..</w:t>
                  </w:r>
                </w:p>
              </w:tc>
            </w:tr>
          </w:tbl>
          <w:p w:rsidR="00C807BA" w:rsidRPr="008D26B2" w:rsidRDefault="00C807BA" w:rsidP="0089320E">
            <w:pPr>
              <w:jc w:val="both"/>
              <w:rPr>
                <w:lang w:val="fr-FR"/>
              </w:rPr>
            </w:pPr>
            <w:r w:rsidRPr="008D26B2">
              <w:rPr>
                <w:lang w:val="fr-FR"/>
              </w:rPr>
              <w:t>tan52</w:t>
            </w:r>
            <w:r w:rsidRPr="008D26B2">
              <w:rPr>
                <w:vertAlign w:val="superscript"/>
                <w:lang w:val="fr-FR"/>
              </w:rPr>
              <w:t>0</w:t>
            </w:r>
            <w:r w:rsidRPr="008D26B2">
              <w:rPr>
                <w:lang w:val="fr-FR"/>
              </w:rPr>
              <w:t>18’</w:t>
            </w:r>
            <w:r w:rsidRPr="001A4380">
              <w:rPr>
                <w:position w:val="-4"/>
              </w:rPr>
              <w:object w:dxaOrig="200" w:dyaOrig="200">
                <v:shape id="_x0000_i1380" type="#_x0000_t75" style="width:12.9pt;height:12.9pt" o:ole="">
                  <v:imagedata r:id="rId538" o:title=""/>
                </v:shape>
                <o:OLEObject Type="Embed" ProgID="Equation.DSMT4" ShapeID="_x0000_i1380" DrawAspect="Content" ObjectID="_1621776903" r:id="rId541"/>
              </w:object>
            </w:r>
            <w:r w:rsidRPr="008D26B2">
              <w:rPr>
                <w:lang w:val="fr-FR"/>
              </w:rPr>
              <w:t>1,2938</w:t>
            </w:r>
          </w:p>
          <w:p w:rsidR="00C807BA" w:rsidRPr="00C91FB8" w:rsidRDefault="00C807BA" w:rsidP="0089320E">
            <w:pPr>
              <w:jc w:val="both"/>
            </w:pPr>
            <w:r w:rsidRPr="00C91FB8">
              <w:t>d)</w:t>
            </w:r>
          </w:p>
          <w:tbl>
            <w:tblPr>
              <w:tblW w:w="4966" w:type="dxa"/>
              <w:tblLayout w:type="fixed"/>
              <w:tblLook w:val="01E0" w:firstRow="1" w:lastRow="1" w:firstColumn="1" w:lastColumn="1" w:noHBand="0" w:noVBand="0"/>
            </w:tblPr>
            <w:tblGrid>
              <w:gridCol w:w="353"/>
              <w:gridCol w:w="558"/>
              <w:gridCol w:w="558"/>
              <w:gridCol w:w="347"/>
              <w:gridCol w:w="490"/>
              <w:gridCol w:w="490"/>
              <w:gridCol w:w="478"/>
              <w:gridCol w:w="362"/>
              <w:gridCol w:w="1330"/>
            </w:tblGrid>
            <w:tr w:rsidR="00C807BA" w:rsidRPr="001A4380" w:rsidTr="0089320E">
              <w:tc>
                <w:tcPr>
                  <w:tcW w:w="353" w:type="dxa"/>
                  <w:tcBorders>
                    <w:top w:val="single" w:sz="4" w:space="0" w:color="auto"/>
                    <w:left w:val="single" w:sz="4" w:space="0" w:color="auto"/>
                    <w:bottom w:val="single" w:sz="4" w:space="0" w:color="auto"/>
                  </w:tcBorders>
                </w:tcPr>
                <w:p w:rsidR="00C807BA" w:rsidRPr="001A4380" w:rsidRDefault="00C807BA" w:rsidP="0089320E">
                  <w:pPr>
                    <w:jc w:val="both"/>
                    <w:rPr>
                      <w:b/>
                    </w:rPr>
                  </w:pPr>
                  <w:r w:rsidRPr="001A4380">
                    <w:rPr>
                      <w:b/>
                    </w:rPr>
                    <w:t>1</w:t>
                  </w:r>
                </w:p>
              </w:tc>
              <w:tc>
                <w:tcPr>
                  <w:tcW w:w="558" w:type="dxa"/>
                  <w:vAlign w:val="center"/>
                </w:tcPr>
                <w:p w:rsidR="00C807BA" w:rsidRPr="001A4380" w:rsidRDefault="00C807BA" w:rsidP="0089320E">
                  <w:pPr>
                    <w:jc w:val="center"/>
                    <w:rPr>
                      <w:b/>
                    </w:rPr>
                  </w:pPr>
                  <w:r w:rsidRPr="001A4380">
                    <w:rPr>
                      <w:b/>
                    </w:rPr>
                    <w:t>a</w:t>
                  </w:r>
                  <w:r w:rsidRPr="001A4380">
                    <w:rPr>
                      <w:b/>
                      <w:vertAlign w:val="superscript"/>
                    </w:rPr>
                    <w:t>b/c</w:t>
                  </w:r>
                </w:p>
              </w:tc>
              <w:tc>
                <w:tcPr>
                  <w:tcW w:w="558" w:type="dxa"/>
                  <w:vAlign w:val="center"/>
                </w:tcPr>
                <w:p w:rsidR="00C807BA" w:rsidRPr="001A4380" w:rsidRDefault="00C807BA" w:rsidP="0089320E">
                  <w:pPr>
                    <w:jc w:val="center"/>
                    <w:rPr>
                      <w:b/>
                      <w:vertAlign w:val="superscript"/>
                    </w:rPr>
                  </w:pPr>
                  <w:r w:rsidRPr="001A4380">
                    <w:rPr>
                      <w:b/>
                    </w:rPr>
                    <w:t>tan</w:t>
                  </w:r>
                </w:p>
              </w:tc>
              <w:tc>
                <w:tcPr>
                  <w:tcW w:w="347" w:type="dxa"/>
                  <w:vAlign w:val="center"/>
                </w:tcPr>
                <w:p w:rsidR="00C807BA" w:rsidRPr="001A4380" w:rsidRDefault="00C807BA" w:rsidP="0089320E">
                  <w:pPr>
                    <w:jc w:val="center"/>
                    <w:rPr>
                      <w:b/>
                    </w:rPr>
                  </w:pPr>
                  <w:r w:rsidRPr="001A4380">
                    <w:rPr>
                      <w:b/>
                    </w:rPr>
                    <w:t>8</w:t>
                  </w:r>
                </w:p>
              </w:tc>
              <w:tc>
                <w:tcPr>
                  <w:tcW w:w="490" w:type="dxa"/>
                  <w:vAlign w:val="center"/>
                </w:tcPr>
                <w:p w:rsidR="00C807BA" w:rsidRPr="001A4380" w:rsidRDefault="00C807BA" w:rsidP="0089320E">
                  <w:pPr>
                    <w:jc w:val="center"/>
                    <w:rPr>
                      <w:b/>
                      <w:vertAlign w:val="superscript"/>
                    </w:rPr>
                  </w:pPr>
                  <w:r w:rsidRPr="001A4380">
                    <w:rPr>
                      <w:b/>
                      <w:vertAlign w:val="superscript"/>
                    </w:rPr>
                    <w:t>0’’’</w:t>
                  </w:r>
                </w:p>
              </w:tc>
              <w:tc>
                <w:tcPr>
                  <w:tcW w:w="490" w:type="dxa"/>
                  <w:vAlign w:val="center"/>
                </w:tcPr>
                <w:p w:rsidR="00C807BA" w:rsidRPr="001A4380" w:rsidRDefault="00C807BA" w:rsidP="0089320E">
                  <w:pPr>
                    <w:jc w:val="center"/>
                    <w:rPr>
                      <w:b/>
                    </w:rPr>
                  </w:pPr>
                  <w:r w:rsidRPr="001A4380">
                    <w:rPr>
                      <w:b/>
                    </w:rPr>
                    <w:t>32</w:t>
                  </w:r>
                </w:p>
              </w:tc>
              <w:tc>
                <w:tcPr>
                  <w:tcW w:w="478" w:type="dxa"/>
                </w:tcPr>
                <w:p w:rsidR="00C807BA" w:rsidRPr="001A4380" w:rsidRDefault="00C807BA" w:rsidP="0089320E">
                  <w:pPr>
                    <w:jc w:val="center"/>
                    <w:rPr>
                      <w:b/>
                    </w:rPr>
                  </w:pPr>
                  <w:r w:rsidRPr="001A4380">
                    <w:rPr>
                      <w:b/>
                      <w:vertAlign w:val="superscript"/>
                    </w:rPr>
                    <w:t>0’’’</w:t>
                  </w:r>
                </w:p>
              </w:tc>
              <w:tc>
                <w:tcPr>
                  <w:tcW w:w="362" w:type="dxa"/>
                </w:tcPr>
                <w:p w:rsidR="00C807BA" w:rsidRPr="001A4380" w:rsidRDefault="00C807BA" w:rsidP="0089320E">
                  <w:pPr>
                    <w:jc w:val="center"/>
                    <w:rPr>
                      <w:b/>
                    </w:rPr>
                  </w:pPr>
                  <w:r w:rsidRPr="001A4380">
                    <w:rPr>
                      <w:b/>
                    </w:rPr>
                    <w:t>=</w:t>
                  </w:r>
                </w:p>
              </w:tc>
              <w:tc>
                <w:tcPr>
                  <w:tcW w:w="1330" w:type="dxa"/>
                  <w:tcBorders>
                    <w:top w:val="nil"/>
                    <w:bottom w:val="nil"/>
                    <w:right w:val="nil"/>
                  </w:tcBorders>
                </w:tcPr>
                <w:p w:rsidR="00C807BA" w:rsidRPr="001A4380" w:rsidRDefault="00C807BA" w:rsidP="0089320E">
                  <w:pPr>
                    <w:rPr>
                      <w:b/>
                    </w:rPr>
                  </w:pPr>
                  <w:r w:rsidRPr="001A4380">
                    <w:rPr>
                      <w:b/>
                    </w:rPr>
                    <w:t>6,6646..</w:t>
                  </w:r>
                </w:p>
              </w:tc>
            </w:tr>
          </w:tbl>
          <w:p w:rsidR="00C807BA" w:rsidRPr="00C91FB8" w:rsidRDefault="00C807BA" w:rsidP="0089320E">
            <w:pPr>
              <w:jc w:val="both"/>
            </w:pPr>
            <w:r w:rsidRPr="00C91FB8">
              <w:t>+ sin30</w:t>
            </w:r>
            <w:r w:rsidRPr="001A4380">
              <w:rPr>
                <w:vertAlign w:val="superscript"/>
              </w:rPr>
              <w:t>0</w:t>
            </w:r>
            <w:r w:rsidRPr="00C91FB8">
              <w:t xml:space="preserve"> = 0,5;  sin50</w:t>
            </w:r>
            <w:r w:rsidRPr="001A4380">
              <w:rPr>
                <w:vertAlign w:val="superscript"/>
              </w:rPr>
              <w:t>0</w:t>
            </w:r>
            <w:r w:rsidRPr="00C91FB8">
              <w:t>25’</w:t>
            </w:r>
            <w:r w:rsidRPr="001A4380">
              <w:rPr>
                <w:position w:val="-4"/>
              </w:rPr>
              <w:object w:dxaOrig="200" w:dyaOrig="200">
                <v:shape id="_x0000_i1381" type="#_x0000_t75" style="width:12.9pt;height:12.9pt" o:ole="">
                  <v:imagedata r:id="rId538" o:title=""/>
                </v:shape>
                <o:OLEObject Type="Embed" ProgID="Equation.DSMT4" ShapeID="_x0000_i1381" DrawAspect="Content" ObjectID="_1621776904" r:id="rId542"/>
              </w:object>
            </w:r>
            <w:r w:rsidRPr="00C91FB8">
              <w:t>0,7707</w:t>
            </w:r>
          </w:p>
          <w:p w:rsidR="00C807BA" w:rsidRPr="00C91FB8" w:rsidRDefault="00C807BA" w:rsidP="0089320E">
            <w:pPr>
              <w:jc w:val="both"/>
            </w:pPr>
            <w:r w:rsidRPr="00C91FB8">
              <w:t>sin76</w:t>
            </w:r>
            <w:r w:rsidRPr="001A4380">
              <w:rPr>
                <w:vertAlign w:val="superscript"/>
              </w:rPr>
              <w:t>0</w:t>
            </w:r>
            <w:r w:rsidRPr="00C91FB8">
              <w:t xml:space="preserve"> </w:t>
            </w:r>
            <w:r w:rsidRPr="001A4380">
              <w:rPr>
                <w:position w:val="-4"/>
              </w:rPr>
              <w:object w:dxaOrig="200" w:dyaOrig="200">
                <v:shape id="_x0000_i1382" type="#_x0000_t75" style="width:12.9pt;height:12.9pt" o:ole="">
                  <v:imagedata r:id="rId538" o:title=""/>
                </v:shape>
                <o:OLEObject Type="Embed" ProgID="Equation.DSMT4" ShapeID="_x0000_i1382" DrawAspect="Content" ObjectID="_1621776905" r:id="rId543"/>
              </w:object>
            </w:r>
            <w:r w:rsidRPr="00C91FB8">
              <w:t>0,9703.</w:t>
            </w:r>
          </w:p>
          <w:p w:rsidR="00C807BA" w:rsidRPr="00C91FB8" w:rsidRDefault="00C807BA" w:rsidP="0089320E">
            <w:pPr>
              <w:jc w:val="both"/>
            </w:pPr>
            <w:r w:rsidRPr="00C91FB8">
              <w:t>+ cos52</w:t>
            </w:r>
            <w:r w:rsidRPr="001A4380">
              <w:rPr>
                <w:vertAlign w:val="superscript"/>
              </w:rPr>
              <w:t>0</w:t>
            </w:r>
            <w:r w:rsidRPr="00C91FB8">
              <w:t>54’</w:t>
            </w:r>
            <w:r w:rsidRPr="001A4380">
              <w:rPr>
                <w:position w:val="-4"/>
              </w:rPr>
              <w:object w:dxaOrig="200" w:dyaOrig="200">
                <v:shape id="_x0000_i1383" type="#_x0000_t75" style="width:12.9pt;height:12.9pt" o:ole="">
                  <v:imagedata r:id="rId538" o:title=""/>
                </v:shape>
                <o:OLEObject Type="Embed" ProgID="Equation.DSMT4" ShapeID="_x0000_i1383" DrawAspect="Content" ObjectID="_1621776906" r:id="rId544"/>
              </w:object>
            </w:r>
            <w:r w:rsidRPr="00C91FB8">
              <w:t xml:space="preserve"> 0,6032; cos60</w:t>
            </w:r>
            <w:r w:rsidRPr="001A4380">
              <w:rPr>
                <w:vertAlign w:val="superscript"/>
              </w:rPr>
              <w:t>0</w:t>
            </w:r>
            <w:r w:rsidRPr="00C91FB8">
              <w:t xml:space="preserve"> </w:t>
            </w:r>
            <w:r w:rsidRPr="001A4380">
              <w:rPr>
                <w:position w:val="-4"/>
              </w:rPr>
              <w:object w:dxaOrig="200" w:dyaOrig="200">
                <v:shape id="_x0000_i1384" type="#_x0000_t75" style="width:12.9pt;height:12.9pt" o:ole="">
                  <v:imagedata r:id="rId538" o:title=""/>
                </v:shape>
                <o:OLEObject Type="Embed" ProgID="Equation.DSMT4" ShapeID="_x0000_i1384" DrawAspect="Content" ObjectID="_1621776907" r:id="rId545"/>
              </w:object>
            </w:r>
            <w:r w:rsidRPr="00C91FB8">
              <w:t>0,5</w:t>
            </w:r>
          </w:p>
          <w:p w:rsidR="00C807BA" w:rsidRPr="00C91FB8" w:rsidRDefault="00C807BA" w:rsidP="0089320E">
            <w:pPr>
              <w:jc w:val="both"/>
            </w:pPr>
            <w:r w:rsidRPr="00C91FB8">
              <w:t>cos85</w:t>
            </w:r>
            <w:r w:rsidRPr="001A4380">
              <w:rPr>
                <w:vertAlign w:val="superscript"/>
              </w:rPr>
              <w:t>0</w:t>
            </w:r>
            <w:r w:rsidRPr="001A4380">
              <w:rPr>
                <w:position w:val="-4"/>
              </w:rPr>
              <w:object w:dxaOrig="200" w:dyaOrig="200">
                <v:shape id="_x0000_i1385" type="#_x0000_t75" style="width:12.9pt;height:12.9pt" o:ole="">
                  <v:imagedata r:id="rId538" o:title=""/>
                </v:shape>
                <o:OLEObject Type="Embed" ProgID="Equation.DSMT4" ShapeID="_x0000_i1385" DrawAspect="Content" ObjectID="_1621776908" r:id="rId546"/>
              </w:object>
            </w:r>
            <w:r w:rsidRPr="00C91FB8">
              <w:t>0,0872</w:t>
            </w:r>
          </w:p>
          <w:p w:rsidR="00C807BA" w:rsidRPr="00C91FB8" w:rsidRDefault="00C807BA" w:rsidP="0089320E">
            <w:pPr>
              <w:jc w:val="both"/>
            </w:pPr>
            <w:r w:rsidRPr="00C91FB8">
              <w:t>+ tan30</w:t>
            </w:r>
            <w:r w:rsidRPr="001A4380">
              <w:rPr>
                <w:vertAlign w:val="superscript"/>
              </w:rPr>
              <w:t>0</w:t>
            </w:r>
            <w:r w:rsidRPr="00C91FB8">
              <w:t xml:space="preserve"> </w:t>
            </w:r>
            <w:r w:rsidRPr="001A4380">
              <w:rPr>
                <w:position w:val="-4"/>
              </w:rPr>
              <w:object w:dxaOrig="200" w:dyaOrig="200">
                <v:shape id="_x0000_i1386" type="#_x0000_t75" style="width:12.9pt;height:12.9pt" o:ole="">
                  <v:imagedata r:id="rId538" o:title=""/>
                </v:shape>
                <o:OLEObject Type="Embed" ProgID="Equation.DSMT4" ShapeID="_x0000_i1386" DrawAspect="Content" ObjectID="_1621776909" r:id="rId547"/>
              </w:object>
            </w:r>
            <w:r w:rsidRPr="00C91FB8">
              <w:t xml:space="preserve"> 0,5774; tan45</w:t>
            </w:r>
            <w:r w:rsidRPr="001A4380">
              <w:rPr>
                <w:vertAlign w:val="superscript"/>
              </w:rPr>
              <w:t>0</w:t>
            </w:r>
            <w:r w:rsidRPr="00C91FB8">
              <w:t xml:space="preserve"> = 1</w:t>
            </w:r>
          </w:p>
          <w:p w:rsidR="00C807BA" w:rsidRPr="00C91FB8" w:rsidRDefault="00C807BA" w:rsidP="0089320E">
            <w:pPr>
              <w:jc w:val="both"/>
            </w:pPr>
            <w:r w:rsidRPr="00C91FB8">
              <w:t>tan63</w:t>
            </w:r>
            <w:r w:rsidRPr="001A4380">
              <w:rPr>
                <w:vertAlign w:val="superscript"/>
              </w:rPr>
              <w:t>0</w:t>
            </w:r>
            <w:r w:rsidRPr="00C91FB8">
              <w:t>36’</w:t>
            </w:r>
            <w:r w:rsidRPr="001A4380">
              <w:rPr>
                <w:position w:val="-4"/>
              </w:rPr>
              <w:object w:dxaOrig="200" w:dyaOrig="200">
                <v:shape id="_x0000_i1387" type="#_x0000_t75" style="width:12.9pt;height:12.9pt" o:ole="">
                  <v:imagedata r:id="rId538" o:title=""/>
                </v:shape>
                <o:OLEObject Type="Embed" ProgID="Equation.DSMT4" ShapeID="_x0000_i1387" DrawAspect="Content" ObjectID="_1621776910" r:id="rId548"/>
              </w:object>
            </w:r>
            <w:r w:rsidRPr="00C91FB8">
              <w:t>2,0145</w:t>
            </w:r>
          </w:p>
          <w:p w:rsidR="00C807BA" w:rsidRPr="00C91FB8" w:rsidRDefault="00C807BA" w:rsidP="0089320E">
            <w:pPr>
              <w:jc w:val="both"/>
            </w:pPr>
            <w:r w:rsidRPr="00C91FB8">
              <w:t>+ cos25</w:t>
            </w:r>
            <w:r w:rsidRPr="001A4380">
              <w:rPr>
                <w:vertAlign w:val="superscript"/>
              </w:rPr>
              <w:t>0</w:t>
            </w:r>
            <w:r w:rsidRPr="00C91FB8">
              <w:t>18’</w:t>
            </w:r>
            <w:r w:rsidRPr="001A4380">
              <w:rPr>
                <w:position w:val="-4"/>
              </w:rPr>
              <w:object w:dxaOrig="200" w:dyaOrig="200">
                <v:shape id="_x0000_i1388" type="#_x0000_t75" style="width:12.9pt;height:12.9pt" o:ole="">
                  <v:imagedata r:id="rId538" o:title=""/>
                </v:shape>
                <o:OLEObject Type="Embed" ProgID="Equation.DSMT4" ShapeID="_x0000_i1388" DrawAspect="Content" ObjectID="_1621776911" r:id="rId549"/>
              </w:object>
            </w:r>
            <w:r w:rsidRPr="00C91FB8">
              <w:t xml:space="preserve"> 2,1155; cot45</w:t>
            </w:r>
            <w:r w:rsidRPr="001A4380">
              <w:rPr>
                <w:vertAlign w:val="superscript"/>
              </w:rPr>
              <w:t>0</w:t>
            </w:r>
            <w:r w:rsidRPr="00C91FB8">
              <w:t xml:space="preserve"> = 1</w:t>
            </w:r>
          </w:p>
          <w:p w:rsidR="00C807BA" w:rsidRPr="00C91FB8" w:rsidRDefault="00C807BA" w:rsidP="0089320E">
            <w:pPr>
              <w:jc w:val="both"/>
            </w:pPr>
            <w:r w:rsidRPr="00C91FB8">
              <w:t>cot73</w:t>
            </w:r>
            <w:r w:rsidRPr="001A4380">
              <w:rPr>
                <w:vertAlign w:val="superscript"/>
              </w:rPr>
              <w:t>0</w:t>
            </w:r>
            <w:r w:rsidRPr="001A4380">
              <w:rPr>
                <w:position w:val="-4"/>
              </w:rPr>
              <w:object w:dxaOrig="200" w:dyaOrig="200">
                <v:shape id="_x0000_i1389" type="#_x0000_t75" style="width:12.9pt;height:12.9pt" o:ole="">
                  <v:imagedata r:id="rId538" o:title=""/>
                </v:shape>
                <o:OLEObject Type="Embed" ProgID="Equation.DSMT4" ShapeID="_x0000_i1389" DrawAspect="Content" ObjectID="_1621776912" r:id="rId550"/>
              </w:object>
            </w:r>
            <w:r w:rsidRPr="00C91FB8">
              <w:t xml:space="preserve"> 0,3057</w:t>
            </w:r>
          </w:p>
          <w:p w:rsidR="00C807BA" w:rsidRPr="00C91FB8" w:rsidRDefault="00C807BA" w:rsidP="0089320E">
            <w:pPr>
              <w:jc w:val="both"/>
            </w:pPr>
            <w:r w:rsidRPr="00C91FB8">
              <w:t xml:space="preserve">* Kết luận: Khi góc </w:t>
            </w:r>
            <w:r w:rsidRPr="001A4380">
              <w:rPr>
                <w:position w:val="-6"/>
              </w:rPr>
              <w:object w:dxaOrig="240" w:dyaOrig="220">
                <v:shape id="_x0000_i1390" type="#_x0000_t75" style="width:12pt;height:11pt" o:ole="">
                  <v:imagedata r:id="rId551" o:title=""/>
                </v:shape>
                <o:OLEObject Type="Embed" ProgID="Equation.DSMT4" ShapeID="_x0000_i1390" DrawAspect="Content" ObjectID="_1621776913" r:id="rId552"/>
              </w:object>
            </w:r>
            <w:r w:rsidRPr="00C91FB8">
              <w:t xml:space="preserve"> tăng từ 0</w:t>
            </w:r>
            <w:r w:rsidRPr="001A4380">
              <w:rPr>
                <w:vertAlign w:val="superscript"/>
              </w:rPr>
              <w:t>0</w:t>
            </w:r>
            <w:r w:rsidRPr="00C91FB8">
              <w:t xml:space="preserve"> đến 90</w:t>
            </w:r>
            <w:r w:rsidRPr="001A4380">
              <w:rPr>
                <w:vertAlign w:val="superscript"/>
              </w:rPr>
              <w:t>0</w:t>
            </w:r>
            <w:r w:rsidRPr="00C91FB8">
              <w:t xml:space="preserve"> thì sin</w:t>
            </w:r>
            <w:r w:rsidRPr="001A4380">
              <w:rPr>
                <w:position w:val="-6"/>
              </w:rPr>
              <w:object w:dxaOrig="240" w:dyaOrig="220">
                <v:shape id="_x0000_i1391" type="#_x0000_t75" style="width:12pt;height:11pt" o:ole="">
                  <v:imagedata r:id="rId551" o:title=""/>
                </v:shape>
                <o:OLEObject Type="Embed" ProgID="Equation.DSMT4" ShapeID="_x0000_i1391" DrawAspect="Content" ObjectID="_1621776914" r:id="rId553"/>
              </w:object>
            </w:r>
            <w:r w:rsidRPr="00C91FB8">
              <w:t xml:space="preserve"> và tg</w:t>
            </w:r>
            <w:r w:rsidRPr="001A4380">
              <w:rPr>
                <w:position w:val="-6"/>
              </w:rPr>
              <w:object w:dxaOrig="240" w:dyaOrig="220">
                <v:shape id="_x0000_i1392" type="#_x0000_t75" style="width:12pt;height:11pt" o:ole="">
                  <v:imagedata r:id="rId551" o:title=""/>
                </v:shape>
                <o:OLEObject Type="Embed" ProgID="Equation.DSMT4" ShapeID="_x0000_i1392" DrawAspect="Content" ObjectID="_1621776915" r:id="rId554"/>
              </w:object>
            </w:r>
            <w:r w:rsidRPr="00C91FB8">
              <w:t xml:space="preserve"> tăng; cos</w:t>
            </w:r>
            <w:r w:rsidRPr="001A4380">
              <w:rPr>
                <w:position w:val="-6"/>
              </w:rPr>
              <w:object w:dxaOrig="240" w:dyaOrig="220">
                <v:shape id="_x0000_i1393" type="#_x0000_t75" style="width:12pt;height:11pt" o:ole="">
                  <v:imagedata r:id="rId551" o:title=""/>
                </v:shape>
                <o:OLEObject Type="Embed" ProgID="Equation.DSMT4" ShapeID="_x0000_i1393" DrawAspect="Content" ObjectID="_1621776916" r:id="rId555"/>
              </w:object>
            </w:r>
            <w:r w:rsidRPr="00C91FB8">
              <w:t xml:space="preserve"> và cotg</w:t>
            </w:r>
            <w:r w:rsidRPr="001A4380">
              <w:rPr>
                <w:position w:val="-6"/>
              </w:rPr>
              <w:object w:dxaOrig="240" w:dyaOrig="220">
                <v:shape id="_x0000_i1394" type="#_x0000_t75" style="width:12pt;height:11pt" o:ole="">
                  <v:imagedata r:id="rId551" o:title=""/>
                </v:shape>
                <o:OLEObject Type="Embed" ProgID="Equation.DSMT4" ShapeID="_x0000_i1394" DrawAspect="Content" ObjectID="_1621776917" r:id="rId556"/>
              </w:object>
            </w:r>
            <w:r w:rsidRPr="00C91FB8">
              <w:t xml:space="preserve"> giảm.</w:t>
            </w:r>
          </w:p>
        </w:tc>
      </w:tr>
      <w:tr w:rsidR="00C807BA" w:rsidRPr="001A4380" w:rsidTr="0089320E">
        <w:trPr>
          <w:trHeight w:val="143"/>
        </w:trPr>
        <w:tc>
          <w:tcPr>
            <w:tcW w:w="9600" w:type="dxa"/>
            <w:gridSpan w:val="2"/>
          </w:tcPr>
          <w:p w:rsidR="00C807BA" w:rsidRPr="001A4380" w:rsidRDefault="00C807BA" w:rsidP="0089320E">
            <w:pPr>
              <w:jc w:val="center"/>
              <w:rPr>
                <w:b/>
              </w:rPr>
            </w:pPr>
            <w:r w:rsidRPr="001A4380">
              <w:rPr>
                <w:b/>
              </w:rPr>
              <w:t>Hoạt động 3:</w:t>
            </w:r>
            <w:r w:rsidRPr="00C91FB8">
              <w:t xml:space="preserve"> </w:t>
            </w:r>
            <w:r w:rsidRPr="001A4380">
              <w:rPr>
                <w:b/>
              </w:rPr>
              <w:t>Tìm số đo góc nhọn khi biết một TSLG của góc đó (15’)</w:t>
            </w:r>
          </w:p>
        </w:tc>
      </w:tr>
      <w:tr w:rsidR="00C807BA" w:rsidRPr="001A4380" w:rsidTr="0089320E">
        <w:trPr>
          <w:trHeight w:val="397"/>
        </w:trPr>
        <w:tc>
          <w:tcPr>
            <w:tcW w:w="4617" w:type="dxa"/>
          </w:tcPr>
          <w:p w:rsidR="00C807BA" w:rsidRPr="00C91FB8" w:rsidRDefault="00C807BA" w:rsidP="0089320E">
            <w:pPr>
              <w:jc w:val="both"/>
            </w:pPr>
            <w:r w:rsidRPr="00C91FB8">
              <w:t>- GV đặt vấn đề vào mục</w:t>
            </w:r>
          </w:p>
          <w:p w:rsidR="00C807BA" w:rsidRPr="00C91FB8" w:rsidRDefault="00C807BA" w:rsidP="0089320E">
            <w:pPr>
              <w:jc w:val="both"/>
            </w:pPr>
            <w:r w:rsidRPr="00C91FB8">
              <w:t xml:space="preserve">Ví dụ 5: Tìm góc nhọn </w:t>
            </w:r>
            <w:r w:rsidRPr="001A4380">
              <w:rPr>
                <w:position w:val="-6"/>
              </w:rPr>
              <w:object w:dxaOrig="240" w:dyaOrig="220">
                <v:shape id="_x0000_i1395" type="#_x0000_t75" style="width:12pt;height:11pt" o:ole="">
                  <v:imagedata r:id="rId557" o:title=""/>
                </v:shape>
                <o:OLEObject Type="Embed" ProgID="Equation.DSMT4" ShapeID="_x0000_i1395" DrawAspect="Content" ObjectID="_1621776918" r:id="rId558"/>
              </w:object>
            </w:r>
            <w:r w:rsidRPr="00C91FB8">
              <w:t xml:space="preserve">, biết </w:t>
            </w:r>
            <w:r w:rsidRPr="00C91FB8">
              <w:lastRenderedPageBreak/>
              <w:t>sin</w:t>
            </w:r>
            <w:r w:rsidRPr="001A4380">
              <w:rPr>
                <w:position w:val="-6"/>
              </w:rPr>
              <w:object w:dxaOrig="240" w:dyaOrig="220">
                <v:shape id="_x0000_i1396" type="#_x0000_t75" style="width:12pt;height:11pt" o:ole="">
                  <v:imagedata r:id="rId557" o:title=""/>
                </v:shape>
                <o:OLEObject Type="Embed" ProgID="Equation.DSMT4" ShapeID="_x0000_i1396" DrawAspect="Content" ObjectID="_1621776919" r:id="rId559"/>
              </w:object>
            </w:r>
            <w:r w:rsidRPr="00C91FB8">
              <w:t>=0,7837 (làm tròn đến phút)</w:t>
            </w:r>
          </w:p>
          <w:p w:rsidR="00C807BA" w:rsidRPr="00C91FB8" w:rsidRDefault="00C807BA" w:rsidP="0089320E">
            <w:pPr>
              <w:jc w:val="both"/>
            </w:pPr>
            <w:r w:rsidRPr="00C91FB8">
              <w:t xml:space="preserve">- Ta có thể sử dụng MTBT Casio-fx 500MS để tìm </w:t>
            </w:r>
            <w:r w:rsidRPr="001A4380">
              <w:rPr>
                <w:position w:val="-6"/>
              </w:rPr>
              <w:object w:dxaOrig="240" w:dyaOrig="220">
                <v:shape id="_x0000_i1397" type="#_x0000_t75" style="width:12pt;height:11pt" o:ole="">
                  <v:imagedata r:id="rId557" o:title=""/>
                </v:shape>
                <o:OLEObject Type="Embed" ProgID="Equation.DSMT4" ShapeID="_x0000_i1397" DrawAspect="Content" ObjectID="_1621776920" r:id="rId560"/>
              </w:object>
            </w:r>
            <w:r w:rsidRPr="00C91FB8">
              <w:t xml:space="preserve"> </w:t>
            </w:r>
          </w:p>
          <w:p w:rsidR="00C807BA" w:rsidRPr="00C91FB8" w:rsidRDefault="00C807BA" w:rsidP="0089320E">
            <w:pPr>
              <w:jc w:val="both"/>
            </w:pPr>
            <w:r w:rsidRPr="00C91FB8">
              <w:t>- Yêu cầu HS làm ?3-SGK</w:t>
            </w:r>
          </w:p>
          <w:p w:rsidR="00C807BA" w:rsidRPr="00C91FB8" w:rsidRDefault="00C807BA" w:rsidP="0089320E">
            <w:pPr>
              <w:jc w:val="both"/>
            </w:pPr>
            <w:r w:rsidRPr="00C91FB8">
              <w:t xml:space="preserve">Tìm góc nhọn </w:t>
            </w:r>
            <w:r w:rsidRPr="001A4380">
              <w:rPr>
                <w:position w:val="-6"/>
              </w:rPr>
              <w:object w:dxaOrig="240" w:dyaOrig="220">
                <v:shape id="_x0000_i1398" type="#_x0000_t75" style="width:12pt;height:11pt" o:ole="">
                  <v:imagedata r:id="rId557" o:title=""/>
                </v:shape>
                <o:OLEObject Type="Embed" ProgID="Equation.DSMT4" ShapeID="_x0000_i1398" DrawAspect="Content" ObjectID="_1621776921" r:id="rId561"/>
              </w:object>
            </w:r>
            <w:r w:rsidRPr="00C91FB8">
              <w:t>, biết cotg</w:t>
            </w:r>
            <w:r w:rsidRPr="001A4380">
              <w:rPr>
                <w:position w:val="-6"/>
              </w:rPr>
              <w:object w:dxaOrig="240" w:dyaOrig="220">
                <v:shape id="_x0000_i1399" type="#_x0000_t75" style="width:12pt;height:11pt" o:ole="">
                  <v:imagedata r:id="rId557" o:title=""/>
                </v:shape>
                <o:OLEObject Type="Embed" ProgID="Equation.DSMT4" ShapeID="_x0000_i1399" DrawAspect="Content" ObjectID="_1621776922" r:id="rId562"/>
              </w:object>
            </w:r>
            <w:r w:rsidRPr="00C91FB8">
              <w:t xml:space="preserve"> = 3,006 </w:t>
            </w: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r w:rsidRPr="00C91FB8">
              <w:t>- Yêu cầu một HS đọc chú ý SGK</w:t>
            </w:r>
          </w:p>
          <w:p w:rsidR="00C807BA" w:rsidRPr="00C91FB8" w:rsidRDefault="00C807BA" w:rsidP="0089320E">
            <w:pPr>
              <w:jc w:val="both"/>
            </w:pPr>
            <w:r w:rsidRPr="00C91FB8">
              <w:t xml:space="preserve">Ví dụ 6: Tìm góc nhọn </w:t>
            </w:r>
            <w:r w:rsidRPr="001A4380">
              <w:rPr>
                <w:position w:val="-6"/>
              </w:rPr>
              <w:object w:dxaOrig="240" w:dyaOrig="220">
                <v:shape id="_x0000_i1400" type="#_x0000_t75" style="width:12pt;height:11pt" o:ole="">
                  <v:imagedata r:id="rId557" o:title=""/>
                </v:shape>
                <o:OLEObject Type="Embed" ProgID="Equation.DSMT4" ShapeID="_x0000_i1400" DrawAspect="Content" ObjectID="_1621776923" r:id="rId563"/>
              </w:object>
            </w:r>
            <w:r w:rsidRPr="00C91FB8">
              <w:t>(làm tròn đến độ) biết sin</w:t>
            </w:r>
            <w:r w:rsidRPr="001A4380">
              <w:rPr>
                <w:position w:val="-6"/>
              </w:rPr>
              <w:object w:dxaOrig="240" w:dyaOrig="220">
                <v:shape id="_x0000_i1401" type="#_x0000_t75" style="width:12pt;height:11pt" o:ole="">
                  <v:imagedata r:id="rId557" o:title=""/>
                </v:shape>
                <o:OLEObject Type="Embed" ProgID="Equation.DSMT4" ShapeID="_x0000_i1401" DrawAspect="Content" ObjectID="_1621776924" r:id="rId564"/>
              </w:object>
            </w:r>
            <w:r w:rsidRPr="00C91FB8">
              <w:t xml:space="preserve"> = 0,4470</w:t>
            </w:r>
          </w:p>
          <w:p w:rsidR="00C807BA" w:rsidRPr="00C91FB8" w:rsidRDefault="00C807BA" w:rsidP="0089320E">
            <w:pPr>
              <w:jc w:val="both"/>
            </w:pPr>
            <w:r w:rsidRPr="00C91FB8">
              <w:t>- Yêu cầu HS thực hành trên máy</w:t>
            </w:r>
          </w:p>
          <w:p w:rsidR="00C807BA" w:rsidRPr="00C91FB8" w:rsidRDefault="00C807BA" w:rsidP="0089320E">
            <w:pPr>
              <w:jc w:val="both"/>
            </w:pPr>
            <w:r w:rsidRPr="00C91FB8">
              <w:t>- Cho HS làm ?4</w:t>
            </w:r>
          </w:p>
          <w:p w:rsidR="00C807BA" w:rsidRPr="00C91FB8" w:rsidRDefault="00C807BA" w:rsidP="0089320E">
            <w:pPr>
              <w:jc w:val="both"/>
            </w:pPr>
            <w:r w:rsidRPr="00C91FB8">
              <w:t>GV nhận xét.</w:t>
            </w:r>
          </w:p>
        </w:tc>
        <w:tc>
          <w:tcPr>
            <w:tcW w:w="4983" w:type="dxa"/>
          </w:tcPr>
          <w:p w:rsidR="00C807BA" w:rsidRPr="00C91FB8" w:rsidRDefault="00C807BA" w:rsidP="0089320E">
            <w:pPr>
              <w:jc w:val="both"/>
            </w:pPr>
          </w:p>
          <w:p w:rsidR="00C807BA" w:rsidRPr="00C91FB8" w:rsidRDefault="00C807BA" w:rsidP="0089320E">
            <w:pPr>
              <w:jc w:val="both"/>
            </w:pPr>
            <w:r w:rsidRPr="00C91FB8">
              <w:t>- Thực hiện theo HD cảu GV</w:t>
            </w:r>
          </w:p>
          <w:tbl>
            <w:tblPr>
              <w:tblW w:w="4476"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910"/>
              <w:gridCol w:w="728"/>
              <w:gridCol w:w="334"/>
              <w:gridCol w:w="334"/>
              <w:gridCol w:w="334"/>
              <w:gridCol w:w="334"/>
              <w:gridCol w:w="334"/>
              <w:gridCol w:w="334"/>
              <w:gridCol w:w="334"/>
              <w:gridCol w:w="500"/>
            </w:tblGrid>
            <w:tr w:rsidR="00C807BA" w:rsidRPr="001A4380" w:rsidTr="0089320E">
              <w:trPr>
                <w:trHeight w:val="312"/>
              </w:trPr>
              <w:tc>
                <w:tcPr>
                  <w:tcW w:w="910" w:type="dxa"/>
                </w:tcPr>
                <w:p w:rsidR="00C807BA" w:rsidRPr="001A4380" w:rsidRDefault="00C807BA" w:rsidP="0089320E">
                  <w:pPr>
                    <w:jc w:val="both"/>
                    <w:rPr>
                      <w:b/>
                      <w:lang w:val="sv-SE"/>
                    </w:rPr>
                  </w:pPr>
                  <w:r w:rsidRPr="001A4380">
                    <w:rPr>
                      <w:b/>
                      <w:lang w:val="sv-SE"/>
                    </w:rPr>
                    <w:lastRenderedPageBreak/>
                    <w:t>SHIP</w:t>
                  </w:r>
                </w:p>
              </w:tc>
              <w:tc>
                <w:tcPr>
                  <w:tcW w:w="728" w:type="dxa"/>
                </w:tcPr>
                <w:p w:rsidR="00C807BA" w:rsidRPr="001A4380" w:rsidRDefault="00C807BA" w:rsidP="0089320E">
                  <w:pPr>
                    <w:jc w:val="both"/>
                    <w:rPr>
                      <w:b/>
                      <w:vertAlign w:val="superscript"/>
                      <w:lang w:val="sv-SE"/>
                    </w:rPr>
                  </w:pPr>
                  <w:r w:rsidRPr="001A4380">
                    <w:rPr>
                      <w:b/>
                      <w:lang w:val="sv-SE"/>
                    </w:rPr>
                    <w:t>sin</w:t>
                  </w:r>
                  <w:r w:rsidRPr="001A4380">
                    <w:rPr>
                      <w:b/>
                      <w:vertAlign w:val="superscript"/>
                      <w:lang w:val="sv-SE"/>
                    </w:rPr>
                    <w:t>-1</w:t>
                  </w:r>
                </w:p>
              </w:tc>
              <w:tc>
                <w:tcPr>
                  <w:tcW w:w="334" w:type="dxa"/>
                </w:tcPr>
                <w:p w:rsidR="00C807BA" w:rsidRPr="001A4380" w:rsidRDefault="00C807BA" w:rsidP="0089320E">
                  <w:pPr>
                    <w:jc w:val="both"/>
                    <w:rPr>
                      <w:b/>
                      <w:lang w:val="sv-SE"/>
                    </w:rPr>
                  </w:pPr>
                  <w:r w:rsidRPr="001A4380">
                    <w:rPr>
                      <w:b/>
                      <w:lang w:val="sv-SE"/>
                    </w:rPr>
                    <w:t>0</w:t>
                  </w:r>
                </w:p>
              </w:tc>
              <w:tc>
                <w:tcPr>
                  <w:tcW w:w="334" w:type="dxa"/>
                </w:tcPr>
                <w:p w:rsidR="00C807BA" w:rsidRPr="001A4380" w:rsidRDefault="00C807BA" w:rsidP="0089320E">
                  <w:pPr>
                    <w:jc w:val="both"/>
                    <w:rPr>
                      <w:b/>
                      <w:lang w:val="sv-SE"/>
                    </w:rPr>
                  </w:pPr>
                  <w:r w:rsidRPr="001A4380">
                    <w:rPr>
                      <w:b/>
                      <w:lang w:val="sv-SE"/>
                    </w:rPr>
                    <w:t>.</w:t>
                  </w:r>
                </w:p>
              </w:tc>
              <w:tc>
                <w:tcPr>
                  <w:tcW w:w="334" w:type="dxa"/>
                </w:tcPr>
                <w:p w:rsidR="00C807BA" w:rsidRPr="001A4380" w:rsidRDefault="00C807BA" w:rsidP="0089320E">
                  <w:pPr>
                    <w:jc w:val="both"/>
                    <w:rPr>
                      <w:b/>
                      <w:lang w:val="sv-SE"/>
                    </w:rPr>
                  </w:pPr>
                  <w:r w:rsidRPr="001A4380">
                    <w:rPr>
                      <w:b/>
                      <w:lang w:val="sv-SE"/>
                    </w:rPr>
                    <w:t>7</w:t>
                  </w:r>
                </w:p>
              </w:tc>
              <w:tc>
                <w:tcPr>
                  <w:tcW w:w="334" w:type="dxa"/>
                </w:tcPr>
                <w:p w:rsidR="00C807BA" w:rsidRPr="001A4380" w:rsidRDefault="00C807BA" w:rsidP="0089320E">
                  <w:pPr>
                    <w:jc w:val="both"/>
                    <w:rPr>
                      <w:b/>
                      <w:lang w:val="sv-SE"/>
                    </w:rPr>
                  </w:pPr>
                  <w:r w:rsidRPr="001A4380">
                    <w:rPr>
                      <w:b/>
                      <w:lang w:val="sv-SE"/>
                    </w:rPr>
                    <w:t>8</w:t>
                  </w:r>
                </w:p>
              </w:tc>
              <w:tc>
                <w:tcPr>
                  <w:tcW w:w="334" w:type="dxa"/>
                </w:tcPr>
                <w:p w:rsidR="00C807BA" w:rsidRPr="001A4380" w:rsidRDefault="00C807BA" w:rsidP="0089320E">
                  <w:pPr>
                    <w:jc w:val="both"/>
                    <w:rPr>
                      <w:b/>
                      <w:lang w:val="sv-SE"/>
                    </w:rPr>
                  </w:pPr>
                  <w:r w:rsidRPr="001A4380">
                    <w:rPr>
                      <w:b/>
                      <w:lang w:val="sv-SE"/>
                    </w:rPr>
                    <w:t>3</w:t>
                  </w:r>
                </w:p>
              </w:tc>
              <w:tc>
                <w:tcPr>
                  <w:tcW w:w="334" w:type="dxa"/>
                </w:tcPr>
                <w:p w:rsidR="00C807BA" w:rsidRPr="001A4380" w:rsidRDefault="00C807BA" w:rsidP="0089320E">
                  <w:pPr>
                    <w:jc w:val="both"/>
                    <w:rPr>
                      <w:b/>
                      <w:lang w:val="sv-SE"/>
                    </w:rPr>
                  </w:pPr>
                  <w:r w:rsidRPr="001A4380">
                    <w:rPr>
                      <w:b/>
                      <w:lang w:val="sv-SE"/>
                    </w:rPr>
                    <w:t>3</w:t>
                  </w:r>
                </w:p>
              </w:tc>
              <w:tc>
                <w:tcPr>
                  <w:tcW w:w="334" w:type="dxa"/>
                </w:tcPr>
                <w:p w:rsidR="00C807BA" w:rsidRPr="001A4380" w:rsidRDefault="00C807BA" w:rsidP="0089320E">
                  <w:pPr>
                    <w:jc w:val="both"/>
                    <w:rPr>
                      <w:b/>
                      <w:lang w:val="sv-SE"/>
                    </w:rPr>
                  </w:pPr>
                  <w:r w:rsidRPr="001A4380">
                    <w:rPr>
                      <w:b/>
                      <w:lang w:val="sv-SE"/>
                    </w:rPr>
                    <w:t>=</w:t>
                  </w:r>
                </w:p>
              </w:tc>
              <w:tc>
                <w:tcPr>
                  <w:tcW w:w="500" w:type="dxa"/>
                </w:tcPr>
                <w:p w:rsidR="00C807BA" w:rsidRPr="001A4380" w:rsidRDefault="00C807BA" w:rsidP="0089320E">
                  <w:pPr>
                    <w:jc w:val="both"/>
                    <w:rPr>
                      <w:b/>
                      <w:vertAlign w:val="superscript"/>
                      <w:lang w:val="sv-SE"/>
                    </w:rPr>
                  </w:pPr>
                  <w:r w:rsidRPr="001A4380">
                    <w:rPr>
                      <w:b/>
                      <w:vertAlign w:val="superscript"/>
                      <w:lang w:val="sv-SE"/>
                    </w:rPr>
                    <w:t>0’’’</w:t>
                  </w:r>
                </w:p>
              </w:tc>
            </w:tr>
          </w:tbl>
          <w:p w:rsidR="00C807BA" w:rsidRPr="001A4380" w:rsidRDefault="00C807BA" w:rsidP="0089320E">
            <w:pPr>
              <w:jc w:val="both"/>
              <w:rPr>
                <w:lang w:val="sv-SE"/>
              </w:rPr>
            </w:pPr>
            <w:r w:rsidRPr="001A4380">
              <w:rPr>
                <w:lang w:val="sv-SE"/>
              </w:rPr>
              <w:t xml:space="preserve">KQ:  </w:t>
            </w:r>
            <w:r w:rsidRPr="001A4380">
              <w:rPr>
                <w:position w:val="-6"/>
              </w:rPr>
              <w:object w:dxaOrig="240" w:dyaOrig="220">
                <v:shape id="_x0000_i1402" type="#_x0000_t75" style="width:12pt;height:11.85pt" o:ole="">
                  <v:imagedata r:id="rId557" o:title=""/>
                </v:shape>
                <o:OLEObject Type="Embed" ProgID="Equation.DSMT4" ShapeID="_x0000_i1402" DrawAspect="Content" ObjectID="_1621776925" r:id="rId565"/>
              </w:object>
            </w:r>
            <w:r w:rsidRPr="001A4380">
              <w:rPr>
                <w:position w:val="-4"/>
              </w:rPr>
              <w:object w:dxaOrig="200" w:dyaOrig="200">
                <v:shape id="_x0000_i1403" type="#_x0000_t75" style="width:12.9pt;height:12.9pt" o:ole="">
                  <v:imagedata r:id="rId538" o:title=""/>
                </v:shape>
                <o:OLEObject Type="Embed" ProgID="Equation.DSMT4" ShapeID="_x0000_i1403" DrawAspect="Content" ObjectID="_1621776926" r:id="rId566"/>
              </w:object>
            </w:r>
            <w:r w:rsidRPr="001A4380">
              <w:rPr>
                <w:lang w:val="sv-SE"/>
              </w:rPr>
              <w:t>51</w:t>
            </w:r>
            <w:r w:rsidRPr="001A4380">
              <w:rPr>
                <w:vertAlign w:val="superscript"/>
                <w:lang w:val="sv-SE"/>
              </w:rPr>
              <w:t>0</w:t>
            </w:r>
            <w:r w:rsidRPr="001A4380">
              <w:rPr>
                <w:lang w:val="sv-SE"/>
              </w:rPr>
              <w:t>36’</w:t>
            </w:r>
          </w:p>
          <w:p w:rsidR="00C807BA" w:rsidRPr="001A4380" w:rsidRDefault="00C807BA" w:rsidP="0089320E">
            <w:pPr>
              <w:jc w:val="both"/>
              <w:rPr>
                <w:lang w:val="sv-SE"/>
              </w:rPr>
            </w:pPr>
            <w:r w:rsidRPr="001A4380">
              <w:rPr>
                <w:lang w:val="sv-SE"/>
              </w:rPr>
              <w:t>Đáp ?3: Thực hành trên máy để kiểm tra</w:t>
            </w:r>
          </w:p>
          <w:tbl>
            <w:tblPr>
              <w:tblW w:w="4975"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758"/>
              <w:gridCol w:w="872"/>
              <w:gridCol w:w="334"/>
              <w:gridCol w:w="548"/>
              <w:gridCol w:w="334"/>
              <w:gridCol w:w="334"/>
              <w:gridCol w:w="334"/>
              <w:gridCol w:w="334"/>
              <w:gridCol w:w="334"/>
              <w:gridCol w:w="236"/>
              <w:gridCol w:w="557"/>
            </w:tblGrid>
            <w:tr w:rsidR="00C807BA" w:rsidRPr="001A4380" w:rsidTr="0089320E">
              <w:trPr>
                <w:trHeight w:val="312"/>
              </w:trPr>
              <w:tc>
                <w:tcPr>
                  <w:tcW w:w="758" w:type="dxa"/>
                </w:tcPr>
                <w:p w:rsidR="00C807BA" w:rsidRPr="001A4380" w:rsidRDefault="00C807BA" w:rsidP="0089320E">
                  <w:pPr>
                    <w:jc w:val="both"/>
                    <w:rPr>
                      <w:b/>
                      <w:lang w:val="sv-SE"/>
                    </w:rPr>
                  </w:pPr>
                  <w:r w:rsidRPr="001A4380">
                    <w:rPr>
                      <w:b/>
                      <w:lang w:val="sv-SE"/>
                    </w:rPr>
                    <w:t>SHIP</w:t>
                  </w:r>
                </w:p>
              </w:tc>
              <w:tc>
                <w:tcPr>
                  <w:tcW w:w="872" w:type="dxa"/>
                </w:tcPr>
                <w:p w:rsidR="00C807BA" w:rsidRPr="001A4380" w:rsidRDefault="00C807BA" w:rsidP="0089320E">
                  <w:pPr>
                    <w:jc w:val="both"/>
                    <w:rPr>
                      <w:b/>
                      <w:vertAlign w:val="superscript"/>
                      <w:lang w:val="sv-SE"/>
                    </w:rPr>
                  </w:pPr>
                  <w:r w:rsidRPr="001A4380">
                    <w:rPr>
                      <w:b/>
                      <w:lang w:val="sv-SE"/>
                    </w:rPr>
                    <w:t>tan</w:t>
                  </w:r>
                  <w:r w:rsidRPr="001A4380">
                    <w:rPr>
                      <w:b/>
                      <w:vertAlign w:val="superscript"/>
                      <w:lang w:val="sv-SE"/>
                    </w:rPr>
                    <w:t>-1</w:t>
                  </w:r>
                </w:p>
              </w:tc>
              <w:tc>
                <w:tcPr>
                  <w:tcW w:w="334" w:type="dxa"/>
                </w:tcPr>
                <w:p w:rsidR="00C807BA" w:rsidRPr="001A4380" w:rsidRDefault="00C807BA" w:rsidP="0089320E">
                  <w:pPr>
                    <w:jc w:val="both"/>
                    <w:rPr>
                      <w:b/>
                      <w:lang w:val="sv-SE"/>
                    </w:rPr>
                  </w:pPr>
                  <w:r w:rsidRPr="001A4380">
                    <w:rPr>
                      <w:b/>
                      <w:lang w:val="sv-SE"/>
                    </w:rPr>
                    <w:t>1</w:t>
                  </w:r>
                </w:p>
              </w:tc>
              <w:tc>
                <w:tcPr>
                  <w:tcW w:w="548" w:type="dxa"/>
                </w:tcPr>
                <w:p w:rsidR="00C807BA" w:rsidRPr="001A4380" w:rsidRDefault="00C807BA" w:rsidP="0089320E">
                  <w:pPr>
                    <w:jc w:val="both"/>
                    <w:rPr>
                      <w:b/>
                      <w:vertAlign w:val="superscript"/>
                      <w:lang w:val="sv-SE"/>
                    </w:rPr>
                  </w:pPr>
                  <w:r w:rsidRPr="001A4380">
                    <w:rPr>
                      <w:b/>
                      <w:lang w:val="sv-SE"/>
                    </w:rPr>
                    <w:t>a</w:t>
                  </w:r>
                  <w:r w:rsidRPr="001A4380">
                    <w:rPr>
                      <w:b/>
                      <w:vertAlign w:val="superscript"/>
                      <w:lang w:val="sv-SE"/>
                    </w:rPr>
                    <w:t>b/c</w:t>
                  </w:r>
                </w:p>
              </w:tc>
              <w:tc>
                <w:tcPr>
                  <w:tcW w:w="334" w:type="dxa"/>
                </w:tcPr>
                <w:p w:rsidR="00C807BA" w:rsidRPr="001A4380" w:rsidRDefault="00C807BA" w:rsidP="0089320E">
                  <w:pPr>
                    <w:jc w:val="both"/>
                    <w:rPr>
                      <w:b/>
                      <w:lang w:val="sv-SE"/>
                    </w:rPr>
                  </w:pPr>
                  <w:r w:rsidRPr="001A4380">
                    <w:rPr>
                      <w:b/>
                      <w:lang w:val="sv-SE"/>
                    </w:rPr>
                    <w:t>3</w:t>
                  </w:r>
                </w:p>
              </w:tc>
              <w:tc>
                <w:tcPr>
                  <w:tcW w:w="334" w:type="dxa"/>
                </w:tcPr>
                <w:p w:rsidR="00C807BA" w:rsidRPr="001A4380" w:rsidRDefault="00C807BA" w:rsidP="0089320E">
                  <w:pPr>
                    <w:jc w:val="both"/>
                    <w:rPr>
                      <w:b/>
                      <w:lang w:val="sv-SE"/>
                    </w:rPr>
                  </w:pPr>
                  <w:r w:rsidRPr="001A4380">
                    <w:rPr>
                      <w:b/>
                      <w:lang w:val="sv-SE"/>
                    </w:rPr>
                    <w:t>.</w:t>
                  </w:r>
                </w:p>
              </w:tc>
              <w:tc>
                <w:tcPr>
                  <w:tcW w:w="334" w:type="dxa"/>
                </w:tcPr>
                <w:p w:rsidR="00C807BA" w:rsidRPr="001A4380" w:rsidRDefault="00C807BA" w:rsidP="0089320E">
                  <w:pPr>
                    <w:jc w:val="both"/>
                    <w:rPr>
                      <w:b/>
                      <w:lang w:val="sv-SE"/>
                    </w:rPr>
                  </w:pPr>
                  <w:r w:rsidRPr="001A4380">
                    <w:rPr>
                      <w:b/>
                      <w:lang w:val="sv-SE"/>
                    </w:rPr>
                    <w:t>0</w:t>
                  </w:r>
                </w:p>
              </w:tc>
              <w:tc>
                <w:tcPr>
                  <w:tcW w:w="334" w:type="dxa"/>
                </w:tcPr>
                <w:p w:rsidR="00C807BA" w:rsidRPr="001A4380" w:rsidRDefault="00C807BA" w:rsidP="0089320E">
                  <w:pPr>
                    <w:jc w:val="both"/>
                    <w:rPr>
                      <w:b/>
                      <w:lang w:val="sv-SE"/>
                    </w:rPr>
                  </w:pPr>
                  <w:r w:rsidRPr="001A4380">
                    <w:rPr>
                      <w:b/>
                      <w:lang w:val="sv-SE"/>
                    </w:rPr>
                    <w:t>0</w:t>
                  </w:r>
                </w:p>
              </w:tc>
              <w:tc>
                <w:tcPr>
                  <w:tcW w:w="334" w:type="dxa"/>
                </w:tcPr>
                <w:p w:rsidR="00C807BA" w:rsidRPr="001A4380" w:rsidRDefault="00C807BA" w:rsidP="0089320E">
                  <w:pPr>
                    <w:jc w:val="both"/>
                    <w:rPr>
                      <w:b/>
                      <w:lang w:val="sv-SE"/>
                    </w:rPr>
                  </w:pPr>
                  <w:r w:rsidRPr="001A4380">
                    <w:rPr>
                      <w:b/>
                      <w:lang w:val="sv-SE"/>
                    </w:rPr>
                    <w:t>6</w:t>
                  </w:r>
                </w:p>
              </w:tc>
              <w:tc>
                <w:tcPr>
                  <w:tcW w:w="236" w:type="dxa"/>
                </w:tcPr>
                <w:p w:rsidR="00C807BA" w:rsidRPr="001A4380" w:rsidRDefault="00C807BA" w:rsidP="0089320E">
                  <w:pPr>
                    <w:rPr>
                      <w:b/>
                      <w:lang w:val="sv-SE"/>
                    </w:rPr>
                  </w:pPr>
                  <w:r w:rsidRPr="001A4380">
                    <w:rPr>
                      <w:b/>
                      <w:lang w:val="sv-SE"/>
                    </w:rPr>
                    <w:t>=</w:t>
                  </w:r>
                </w:p>
              </w:tc>
              <w:tc>
                <w:tcPr>
                  <w:tcW w:w="557" w:type="dxa"/>
                </w:tcPr>
                <w:p w:rsidR="00C807BA" w:rsidRPr="001A4380" w:rsidRDefault="00C807BA" w:rsidP="0089320E">
                  <w:pPr>
                    <w:jc w:val="both"/>
                    <w:rPr>
                      <w:b/>
                      <w:vertAlign w:val="superscript"/>
                      <w:lang w:val="sv-SE"/>
                    </w:rPr>
                  </w:pPr>
                  <w:r w:rsidRPr="001A4380">
                    <w:rPr>
                      <w:b/>
                      <w:vertAlign w:val="superscript"/>
                      <w:lang w:val="sv-SE"/>
                    </w:rPr>
                    <w:t>0’’’</w:t>
                  </w:r>
                </w:p>
              </w:tc>
            </w:tr>
          </w:tbl>
          <w:p w:rsidR="00C807BA" w:rsidRPr="001A4380" w:rsidRDefault="00C807BA" w:rsidP="0089320E">
            <w:pPr>
              <w:jc w:val="both"/>
              <w:rPr>
                <w:lang w:val="sv-SE"/>
              </w:rPr>
            </w:pPr>
            <w:r w:rsidRPr="00C91FB8">
              <w:t>cot</w:t>
            </w:r>
            <w:r w:rsidRPr="001A4380">
              <w:rPr>
                <w:position w:val="-6"/>
              </w:rPr>
              <w:object w:dxaOrig="240" w:dyaOrig="220">
                <v:shape id="_x0000_i1404" type="#_x0000_t75" style="width:12pt;height:11pt" o:ole="">
                  <v:imagedata r:id="rId557" o:title=""/>
                </v:shape>
                <o:OLEObject Type="Embed" ProgID="Equation.DSMT4" ShapeID="_x0000_i1404" DrawAspect="Content" ObjectID="_1621776927" r:id="rId567"/>
              </w:object>
            </w:r>
            <w:r w:rsidRPr="00C91FB8">
              <w:t xml:space="preserve">=3,006 </w:t>
            </w:r>
            <w:r w:rsidRPr="001A4380">
              <w:rPr>
                <w:position w:val="-6"/>
              </w:rPr>
              <w:object w:dxaOrig="300" w:dyaOrig="240">
                <v:shape id="_x0000_i1405" type="#_x0000_t75" style="width:15pt;height:12pt" o:ole="">
                  <v:imagedata r:id="rId568" o:title=""/>
                </v:shape>
                <o:OLEObject Type="Embed" ProgID="Equation.DSMT4" ShapeID="_x0000_i1405" DrawAspect="Content" ObjectID="_1621776928" r:id="rId569"/>
              </w:object>
            </w:r>
            <w:r w:rsidRPr="001A4380">
              <w:rPr>
                <w:position w:val="-6"/>
              </w:rPr>
              <w:object w:dxaOrig="240" w:dyaOrig="220">
                <v:shape id="_x0000_i1406" type="#_x0000_t75" style="width:12pt;height:11pt" o:ole="">
                  <v:imagedata r:id="rId557" o:title=""/>
                </v:shape>
                <o:OLEObject Type="Embed" ProgID="Equation.DSMT4" ShapeID="_x0000_i1406" DrawAspect="Content" ObjectID="_1621776929" r:id="rId570"/>
              </w:object>
            </w:r>
            <w:r w:rsidRPr="001A4380">
              <w:rPr>
                <w:position w:val="-4"/>
              </w:rPr>
              <w:object w:dxaOrig="200" w:dyaOrig="200">
                <v:shape id="_x0000_i1407" type="#_x0000_t75" style="width:12.9pt;height:12.9pt" o:ole="">
                  <v:imagedata r:id="rId538" o:title=""/>
                </v:shape>
                <o:OLEObject Type="Embed" ProgID="Equation.DSMT4" ShapeID="_x0000_i1407" DrawAspect="Content" ObjectID="_1621776930" r:id="rId571"/>
              </w:object>
            </w:r>
            <w:r w:rsidRPr="001A4380">
              <w:rPr>
                <w:lang w:val="sv-SE"/>
              </w:rPr>
              <w:t>18</w:t>
            </w:r>
            <w:r w:rsidRPr="001A4380">
              <w:rPr>
                <w:vertAlign w:val="superscript"/>
                <w:lang w:val="sv-SE"/>
              </w:rPr>
              <w:t>0</w:t>
            </w:r>
            <w:r w:rsidRPr="001A4380">
              <w:rPr>
                <w:lang w:val="sv-SE"/>
              </w:rPr>
              <w:t>24’</w:t>
            </w:r>
          </w:p>
          <w:p w:rsidR="00C807BA" w:rsidRPr="001A4380" w:rsidRDefault="00C807BA" w:rsidP="0089320E">
            <w:pPr>
              <w:jc w:val="both"/>
              <w:rPr>
                <w:b/>
                <w:i/>
                <w:lang w:val="sv-SE"/>
              </w:rPr>
            </w:pPr>
            <w:r w:rsidRPr="001A4380">
              <w:rPr>
                <w:b/>
                <w:i/>
                <w:lang w:val="sv-SE"/>
              </w:rPr>
              <w:t>Chú ý: SGK.83.</w:t>
            </w:r>
          </w:p>
          <w:p w:rsidR="00C807BA" w:rsidRPr="001A4380" w:rsidRDefault="00C807BA" w:rsidP="0089320E">
            <w:pPr>
              <w:jc w:val="both"/>
              <w:rPr>
                <w:lang w:val="sv-SE"/>
              </w:rPr>
            </w:pPr>
          </w:p>
          <w:p w:rsidR="00C807BA" w:rsidRPr="001A4380" w:rsidRDefault="00C807BA" w:rsidP="0089320E">
            <w:pPr>
              <w:jc w:val="both"/>
              <w:rPr>
                <w:lang w:val="sv-SE"/>
              </w:rPr>
            </w:pPr>
            <w:r w:rsidRPr="001A4380">
              <w:rPr>
                <w:lang w:val="sv-SE"/>
              </w:rPr>
              <w:t xml:space="preserve">KQ: </w:t>
            </w:r>
            <w:r w:rsidRPr="001A4380">
              <w:rPr>
                <w:position w:val="-6"/>
              </w:rPr>
              <w:object w:dxaOrig="520" w:dyaOrig="240">
                <v:shape id="_x0000_i1408" type="#_x0000_t75" style="width:26pt;height:12.9pt" o:ole="">
                  <v:imagedata r:id="rId572" o:title=""/>
                </v:shape>
                <o:OLEObject Type="Embed" ProgID="Equation.DSMT4" ShapeID="_x0000_i1408" DrawAspect="Content" ObjectID="_1621776931" r:id="rId573"/>
              </w:object>
            </w:r>
            <w:r w:rsidRPr="001A4380">
              <w:rPr>
                <w:lang w:val="sv-SE"/>
              </w:rPr>
              <w:t>=36</w:t>
            </w:r>
            <w:r w:rsidRPr="001A4380">
              <w:rPr>
                <w:vertAlign w:val="superscript"/>
                <w:lang w:val="sv-SE"/>
              </w:rPr>
              <w:t>0</w:t>
            </w:r>
            <w:r w:rsidRPr="001A4380">
              <w:rPr>
                <w:lang w:val="sv-SE"/>
              </w:rPr>
              <w:t xml:space="preserve">33’5’’ </w:t>
            </w:r>
            <w:r w:rsidRPr="001A4380">
              <w:rPr>
                <w:position w:val="-4"/>
              </w:rPr>
              <w:object w:dxaOrig="200" w:dyaOrig="200">
                <v:shape id="_x0000_i1409" type="#_x0000_t75" style="width:12.9pt;height:12.9pt" o:ole="">
                  <v:imagedata r:id="rId538" o:title=""/>
                </v:shape>
                <o:OLEObject Type="Embed" ProgID="Equation.DSMT4" ShapeID="_x0000_i1409" DrawAspect="Content" ObjectID="_1621776932" r:id="rId574"/>
              </w:object>
            </w:r>
            <w:r w:rsidRPr="001A4380">
              <w:rPr>
                <w:lang w:val="sv-SE"/>
              </w:rPr>
              <w:t xml:space="preserve"> 27</w:t>
            </w:r>
            <w:r w:rsidRPr="001A4380">
              <w:rPr>
                <w:vertAlign w:val="superscript"/>
                <w:lang w:val="sv-SE"/>
              </w:rPr>
              <w:t>0</w:t>
            </w:r>
          </w:p>
          <w:p w:rsidR="00C807BA" w:rsidRPr="001A4380" w:rsidRDefault="00C807BA" w:rsidP="0089320E">
            <w:pPr>
              <w:jc w:val="both"/>
              <w:rPr>
                <w:lang w:val="sv-SE"/>
              </w:rPr>
            </w:pPr>
            <w:r w:rsidRPr="001A4380">
              <w:rPr>
                <w:lang w:val="sv-SE"/>
              </w:rPr>
              <w:t>- HS làm ?4</w:t>
            </w:r>
          </w:p>
          <w:p w:rsidR="00C807BA" w:rsidRPr="001A4380" w:rsidRDefault="00C807BA" w:rsidP="0089320E">
            <w:pPr>
              <w:jc w:val="both"/>
              <w:rPr>
                <w:b/>
              </w:rPr>
            </w:pPr>
            <w:r w:rsidRPr="001A4380">
              <w:rPr>
                <w:lang w:val="sv-SE"/>
              </w:rPr>
              <w:t xml:space="preserve">KQ: </w:t>
            </w:r>
            <w:r w:rsidRPr="001A4380">
              <w:rPr>
                <w:position w:val="-6"/>
              </w:rPr>
              <w:object w:dxaOrig="240" w:dyaOrig="220">
                <v:shape id="_x0000_i1410" type="#_x0000_t75" style="width:12pt;height:11.85pt" o:ole="">
                  <v:imagedata r:id="rId557" o:title=""/>
                </v:shape>
                <o:OLEObject Type="Embed" ProgID="Equation.DSMT4" ShapeID="_x0000_i1410" DrawAspect="Content" ObjectID="_1621776933" r:id="rId575"/>
              </w:object>
            </w:r>
            <w:r w:rsidRPr="001A4380">
              <w:rPr>
                <w:lang w:val="sv-SE"/>
              </w:rPr>
              <w:t>=56</w:t>
            </w:r>
            <w:r w:rsidRPr="001A4380">
              <w:rPr>
                <w:vertAlign w:val="superscript"/>
                <w:lang w:val="sv-SE"/>
              </w:rPr>
              <w:t>0</w:t>
            </w:r>
            <w:r w:rsidRPr="001A4380">
              <w:rPr>
                <w:lang w:val="sv-SE"/>
              </w:rPr>
              <w:t xml:space="preserve">18’35’’ </w:t>
            </w:r>
            <w:r w:rsidRPr="001A4380">
              <w:rPr>
                <w:position w:val="-4"/>
              </w:rPr>
              <w:object w:dxaOrig="200" w:dyaOrig="200">
                <v:shape id="_x0000_i1411" type="#_x0000_t75" style="width:12.9pt;height:12.9pt" o:ole="">
                  <v:imagedata r:id="rId538" o:title=""/>
                </v:shape>
                <o:OLEObject Type="Embed" ProgID="Equation.DSMT4" ShapeID="_x0000_i1411" DrawAspect="Content" ObjectID="_1621776934" r:id="rId576"/>
              </w:object>
            </w:r>
            <w:r w:rsidRPr="001A4380">
              <w:rPr>
                <w:lang w:val="sv-SE"/>
              </w:rPr>
              <w:t xml:space="preserve"> 56</w:t>
            </w:r>
            <w:r w:rsidRPr="001A4380">
              <w:rPr>
                <w:vertAlign w:val="superscript"/>
                <w:lang w:val="sv-SE"/>
              </w:rPr>
              <w:t>0</w:t>
            </w:r>
          </w:p>
        </w:tc>
      </w:tr>
      <w:tr w:rsidR="00C807BA" w:rsidRPr="001A4380" w:rsidTr="0089320E">
        <w:trPr>
          <w:trHeight w:val="231"/>
        </w:trPr>
        <w:tc>
          <w:tcPr>
            <w:tcW w:w="9600" w:type="dxa"/>
            <w:gridSpan w:val="2"/>
          </w:tcPr>
          <w:p w:rsidR="00C807BA" w:rsidRPr="00C807BA" w:rsidRDefault="00C807BA" w:rsidP="00C807BA">
            <w:pPr>
              <w:jc w:val="both"/>
              <w:rPr>
                <w:b/>
                <w:bCs/>
                <w:color w:val="000000"/>
                <w:sz w:val="28"/>
                <w:szCs w:val="28"/>
                <w:lang w:val="nl-NL"/>
              </w:rPr>
            </w:pPr>
            <w:r w:rsidRPr="0032562B">
              <w:rPr>
                <w:b/>
                <w:bCs/>
                <w:color w:val="000000"/>
                <w:sz w:val="28"/>
                <w:szCs w:val="28"/>
                <w:lang w:val="nl-NL"/>
              </w:rPr>
              <w:lastRenderedPageBreak/>
              <w:t>3. Hoạt động vận dụng</w:t>
            </w:r>
          </w:p>
        </w:tc>
      </w:tr>
      <w:tr w:rsidR="00C807BA" w:rsidRPr="008D26B2" w:rsidTr="0089320E">
        <w:trPr>
          <w:trHeight w:val="397"/>
        </w:trPr>
        <w:tc>
          <w:tcPr>
            <w:tcW w:w="4617" w:type="dxa"/>
          </w:tcPr>
          <w:p w:rsidR="00C807BA" w:rsidRPr="00C91FB8" w:rsidRDefault="00C807BA" w:rsidP="0089320E">
            <w:pPr>
              <w:jc w:val="both"/>
            </w:pPr>
            <w:r w:rsidRPr="00C91FB8">
              <w:t>- Sử dụng máy tính bỏ túi ta có thể tìm được số đo của góc nhọn khi biết TSLG của nó và ngược lại.</w:t>
            </w:r>
          </w:p>
          <w:p w:rsidR="00C807BA" w:rsidRPr="00C91FB8" w:rsidRDefault="00C807BA" w:rsidP="0089320E">
            <w:pPr>
              <w:jc w:val="both"/>
            </w:pPr>
            <w:r w:rsidRPr="00C91FB8">
              <w:t xml:space="preserve">                           </w:t>
            </w:r>
            <w:r w:rsidR="00682FF4">
              <w:rPr>
                <w:noProof/>
              </w:rPr>
              <w:drawing>
                <wp:inline distT="0" distB="0" distL="0" distR="0">
                  <wp:extent cx="1247775" cy="17526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247775" cy="1752600"/>
                          </a:xfrm>
                          <a:prstGeom prst="rect">
                            <a:avLst/>
                          </a:prstGeom>
                          <a:noFill/>
                          <a:ln>
                            <a:noFill/>
                          </a:ln>
                        </pic:spPr>
                      </pic:pic>
                    </a:graphicData>
                  </a:graphic>
                </wp:inline>
              </w:drawing>
            </w:r>
          </w:p>
          <w:p w:rsidR="00C807BA" w:rsidRPr="00C91FB8" w:rsidRDefault="00C807BA" w:rsidP="0089320E">
            <w:pPr>
              <w:jc w:val="both"/>
            </w:pPr>
          </w:p>
          <w:p w:rsidR="00C807BA" w:rsidRPr="001A4380" w:rsidRDefault="00C807BA" w:rsidP="0089320E">
            <w:pPr>
              <w:jc w:val="both"/>
              <w:rPr>
                <w:b/>
                <w:i/>
              </w:rPr>
            </w:pPr>
            <w:r w:rsidRPr="00C91FB8">
              <w:t>GV chốt kiến thức bài học.</w:t>
            </w:r>
          </w:p>
        </w:tc>
        <w:tc>
          <w:tcPr>
            <w:tcW w:w="4983" w:type="dxa"/>
          </w:tcPr>
          <w:p w:rsidR="00C807BA" w:rsidRPr="001A4380" w:rsidRDefault="00C807BA" w:rsidP="0089320E">
            <w:pPr>
              <w:jc w:val="both"/>
              <w:rPr>
                <w:lang w:val="sv-SE"/>
              </w:rPr>
            </w:pPr>
            <w:r w:rsidRPr="001A4380">
              <w:rPr>
                <w:lang w:val="sv-SE"/>
              </w:rPr>
              <w:t>Bài 1: Dùng MTBT để:</w:t>
            </w:r>
          </w:p>
          <w:p w:rsidR="00C807BA" w:rsidRPr="001A4380" w:rsidRDefault="00C807BA" w:rsidP="0089320E">
            <w:pPr>
              <w:jc w:val="both"/>
              <w:rPr>
                <w:lang w:val="sv-SE"/>
              </w:rPr>
            </w:pPr>
            <w:r w:rsidRPr="001A4380">
              <w:rPr>
                <w:lang w:val="sv-SE"/>
              </w:rPr>
              <w:t>a) Tìm các TSLG sau (làm tròn đến chữ số thập phân thứ 4)</w:t>
            </w:r>
          </w:p>
          <w:p w:rsidR="00C807BA" w:rsidRPr="001A4380" w:rsidRDefault="00C807BA" w:rsidP="0089320E">
            <w:pPr>
              <w:jc w:val="both"/>
              <w:rPr>
                <w:lang w:val="sv-SE"/>
              </w:rPr>
            </w:pPr>
            <w:r w:rsidRPr="001A4380">
              <w:rPr>
                <w:lang w:val="sv-SE"/>
              </w:rPr>
              <w:t>+ sin70</w:t>
            </w:r>
            <w:r w:rsidRPr="001A4380">
              <w:rPr>
                <w:vertAlign w:val="superscript"/>
                <w:lang w:val="sv-SE"/>
              </w:rPr>
              <w:t>0</w:t>
            </w:r>
            <w:r w:rsidRPr="001A4380">
              <w:rPr>
                <w:lang w:val="sv-SE"/>
              </w:rPr>
              <w:t>13’</w:t>
            </w:r>
            <w:r w:rsidRPr="001A4380">
              <w:rPr>
                <w:position w:val="-4"/>
              </w:rPr>
              <w:object w:dxaOrig="200" w:dyaOrig="200">
                <v:shape id="_x0000_i1412" type="#_x0000_t75" style="width:12.9pt;height:12.9pt" o:ole="">
                  <v:imagedata r:id="rId538" o:title=""/>
                </v:shape>
                <o:OLEObject Type="Embed" ProgID="Equation.DSMT4" ShapeID="_x0000_i1412" DrawAspect="Content" ObjectID="_1621776935" r:id="rId578"/>
              </w:object>
            </w:r>
            <w:r w:rsidRPr="001A4380">
              <w:rPr>
                <w:lang w:val="sv-SE"/>
              </w:rPr>
              <w:t xml:space="preserve"> 0,9410;   cos60</w:t>
            </w:r>
            <w:r w:rsidRPr="001A4380">
              <w:rPr>
                <w:vertAlign w:val="superscript"/>
                <w:lang w:val="sv-SE"/>
              </w:rPr>
              <w:t>0</w:t>
            </w:r>
            <w:r w:rsidRPr="001A4380">
              <w:rPr>
                <w:lang w:val="sv-SE"/>
              </w:rPr>
              <w:t>30’</w:t>
            </w:r>
            <w:r w:rsidRPr="001A4380">
              <w:rPr>
                <w:position w:val="-4"/>
              </w:rPr>
              <w:object w:dxaOrig="200" w:dyaOrig="200">
                <v:shape id="_x0000_i1413" type="#_x0000_t75" style="width:12.9pt;height:12.9pt" o:ole="">
                  <v:imagedata r:id="rId538" o:title=""/>
                </v:shape>
                <o:OLEObject Type="Embed" ProgID="Equation.DSMT4" ShapeID="_x0000_i1413" DrawAspect="Content" ObjectID="_1621776936" r:id="rId579"/>
              </w:object>
            </w:r>
            <w:r w:rsidRPr="001A4380">
              <w:rPr>
                <w:lang w:val="sv-SE"/>
              </w:rPr>
              <w:t xml:space="preserve"> 0,4924</w:t>
            </w:r>
          </w:p>
          <w:p w:rsidR="00C807BA" w:rsidRPr="001A4380" w:rsidRDefault="00C807BA" w:rsidP="0089320E">
            <w:pPr>
              <w:jc w:val="both"/>
              <w:rPr>
                <w:lang w:val="sv-SE"/>
              </w:rPr>
            </w:pPr>
            <w:r w:rsidRPr="001A4380">
              <w:rPr>
                <w:lang w:val="sv-SE"/>
              </w:rPr>
              <w:t>+ tg43</w:t>
            </w:r>
            <w:r w:rsidRPr="001A4380">
              <w:rPr>
                <w:vertAlign w:val="superscript"/>
                <w:lang w:val="sv-SE"/>
              </w:rPr>
              <w:t>0</w:t>
            </w:r>
            <w:r w:rsidRPr="001A4380">
              <w:rPr>
                <w:lang w:val="sv-SE"/>
              </w:rPr>
              <w:t>10’</w:t>
            </w:r>
            <w:r w:rsidRPr="001A4380">
              <w:rPr>
                <w:position w:val="-4"/>
              </w:rPr>
              <w:object w:dxaOrig="200" w:dyaOrig="200">
                <v:shape id="_x0000_i1414" type="#_x0000_t75" style="width:12.9pt;height:12.9pt" o:ole="">
                  <v:imagedata r:id="rId538" o:title=""/>
                </v:shape>
                <o:OLEObject Type="Embed" ProgID="Equation.DSMT4" ShapeID="_x0000_i1414" DrawAspect="Content" ObjectID="_1621776937" r:id="rId580"/>
              </w:object>
            </w:r>
            <w:r w:rsidRPr="001A4380">
              <w:rPr>
                <w:lang w:val="sv-SE"/>
              </w:rPr>
              <w:t>0,9380;     cotg32</w:t>
            </w:r>
            <w:r w:rsidRPr="001A4380">
              <w:rPr>
                <w:vertAlign w:val="superscript"/>
                <w:lang w:val="sv-SE"/>
              </w:rPr>
              <w:t>0</w:t>
            </w:r>
            <w:r w:rsidRPr="001A4380">
              <w:rPr>
                <w:lang w:val="sv-SE"/>
              </w:rPr>
              <w:t>15’</w:t>
            </w:r>
            <w:r w:rsidRPr="001A4380">
              <w:rPr>
                <w:position w:val="-4"/>
              </w:rPr>
              <w:object w:dxaOrig="200" w:dyaOrig="200">
                <v:shape id="_x0000_i1415" type="#_x0000_t75" style="width:12.9pt;height:12.9pt" o:ole="">
                  <v:imagedata r:id="rId538" o:title=""/>
                </v:shape>
                <o:OLEObject Type="Embed" ProgID="Equation.DSMT4" ShapeID="_x0000_i1415" DrawAspect="Content" ObjectID="_1621776938" r:id="rId581"/>
              </w:object>
            </w:r>
            <w:r w:rsidRPr="001A4380">
              <w:rPr>
                <w:lang w:val="sv-SE"/>
              </w:rPr>
              <w:t>1,5849</w:t>
            </w:r>
          </w:p>
          <w:p w:rsidR="00C807BA" w:rsidRPr="001A4380" w:rsidRDefault="00C807BA" w:rsidP="0089320E">
            <w:pPr>
              <w:jc w:val="both"/>
              <w:rPr>
                <w:lang w:val="sv-SE"/>
              </w:rPr>
            </w:pPr>
            <w:r w:rsidRPr="001A4380">
              <w:rPr>
                <w:lang w:val="sv-SE"/>
              </w:rPr>
              <w:t xml:space="preserve">b) Tìm góc nhọn </w:t>
            </w:r>
            <w:r w:rsidRPr="001A4380">
              <w:rPr>
                <w:position w:val="-6"/>
              </w:rPr>
              <w:object w:dxaOrig="240" w:dyaOrig="220">
                <v:shape id="_x0000_i1416" type="#_x0000_t75" style="width:12pt;height:11.85pt" o:ole="">
                  <v:imagedata r:id="rId557" o:title=""/>
                </v:shape>
                <o:OLEObject Type="Embed" ProgID="Equation.DSMT4" ShapeID="_x0000_i1416" DrawAspect="Content" ObjectID="_1621776939" r:id="rId582"/>
              </w:object>
            </w:r>
            <w:r w:rsidRPr="001A4380">
              <w:rPr>
                <w:lang w:val="sv-SE"/>
              </w:rPr>
              <w:t xml:space="preserve"> (làm tròn đến phút), biết: + sin</w:t>
            </w:r>
            <w:r w:rsidRPr="001A4380">
              <w:rPr>
                <w:position w:val="-6"/>
              </w:rPr>
              <w:object w:dxaOrig="240" w:dyaOrig="220">
                <v:shape id="_x0000_i1417" type="#_x0000_t75" style="width:12pt;height:11.85pt" o:ole="">
                  <v:imagedata r:id="rId557" o:title=""/>
                </v:shape>
                <o:OLEObject Type="Embed" ProgID="Equation.DSMT4" ShapeID="_x0000_i1417" DrawAspect="Content" ObjectID="_1621776940" r:id="rId583"/>
              </w:object>
            </w:r>
            <w:r w:rsidRPr="001A4380">
              <w:rPr>
                <w:lang w:val="sv-SE"/>
              </w:rPr>
              <w:t xml:space="preserve"> = 0,2368  </w:t>
            </w:r>
            <w:r w:rsidRPr="001A4380">
              <w:rPr>
                <w:position w:val="-6"/>
              </w:rPr>
              <w:object w:dxaOrig="300" w:dyaOrig="240">
                <v:shape id="_x0000_i1418" type="#_x0000_t75" style="width:15pt;height:12pt" o:ole="">
                  <v:imagedata r:id="rId584" o:title=""/>
                </v:shape>
                <o:OLEObject Type="Embed" ProgID="Equation.DSMT4" ShapeID="_x0000_i1418" DrawAspect="Content" ObjectID="_1621776941" r:id="rId585"/>
              </w:object>
            </w:r>
            <w:r w:rsidRPr="001A4380">
              <w:rPr>
                <w:position w:val="-6"/>
              </w:rPr>
              <w:object w:dxaOrig="240" w:dyaOrig="220">
                <v:shape id="_x0000_i1419" type="#_x0000_t75" style="width:12pt;height:11.85pt" o:ole="">
                  <v:imagedata r:id="rId557" o:title=""/>
                </v:shape>
                <o:OLEObject Type="Embed" ProgID="Equation.DSMT4" ShapeID="_x0000_i1419" DrawAspect="Content" ObjectID="_1621776942" r:id="rId586"/>
              </w:object>
            </w:r>
            <w:r w:rsidRPr="001A4380">
              <w:rPr>
                <w:position w:val="-4"/>
              </w:rPr>
              <w:object w:dxaOrig="200" w:dyaOrig="200">
                <v:shape id="_x0000_i1420" type="#_x0000_t75" style="width:12.9pt;height:12.9pt" o:ole="">
                  <v:imagedata r:id="rId538" o:title=""/>
                </v:shape>
                <o:OLEObject Type="Embed" ProgID="Equation.DSMT4" ShapeID="_x0000_i1420" DrawAspect="Content" ObjectID="_1621776943" r:id="rId587"/>
              </w:object>
            </w:r>
            <w:r w:rsidRPr="001A4380">
              <w:rPr>
                <w:lang w:val="sv-SE"/>
              </w:rPr>
              <w:t>13</w:t>
            </w:r>
            <w:r w:rsidRPr="001A4380">
              <w:rPr>
                <w:vertAlign w:val="superscript"/>
                <w:lang w:val="sv-SE"/>
              </w:rPr>
              <w:t>0</w:t>
            </w:r>
            <w:r w:rsidRPr="001A4380">
              <w:rPr>
                <w:lang w:val="sv-SE"/>
              </w:rPr>
              <w:t>42’</w:t>
            </w:r>
          </w:p>
          <w:p w:rsidR="00C807BA" w:rsidRPr="001A4380" w:rsidRDefault="00C807BA" w:rsidP="0089320E">
            <w:pPr>
              <w:jc w:val="both"/>
              <w:rPr>
                <w:lang w:val="sv-SE"/>
              </w:rPr>
            </w:pPr>
            <w:r w:rsidRPr="001A4380">
              <w:rPr>
                <w:lang w:val="sv-SE"/>
              </w:rPr>
              <w:t xml:space="preserve">        + cos</w:t>
            </w:r>
            <w:r w:rsidRPr="001A4380">
              <w:rPr>
                <w:position w:val="-6"/>
              </w:rPr>
              <w:object w:dxaOrig="240" w:dyaOrig="220">
                <v:shape id="_x0000_i1421" type="#_x0000_t75" style="width:12pt;height:11.85pt" o:ole="">
                  <v:imagedata r:id="rId557" o:title=""/>
                </v:shape>
                <o:OLEObject Type="Embed" ProgID="Equation.DSMT4" ShapeID="_x0000_i1421" DrawAspect="Content" ObjectID="_1621776944" r:id="rId588"/>
              </w:object>
            </w:r>
            <w:r w:rsidRPr="001A4380">
              <w:rPr>
                <w:lang w:val="sv-SE"/>
              </w:rPr>
              <w:t xml:space="preserve"> = 0,6244 </w:t>
            </w:r>
            <w:r w:rsidRPr="001A4380">
              <w:rPr>
                <w:position w:val="-6"/>
              </w:rPr>
              <w:object w:dxaOrig="300" w:dyaOrig="240">
                <v:shape id="_x0000_i1422" type="#_x0000_t75" style="width:15pt;height:12pt" o:ole="">
                  <v:imagedata r:id="rId589" o:title=""/>
                </v:shape>
                <o:OLEObject Type="Embed" ProgID="Equation.DSMT4" ShapeID="_x0000_i1422" DrawAspect="Content" ObjectID="_1621776945" r:id="rId590"/>
              </w:object>
            </w:r>
            <w:r w:rsidRPr="001A4380">
              <w:rPr>
                <w:position w:val="-6"/>
              </w:rPr>
              <w:object w:dxaOrig="240" w:dyaOrig="220">
                <v:shape id="_x0000_i1423" type="#_x0000_t75" style="width:12pt;height:11.85pt" o:ole="">
                  <v:imagedata r:id="rId557" o:title=""/>
                </v:shape>
                <o:OLEObject Type="Embed" ProgID="Equation.DSMT4" ShapeID="_x0000_i1423" DrawAspect="Content" ObjectID="_1621776946" r:id="rId591"/>
              </w:object>
            </w:r>
            <w:r w:rsidRPr="001A4380">
              <w:rPr>
                <w:position w:val="-4"/>
              </w:rPr>
              <w:object w:dxaOrig="200" w:dyaOrig="200">
                <v:shape id="_x0000_i1424" type="#_x0000_t75" style="width:12.9pt;height:12.9pt" o:ole="">
                  <v:imagedata r:id="rId538" o:title=""/>
                </v:shape>
                <o:OLEObject Type="Embed" ProgID="Equation.DSMT4" ShapeID="_x0000_i1424" DrawAspect="Content" ObjectID="_1621776947" r:id="rId592"/>
              </w:object>
            </w:r>
            <w:r w:rsidRPr="001A4380">
              <w:rPr>
                <w:lang w:val="sv-SE"/>
              </w:rPr>
              <w:t xml:space="preserve"> 51</w:t>
            </w:r>
            <w:r w:rsidRPr="001A4380">
              <w:rPr>
                <w:vertAlign w:val="superscript"/>
                <w:lang w:val="sv-SE"/>
              </w:rPr>
              <w:t>0</w:t>
            </w:r>
            <w:r w:rsidRPr="001A4380">
              <w:rPr>
                <w:lang w:val="sv-SE"/>
              </w:rPr>
              <w:t>31’</w:t>
            </w:r>
          </w:p>
          <w:p w:rsidR="00C807BA" w:rsidRPr="001A4380" w:rsidRDefault="00C807BA" w:rsidP="0089320E">
            <w:pPr>
              <w:jc w:val="both"/>
              <w:rPr>
                <w:lang w:val="sv-SE"/>
              </w:rPr>
            </w:pPr>
            <w:r w:rsidRPr="001A4380">
              <w:rPr>
                <w:lang w:val="sv-SE"/>
              </w:rPr>
              <w:t xml:space="preserve">        + tg</w:t>
            </w:r>
            <w:r w:rsidRPr="001A4380">
              <w:rPr>
                <w:position w:val="-6"/>
              </w:rPr>
              <w:object w:dxaOrig="240" w:dyaOrig="220">
                <v:shape id="_x0000_i1425" type="#_x0000_t75" style="width:12pt;height:11.85pt" o:ole="">
                  <v:imagedata r:id="rId557" o:title=""/>
                </v:shape>
                <o:OLEObject Type="Embed" ProgID="Equation.DSMT4" ShapeID="_x0000_i1425" DrawAspect="Content" ObjectID="_1621776948" r:id="rId593"/>
              </w:object>
            </w:r>
            <w:r w:rsidRPr="001A4380">
              <w:rPr>
                <w:lang w:val="sv-SE"/>
              </w:rPr>
              <w:t xml:space="preserve">  = 2,154    </w:t>
            </w:r>
            <w:r w:rsidRPr="001A4380">
              <w:rPr>
                <w:position w:val="-6"/>
              </w:rPr>
              <w:object w:dxaOrig="300" w:dyaOrig="240">
                <v:shape id="_x0000_i1426" type="#_x0000_t75" style="width:15pt;height:12pt" o:ole="">
                  <v:imagedata r:id="rId594" o:title=""/>
                </v:shape>
                <o:OLEObject Type="Embed" ProgID="Equation.DSMT4" ShapeID="_x0000_i1426" DrawAspect="Content" ObjectID="_1621776949" r:id="rId595"/>
              </w:object>
            </w:r>
            <w:r w:rsidRPr="001A4380">
              <w:rPr>
                <w:position w:val="-6"/>
              </w:rPr>
              <w:object w:dxaOrig="240" w:dyaOrig="220">
                <v:shape id="_x0000_i1427" type="#_x0000_t75" style="width:12pt;height:11.85pt" o:ole="">
                  <v:imagedata r:id="rId557" o:title=""/>
                </v:shape>
                <o:OLEObject Type="Embed" ProgID="Equation.DSMT4" ShapeID="_x0000_i1427" DrawAspect="Content" ObjectID="_1621776950" r:id="rId596"/>
              </w:object>
            </w:r>
            <w:r w:rsidRPr="001A4380">
              <w:rPr>
                <w:position w:val="-4"/>
              </w:rPr>
              <w:object w:dxaOrig="200" w:dyaOrig="200">
                <v:shape id="_x0000_i1428" type="#_x0000_t75" style="width:10pt;height:10pt" o:ole="">
                  <v:imagedata r:id="rId597" o:title=""/>
                </v:shape>
                <o:OLEObject Type="Embed" ProgID="Equation.DSMT4" ShapeID="_x0000_i1428" DrawAspect="Content" ObjectID="_1621776951" r:id="rId598"/>
              </w:object>
            </w:r>
            <w:r w:rsidRPr="001A4380">
              <w:rPr>
                <w:lang w:val="sv-SE"/>
              </w:rPr>
              <w:t xml:space="preserve"> 65</w:t>
            </w:r>
            <w:r w:rsidRPr="001A4380">
              <w:rPr>
                <w:vertAlign w:val="superscript"/>
                <w:lang w:val="sv-SE"/>
              </w:rPr>
              <w:t>0</w:t>
            </w:r>
            <w:r w:rsidRPr="001A4380">
              <w:rPr>
                <w:lang w:val="sv-SE"/>
              </w:rPr>
              <w:t>6’</w:t>
            </w:r>
          </w:p>
          <w:p w:rsidR="00C807BA" w:rsidRPr="001A4380" w:rsidRDefault="00C807BA" w:rsidP="0089320E">
            <w:pPr>
              <w:jc w:val="both"/>
              <w:rPr>
                <w:lang w:val="sv-SE"/>
              </w:rPr>
            </w:pPr>
            <w:r w:rsidRPr="001A4380">
              <w:rPr>
                <w:lang w:val="sv-SE"/>
              </w:rPr>
              <w:t>Bài 2: Tìm x trong hình sau:</w:t>
            </w:r>
          </w:p>
          <w:p w:rsidR="00C807BA" w:rsidRPr="001A4380" w:rsidRDefault="00C807BA" w:rsidP="0089320E">
            <w:pPr>
              <w:jc w:val="both"/>
              <w:rPr>
                <w:lang w:val="fr-FR"/>
              </w:rPr>
            </w:pPr>
            <w:r w:rsidRPr="001A4380">
              <w:rPr>
                <w:lang w:val="fr-FR"/>
              </w:rPr>
              <w:t>Ta có: cos60</w:t>
            </w:r>
            <w:r w:rsidRPr="001A4380">
              <w:rPr>
                <w:vertAlign w:val="superscript"/>
                <w:lang w:val="fr-FR"/>
              </w:rPr>
              <w:t>0</w:t>
            </w:r>
            <w:r w:rsidRPr="001A4380">
              <w:rPr>
                <w:lang w:val="fr-FR"/>
              </w:rPr>
              <w:t xml:space="preserve">30’ = </w:t>
            </w:r>
            <w:r w:rsidRPr="001A4380">
              <w:rPr>
                <w:position w:val="-24"/>
              </w:rPr>
              <w:object w:dxaOrig="320" w:dyaOrig="620">
                <v:shape id="_x0000_i1429" type="#_x0000_t75" style="width:16pt;height:31pt" o:ole="">
                  <v:imagedata r:id="rId599" o:title=""/>
                </v:shape>
                <o:OLEObject Type="Embed" ProgID="Equation.DSMT4" ShapeID="_x0000_i1429" DrawAspect="Content" ObjectID="_1621776952" r:id="rId600"/>
              </w:object>
            </w:r>
            <w:r w:rsidRPr="001A4380">
              <w:rPr>
                <w:lang w:val="fr-FR"/>
              </w:rPr>
              <w:t xml:space="preserve"> </w:t>
            </w:r>
          </w:p>
          <w:p w:rsidR="00C807BA" w:rsidRPr="008D26B2" w:rsidRDefault="00C807BA" w:rsidP="0089320E">
            <w:pPr>
              <w:jc w:val="both"/>
              <w:rPr>
                <w:b/>
                <w:spacing w:val="-6"/>
                <w:lang w:val="fr-FR"/>
              </w:rPr>
            </w:pPr>
            <w:r w:rsidRPr="001A4380">
              <w:rPr>
                <w:spacing w:val="-6"/>
                <w:position w:val="-6"/>
              </w:rPr>
              <w:object w:dxaOrig="300" w:dyaOrig="240">
                <v:shape id="_x0000_i1430" type="#_x0000_t75" style="width:15pt;height:12pt" o:ole="">
                  <v:imagedata r:id="rId589" o:title=""/>
                </v:shape>
                <o:OLEObject Type="Embed" ProgID="Equation.DSMT4" ShapeID="_x0000_i1430" DrawAspect="Content" ObjectID="_1621776953" r:id="rId601"/>
              </w:object>
            </w:r>
            <w:r w:rsidRPr="001A4380">
              <w:rPr>
                <w:spacing w:val="-6"/>
                <w:lang w:val="fr-FR"/>
              </w:rPr>
              <w:t>x = 15.cos60</w:t>
            </w:r>
            <w:r w:rsidRPr="001A4380">
              <w:rPr>
                <w:spacing w:val="-6"/>
                <w:vertAlign w:val="superscript"/>
                <w:lang w:val="fr-FR"/>
              </w:rPr>
              <w:t>0</w:t>
            </w:r>
            <w:r w:rsidRPr="001A4380">
              <w:rPr>
                <w:spacing w:val="-6"/>
                <w:lang w:val="fr-FR"/>
              </w:rPr>
              <w:t>30’</w:t>
            </w:r>
            <w:r w:rsidRPr="001A4380">
              <w:rPr>
                <w:spacing w:val="-6"/>
                <w:position w:val="-4"/>
              </w:rPr>
              <w:object w:dxaOrig="200" w:dyaOrig="200">
                <v:shape id="_x0000_i1431" type="#_x0000_t75" style="width:12.9pt;height:12.9pt" o:ole="">
                  <v:imagedata r:id="rId538" o:title=""/>
                </v:shape>
                <o:OLEObject Type="Embed" ProgID="Equation.DSMT4" ShapeID="_x0000_i1431" DrawAspect="Content" ObjectID="_1621776954" r:id="rId602"/>
              </w:object>
            </w:r>
            <w:r w:rsidRPr="001A4380">
              <w:rPr>
                <w:spacing w:val="-6"/>
                <w:lang w:val="fr-FR"/>
              </w:rPr>
              <w:t>15.0,4924</w:t>
            </w:r>
            <w:r w:rsidRPr="001A4380">
              <w:rPr>
                <w:spacing w:val="-6"/>
                <w:position w:val="-4"/>
              </w:rPr>
              <w:object w:dxaOrig="200" w:dyaOrig="200">
                <v:shape id="_x0000_i1432" type="#_x0000_t75" style="width:12.9pt;height:12.9pt" o:ole="">
                  <v:imagedata r:id="rId538" o:title=""/>
                </v:shape>
                <o:OLEObject Type="Embed" ProgID="Equation.DSMT4" ShapeID="_x0000_i1432" DrawAspect="Content" ObjectID="_1621776955" r:id="rId603"/>
              </w:object>
            </w:r>
            <w:r w:rsidRPr="008D26B2">
              <w:rPr>
                <w:spacing w:val="-6"/>
                <w:lang w:val="fr-FR"/>
              </w:rPr>
              <w:t>7,386 (cm)</w:t>
            </w:r>
          </w:p>
        </w:tc>
      </w:tr>
    </w:tbl>
    <w:p w:rsidR="00C807BA" w:rsidRPr="0032562B" w:rsidRDefault="00C807BA" w:rsidP="00C807BA">
      <w:pPr>
        <w:rPr>
          <w:b/>
          <w:bCs/>
          <w:color w:val="000000"/>
          <w:sz w:val="28"/>
          <w:szCs w:val="28"/>
          <w:lang w:val="nl-NL"/>
        </w:rPr>
      </w:pPr>
      <w:r w:rsidRPr="0032562B">
        <w:rPr>
          <w:b/>
          <w:bCs/>
          <w:color w:val="000000"/>
          <w:sz w:val="28"/>
          <w:szCs w:val="28"/>
          <w:lang w:val="nl-NL"/>
        </w:rPr>
        <w:t>4. Hoạt động tìm tòi mở rộng</w:t>
      </w:r>
    </w:p>
    <w:p w:rsidR="00C807BA" w:rsidRPr="008D26B2" w:rsidRDefault="00C807BA" w:rsidP="00C807BA">
      <w:pPr>
        <w:ind w:firstLine="720"/>
        <w:jc w:val="both"/>
        <w:rPr>
          <w:lang w:val="fr-FR"/>
        </w:rPr>
      </w:pPr>
      <w:r w:rsidRPr="008D26B2">
        <w:rPr>
          <w:lang w:val="fr-FR"/>
        </w:rPr>
        <w:t>- Học bài theo SGK và vở ghi; rèn kỹ năng sử dụng MTBT để tìm TSLG của một góc nhọn và ngược lại.</w:t>
      </w:r>
    </w:p>
    <w:p w:rsidR="00C807BA" w:rsidRPr="008D26B2" w:rsidRDefault="00C807BA" w:rsidP="00C807BA">
      <w:pPr>
        <w:ind w:firstLine="720"/>
        <w:jc w:val="both"/>
        <w:rPr>
          <w:lang w:val="fr-FR"/>
        </w:rPr>
      </w:pPr>
      <w:r w:rsidRPr="008D26B2">
        <w:rPr>
          <w:lang w:val="fr-FR"/>
        </w:rPr>
        <w:t>- Bài tập ở nhà: 21 (SGK) và 40, 41 (SBT)</w:t>
      </w:r>
    </w:p>
    <w:p w:rsidR="00C807BA" w:rsidRPr="008D26B2" w:rsidRDefault="00C807BA" w:rsidP="00C807BA">
      <w:pPr>
        <w:ind w:firstLine="720"/>
        <w:jc w:val="both"/>
        <w:rPr>
          <w:lang w:val="fr-FR"/>
        </w:rPr>
      </w:pPr>
      <w:r w:rsidRPr="008D26B2">
        <w:rPr>
          <w:lang w:val="fr-FR"/>
        </w:rPr>
        <w:t>- Chuẩn bị tốt cho tiết sau luyện tập; Tiếp tục thực hành MTBT ở tiết sau.</w:t>
      </w:r>
    </w:p>
    <w:p w:rsidR="00C807BA" w:rsidRPr="008D26B2" w:rsidRDefault="00C807BA" w:rsidP="00C807BA">
      <w:pPr>
        <w:tabs>
          <w:tab w:val="left" w:pos="7725"/>
        </w:tabs>
        <w:jc w:val="both"/>
        <w:rPr>
          <w:lang w:val="fr-FR"/>
        </w:rPr>
      </w:pPr>
      <w:r w:rsidRPr="008D26B2">
        <w:rPr>
          <w:lang w:val="fr-FR"/>
        </w:rPr>
        <w:t>*HD: Bài 20, 24: Sử dụng nhận xét về sự biến thiên của TSLG.</w:t>
      </w:r>
    </w:p>
    <w:p w:rsidR="00241288" w:rsidRPr="0032562B" w:rsidRDefault="00D81A0D" w:rsidP="00071B62">
      <w:pPr>
        <w:rPr>
          <w:color w:val="000000"/>
          <w:sz w:val="28"/>
          <w:szCs w:val="28"/>
          <w:lang w:val="nl-NL"/>
        </w:rPr>
      </w:pPr>
      <w:r w:rsidRPr="0032562B">
        <w:rPr>
          <w:color w:val="000000"/>
          <w:sz w:val="28"/>
          <w:szCs w:val="28"/>
          <w:lang w:val="nl-NL"/>
        </w:rPr>
        <w:t xml:space="preserve">* </w:t>
      </w:r>
      <w:r w:rsidR="00241288" w:rsidRPr="0032562B">
        <w:rPr>
          <w:color w:val="000000"/>
          <w:sz w:val="28"/>
          <w:szCs w:val="28"/>
          <w:lang w:val="nl-NL"/>
        </w:rPr>
        <w:t>Phương pháp: Vấn đáp, luyện tập, hoạt động nhóm, nêu và giải quyết vấn đề.</w:t>
      </w:r>
    </w:p>
    <w:p w:rsidR="00241288" w:rsidRPr="0032562B" w:rsidRDefault="00D81A0D" w:rsidP="00071B62">
      <w:pPr>
        <w:rPr>
          <w:color w:val="000000"/>
          <w:sz w:val="28"/>
          <w:szCs w:val="28"/>
          <w:lang w:val="nl-NL"/>
        </w:rPr>
      </w:pPr>
      <w:r w:rsidRPr="0032562B">
        <w:rPr>
          <w:color w:val="000000"/>
          <w:sz w:val="28"/>
          <w:szCs w:val="28"/>
          <w:lang w:val="nl-NL"/>
        </w:rPr>
        <w:t xml:space="preserve">* </w:t>
      </w:r>
      <w:r w:rsidR="00241288" w:rsidRPr="0032562B">
        <w:rPr>
          <w:color w:val="000000"/>
          <w:sz w:val="28"/>
          <w:szCs w:val="28"/>
          <w:lang w:val="nl-NL"/>
        </w:rPr>
        <w:t>Kĩ thuật dạy học</w:t>
      </w:r>
      <w:r w:rsidR="00241288" w:rsidRPr="0032562B">
        <w:rPr>
          <w:b/>
          <w:color w:val="000000"/>
          <w:sz w:val="28"/>
          <w:szCs w:val="28"/>
          <w:lang w:val="nl-NL"/>
        </w:rPr>
        <w:t xml:space="preserve">: </w:t>
      </w:r>
      <w:r w:rsidR="00241288" w:rsidRPr="0032562B">
        <w:rPr>
          <w:color w:val="000000"/>
          <w:sz w:val="28"/>
          <w:szCs w:val="28"/>
          <w:lang w:val="nl-NL"/>
        </w:rPr>
        <w:t>Kĩ thuật đặt câu hỏi, hỏi đáp, động não</w:t>
      </w:r>
    </w:p>
    <w:p w:rsidR="00590250" w:rsidRPr="0032562B" w:rsidRDefault="00A85EC7" w:rsidP="00071B62">
      <w:pPr>
        <w:pStyle w:val="Header"/>
        <w:tabs>
          <w:tab w:val="clear" w:pos="4320"/>
          <w:tab w:val="clear" w:pos="8640"/>
        </w:tabs>
        <w:rPr>
          <w:bCs/>
          <w:color w:val="000000"/>
          <w:sz w:val="28"/>
          <w:szCs w:val="28"/>
          <w:lang w:val="nl-NL"/>
        </w:rPr>
      </w:pPr>
      <w:r w:rsidRPr="0032562B">
        <w:rPr>
          <w:bCs/>
          <w:color w:val="000000"/>
          <w:sz w:val="28"/>
          <w:szCs w:val="28"/>
          <w:lang w:val="nl-NL"/>
        </w:rPr>
        <w:t xml:space="preserve"> </w:t>
      </w:r>
      <w:r w:rsidR="00590250" w:rsidRPr="0032562B">
        <w:rPr>
          <w:bCs/>
          <w:color w:val="000000"/>
          <w:sz w:val="28"/>
          <w:szCs w:val="28"/>
          <w:lang w:val="nl-NL"/>
        </w:rPr>
        <w:t xml:space="preserve"> - Nhắc lại các dạng bài tập đã học</w:t>
      </w:r>
    </w:p>
    <w:p w:rsidR="00A85EC7" w:rsidRPr="0032562B" w:rsidRDefault="00A85EC7" w:rsidP="00071B62">
      <w:pPr>
        <w:pStyle w:val="Header"/>
        <w:tabs>
          <w:tab w:val="clear" w:pos="4320"/>
          <w:tab w:val="clear" w:pos="8640"/>
        </w:tabs>
        <w:rPr>
          <w:bCs/>
          <w:color w:val="000000"/>
          <w:sz w:val="28"/>
          <w:szCs w:val="28"/>
          <w:lang w:val="nl-NL"/>
        </w:rPr>
      </w:pPr>
      <w:r w:rsidRPr="0032562B">
        <w:rPr>
          <w:bCs/>
          <w:color w:val="000000"/>
          <w:sz w:val="28"/>
          <w:szCs w:val="28"/>
          <w:lang w:val="nl-NL"/>
        </w:rPr>
        <w:t>Bài tập: Cho tan</w:t>
      </w:r>
      <w:r w:rsidRPr="0032562B">
        <w:rPr>
          <w:bCs/>
          <w:color w:val="000000"/>
          <w:position w:val="-6"/>
          <w:sz w:val="28"/>
          <w:szCs w:val="28"/>
          <w:lang w:val="nl-NL"/>
        </w:rPr>
        <w:object w:dxaOrig="240" w:dyaOrig="220">
          <v:shape id="_x0000_i1433" type="#_x0000_t75" style="width:12pt;height:11pt" o:ole="">
            <v:imagedata r:id="rId532" o:title=""/>
          </v:shape>
          <o:OLEObject Type="Embed" ProgID="Equation.DSMT4" ShapeID="_x0000_i1433" DrawAspect="Content" ObjectID="_1621776956" r:id="rId604"/>
        </w:object>
      </w:r>
      <w:r w:rsidRPr="0032562B">
        <w:rPr>
          <w:bCs/>
          <w:color w:val="000000"/>
          <w:sz w:val="28"/>
          <w:szCs w:val="28"/>
          <w:lang w:val="nl-NL"/>
        </w:rPr>
        <w:t xml:space="preserve">= </w:t>
      </w:r>
      <w:r w:rsidRPr="0032562B">
        <w:rPr>
          <w:bCs/>
          <w:color w:val="000000"/>
          <w:position w:val="-24"/>
          <w:sz w:val="28"/>
          <w:szCs w:val="28"/>
          <w:lang w:val="nl-NL"/>
        </w:rPr>
        <w:object w:dxaOrig="220" w:dyaOrig="620">
          <v:shape id="_x0000_i1434" type="#_x0000_t75" style="width:11pt;height:31pt" o:ole="">
            <v:imagedata r:id="rId534" o:title=""/>
          </v:shape>
          <o:OLEObject Type="Embed" ProgID="Equation.DSMT4" ShapeID="_x0000_i1434" DrawAspect="Content" ObjectID="_1621776957" r:id="rId605"/>
        </w:object>
      </w:r>
      <w:r w:rsidRPr="0032562B">
        <w:rPr>
          <w:bCs/>
          <w:color w:val="000000"/>
          <w:sz w:val="28"/>
          <w:szCs w:val="28"/>
          <w:lang w:val="nl-NL"/>
        </w:rPr>
        <w:t xml:space="preserve">. Hãy tính giá trị biểu thức M = </w:t>
      </w:r>
      <w:r w:rsidRPr="0032562B">
        <w:rPr>
          <w:bCs/>
          <w:color w:val="000000"/>
          <w:position w:val="-24"/>
          <w:sz w:val="28"/>
          <w:szCs w:val="28"/>
          <w:lang w:val="nl-NL"/>
        </w:rPr>
        <w:object w:dxaOrig="1320" w:dyaOrig="620">
          <v:shape id="_x0000_i1435" type="#_x0000_t75" style="width:66pt;height:31pt" o:ole="">
            <v:imagedata r:id="rId536" o:title=""/>
          </v:shape>
          <o:OLEObject Type="Embed" ProgID="Equation.DSMT4" ShapeID="_x0000_i1435" DrawAspect="Content" ObjectID="_1621776958" r:id="rId606"/>
        </w:object>
      </w:r>
    </w:p>
    <w:p w:rsidR="00590250" w:rsidRPr="0032562B" w:rsidRDefault="00590250" w:rsidP="00071B62">
      <w:pPr>
        <w:pStyle w:val="Header"/>
        <w:tabs>
          <w:tab w:val="clear" w:pos="4320"/>
          <w:tab w:val="clear" w:pos="8640"/>
        </w:tabs>
        <w:ind w:left="360"/>
        <w:rPr>
          <w:color w:val="000000"/>
          <w:sz w:val="28"/>
          <w:szCs w:val="28"/>
          <w:lang w:val="nl-NL"/>
        </w:rPr>
      </w:pPr>
      <w:r w:rsidRPr="0032562B">
        <w:rPr>
          <w:color w:val="000000"/>
          <w:sz w:val="28"/>
          <w:szCs w:val="28"/>
          <w:lang w:val="nl-NL"/>
        </w:rPr>
        <w:t>- Ôn các kiến thức .</w:t>
      </w:r>
    </w:p>
    <w:p w:rsidR="00590250" w:rsidRPr="0032562B" w:rsidRDefault="00590250" w:rsidP="00071B62">
      <w:pPr>
        <w:pStyle w:val="Header"/>
        <w:tabs>
          <w:tab w:val="clear" w:pos="4320"/>
          <w:tab w:val="clear" w:pos="8640"/>
        </w:tabs>
        <w:ind w:left="360"/>
        <w:rPr>
          <w:color w:val="000000"/>
          <w:sz w:val="28"/>
          <w:szCs w:val="28"/>
          <w:lang w:val="nl-NL"/>
        </w:rPr>
      </w:pPr>
      <w:r w:rsidRPr="0032562B">
        <w:rPr>
          <w:color w:val="000000"/>
          <w:sz w:val="28"/>
          <w:szCs w:val="28"/>
          <w:lang w:val="nl-NL"/>
        </w:rPr>
        <w:t>- Giải bài tập 16 SGK/77; 28, 29, 30/93 SBT.</w:t>
      </w:r>
    </w:p>
    <w:p w:rsidR="008A2161" w:rsidRPr="0032562B" w:rsidRDefault="008A2161" w:rsidP="008A2161">
      <w:pPr>
        <w:pStyle w:val="Header"/>
        <w:tabs>
          <w:tab w:val="clear" w:pos="4320"/>
          <w:tab w:val="clear" w:pos="8640"/>
        </w:tabs>
        <w:rPr>
          <w:color w:val="000000"/>
          <w:sz w:val="28"/>
          <w:szCs w:val="28"/>
          <w:lang w:val="nl-NL"/>
        </w:rPr>
      </w:pPr>
    </w:p>
    <w:p w:rsidR="003F2F10" w:rsidRPr="0032562B" w:rsidRDefault="003F2F10" w:rsidP="00071B62">
      <w:pPr>
        <w:ind w:firstLine="720"/>
        <w:rPr>
          <w:b/>
          <w:bCs/>
          <w:color w:val="000000"/>
          <w:sz w:val="28"/>
          <w:szCs w:val="28"/>
          <w:lang w:val="nl-NL"/>
        </w:rPr>
      </w:pPr>
    </w:p>
    <w:p w:rsidR="007A5B0D" w:rsidRPr="0032562B" w:rsidRDefault="003F2F10" w:rsidP="007A5B0D">
      <w:pPr>
        <w:ind w:firstLine="720"/>
        <w:rPr>
          <w:b/>
          <w:bCs/>
          <w:color w:val="000000"/>
          <w:sz w:val="28"/>
          <w:szCs w:val="28"/>
          <w:lang w:val="nl-NL"/>
        </w:rPr>
      </w:pPr>
      <w:r w:rsidRPr="0032562B">
        <w:rPr>
          <w:b/>
          <w:bCs/>
          <w:color w:val="000000"/>
          <w:sz w:val="28"/>
          <w:szCs w:val="28"/>
          <w:lang w:val="nl-NL"/>
        </w:rPr>
        <w:tab/>
      </w:r>
      <w:r w:rsidRPr="0032562B">
        <w:rPr>
          <w:b/>
          <w:bCs/>
          <w:color w:val="000000"/>
          <w:sz w:val="28"/>
          <w:szCs w:val="28"/>
          <w:lang w:val="nl-NL"/>
        </w:rPr>
        <w:tab/>
      </w:r>
      <w:r w:rsidRPr="0032562B">
        <w:rPr>
          <w:b/>
          <w:bCs/>
          <w:color w:val="000000"/>
          <w:sz w:val="28"/>
          <w:szCs w:val="28"/>
          <w:lang w:val="nl-NL"/>
        </w:rPr>
        <w:tab/>
      </w:r>
      <w:r w:rsidRPr="0032562B">
        <w:rPr>
          <w:b/>
          <w:bCs/>
          <w:color w:val="000000"/>
          <w:sz w:val="28"/>
          <w:szCs w:val="28"/>
          <w:lang w:val="nl-NL"/>
        </w:rPr>
        <w:tab/>
      </w:r>
      <w:r w:rsidRPr="0032562B">
        <w:rPr>
          <w:b/>
          <w:bCs/>
          <w:color w:val="000000"/>
          <w:sz w:val="28"/>
          <w:szCs w:val="28"/>
          <w:lang w:val="nl-NL"/>
        </w:rPr>
        <w:tab/>
      </w:r>
    </w:p>
    <w:p w:rsidR="007A5B0D" w:rsidRPr="0032562B" w:rsidRDefault="007A5B0D" w:rsidP="007A5B0D">
      <w:pPr>
        <w:ind w:firstLine="720"/>
        <w:rPr>
          <w:b/>
          <w:bCs/>
          <w:color w:val="000000"/>
          <w:sz w:val="28"/>
          <w:szCs w:val="28"/>
          <w:lang w:val="nl-NL"/>
        </w:rPr>
      </w:pPr>
    </w:p>
    <w:p w:rsidR="007A5B0D" w:rsidRPr="0032562B" w:rsidRDefault="007A5B0D" w:rsidP="007A5B0D">
      <w:pPr>
        <w:ind w:firstLine="720"/>
        <w:rPr>
          <w:b/>
          <w:bCs/>
          <w:color w:val="000000"/>
          <w:sz w:val="28"/>
          <w:szCs w:val="28"/>
          <w:lang w:val="nl-NL"/>
        </w:rPr>
      </w:pPr>
    </w:p>
    <w:p w:rsidR="00050F28" w:rsidRDefault="00050F28"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C807BA" w:rsidRDefault="00C807BA" w:rsidP="007A5B0D">
      <w:pPr>
        <w:ind w:firstLine="720"/>
        <w:rPr>
          <w:b/>
          <w:bCs/>
          <w:color w:val="000000"/>
          <w:sz w:val="28"/>
          <w:szCs w:val="28"/>
          <w:lang w:val="nl-NL"/>
        </w:rPr>
      </w:pPr>
    </w:p>
    <w:p w:rsidR="00C807BA" w:rsidRDefault="00C807BA" w:rsidP="007A5B0D">
      <w:pPr>
        <w:ind w:firstLine="720"/>
        <w:rPr>
          <w:b/>
          <w:bCs/>
          <w:color w:val="000000"/>
          <w:sz w:val="28"/>
          <w:szCs w:val="28"/>
          <w:lang w:val="nl-NL"/>
        </w:rPr>
      </w:pPr>
    </w:p>
    <w:p w:rsidR="00AB423F" w:rsidRPr="00AB423F" w:rsidRDefault="00AB423F" w:rsidP="00AB423F">
      <w:pPr>
        <w:pStyle w:val="Header"/>
        <w:rPr>
          <w:b/>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AB423F" w:rsidRPr="003A4974" w:rsidRDefault="00AB423F" w:rsidP="00AB423F">
      <w:pPr>
        <w:pStyle w:val="Header"/>
        <w:tabs>
          <w:tab w:val="clear" w:pos="4320"/>
          <w:tab w:val="clear" w:pos="8640"/>
        </w:tabs>
        <w:rPr>
          <w:bCs/>
          <w:iCs/>
          <w:color w:val="000000"/>
          <w:sz w:val="28"/>
          <w:szCs w:val="28"/>
          <w:lang w:val="nl-NL"/>
        </w:rPr>
      </w:pPr>
      <w:r>
        <w:rPr>
          <w:bCs/>
          <w:iCs/>
          <w:color w:val="000000"/>
          <w:sz w:val="28"/>
          <w:szCs w:val="28"/>
          <w:lang w:val="nl-NL"/>
        </w:rPr>
        <w:t>Ngày dạy: 01/10</w:t>
      </w:r>
      <w:r w:rsidRPr="003A4974">
        <w:rPr>
          <w:bCs/>
          <w:iCs/>
          <w:color w:val="000000"/>
          <w:sz w:val="28"/>
          <w:szCs w:val="28"/>
          <w:lang w:val="nl-NL"/>
        </w:rPr>
        <w:t>/2018</w:t>
      </w:r>
    </w:p>
    <w:p w:rsidR="00AB423F" w:rsidRPr="0032562B" w:rsidRDefault="00AB423F" w:rsidP="00AB423F">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6   -   Tiết 10</w:t>
      </w:r>
    </w:p>
    <w:p w:rsidR="00AB423F" w:rsidRDefault="00AB423F" w:rsidP="00071B62">
      <w:pPr>
        <w:rPr>
          <w:b/>
          <w:color w:val="000000"/>
          <w:sz w:val="28"/>
          <w:szCs w:val="28"/>
          <w:lang w:val="nl-NL"/>
        </w:rPr>
      </w:pPr>
      <w:r>
        <w:rPr>
          <w:b/>
          <w:bCs/>
          <w:color w:val="000000"/>
          <w:sz w:val="28"/>
          <w:szCs w:val="28"/>
          <w:lang w:val="nl-NL"/>
        </w:rPr>
        <w:t xml:space="preserve">                               </w:t>
      </w:r>
      <w:r w:rsidR="00FE1875" w:rsidRPr="0032562B">
        <w:rPr>
          <w:b/>
          <w:bCs/>
          <w:color w:val="000000"/>
          <w:sz w:val="28"/>
          <w:szCs w:val="28"/>
          <w:lang w:val="nl-NL"/>
        </w:rPr>
        <w:t xml:space="preserve">§4. </w:t>
      </w:r>
      <w:r w:rsidR="00FE1875" w:rsidRPr="0032562B">
        <w:rPr>
          <w:b/>
          <w:color w:val="000000"/>
          <w:sz w:val="28"/>
          <w:szCs w:val="28"/>
          <w:lang w:val="nl-NL"/>
        </w:rPr>
        <w:t>MỘT SỐ HỆ THỨC VỀ CẠNH VÀ GÓC</w:t>
      </w:r>
      <w:r w:rsidR="007A5B0D" w:rsidRPr="0032562B">
        <w:rPr>
          <w:b/>
          <w:color w:val="000000"/>
          <w:sz w:val="28"/>
          <w:szCs w:val="28"/>
          <w:lang w:val="nl-NL"/>
        </w:rPr>
        <w:t xml:space="preserve"> </w:t>
      </w:r>
    </w:p>
    <w:p w:rsidR="00FE1875" w:rsidRPr="0032562B" w:rsidRDefault="00AB423F" w:rsidP="00071B62">
      <w:pPr>
        <w:rPr>
          <w:b/>
          <w:color w:val="000000"/>
          <w:sz w:val="28"/>
          <w:szCs w:val="28"/>
          <w:lang w:val="nl-NL"/>
        </w:rPr>
      </w:pPr>
      <w:r>
        <w:rPr>
          <w:b/>
          <w:color w:val="000000"/>
          <w:sz w:val="28"/>
          <w:szCs w:val="28"/>
          <w:lang w:val="nl-NL"/>
        </w:rPr>
        <w:t xml:space="preserve">                                           </w:t>
      </w:r>
      <w:r w:rsidR="00FE1875" w:rsidRPr="0032562B">
        <w:rPr>
          <w:b/>
          <w:color w:val="000000"/>
          <w:sz w:val="28"/>
          <w:szCs w:val="28"/>
          <w:lang w:val="nl-NL"/>
        </w:rPr>
        <w:t>TRONG TAM GIÁC VUÔNG</w:t>
      </w:r>
    </w:p>
    <w:p w:rsidR="00FE1875" w:rsidRPr="0032562B" w:rsidRDefault="00FD5623" w:rsidP="00071B62">
      <w:pPr>
        <w:rPr>
          <w:b/>
          <w:color w:val="000000"/>
          <w:sz w:val="28"/>
          <w:szCs w:val="28"/>
          <w:lang w:val="nl-NL"/>
        </w:rPr>
      </w:pPr>
      <w:r w:rsidRPr="0032562B">
        <w:rPr>
          <w:b/>
          <w:color w:val="000000"/>
          <w:sz w:val="28"/>
          <w:szCs w:val="28"/>
          <w:lang w:val="nl-NL"/>
        </w:rPr>
        <w:t>I. MỤC TIÊU</w:t>
      </w:r>
    </w:p>
    <w:p w:rsidR="00590250" w:rsidRPr="0032562B" w:rsidRDefault="00FE1875" w:rsidP="00071B62">
      <w:pPr>
        <w:rPr>
          <w:b/>
          <w:color w:val="000000"/>
          <w:sz w:val="28"/>
          <w:szCs w:val="28"/>
          <w:lang w:val="nl-NL"/>
        </w:rPr>
      </w:pPr>
      <w:r w:rsidRPr="0032562B">
        <w:rPr>
          <w:b/>
          <w:color w:val="000000"/>
          <w:sz w:val="28"/>
          <w:szCs w:val="28"/>
          <w:lang w:val="nl-NL"/>
        </w:rPr>
        <w:t>1.Kiến thức:</w:t>
      </w:r>
    </w:p>
    <w:p w:rsidR="00FE1875" w:rsidRPr="0032562B" w:rsidRDefault="00590250" w:rsidP="00071B62">
      <w:pPr>
        <w:rPr>
          <w:bCs/>
          <w:color w:val="000000"/>
          <w:sz w:val="28"/>
          <w:szCs w:val="28"/>
          <w:lang w:val="nl-NL"/>
        </w:rPr>
      </w:pPr>
      <w:r w:rsidRPr="0032562B">
        <w:rPr>
          <w:b/>
          <w:color w:val="000000"/>
          <w:sz w:val="28"/>
          <w:szCs w:val="28"/>
          <w:lang w:val="nl-NL"/>
        </w:rPr>
        <w:t xml:space="preserve">   -</w:t>
      </w:r>
      <w:r w:rsidR="00FE1875" w:rsidRPr="0032562B">
        <w:rPr>
          <w:bCs/>
          <w:color w:val="000000"/>
          <w:sz w:val="28"/>
          <w:szCs w:val="28"/>
          <w:lang w:val="nl-NL"/>
        </w:rPr>
        <w:t>HS biết thiết lập và nắm vững các hệ thức giữa cạnh và góc  của 1 tam giác vuông</w:t>
      </w:r>
    </w:p>
    <w:p w:rsidR="00590250" w:rsidRPr="0032562B" w:rsidRDefault="00590250" w:rsidP="00071B62">
      <w:pPr>
        <w:rPr>
          <w:bCs/>
          <w:color w:val="000000"/>
          <w:sz w:val="28"/>
          <w:szCs w:val="28"/>
          <w:lang w:val="nl-NL"/>
        </w:rPr>
      </w:pPr>
      <w:r w:rsidRPr="0032562B">
        <w:rPr>
          <w:bCs/>
          <w:color w:val="000000"/>
          <w:sz w:val="28"/>
          <w:szCs w:val="28"/>
          <w:lang w:val="nl-NL"/>
        </w:rPr>
        <w:t xml:space="preserve">  -HS hiểu căn cứ chứng minh các hệ thức </w:t>
      </w:r>
    </w:p>
    <w:p w:rsidR="00590250" w:rsidRPr="0032562B" w:rsidRDefault="00FE1875" w:rsidP="00071B62">
      <w:pPr>
        <w:rPr>
          <w:bCs/>
          <w:color w:val="000000"/>
          <w:sz w:val="28"/>
          <w:szCs w:val="28"/>
          <w:lang w:val="nl-NL"/>
        </w:rPr>
      </w:pPr>
      <w:r w:rsidRPr="0032562B">
        <w:rPr>
          <w:b/>
          <w:color w:val="000000"/>
          <w:sz w:val="28"/>
          <w:szCs w:val="28"/>
          <w:lang w:val="nl-NL"/>
        </w:rPr>
        <w:t>2.Kĩ năng:</w:t>
      </w:r>
      <w:r w:rsidRPr="0032562B">
        <w:rPr>
          <w:bCs/>
          <w:color w:val="000000"/>
          <w:sz w:val="28"/>
          <w:szCs w:val="28"/>
          <w:lang w:val="nl-NL"/>
        </w:rPr>
        <w:t xml:space="preserve"> </w:t>
      </w:r>
    </w:p>
    <w:p w:rsidR="00FE1875" w:rsidRPr="0032562B" w:rsidRDefault="00590250" w:rsidP="00071B62">
      <w:pPr>
        <w:rPr>
          <w:bCs/>
          <w:color w:val="000000"/>
          <w:sz w:val="28"/>
          <w:szCs w:val="28"/>
          <w:lang w:val="nl-NL"/>
        </w:rPr>
      </w:pPr>
      <w:r w:rsidRPr="0032562B">
        <w:rPr>
          <w:bCs/>
          <w:color w:val="000000"/>
          <w:sz w:val="28"/>
          <w:szCs w:val="28"/>
          <w:lang w:val="nl-NL"/>
        </w:rPr>
        <w:t xml:space="preserve">  - </w:t>
      </w:r>
      <w:r w:rsidR="00FE1875" w:rsidRPr="0032562B">
        <w:rPr>
          <w:bCs/>
          <w:color w:val="000000"/>
          <w:sz w:val="28"/>
          <w:szCs w:val="28"/>
          <w:lang w:val="nl-NL"/>
        </w:rPr>
        <w:t>HS</w:t>
      </w:r>
      <w:r w:rsidRPr="0032562B">
        <w:rPr>
          <w:bCs/>
          <w:color w:val="000000"/>
          <w:sz w:val="28"/>
          <w:szCs w:val="28"/>
          <w:lang w:val="nl-NL"/>
        </w:rPr>
        <w:t xml:space="preserve"> thực hiện được:</w:t>
      </w:r>
      <w:r w:rsidR="00FE1875" w:rsidRPr="0032562B">
        <w:rPr>
          <w:bCs/>
          <w:color w:val="000000"/>
          <w:sz w:val="28"/>
          <w:szCs w:val="28"/>
          <w:lang w:val="nl-NL"/>
        </w:rPr>
        <w:t xml:space="preserve"> vận dụng được các hệ thức trên để giải 1 số bài tập</w:t>
      </w:r>
      <w:r w:rsidRPr="0032562B">
        <w:rPr>
          <w:bCs/>
          <w:color w:val="000000"/>
          <w:sz w:val="28"/>
          <w:szCs w:val="28"/>
          <w:lang w:val="nl-NL"/>
        </w:rPr>
        <w:t xml:space="preserve"> SGK</w:t>
      </w:r>
      <w:r w:rsidR="00FE1875" w:rsidRPr="0032562B">
        <w:rPr>
          <w:bCs/>
          <w:color w:val="000000"/>
          <w:sz w:val="28"/>
          <w:szCs w:val="28"/>
          <w:lang w:val="nl-NL"/>
        </w:rPr>
        <w:t xml:space="preserve"> trong thực tế </w:t>
      </w:r>
    </w:p>
    <w:p w:rsidR="00590250" w:rsidRPr="0032562B" w:rsidRDefault="00590250" w:rsidP="00071B62">
      <w:pPr>
        <w:rPr>
          <w:bCs/>
          <w:color w:val="000000"/>
          <w:sz w:val="28"/>
          <w:szCs w:val="28"/>
          <w:lang w:val="nl-NL"/>
        </w:rPr>
      </w:pPr>
      <w:r w:rsidRPr="0032562B">
        <w:rPr>
          <w:bCs/>
          <w:color w:val="000000"/>
          <w:sz w:val="28"/>
          <w:szCs w:val="28"/>
          <w:lang w:val="nl-NL"/>
        </w:rPr>
        <w:t xml:space="preserve">   - HS thực hiện  thành thạo: vận dụng được các hệ thức trên để giải 1 số bài tập trong thực tế </w:t>
      </w:r>
    </w:p>
    <w:p w:rsidR="00590250" w:rsidRPr="0032562B" w:rsidRDefault="00FE1875" w:rsidP="00071B62">
      <w:pPr>
        <w:rPr>
          <w:b/>
          <w:color w:val="000000"/>
          <w:sz w:val="28"/>
          <w:szCs w:val="28"/>
          <w:lang w:val="nl-NL"/>
        </w:rPr>
      </w:pPr>
      <w:r w:rsidRPr="0032562B">
        <w:rPr>
          <w:b/>
          <w:color w:val="000000"/>
          <w:sz w:val="28"/>
          <w:szCs w:val="28"/>
          <w:lang w:val="nl-NL"/>
        </w:rPr>
        <w:t>3.Thái độ:</w:t>
      </w:r>
    </w:p>
    <w:p w:rsidR="00590250" w:rsidRPr="0032562B" w:rsidRDefault="00FE1875" w:rsidP="00071B62">
      <w:pPr>
        <w:rPr>
          <w:color w:val="000000"/>
          <w:sz w:val="28"/>
          <w:szCs w:val="28"/>
          <w:lang w:val="nl-NL"/>
        </w:rPr>
      </w:pPr>
      <w:r w:rsidRPr="0032562B">
        <w:rPr>
          <w:color w:val="000000"/>
          <w:sz w:val="28"/>
          <w:szCs w:val="28"/>
          <w:lang w:val="nl-NL"/>
        </w:rPr>
        <w:t xml:space="preserve"> </w:t>
      </w:r>
      <w:r w:rsidR="00590250" w:rsidRPr="0032562B">
        <w:rPr>
          <w:color w:val="000000"/>
          <w:sz w:val="28"/>
          <w:szCs w:val="28"/>
          <w:lang w:val="nl-NL"/>
        </w:rPr>
        <w:t xml:space="preserve">- Thói quen tự giác tích cực chủ động trong  học tập. </w:t>
      </w:r>
    </w:p>
    <w:p w:rsidR="00590250" w:rsidRDefault="00590250" w:rsidP="00071B62">
      <w:pPr>
        <w:rPr>
          <w:color w:val="000000"/>
          <w:sz w:val="28"/>
          <w:szCs w:val="28"/>
          <w:lang w:val="nl-NL"/>
        </w:rPr>
      </w:pPr>
      <w:r w:rsidRPr="0032562B">
        <w:rPr>
          <w:color w:val="000000"/>
          <w:sz w:val="28"/>
          <w:szCs w:val="28"/>
          <w:lang w:val="nl-NL"/>
        </w:rPr>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F1997" w:rsidRPr="0032562B" w:rsidRDefault="001F1997" w:rsidP="001F1997">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 và g</w:t>
      </w:r>
      <w:r w:rsidR="002B3630" w:rsidRPr="0032562B">
        <w:rPr>
          <w:color w:val="000000"/>
          <w:sz w:val="28"/>
          <w:szCs w:val="28"/>
          <w:lang w:val="nl-NL"/>
        </w:rPr>
        <w:t>iải quyết vấn đề, thuyết trình.</w:t>
      </w:r>
    </w:p>
    <w:p w:rsidR="0064799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FA11CE" w:rsidRPr="0032562B">
        <w:rPr>
          <w:color w:val="000000"/>
          <w:sz w:val="28"/>
          <w:szCs w:val="28"/>
          <w:lang w:val="nl-NL"/>
        </w:rPr>
        <w:t>chia</w:t>
      </w:r>
      <w:r w:rsidRPr="0032562B">
        <w:rPr>
          <w:color w:val="000000"/>
          <w:sz w:val="28"/>
          <w:szCs w:val="28"/>
          <w:lang w:val="nl-NL"/>
        </w:rPr>
        <w:t xml:space="preserve"> nhóm, kĩ thuật đặt câu hỏi, hỏi đá</w:t>
      </w:r>
      <w:r w:rsidR="007A5B0D" w:rsidRPr="0032562B">
        <w:rPr>
          <w:color w:val="000000"/>
          <w:sz w:val="28"/>
          <w:szCs w:val="28"/>
          <w:lang w:val="nl-NL"/>
        </w:rPr>
        <w:t xml:space="preserve">p, động não, mảnh ghép, </w:t>
      </w:r>
    </w:p>
    <w:p w:rsidR="00647997" w:rsidRPr="0032562B" w:rsidRDefault="00647997" w:rsidP="00071B62">
      <w:pPr>
        <w:rPr>
          <w:b/>
          <w:color w:val="000000"/>
          <w:sz w:val="28"/>
          <w:szCs w:val="28"/>
          <w:u w:val="single"/>
          <w:lang w:val="nl-NL"/>
        </w:rPr>
      </w:pPr>
      <w:r w:rsidRPr="0032562B">
        <w:rPr>
          <w:b/>
          <w:color w:val="000000"/>
          <w:sz w:val="28"/>
          <w:szCs w:val="28"/>
          <w:u w:val="single"/>
          <w:lang w:val="nl-NL"/>
        </w:rPr>
        <w:t>IV.TỔ CHỨC CÁC HOẠT ĐỘNG HỌC TẬP:</w:t>
      </w:r>
    </w:p>
    <w:p w:rsidR="00647997" w:rsidRPr="0032562B" w:rsidRDefault="00647997" w:rsidP="00071B62">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FA11CE" w:rsidRPr="0032562B" w:rsidRDefault="00FA11CE" w:rsidP="00071B62">
      <w:pPr>
        <w:rPr>
          <w:color w:val="000000"/>
          <w:sz w:val="28"/>
          <w:szCs w:val="28"/>
          <w:lang w:val="nl-NL"/>
        </w:rPr>
      </w:pPr>
      <w:r w:rsidRPr="0032562B">
        <w:rPr>
          <w:color w:val="000000"/>
          <w:sz w:val="28"/>
          <w:szCs w:val="28"/>
          <w:lang w:val="nl-NL"/>
        </w:rPr>
        <w:t>Cho tam giác ABC vuông tại A; BC = a; AC = b ; AB = c</w:t>
      </w:r>
      <w:r w:rsidR="00682FF4">
        <w:rPr>
          <w:noProof/>
          <w:color w:val="000000"/>
          <w:sz w:val="28"/>
          <w:szCs w:val="28"/>
        </w:rPr>
        <w:drawing>
          <wp:anchor distT="0" distB="0" distL="114300" distR="114300" simplePos="0" relativeHeight="251621888" behindDoc="0" locked="0" layoutInCell="1" allowOverlap="1">
            <wp:simplePos x="0" y="0"/>
            <wp:positionH relativeFrom="column">
              <wp:align>right</wp:align>
            </wp:positionH>
            <wp:positionV relativeFrom="paragraph">
              <wp:posOffset>-6985</wp:posOffset>
            </wp:positionV>
            <wp:extent cx="1304925" cy="1028700"/>
            <wp:effectExtent l="0" t="0" r="0" b="0"/>
            <wp:wrapSquare wrapText="bothSides"/>
            <wp:docPr id="6410" name="Picture 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304925" cy="1028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11CE" w:rsidRPr="0032562B" w:rsidRDefault="00FA11CE" w:rsidP="00071B62">
      <w:pPr>
        <w:rPr>
          <w:color w:val="000000"/>
          <w:sz w:val="28"/>
          <w:szCs w:val="28"/>
          <w:lang w:val="nl-NL"/>
        </w:rPr>
      </w:pPr>
      <w:r w:rsidRPr="0032562B">
        <w:rPr>
          <w:color w:val="000000"/>
          <w:sz w:val="28"/>
          <w:szCs w:val="28"/>
          <w:lang w:val="nl-NL"/>
        </w:rPr>
        <w:t>a) Viết các tỉ số lượng giác của góc B và C</w:t>
      </w:r>
    </w:p>
    <w:p w:rsidR="00FA11CE" w:rsidRPr="0032562B" w:rsidRDefault="00FA11CE" w:rsidP="00071B62">
      <w:pPr>
        <w:rPr>
          <w:color w:val="000000"/>
          <w:sz w:val="28"/>
          <w:szCs w:val="28"/>
          <w:lang w:val="nl-NL"/>
        </w:rPr>
      </w:pPr>
      <w:r w:rsidRPr="0032562B">
        <w:rPr>
          <w:color w:val="000000"/>
          <w:sz w:val="28"/>
          <w:szCs w:val="28"/>
          <w:lang w:val="nl-NL"/>
        </w:rPr>
        <w:t xml:space="preserve">b) Tính mỗi cạnh góc vuông </w:t>
      </w:r>
      <w:r w:rsidR="007A5B0D" w:rsidRPr="0032562B">
        <w:rPr>
          <w:color w:val="000000"/>
          <w:sz w:val="28"/>
          <w:szCs w:val="28"/>
          <w:lang w:val="nl-NL"/>
        </w:rPr>
        <w:t>qua các cạnh và các góc còn lại theo yêu cầu tiết trước</w:t>
      </w:r>
    </w:p>
    <w:p w:rsidR="00FA11CE" w:rsidRPr="0032562B" w:rsidRDefault="00FA11CE" w:rsidP="00071B62">
      <w:pPr>
        <w:rPr>
          <w:color w:val="000000"/>
          <w:sz w:val="28"/>
          <w:szCs w:val="28"/>
          <w:lang w:val="nl-NL"/>
        </w:rPr>
      </w:pPr>
      <w:r w:rsidRPr="0032562B">
        <w:rPr>
          <w:color w:val="000000"/>
          <w:sz w:val="28"/>
          <w:szCs w:val="28"/>
          <w:lang w:val="nl-NL"/>
        </w:rPr>
        <w:t xml:space="preserve">* Trả lời: Sin B = cos C = </w:t>
      </w:r>
      <w:r w:rsidRPr="0032562B">
        <w:rPr>
          <w:color w:val="000000"/>
          <w:position w:val="-24"/>
          <w:sz w:val="28"/>
          <w:szCs w:val="28"/>
          <w:lang w:val="nl-NL"/>
        </w:rPr>
        <w:object w:dxaOrig="859" w:dyaOrig="620">
          <v:shape id="_x0000_i1436" type="#_x0000_t75" style="width:42.95pt;height:31pt" o:ole="">
            <v:imagedata r:id="rId608" o:title=""/>
          </v:shape>
          <o:OLEObject Type="Embed" ProgID="Equation.DSMT4" ShapeID="_x0000_i1436" DrawAspect="Content" ObjectID="_1621776959" r:id="rId609"/>
        </w:object>
      </w:r>
      <w:r w:rsidRPr="0032562B">
        <w:rPr>
          <w:color w:val="000000"/>
          <w:sz w:val="28"/>
          <w:szCs w:val="28"/>
          <w:lang w:val="nl-NL"/>
        </w:rPr>
        <w:t xml:space="preserve">; cos B = sin C = </w:t>
      </w:r>
      <w:r w:rsidRPr="0032562B">
        <w:rPr>
          <w:color w:val="000000"/>
          <w:position w:val="-24"/>
          <w:sz w:val="28"/>
          <w:szCs w:val="28"/>
          <w:lang w:val="nl-NL"/>
        </w:rPr>
        <w:object w:dxaOrig="840" w:dyaOrig="620">
          <v:shape id="_x0000_i1437" type="#_x0000_t75" style="width:42pt;height:31pt" o:ole="">
            <v:imagedata r:id="rId610" o:title=""/>
          </v:shape>
          <o:OLEObject Type="Embed" ProgID="Equation.DSMT4" ShapeID="_x0000_i1437" DrawAspect="Content" ObjectID="_1621776960" r:id="rId611"/>
        </w:object>
      </w:r>
    </w:p>
    <w:p w:rsidR="00FA11CE" w:rsidRPr="0032562B" w:rsidRDefault="00FA11CE" w:rsidP="00071B62">
      <w:pPr>
        <w:rPr>
          <w:color w:val="000000"/>
          <w:sz w:val="28"/>
          <w:szCs w:val="28"/>
          <w:lang w:val="nl-NL"/>
        </w:rPr>
      </w:pPr>
      <w:r w:rsidRPr="0032562B">
        <w:rPr>
          <w:color w:val="000000"/>
          <w:sz w:val="28"/>
          <w:szCs w:val="28"/>
          <w:lang w:val="nl-NL"/>
        </w:rPr>
        <w:lastRenderedPageBreak/>
        <w:t xml:space="preserve">                Tan B = cot C = </w:t>
      </w:r>
      <w:r w:rsidRPr="0032562B">
        <w:rPr>
          <w:color w:val="000000"/>
          <w:position w:val="-24"/>
          <w:sz w:val="28"/>
          <w:szCs w:val="28"/>
          <w:lang w:val="nl-NL"/>
        </w:rPr>
        <w:object w:dxaOrig="840" w:dyaOrig="620">
          <v:shape id="_x0000_i1438" type="#_x0000_t75" style="width:42pt;height:31pt" o:ole="">
            <v:imagedata r:id="rId612" o:title=""/>
          </v:shape>
          <o:OLEObject Type="Embed" ProgID="Equation.DSMT4" ShapeID="_x0000_i1438" DrawAspect="Content" ObjectID="_1621776961" r:id="rId613"/>
        </w:object>
      </w:r>
      <w:r w:rsidRPr="0032562B">
        <w:rPr>
          <w:color w:val="000000"/>
          <w:sz w:val="28"/>
          <w:szCs w:val="28"/>
          <w:lang w:val="nl-NL"/>
        </w:rPr>
        <w:t xml:space="preserve">; cotB = tanC = </w:t>
      </w:r>
      <w:r w:rsidRPr="0032562B">
        <w:rPr>
          <w:color w:val="000000"/>
          <w:position w:val="-24"/>
          <w:sz w:val="28"/>
          <w:szCs w:val="28"/>
          <w:lang w:val="nl-NL"/>
        </w:rPr>
        <w:object w:dxaOrig="840" w:dyaOrig="620">
          <v:shape id="_x0000_i1439" type="#_x0000_t75" style="width:42pt;height:31pt" o:ole="">
            <v:imagedata r:id="rId614" o:title=""/>
          </v:shape>
          <o:OLEObject Type="Embed" ProgID="Equation.DSMT4" ShapeID="_x0000_i1439" DrawAspect="Content" ObjectID="_1621776962" r:id="rId615"/>
        </w:object>
      </w:r>
    </w:p>
    <w:p w:rsidR="00FA11CE" w:rsidRPr="0032562B" w:rsidRDefault="00FA11CE" w:rsidP="00071B62">
      <w:pPr>
        <w:rPr>
          <w:color w:val="000000"/>
          <w:sz w:val="28"/>
          <w:szCs w:val="28"/>
          <w:lang w:val="nl-NL"/>
        </w:rPr>
      </w:pPr>
      <w:r w:rsidRPr="0032562B">
        <w:rPr>
          <w:color w:val="000000"/>
          <w:sz w:val="28"/>
          <w:szCs w:val="28"/>
          <w:lang w:val="nl-NL"/>
        </w:rPr>
        <w:t>b) b = a sin B = a cos C ; c = a sin C = a cos B</w:t>
      </w:r>
    </w:p>
    <w:p w:rsidR="00647997" w:rsidRPr="0032562B" w:rsidRDefault="00FA11CE" w:rsidP="00071B62">
      <w:pPr>
        <w:rPr>
          <w:color w:val="000000"/>
          <w:sz w:val="28"/>
          <w:szCs w:val="28"/>
          <w:lang w:val="nl-NL"/>
        </w:rPr>
      </w:pPr>
      <w:r w:rsidRPr="0032562B">
        <w:rPr>
          <w:color w:val="000000"/>
          <w:sz w:val="28"/>
          <w:szCs w:val="28"/>
          <w:lang w:val="nl-NL"/>
        </w:rPr>
        <w:t xml:space="preserve">     b = c tan B = c cot C ;c = b.tan C= =b cot B</w:t>
      </w:r>
    </w:p>
    <w:p w:rsidR="00647997" w:rsidRPr="0032562B" w:rsidRDefault="00647997" w:rsidP="00071B62">
      <w:pPr>
        <w:rPr>
          <w:b/>
          <w:color w:val="000000"/>
          <w:sz w:val="28"/>
          <w:szCs w:val="28"/>
          <w:lang w:val="nl-NL"/>
        </w:rPr>
      </w:pPr>
      <w:r w:rsidRPr="0032562B">
        <w:rPr>
          <w:b/>
          <w:color w:val="000000"/>
          <w:sz w:val="28"/>
          <w:szCs w:val="28"/>
          <w:lang w:val="nl-NL"/>
        </w:rPr>
        <w:t>2. Hoạt động hình thành kiến thức mới</w:t>
      </w:r>
    </w:p>
    <w:p w:rsidR="00647997" w:rsidRPr="0032562B" w:rsidRDefault="00647997" w:rsidP="00071B62">
      <w:pPr>
        <w:rPr>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1"/>
        <w:gridCol w:w="4747"/>
      </w:tblGrid>
      <w:tr w:rsidR="00FE1875" w:rsidRPr="0032562B">
        <w:tc>
          <w:tcPr>
            <w:tcW w:w="4541" w:type="dxa"/>
          </w:tcPr>
          <w:p w:rsidR="00FE1875" w:rsidRPr="0032562B" w:rsidRDefault="00590250" w:rsidP="00071B62">
            <w:pPr>
              <w:rPr>
                <w:b/>
                <w:bCs/>
                <w:color w:val="000000"/>
                <w:sz w:val="28"/>
                <w:szCs w:val="28"/>
                <w:lang w:val="nl-NL"/>
              </w:rPr>
            </w:pPr>
            <w:r w:rsidRPr="0032562B">
              <w:rPr>
                <w:b/>
                <w:bCs/>
                <w:color w:val="000000"/>
                <w:sz w:val="28"/>
                <w:szCs w:val="28"/>
                <w:lang w:val="nl-NL"/>
              </w:rPr>
              <w:t>HOẠT ĐỘNG CỦA GV VÀ HS</w:t>
            </w:r>
          </w:p>
        </w:tc>
        <w:tc>
          <w:tcPr>
            <w:tcW w:w="4747" w:type="dxa"/>
          </w:tcPr>
          <w:p w:rsidR="00FE1875" w:rsidRPr="0032562B" w:rsidRDefault="00590250" w:rsidP="00071B62">
            <w:pPr>
              <w:rPr>
                <w:b/>
                <w:bCs/>
                <w:color w:val="000000"/>
                <w:sz w:val="28"/>
                <w:szCs w:val="28"/>
                <w:lang w:val="nl-NL"/>
              </w:rPr>
            </w:pPr>
            <w:r w:rsidRPr="0032562B">
              <w:rPr>
                <w:b/>
                <w:bCs/>
                <w:color w:val="000000"/>
                <w:sz w:val="28"/>
                <w:szCs w:val="28"/>
                <w:lang w:val="nl-NL"/>
              </w:rPr>
              <w:t>NỘI DUNG CẦN ĐẠT</w:t>
            </w:r>
          </w:p>
        </w:tc>
      </w:tr>
      <w:tr w:rsidR="00FE1875" w:rsidRPr="0032562B">
        <w:tc>
          <w:tcPr>
            <w:tcW w:w="4541" w:type="dxa"/>
          </w:tcPr>
          <w:p w:rsidR="00375097" w:rsidRPr="0032562B" w:rsidRDefault="00375097" w:rsidP="00071B62">
            <w:pPr>
              <w:rPr>
                <w:color w:val="000000"/>
                <w:sz w:val="28"/>
                <w:szCs w:val="28"/>
                <w:lang w:val="nl-NL"/>
              </w:rPr>
            </w:pPr>
            <w:r w:rsidRPr="0032562B">
              <w:rPr>
                <w:b/>
                <w:bCs/>
                <w:color w:val="000000"/>
                <w:sz w:val="28"/>
                <w:szCs w:val="28"/>
                <w:lang w:val="nl-NL"/>
              </w:rPr>
              <w:t>Các hệ thức</w:t>
            </w:r>
          </w:p>
          <w:p w:rsidR="00FE1875" w:rsidRPr="0032562B" w:rsidRDefault="00FE1875" w:rsidP="00071B62">
            <w:pPr>
              <w:rPr>
                <w:color w:val="000000"/>
                <w:sz w:val="28"/>
                <w:szCs w:val="28"/>
                <w:lang w:val="nl-NL"/>
              </w:rPr>
            </w:pPr>
            <w:r w:rsidRPr="0032562B">
              <w:rPr>
                <w:color w:val="000000"/>
                <w:sz w:val="28"/>
                <w:szCs w:val="28"/>
                <w:lang w:val="nl-NL"/>
              </w:rPr>
              <w:t>- GV giữ lại hình vẽ và kết quả kiểm tra bài cũ ở bảng.</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hãy nêu kết luận tổng quát từ các kết quả trên</w:t>
            </w:r>
          </w:p>
          <w:p w:rsidR="00375097" w:rsidRPr="0032562B" w:rsidRDefault="00FE1875" w:rsidP="00071B62">
            <w:pPr>
              <w:rPr>
                <w:color w:val="000000"/>
                <w:sz w:val="28"/>
                <w:szCs w:val="28"/>
                <w:lang w:val="nl-NL"/>
              </w:rPr>
            </w:pPr>
            <w:r w:rsidRPr="0032562B">
              <w:rPr>
                <w:color w:val="000000"/>
                <w:sz w:val="28"/>
                <w:szCs w:val="28"/>
                <w:lang w:val="nl-NL"/>
              </w:rPr>
              <w:t>-GV tổng kết lại và giới thiệu định lí .</w:t>
            </w:r>
          </w:p>
          <w:p w:rsidR="00375097" w:rsidRPr="0032562B" w:rsidRDefault="00375097"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375097" w:rsidRPr="0032562B" w:rsidRDefault="00375097" w:rsidP="00071B62">
            <w:pPr>
              <w:rPr>
                <w:b/>
                <w:color w:val="000000"/>
                <w:sz w:val="28"/>
                <w:szCs w:val="28"/>
                <w:lang w:val="nl-NL"/>
              </w:rPr>
            </w:pPr>
            <w:r w:rsidRPr="0032562B">
              <w:rPr>
                <w:b/>
                <w:color w:val="000000"/>
                <w:sz w:val="28"/>
                <w:szCs w:val="28"/>
                <w:lang w:val="nl-NL"/>
              </w:rPr>
              <w:t>Áp dụng :</w:t>
            </w:r>
          </w:p>
          <w:p w:rsidR="00375097" w:rsidRPr="0032562B" w:rsidRDefault="00375097" w:rsidP="00071B62">
            <w:pPr>
              <w:rPr>
                <w:color w:val="000000"/>
                <w:sz w:val="28"/>
                <w:szCs w:val="28"/>
                <w:lang w:val="nl-NL"/>
              </w:rPr>
            </w:pPr>
            <w:r w:rsidRPr="0032562B">
              <w:rPr>
                <w:color w:val="000000"/>
                <w:sz w:val="28"/>
                <w:szCs w:val="28"/>
                <w:lang w:val="nl-NL"/>
              </w:rPr>
              <w:t>* Phương pháp: Vấn đáp, luyện tập và thực hành, hoạt động nhóm, nêu và giải quyết vấn đề.</w:t>
            </w:r>
          </w:p>
          <w:p w:rsidR="00375097" w:rsidRPr="0032562B" w:rsidRDefault="00375097" w:rsidP="00071B62">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động não</w:t>
            </w:r>
          </w:p>
          <w:p w:rsidR="00375097" w:rsidRPr="0032562B" w:rsidRDefault="00375097" w:rsidP="00071B62">
            <w:pPr>
              <w:rPr>
                <w:color w:val="000000"/>
                <w:sz w:val="28"/>
                <w:szCs w:val="28"/>
                <w:lang w:val="nl-NL"/>
              </w:rPr>
            </w:pPr>
            <w:r w:rsidRPr="0032562B">
              <w:rPr>
                <w:color w:val="000000"/>
                <w:sz w:val="28"/>
                <w:szCs w:val="28"/>
                <w:lang w:val="nl-NL"/>
              </w:rPr>
              <w:t>- Nửa lớp làm VD1, còn lại làm VD2</w:t>
            </w:r>
          </w:p>
          <w:p w:rsidR="00375097" w:rsidRPr="0032562B" w:rsidRDefault="00375097" w:rsidP="00071B62">
            <w:pPr>
              <w:rPr>
                <w:color w:val="000000"/>
                <w:sz w:val="28"/>
                <w:szCs w:val="28"/>
                <w:lang w:val="nl-NL"/>
              </w:rPr>
            </w:pPr>
            <w:r w:rsidRPr="0032562B">
              <w:rPr>
                <w:color w:val="000000"/>
                <w:sz w:val="28"/>
                <w:szCs w:val="28"/>
                <w:lang w:val="nl-NL"/>
              </w:rPr>
              <w:t>Sau đó cử đại diện lên trình bày.</w:t>
            </w:r>
          </w:p>
          <w:p w:rsidR="00FE1875" w:rsidRPr="0032562B" w:rsidRDefault="00375097" w:rsidP="00071B62">
            <w:pPr>
              <w:rPr>
                <w:color w:val="000000"/>
                <w:sz w:val="28"/>
                <w:szCs w:val="28"/>
                <w:lang w:val="nl-NL"/>
              </w:rPr>
            </w:pPr>
            <w:r w:rsidRPr="0032562B">
              <w:rPr>
                <w:b/>
                <w:bCs/>
                <w:color w:val="000000"/>
                <w:sz w:val="28"/>
                <w:szCs w:val="28"/>
                <w:lang w:val="nl-NL"/>
              </w:rPr>
              <w:t>-</w:t>
            </w:r>
            <w:r w:rsidR="00FE1875" w:rsidRPr="0032562B">
              <w:rPr>
                <w:color w:val="000000"/>
                <w:sz w:val="28"/>
                <w:szCs w:val="28"/>
                <w:lang w:val="nl-NL"/>
              </w:rPr>
              <w:t xml:space="preserve"> Giả sử AB</w:t>
            </w:r>
            <w:r w:rsidRPr="0032562B">
              <w:rPr>
                <w:color w:val="000000"/>
                <w:sz w:val="28"/>
                <w:szCs w:val="28"/>
                <w:lang w:val="nl-NL"/>
              </w:rPr>
              <w:t xml:space="preserve"> là đoạn đường máy bay lên trong</w:t>
            </w:r>
            <w:r w:rsidR="00FE1875" w:rsidRPr="0032562B">
              <w:rPr>
                <w:color w:val="000000"/>
                <w:sz w:val="28"/>
                <w:szCs w:val="28"/>
                <w:lang w:val="nl-NL"/>
              </w:rPr>
              <w:t xml:space="preserve"> 1 ,2 phút thì độ cao máy bay đạt được sau 1,2 phút là đoạn nào .</w:t>
            </w:r>
          </w:p>
          <w:p w:rsidR="00FE1875" w:rsidRPr="0032562B" w:rsidRDefault="00FE1875" w:rsidP="00071B62">
            <w:pPr>
              <w:rPr>
                <w:color w:val="000000"/>
                <w:sz w:val="28"/>
                <w:szCs w:val="28"/>
                <w:lang w:val="nl-NL"/>
              </w:rPr>
            </w:pPr>
            <w:r w:rsidRPr="0032562B">
              <w:rPr>
                <w:color w:val="000000"/>
                <w:sz w:val="28"/>
                <w:szCs w:val="28"/>
                <w:lang w:val="nl-NL"/>
              </w:rPr>
              <w:t>HS: Đoạn BH</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H đóng vai trò là cạnh nào của tam giiác vuông.</w:t>
            </w:r>
          </w:p>
          <w:p w:rsidR="00FE1875" w:rsidRPr="0032562B" w:rsidRDefault="00FE1875" w:rsidP="00071B62">
            <w:pPr>
              <w:rPr>
                <w:color w:val="000000"/>
                <w:sz w:val="28"/>
                <w:szCs w:val="28"/>
                <w:lang w:val="nl-NL"/>
              </w:rPr>
            </w:pPr>
            <w:r w:rsidRPr="0032562B">
              <w:rPr>
                <w:color w:val="000000"/>
                <w:sz w:val="28"/>
                <w:szCs w:val="28"/>
                <w:lang w:val="nl-NL"/>
              </w:rPr>
              <w:t>HS: Cạnh góc vuông và đối diện với góc 30</w:t>
            </w:r>
            <w:r w:rsidRPr="0032562B">
              <w:rPr>
                <w:color w:val="000000"/>
                <w:sz w:val="28"/>
                <w:szCs w:val="28"/>
                <w:vertAlign w:val="superscript"/>
                <w:lang w:val="nl-NL"/>
              </w:rPr>
              <w:t>0</w:t>
            </w:r>
            <w:r w:rsidRPr="0032562B">
              <w:rPr>
                <w:color w:val="000000"/>
                <w:sz w:val="28"/>
                <w:szCs w:val="28"/>
                <w:lang w:val="nl-NL"/>
              </w:rPr>
              <w:t>.</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Vậy BH được tính như thế nào .</w:t>
            </w:r>
          </w:p>
          <w:p w:rsidR="00FE1875" w:rsidRPr="0032562B" w:rsidRDefault="00FE1875" w:rsidP="00071B62">
            <w:pPr>
              <w:rPr>
                <w:color w:val="000000"/>
                <w:sz w:val="28"/>
                <w:szCs w:val="28"/>
                <w:lang w:val="nl-NL"/>
              </w:rPr>
            </w:pPr>
            <w:r w:rsidRPr="0032562B">
              <w:rPr>
                <w:color w:val="000000"/>
                <w:sz w:val="28"/>
                <w:szCs w:val="28"/>
                <w:lang w:val="nl-NL"/>
              </w:rPr>
              <w:t>HS:</w:t>
            </w:r>
            <w:r w:rsidR="00375097" w:rsidRPr="0032562B">
              <w:rPr>
                <w:color w:val="000000"/>
                <w:sz w:val="28"/>
                <w:szCs w:val="28"/>
                <w:lang w:val="nl-NL"/>
              </w:rPr>
              <w:t xml:space="preserve">   </w:t>
            </w:r>
            <w:r w:rsidRPr="0032562B">
              <w:rPr>
                <w:color w:val="000000"/>
                <w:sz w:val="28"/>
                <w:szCs w:val="28"/>
                <w:lang w:val="nl-NL"/>
              </w:rPr>
              <w:t xml:space="preserve"> BH = AB.sin A</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hãy tính và nêu kết quả</w:t>
            </w:r>
          </w:p>
          <w:p w:rsidR="00375097" w:rsidRPr="0032562B" w:rsidRDefault="00FE1875" w:rsidP="00071B62">
            <w:pPr>
              <w:rPr>
                <w:color w:val="000000"/>
                <w:sz w:val="28"/>
                <w:szCs w:val="28"/>
                <w:lang w:val="nl-NL"/>
              </w:rPr>
            </w:pPr>
            <w:r w:rsidRPr="0032562B">
              <w:rPr>
                <w:color w:val="000000"/>
                <w:sz w:val="28"/>
                <w:szCs w:val="28"/>
                <w:lang w:val="nl-NL"/>
              </w:rPr>
              <w:t>HS:</w:t>
            </w:r>
            <w:r w:rsidR="00375097" w:rsidRPr="0032562B">
              <w:rPr>
                <w:color w:val="000000"/>
                <w:sz w:val="28"/>
                <w:szCs w:val="28"/>
                <w:lang w:val="nl-NL"/>
              </w:rPr>
              <w:t xml:space="preserve">   </w:t>
            </w:r>
            <w:r w:rsidRPr="0032562B">
              <w:rPr>
                <w:color w:val="000000"/>
                <w:sz w:val="28"/>
                <w:szCs w:val="28"/>
                <w:lang w:val="nl-NL"/>
              </w:rPr>
              <w:t xml:space="preserve"> BH = 5km</w:t>
            </w:r>
          </w:p>
          <w:p w:rsidR="00375097" w:rsidRPr="0032562B" w:rsidRDefault="00375097" w:rsidP="00071B62">
            <w:pPr>
              <w:rPr>
                <w:color w:val="000000"/>
                <w:sz w:val="28"/>
                <w:szCs w:val="28"/>
                <w:lang w:val="nl-NL"/>
              </w:rPr>
            </w:pP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Giả sử B</w:t>
            </w:r>
            <w:r w:rsidR="007A5B0D" w:rsidRPr="0032562B">
              <w:rPr>
                <w:color w:val="000000"/>
                <w:sz w:val="28"/>
                <w:szCs w:val="28"/>
                <w:lang w:val="nl-NL"/>
              </w:rPr>
              <w:t>C là bức tường thì khoảng cách</w:t>
            </w:r>
            <w:r w:rsidRPr="0032562B">
              <w:rPr>
                <w:color w:val="000000"/>
                <w:sz w:val="28"/>
                <w:szCs w:val="28"/>
                <w:lang w:val="nl-NL"/>
              </w:rPr>
              <w:t xml:space="preserve"> từ chân chiếc cầu thang đến bức tưòng là đoạn nào .</w:t>
            </w:r>
          </w:p>
          <w:p w:rsidR="00FE1875" w:rsidRPr="0032562B" w:rsidRDefault="00FE1875" w:rsidP="00071B62">
            <w:pPr>
              <w:rPr>
                <w:color w:val="000000"/>
                <w:sz w:val="28"/>
                <w:szCs w:val="28"/>
                <w:lang w:val="nl-NL"/>
              </w:rPr>
            </w:pPr>
            <w:r w:rsidRPr="0032562B">
              <w:rPr>
                <w:color w:val="000000"/>
                <w:sz w:val="28"/>
                <w:szCs w:val="28"/>
                <w:lang w:val="nl-NL"/>
              </w:rPr>
              <w:t>HS: Đoạn A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 xml:space="preserve">AB đóng vai trò là cạnh nào của tam </w:t>
            </w:r>
            <w:r w:rsidRPr="0032562B">
              <w:rPr>
                <w:color w:val="000000"/>
                <w:sz w:val="28"/>
                <w:szCs w:val="28"/>
                <w:lang w:val="nl-NL"/>
              </w:rPr>
              <w:lastRenderedPageBreak/>
              <w:t>giác vuông ABC và có quan hệ thế nào với góc 65</w:t>
            </w:r>
            <w:r w:rsidRPr="0032562B">
              <w:rPr>
                <w:color w:val="000000"/>
                <w:sz w:val="28"/>
                <w:szCs w:val="28"/>
                <w:vertAlign w:val="superscript"/>
                <w:lang w:val="nl-NL"/>
              </w:rPr>
              <w:t>0</w:t>
            </w:r>
          </w:p>
          <w:p w:rsidR="00FE1875" w:rsidRPr="0032562B" w:rsidRDefault="00375097" w:rsidP="00071B62">
            <w:pPr>
              <w:rPr>
                <w:color w:val="000000"/>
                <w:spacing w:val="-10"/>
                <w:sz w:val="28"/>
                <w:szCs w:val="28"/>
                <w:lang w:val="nl-NL"/>
              </w:rPr>
            </w:pPr>
            <w:r w:rsidRPr="0032562B">
              <w:rPr>
                <w:color w:val="000000"/>
                <w:spacing w:val="-10"/>
                <w:sz w:val="28"/>
                <w:szCs w:val="28"/>
                <w:lang w:val="nl-NL"/>
              </w:rPr>
              <w:t xml:space="preserve">- </w:t>
            </w:r>
            <w:r w:rsidR="00FE1875" w:rsidRPr="0032562B">
              <w:rPr>
                <w:color w:val="000000"/>
                <w:spacing w:val="-10"/>
                <w:sz w:val="28"/>
                <w:szCs w:val="28"/>
                <w:lang w:val="nl-NL"/>
              </w:rPr>
              <w:t>HS: Cạnh góc vuông và kề với góc 65</w:t>
            </w:r>
            <w:r w:rsidR="00FE1875" w:rsidRPr="0032562B">
              <w:rPr>
                <w:color w:val="000000"/>
                <w:spacing w:val="-10"/>
                <w:sz w:val="28"/>
                <w:szCs w:val="28"/>
                <w:vertAlign w:val="superscript"/>
                <w:lang w:val="nl-NL"/>
              </w:rPr>
              <w:t>0</w:t>
            </w:r>
            <w:r w:rsidR="00FE1875" w:rsidRPr="0032562B">
              <w:rPr>
                <w:color w:val="000000"/>
                <w:spacing w:val="-10"/>
                <w:sz w:val="28"/>
                <w:szCs w:val="28"/>
                <w:lang w:val="nl-NL"/>
              </w:rPr>
              <w:t>.</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Vậy AB được tính như thế nào .</w:t>
            </w:r>
          </w:p>
          <w:p w:rsidR="00FE1875" w:rsidRPr="0032562B" w:rsidRDefault="00FE1875" w:rsidP="00071B62">
            <w:pPr>
              <w:rPr>
                <w:color w:val="000000"/>
                <w:sz w:val="28"/>
                <w:szCs w:val="28"/>
                <w:lang w:val="nl-NL"/>
              </w:rPr>
            </w:pPr>
            <w:r w:rsidRPr="0032562B">
              <w:rPr>
                <w:color w:val="000000"/>
                <w:sz w:val="28"/>
                <w:szCs w:val="28"/>
                <w:lang w:val="nl-NL"/>
              </w:rPr>
              <w:t>HS:   AB = AC.cos A</w:t>
            </w:r>
          </w:p>
          <w:p w:rsidR="00FE1875" w:rsidRPr="0032562B" w:rsidRDefault="00FE1875" w:rsidP="00071B62">
            <w:pPr>
              <w:rPr>
                <w:color w:val="000000"/>
                <w:sz w:val="28"/>
                <w:szCs w:val="28"/>
                <w:lang w:val="nl-NL"/>
              </w:rPr>
            </w:pPr>
          </w:p>
        </w:tc>
        <w:tc>
          <w:tcPr>
            <w:tcW w:w="4747" w:type="dxa"/>
          </w:tcPr>
          <w:p w:rsidR="00FE1875" w:rsidRPr="0032562B" w:rsidRDefault="00FE1875" w:rsidP="00071B62">
            <w:pPr>
              <w:rPr>
                <w:b/>
                <w:bCs/>
                <w:color w:val="000000"/>
                <w:sz w:val="28"/>
                <w:szCs w:val="28"/>
                <w:lang w:val="nl-NL"/>
              </w:rPr>
            </w:pPr>
            <w:r w:rsidRPr="0032562B">
              <w:rPr>
                <w:b/>
                <w:bCs/>
                <w:color w:val="000000"/>
                <w:sz w:val="28"/>
                <w:szCs w:val="28"/>
                <w:lang w:val="nl-NL"/>
              </w:rPr>
              <w:lastRenderedPageBreak/>
              <w:t>I .Các hệ thức :</w:t>
            </w:r>
          </w:p>
          <w:p w:rsidR="00FE1875" w:rsidRPr="0032562B" w:rsidRDefault="00682FF4" w:rsidP="00071B62">
            <w:pPr>
              <w:rPr>
                <w:b/>
                <w:bCs/>
                <w:i/>
                <w:iCs/>
                <w:color w:val="000000"/>
                <w:sz w:val="28"/>
                <w:szCs w:val="28"/>
                <w:lang w:val="nl-NL"/>
              </w:rPr>
            </w:pPr>
            <w:r>
              <w:rPr>
                <w:noProof/>
                <w:color w:val="000000"/>
                <w:sz w:val="28"/>
                <w:szCs w:val="28"/>
              </w:rPr>
              <w:drawing>
                <wp:anchor distT="0" distB="0" distL="114300" distR="114300" simplePos="0" relativeHeight="251603456" behindDoc="0" locked="0" layoutInCell="1" allowOverlap="1">
                  <wp:simplePos x="0" y="0"/>
                  <wp:positionH relativeFrom="column">
                    <wp:posOffset>1476375</wp:posOffset>
                  </wp:positionH>
                  <wp:positionV relativeFrom="paragraph">
                    <wp:posOffset>153035</wp:posOffset>
                  </wp:positionV>
                  <wp:extent cx="1304925" cy="1028700"/>
                  <wp:effectExtent l="0" t="0" r="0" b="0"/>
                  <wp:wrapSquare wrapText="bothSides"/>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30492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i/>
                <w:iCs/>
                <w:color w:val="000000"/>
                <w:sz w:val="28"/>
                <w:szCs w:val="28"/>
                <w:lang w:val="nl-NL"/>
              </w:rPr>
              <w:t>1.Định lí : sgk</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7A5B0D" w:rsidRPr="0032562B" w:rsidRDefault="007A5B0D" w:rsidP="00071B62">
            <w:pPr>
              <w:rPr>
                <w:color w:val="000000"/>
                <w:sz w:val="28"/>
                <w:szCs w:val="28"/>
                <w:lang w:val="nl-NL"/>
              </w:rPr>
            </w:pPr>
          </w:p>
          <w:p w:rsidR="00A85EC7" w:rsidRPr="0032562B" w:rsidRDefault="00FE1875" w:rsidP="00071B62">
            <w:pPr>
              <w:rPr>
                <w:color w:val="000000"/>
                <w:sz w:val="28"/>
                <w:szCs w:val="28"/>
                <w:lang w:val="nl-NL"/>
              </w:rPr>
            </w:pPr>
            <w:r w:rsidRPr="0032562B">
              <w:rPr>
                <w:color w:val="000000"/>
                <w:sz w:val="28"/>
                <w:szCs w:val="28"/>
                <w:lang w:val="nl-NL"/>
              </w:rPr>
              <w:t>a)</w:t>
            </w:r>
          </w:p>
          <w:p w:rsidR="007A5B0D" w:rsidRPr="0032562B" w:rsidRDefault="00FA11CE" w:rsidP="00071B62">
            <w:pPr>
              <w:rPr>
                <w:color w:val="000000"/>
                <w:sz w:val="28"/>
                <w:szCs w:val="28"/>
                <w:lang w:val="nl-NL"/>
              </w:rPr>
            </w:pPr>
            <w:r w:rsidRPr="0032562B">
              <w:rPr>
                <w:color w:val="000000"/>
                <w:sz w:val="28"/>
                <w:szCs w:val="28"/>
                <w:lang w:val="nl-NL"/>
              </w:rPr>
              <w:t>b = a sin B = a cos</w:t>
            </w:r>
            <w:r w:rsidR="00A85EC7" w:rsidRPr="0032562B">
              <w:rPr>
                <w:color w:val="000000"/>
                <w:sz w:val="28"/>
                <w:szCs w:val="28"/>
                <w:lang w:val="nl-NL"/>
              </w:rPr>
              <w:t xml:space="preserve">C </w:t>
            </w:r>
            <w:r w:rsidRPr="0032562B">
              <w:rPr>
                <w:color w:val="000000"/>
                <w:sz w:val="28"/>
                <w:szCs w:val="28"/>
                <w:lang w:val="nl-NL"/>
              </w:rPr>
              <w:t xml:space="preserve"> </w:t>
            </w:r>
          </w:p>
          <w:p w:rsidR="00FE1875" w:rsidRPr="0032562B" w:rsidRDefault="00FA11CE" w:rsidP="00071B62">
            <w:pPr>
              <w:rPr>
                <w:color w:val="000000"/>
                <w:sz w:val="28"/>
                <w:szCs w:val="28"/>
                <w:lang w:val="nl-NL"/>
              </w:rPr>
            </w:pPr>
            <w:r w:rsidRPr="0032562B">
              <w:rPr>
                <w:color w:val="000000"/>
                <w:sz w:val="28"/>
                <w:szCs w:val="28"/>
                <w:lang w:val="nl-NL"/>
              </w:rPr>
              <w:t>c = a sin C = a cos</w:t>
            </w:r>
            <w:r w:rsidR="00FE1875" w:rsidRPr="0032562B">
              <w:rPr>
                <w:color w:val="000000"/>
                <w:sz w:val="28"/>
                <w:szCs w:val="28"/>
                <w:lang w:val="nl-NL"/>
              </w:rPr>
              <w:t>B</w:t>
            </w:r>
          </w:p>
          <w:p w:rsidR="00FA11CE" w:rsidRPr="0032562B" w:rsidRDefault="00A85EC7" w:rsidP="00071B62">
            <w:pPr>
              <w:rPr>
                <w:color w:val="000000"/>
                <w:sz w:val="28"/>
                <w:szCs w:val="28"/>
                <w:lang w:val="nl-NL"/>
              </w:rPr>
            </w:pPr>
            <w:r w:rsidRPr="0032562B">
              <w:rPr>
                <w:color w:val="000000"/>
                <w:sz w:val="28"/>
                <w:szCs w:val="28"/>
                <w:lang w:val="nl-NL"/>
              </w:rPr>
              <w:t>b = c</w:t>
            </w:r>
            <w:r w:rsidR="00FA11CE" w:rsidRPr="0032562B">
              <w:rPr>
                <w:color w:val="000000"/>
                <w:sz w:val="28"/>
                <w:szCs w:val="28"/>
                <w:lang w:val="nl-NL"/>
              </w:rPr>
              <w:t>.tanB =c.cot</w:t>
            </w:r>
            <w:r w:rsidRPr="0032562B">
              <w:rPr>
                <w:color w:val="000000"/>
                <w:sz w:val="28"/>
                <w:szCs w:val="28"/>
                <w:lang w:val="nl-NL"/>
              </w:rPr>
              <w:t xml:space="preserve">C </w:t>
            </w:r>
          </w:p>
          <w:p w:rsidR="00375097" w:rsidRPr="0032562B" w:rsidRDefault="00A85EC7" w:rsidP="00071B62">
            <w:pPr>
              <w:rPr>
                <w:color w:val="000000"/>
                <w:sz w:val="28"/>
                <w:szCs w:val="28"/>
                <w:lang w:val="nl-NL"/>
              </w:rPr>
            </w:pPr>
            <w:r w:rsidRPr="0032562B">
              <w:rPr>
                <w:color w:val="000000"/>
                <w:sz w:val="28"/>
                <w:szCs w:val="28"/>
                <w:lang w:val="nl-NL"/>
              </w:rPr>
              <w:t>c = b</w:t>
            </w:r>
            <w:r w:rsidR="00FA11CE" w:rsidRPr="0032562B">
              <w:rPr>
                <w:color w:val="000000"/>
                <w:sz w:val="28"/>
                <w:szCs w:val="28"/>
                <w:lang w:val="nl-NL"/>
              </w:rPr>
              <w:t>.tanC</w:t>
            </w:r>
            <w:r w:rsidR="00FE1875" w:rsidRPr="0032562B">
              <w:rPr>
                <w:color w:val="000000"/>
                <w:sz w:val="28"/>
                <w:szCs w:val="28"/>
                <w:lang w:val="nl-NL"/>
              </w:rPr>
              <w:t xml:space="preserve"> =</w:t>
            </w:r>
            <w:r w:rsidR="00FA11CE" w:rsidRPr="0032562B">
              <w:rPr>
                <w:color w:val="000000"/>
                <w:sz w:val="28"/>
                <w:szCs w:val="28"/>
                <w:lang w:val="nl-NL"/>
              </w:rPr>
              <w:t xml:space="preserve"> b.cot</w:t>
            </w:r>
            <w:r w:rsidR="00FE1875" w:rsidRPr="0032562B">
              <w:rPr>
                <w:color w:val="000000"/>
                <w:sz w:val="28"/>
                <w:szCs w:val="28"/>
                <w:lang w:val="nl-NL"/>
              </w:rPr>
              <w:t>B</w:t>
            </w:r>
          </w:p>
          <w:p w:rsidR="00FE1875" w:rsidRPr="0032562B" w:rsidRDefault="00FA11CE" w:rsidP="00071B62">
            <w:pPr>
              <w:rPr>
                <w:b/>
                <w:color w:val="000000"/>
                <w:sz w:val="28"/>
                <w:szCs w:val="28"/>
                <w:lang w:val="nl-NL"/>
              </w:rPr>
            </w:pPr>
            <w:r w:rsidRPr="0032562B">
              <w:rPr>
                <w:b/>
                <w:color w:val="000000"/>
                <w:sz w:val="28"/>
                <w:szCs w:val="28"/>
                <w:lang w:val="nl-NL"/>
              </w:rPr>
              <w:t>2. Á</w:t>
            </w:r>
            <w:r w:rsidR="00FE1875" w:rsidRPr="0032562B">
              <w:rPr>
                <w:b/>
                <w:color w:val="000000"/>
                <w:sz w:val="28"/>
                <w:szCs w:val="28"/>
                <w:lang w:val="nl-NL"/>
              </w:rPr>
              <w:t>p dụng :</w:t>
            </w:r>
          </w:p>
          <w:p w:rsidR="00375097" w:rsidRPr="0032562B" w:rsidRDefault="00375097" w:rsidP="00071B62">
            <w:pPr>
              <w:rPr>
                <w:b/>
                <w:bCs/>
                <w:i/>
                <w:iCs/>
                <w:color w:val="000000"/>
                <w:sz w:val="28"/>
                <w:szCs w:val="28"/>
                <w:lang w:val="nl-NL"/>
              </w:rPr>
            </w:pPr>
          </w:p>
          <w:p w:rsidR="00375097" w:rsidRPr="0032562B" w:rsidRDefault="00375097" w:rsidP="00071B62">
            <w:pPr>
              <w:rPr>
                <w:b/>
                <w:bCs/>
                <w:i/>
                <w:iCs/>
                <w:color w:val="000000"/>
                <w:sz w:val="28"/>
                <w:szCs w:val="28"/>
                <w:lang w:val="nl-NL"/>
              </w:rPr>
            </w:pPr>
          </w:p>
          <w:p w:rsidR="00FE1875"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04480" behindDoc="0" locked="0" layoutInCell="1" allowOverlap="1">
                  <wp:simplePos x="0" y="0"/>
                  <wp:positionH relativeFrom="column">
                    <wp:posOffset>1540510</wp:posOffset>
                  </wp:positionH>
                  <wp:positionV relativeFrom="paragraph">
                    <wp:posOffset>147955</wp:posOffset>
                  </wp:positionV>
                  <wp:extent cx="1314450" cy="971550"/>
                  <wp:effectExtent l="0" t="0" r="0" b="0"/>
                  <wp:wrapSquare wrapText="bothSides"/>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31445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i/>
                <w:iCs/>
                <w:color w:val="000000"/>
                <w:sz w:val="28"/>
                <w:szCs w:val="28"/>
                <w:lang w:val="nl-NL"/>
              </w:rPr>
              <w:t>VD1</w:t>
            </w:r>
            <w:r w:rsidR="00FE1875" w:rsidRPr="0032562B">
              <w:rPr>
                <w:color w:val="000000"/>
                <w:sz w:val="28"/>
                <w:szCs w:val="28"/>
                <w:lang w:val="nl-NL"/>
              </w:rPr>
              <w:t>: SGK</w:t>
            </w: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 xml:space="preserve">Giải : 1,2 = </w:t>
            </w:r>
            <w:r w:rsidRPr="0032562B">
              <w:rPr>
                <w:color w:val="000000"/>
                <w:position w:val="-24"/>
                <w:sz w:val="28"/>
                <w:szCs w:val="28"/>
                <w:lang w:val="nl-NL"/>
              </w:rPr>
              <w:object w:dxaOrig="340" w:dyaOrig="620">
                <v:shape id="_x0000_i1440" type="#_x0000_t75" style="width:17pt;height:31pt" o:ole="">
                  <v:imagedata r:id="rId617" o:title=""/>
                </v:shape>
                <o:OLEObject Type="Embed" ProgID="Equation.DSMT4" ShapeID="_x0000_i1440" DrawAspect="Content" ObjectID="_1621776963" r:id="rId618"/>
              </w:object>
            </w:r>
            <w:r w:rsidRPr="0032562B">
              <w:rPr>
                <w:color w:val="000000"/>
                <w:sz w:val="28"/>
                <w:szCs w:val="28"/>
                <w:lang w:val="nl-NL"/>
              </w:rPr>
              <w:t xml:space="preserve">giờ </w:t>
            </w:r>
          </w:p>
          <w:p w:rsidR="00FA11CE" w:rsidRPr="0032562B" w:rsidRDefault="00FE1875" w:rsidP="00071B62">
            <w:pPr>
              <w:rPr>
                <w:color w:val="000000"/>
                <w:sz w:val="28"/>
                <w:szCs w:val="28"/>
                <w:lang w:val="nl-NL"/>
              </w:rPr>
            </w:pPr>
            <w:r w:rsidRPr="0032562B">
              <w:rPr>
                <w:color w:val="000000"/>
                <w:sz w:val="28"/>
                <w:szCs w:val="28"/>
                <w:lang w:val="nl-NL"/>
              </w:rPr>
              <w:t>Ta có :</w:t>
            </w:r>
          </w:p>
          <w:p w:rsidR="00FE1875" w:rsidRPr="0032562B" w:rsidRDefault="00FE1875" w:rsidP="00071B62">
            <w:pPr>
              <w:rPr>
                <w:color w:val="000000"/>
                <w:sz w:val="28"/>
                <w:szCs w:val="28"/>
                <w:lang w:val="nl-NL"/>
              </w:rPr>
            </w:pPr>
            <w:r w:rsidRPr="0032562B">
              <w:rPr>
                <w:color w:val="000000"/>
                <w:sz w:val="28"/>
                <w:szCs w:val="28"/>
                <w:lang w:val="nl-NL"/>
              </w:rPr>
              <w:t xml:space="preserve"> BH = AB.sin A</w:t>
            </w:r>
          </w:p>
          <w:p w:rsidR="00FE1875" w:rsidRPr="0032562B" w:rsidRDefault="00FE1875" w:rsidP="00071B62">
            <w:pPr>
              <w:rPr>
                <w:color w:val="000000"/>
                <w:sz w:val="28"/>
                <w:szCs w:val="28"/>
                <w:lang w:val="nl-NL"/>
              </w:rPr>
            </w:pPr>
            <w:r w:rsidRPr="0032562B">
              <w:rPr>
                <w:color w:val="000000"/>
                <w:sz w:val="28"/>
                <w:szCs w:val="28"/>
                <w:lang w:val="nl-NL"/>
              </w:rPr>
              <w:t xml:space="preserve">= 500 . </w:t>
            </w:r>
            <w:r w:rsidRPr="0032562B">
              <w:rPr>
                <w:color w:val="000000"/>
                <w:position w:val="-24"/>
                <w:sz w:val="28"/>
                <w:szCs w:val="28"/>
                <w:lang w:val="nl-NL"/>
              </w:rPr>
              <w:object w:dxaOrig="340" w:dyaOrig="620">
                <v:shape id="_x0000_i1441" type="#_x0000_t75" style="width:17pt;height:31pt" o:ole="">
                  <v:imagedata r:id="rId617" o:title=""/>
                </v:shape>
                <o:OLEObject Type="Embed" ProgID="Equation.DSMT4" ShapeID="_x0000_i1441" DrawAspect="Content" ObjectID="_1621776964" r:id="rId619"/>
              </w:object>
            </w:r>
            <w:r w:rsidRPr="0032562B">
              <w:rPr>
                <w:color w:val="000000"/>
                <w:sz w:val="28"/>
                <w:szCs w:val="28"/>
                <w:lang w:val="nl-NL"/>
              </w:rPr>
              <w:t>.sin 30</w:t>
            </w:r>
            <w:r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 10 .</w:t>
            </w:r>
            <w:r w:rsidRPr="0032562B">
              <w:rPr>
                <w:color w:val="000000"/>
                <w:position w:val="-24"/>
                <w:sz w:val="28"/>
                <w:szCs w:val="28"/>
                <w:lang w:val="nl-NL"/>
              </w:rPr>
              <w:object w:dxaOrig="240" w:dyaOrig="620">
                <v:shape id="_x0000_i1442" type="#_x0000_t75" style="width:12pt;height:31pt" o:ole="">
                  <v:imagedata r:id="rId620" o:title=""/>
                </v:shape>
                <o:OLEObject Type="Embed" ProgID="Equation.DSMT4" ShapeID="_x0000_i1442" DrawAspect="Content" ObjectID="_1621776965" r:id="rId621"/>
              </w:object>
            </w:r>
            <w:r w:rsidRPr="0032562B">
              <w:rPr>
                <w:color w:val="000000"/>
                <w:sz w:val="28"/>
                <w:szCs w:val="28"/>
                <w:lang w:val="nl-NL"/>
              </w:rPr>
              <w:t xml:space="preserve"> = 5 km</w:t>
            </w:r>
          </w:p>
          <w:p w:rsidR="00FE1875" w:rsidRPr="0032562B" w:rsidRDefault="00FE1875" w:rsidP="00071B62">
            <w:pPr>
              <w:rPr>
                <w:color w:val="000000"/>
                <w:sz w:val="28"/>
                <w:szCs w:val="28"/>
                <w:lang w:val="nl-NL"/>
              </w:rPr>
            </w:pPr>
            <w:r w:rsidRPr="0032562B">
              <w:rPr>
                <w:color w:val="000000"/>
                <w:sz w:val="28"/>
                <w:szCs w:val="28"/>
                <w:lang w:val="nl-NL"/>
              </w:rPr>
              <w:t>Vậy sau 1,2 phút máy bay bay cao được 5 km</w:t>
            </w:r>
          </w:p>
          <w:p w:rsidR="00375097" w:rsidRPr="0032562B" w:rsidRDefault="00375097" w:rsidP="00071B62">
            <w:pPr>
              <w:rPr>
                <w:b/>
                <w:bCs/>
                <w:i/>
                <w:iCs/>
                <w:color w:val="000000"/>
                <w:sz w:val="28"/>
                <w:szCs w:val="28"/>
                <w:lang w:val="nl-NL"/>
              </w:rPr>
            </w:pPr>
          </w:p>
          <w:p w:rsidR="00375097" w:rsidRPr="0032562B" w:rsidRDefault="00375097" w:rsidP="00071B62">
            <w:pPr>
              <w:rPr>
                <w:b/>
                <w:bCs/>
                <w:i/>
                <w:iCs/>
                <w:color w:val="000000"/>
                <w:sz w:val="28"/>
                <w:szCs w:val="28"/>
                <w:lang w:val="nl-NL"/>
              </w:rPr>
            </w:pPr>
          </w:p>
          <w:p w:rsidR="002B3630" w:rsidRPr="0032562B" w:rsidRDefault="002B3630" w:rsidP="00071B62">
            <w:pPr>
              <w:rPr>
                <w:b/>
                <w:bCs/>
                <w:i/>
                <w:iCs/>
                <w:color w:val="000000"/>
                <w:sz w:val="28"/>
                <w:szCs w:val="28"/>
                <w:lang w:val="nl-NL"/>
              </w:rPr>
            </w:pPr>
          </w:p>
          <w:p w:rsidR="00FE1875" w:rsidRPr="0032562B" w:rsidRDefault="00682FF4" w:rsidP="00071B62">
            <w:pPr>
              <w:rPr>
                <w:color w:val="000000"/>
                <w:sz w:val="28"/>
                <w:szCs w:val="28"/>
                <w:lang w:val="nl-NL"/>
              </w:rPr>
            </w:pPr>
            <w:r>
              <w:rPr>
                <w:b/>
                <w:bCs/>
                <w:i/>
                <w:iCs/>
                <w:noProof/>
                <w:color w:val="000000"/>
                <w:sz w:val="28"/>
                <w:szCs w:val="28"/>
              </w:rPr>
              <w:drawing>
                <wp:anchor distT="0" distB="0" distL="114300" distR="114300" simplePos="0" relativeHeight="251605504" behindDoc="0" locked="0" layoutInCell="1" allowOverlap="1">
                  <wp:simplePos x="0" y="0"/>
                  <wp:positionH relativeFrom="column">
                    <wp:posOffset>2277745</wp:posOffset>
                  </wp:positionH>
                  <wp:positionV relativeFrom="paragraph">
                    <wp:posOffset>109220</wp:posOffset>
                  </wp:positionV>
                  <wp:extent cx="781050" cy="1009650"/>
                  <wp:effectExtent l="0" t="0" r="0" b="0"/>
                  <wp:wrapSquare wrapText="bothSides"/>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7"/>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78105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i/>
                <w:iCs/>
                <w:color w:val="000000"/>
                <w:sz w:val="28"/>
                <w:szCs w:val="28"/>
                <w:lang w:val="nl-NL"/>
              </w:rPr>
              <w:t>VD2</w:t>
            </w:r>
            <w:r w:rsidR="00FE1875" w:rsidRPr="0032562B">
              <w:rPr>
                <w:color w:val="000000"/>
                <w:sz w:val="28"/>
                <w:szCs w:val="28"/>
                <w:lang w:val="nl-NL"/>
              </w:rPr>
              <w:t>: sgk</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 xml:space="preserve">Giải : </w:t>
            </w:r>
          </w:p>
          <w:p w:rsidR="00FE1875" w:rsidRPr="0032562B" w:rsidRDefault="00FE1875" w:rsidP="00071B62">
            <w:pPr>
              <w:rPr>
                <w:color w:val="000000"/>
                <w:sz w:val="28"/>
                <w:szCs w:val="28"/>
                <w:lang w:val="nl-NL"/>
              </w:rPr>
            </w:pPr>
            <w:r w:rsidRPr="0032562B">
              <w:rPr>
                <w:color w:val="000000"/>
                <w:sz w:val="28"/>
                <w:szCs w:val="28"/>
                <w:lang w:val="nl-NL"/>
              </w:rPr>
              <w:t>Ta có  AB = AC.cos A</w:t>
            </w:r>
          </w:p>
          <w:p w:rsidR="00FE1875" w:rsidRPr="0032562B" w:rsidRDefault="00FE1875" w:rsidP="00071B62">
            <w:pPr>
              <w:rPr>
                <w:color w:val="000000"/>
                <w:sz w:val="28"/>
                <w:szCs w:val="28"/>
                <w:lang w:val="nl-NL"/>
              </w:rPr>
            </w:pPr>
            <w:r w:rsidRPr="0032562B">
              <w:rPr>
                <w:color w:val="000000"/>
                <w:sz w:val="28"/>
                <w:szCs w:val="28"/>
                <w:lang w:val="nl-NL"/>
              </w:rPr>
              <w:lastRenderedPageBreak/>
              <w:t>=  3 cos 65</w:t>
            </w:r>
            <w:r w:rsidRPr="0032562B">
              <w:rPr>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200" w:dyaOrig="200">
                <v:shape id="_x0000_i1443" type="#_x0000_t75" style="width:9.75pt;height:9.75pt" o:ole="">
                  <v:imagedata r:id="rId623" o:title=""/>
                </v:shape>
                <o:OLEObject Type="Embed" ProgID="Equation.DSMT4" ShapeID="_x0000_i1443" DrawAspect="Content" ObjectID="_1621776966" r:id="rId624"/>
              </w:object>
            </w:r>
            <w:r w:rsidRPr="0032562B">
              <w:rPr>
                <w:color w:val="000000"/>
                <w:sz w:val="28"/>
                <w:szCs w:val="28"/>
                <w:lang w:val="nl-NL"/>
              </w:rPr>
              <w:t>1,72m</w:t>
            </w:r>
          </w:p>
          <w:p w:rsidR="00FE1875" w:rsidRPr="0032562B" w:rsidRDefault="00FE1875" w:rsidP="00071B62">
            <w:pPr>
              <w:rPr>
                <w:color w:val="000000"/>
                <w:sz w:val="28"/>
                <w:szCs w:val="28"/>
                <w:lang w:val="nl-NL"/>
              </w:rPr>
            </w:pPr>
            <w:r w:rsidRPr="0032562B">
              <w:rPr>
                <w:color w:val="000000"/>
                <w:sz w:val="28"/>
                <w:szCs w:val="28"/>
                <w:lang w:val="nl-NL"/>
              </w:rPr>
              <w:t>Vậy chân chiếc cầu thang phải đặt cách chân tường  1 khoảng là 1,72m</w:t>
            </w:r>
          </w:p>
        </w:tc>
      </w:tr>
    </w:tbl>
    <w:p w:rsidR="00FE1875" w:rsidRPr="0032562B" w:rsidRDefault="00146087" w:rsidP="00071B62">
      <w:pPr>
        <w:rPr>
          <w:b/>
          <w:bCs/>
          <w:color w:val="000000"/>
          <w:sz w:val="28"/>
          <w:szCs w:val="28"/>
          <w:lang w:val="nl-NL"/>
        </w:rPr>
      </w:pPr>
      <w:r>
        <w:rPr>
          <w:b/>
          <w:bCs/>
          <w:color w:val="000000"/>
          <w:sz w:val="28"/>
          <w:szCs w:val="28"/>
          <w:lang w:val="nl-NL"/>
        </w:rPr>
        <w:lastRenderedPageBreak/>
        <w:t>3. Hoạt độ</w:t>
      </w:r>
      <w:r w:rsidR="002B3630" w:rsidRPr="0032562B">
        <w:rPr>
          <w:b/>
          <w:bCs/>
          <w:color w:val="000000"/>
          <w:sz w:val="28"/>
          <w:szCs w:val="28"/>
          <w:lang w:val="nl-NL"/>
        </w:rPr>
        <w:t>ng luyện tập</w:t>
      </w:r>
    </w:p>
    <w:p w:rsidR="00FE1875" w:rsidRPr="0032562B" w:rsidRDefault="00FE1875" w:rsidP="00071B62">
      <w:pPr>
        <w:rPr>
          <w:b/>
          <w:bCs/>
          <w:color w:val="000000"/>
          <w:sz w:val="28"/>
          <w:szCs w:val="28"/>
          <w:lang w:val="nl-NL"/>
        </w:rPr>
      </w:pPr>
      <w:r w:rsidRPr="0032562B">
        <w:rPr>
          <w:b/>
          <w:bCs/>
          <w:color w:val="000000"/>
          <w:sz w:val="28"/>
          <w:szCs w:val="28"/>
          <w:lang w:val="nl-NL"/>
        </w:rPr>
        <w:t>* Bài tập 26 /88</w:t>
      </w:r>
    </w:p>
    <w:p w:rsidR="00FE1875"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606528" behindDoc="0" locked="0" layoutInCell="1" allowOverlap="1">
            <wp:simplePos x="0" y="0"/>
            <wp:positionH relativeFrom="column">
              <wp:align>right</wp:align>
            </wp:positionH>
            <wp:positionV relativeFrom="paragraph">
              <wp:posOffset>0</wp:posOffset>
            </wp:positionV>
            <wp:extent cx="1209675" cy="1019175"/>
            <wp:effectExtent l="0" t="0" r="0" b="0"/>
            <wp:wrapSquare wrapText="bothSides"/>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2096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color w:val="000000"/>
          <w:sz w:val="28"/>
          <w:szCs w:val="28"/>
          <w:lang w:val="nl-NL"/>
        </w:rPr>
        <w:t>?</w:t>
      </w:r>
      <w:r w:rsidR="00FE1875" w:rsidRPr="0032562B">
        <w:rPr>
          <w:color w:val="000000"/>
          <w:sz w:val="28"/>
          <w:szCs w:val="28"/>
          <w:lang w:val="nl-NL"/>
        </w:rPr>
        <w:t xml:space="preserve"> Chiều cao của tháp là đoạn nào trên hình vẽ ( hs: A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AB đóng vai trò là cạnh nào của tam giác vuông ABC và có quan hệ thế nào với góc 34</w:t>
      </w:r>
      <w:r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HS: Cạnh góc vuông và đối diện với góc 34</w:t>
      </w:r>
      <w:r w:rsidRPr="0032562B">
        <w:rPr>
          <w:color w:val="000000"/>
          <w:sz w:val="28"/>
          <w:szCs w:val="28"/>
          <w:vertAlign w:val="superscript"/>
          <w:lang w:val="nl-NL"/>
        </w:rPr>
        <w:t>0</w:t>
      </w:r>
      <w:r w:rsidRPr="0032562B">
        <w:rPr>
          <w:color w:val="000000"/>
          <w:sz w:val="28"/>
          <w:szCs w:val="28"/>
          <w:lang w:val="nl-NL"/>
        </w:rPr>
        <w:t>.</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Vậy AB được tính như thế nào .</w:t>
      </w:r>
    </w:p>
    <w:p w:rsidR="00FE1875" w:rsidRPr="0032562B" w:rsidRDefault="002B3630" w:rsidP="00071B62">
      <w:pPr>
        <w:rPr>
          <w:color w:val="000000"/>
          <w:sz w:val="28"/>
          <w:szCs w:val="28"/>
          <w:lang w:val="nl-NL"/>
        </w:rPr>
      </w:pPr>
      <w:r w:rsidRPr="0032562B">
        <w:rPr>
          <w:color w:val="000000"/>
          <w:sz w:val="28"/>
          <w:szCs w:val="28"/>
          <w:lang w:val="nl-NL"/>
        </w:rPr>
        <w:t>HS:AB = AC.tan</w:t>
      </w:r>
      <w:r w:rsidR="00FE1875" w:rsidRPr="0032562B">
        <w:rPr>
          <w:color w:val="000000"/>
          <w:sz w:val="28"/>
          <w:szCs w:val="28"/>
          <w:lang w:val="nl-NL"/>
        </w:rPr>
        <w:t>C</w:t>
      </w:r>
    </w:p>
    <w:p w:rsidR="00FE1875" w:rsidRPr="0032562B" w:rsidRDefault="00FE1875" w:rsidP="00071B62">
      <w:pPr>
        <w:rPr>
          <w:color w:val="000000"/>
          <w:sz w:val="28"/>
          <w:szCs w:val="28"/>
          <w:lang w:val="nl-NL"/>
        </w:rPr>
      </w:pPr>
      <w:r w:rsidRPr="0032562B">
        <w:rPr>
          <w:color w:val="000000"/>
          <w:sz w:val="28"/>
          <w:szCs w:val="28"/>
          <w:lang w:val="nl-NL"/>
        </w:rPr>
        <w:t>Giải : T</w:t>
      </w:r>
      <w:r w:rsidR="002B3630" w:rsidRPr="0032562B">
        <w:rPr>
          <w:color w:val="000000"/>
          <w:sz w:val="28"/>
          <w:szCs w:val="28"/>
          <w:lang w:val="nl-NL"/>
        </w:rPr>
        <w:t>a có AB = AC.tanC = 86 tan</w:t>
      </w:r>
      <w:r w:rsidRPr="0032562B">
        <w:rPr>
          <w:color w:val="000000"/>
          <w:sz w:val="28"/>
          <w:szCs w:val="28"/>
          <w:lang w:val="nl-NL"/>
        </w:rPr>
        <w:t>34</w:t>
      </w:r>
      <w:r w:rsidRPr="0032562B">
        <w:rPr>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200" w:dyaOrig="200">
          <v:shape id="_x0000_i1444" type="#_x0000_t75" style="width:9.75pt;height:9.75pt" o:ole="">
            <v:imagedata r:id="rId623" o:title=""/>
          </v:shape>
          <o:OLEObject Type="Embed" ProgID="Equation.DSMT4" ShapeID="_x0000_i1444" DrawAspect="Content" ObjectID="_1621776967" r:id="rId626"/>
        </w:object>
      </w:r>
      <w:r w:rsidRPr="0032562B">
        <w:rPr>
          <w:color w:val="000000"/>
          <w:sz w:val="28"/>
          <w:szCs w:val="28"/>
          <w:lang w:val="nl-NL"/>
        </w:rPr>
        <w:t>58m</w:t>
      </w:r>
    </w:p>
    <w:p w:rsidR="00FE1875" w:rsidRPr="0032562B" w:rsidRDefault="002B3630" w:rsidP="00071B62">
      <w:pPr>
        <w:rPr>
          <w:color w:val="000000"/>
          <w:sz w:val="28"/>
          <w:szCs w:val="28"/>
          <w:lang w:val="nl-NL"/>
        </w:rPr>
      </w:pPr>
      <w:r w:rsidRPr="0032562B">
        <w:rPr>
          <w:color w:val="000000"/>
          <w:sz w:val="28"/>
          <w:szCs w:val="28"/>
          <w:lang w:val="nl-NL"/>
        </w:rPr>
        <w:t>Vậy chiều ca</w:t>
      </w:r>
      <w:r w:rsidR="00FE1875" w:rsidRPr="0032562B">
        <w:rPr>
          <w:color w:val="000000"/>
          <w:sz w:val="28"/>
          <w:szCs w:val="28"/>
          <w:lang w:val="nl-NL"/>
        </w:rPr>
        <w:t>o của tháp là 58m</w:t>
      </w:r>
    </w:p>
    <w:p w:rsidR="002B3630" w:rsidRPr="0032562B" w:rsidRDefault="006D6A46" w:rsidP="00071B62">
      <w:pPr>
        <w:rPr>
          <w:b/>
          <w:color w:val="000000"/>
          <w:sz w:val="28"/>
          <w:szCs w:val="28"/>
          <w:lang w:val="nl-NL"/>
        </w:rPr>
      </w:pPr>
      <w:r w:rsidRPr="0032562B">
        <w:rPr>
          <w:b/>
          <w:color w:val="000000"/>
          <w:sz w:val="28"/>
          <w:szCs w:val="28"/>
          <w:lang w:val="nl-NL"/>
        </w:rPr>
        <w:t xml:space="preserve">4. </w:t>
      </w:r>
      <w:r w:rsidR="00146087">
        <w:rPr>
          <w:b/>
          <w:color w:val="000000"/>
          <w:sz w:val="28"/>
          <w:szCs w:val="28"/>
          <w:lang w:val="nl-NL"/>
        </w:rPr>
        <w:t>Hoạt độ</w:t>
      </w:r>
      <w:r w:rsidR="002B3630" w:rsidRPr="0032562B">
        <w:rPr>
          <w:b/>
          <w:color w:val="000000"/>
          <w:sz w:val="28"/>
          <w:szCs w:val="28"/>
          <w:lang w:val="nl-NL"/>
        </w:rPr>
        <w:t>ng vận dụng</w:t>
      </w:r>
    </w:p>
    <w:p w:rsidR="00FE1875" w:rsidRPr="0032562B" w:rsidRDefault="006D6A46" w:rsidP="00071B62">
      <w:pPr>
        <w:rPr>
          <w:color w:val="000000"/>
          <w:sz w:val="28"/>
          <w:szCs w:val="28"/>
          <w:lang w:val="nl-NL"/>
        </w:rPr>
      </w:pPr>
      <w:r w:rsidRPr="0032562B">
        <w:rPr>
          <w:color w:val="000000"/>
          <w:sz w:val="28"/>
          <w:szCs w:val="28"/>
          <w:lang w:val="nl-NL"/>
        </w:rPr>
        <w:t xml:space="preserve">- </w:t>
      </w:r>
      <w:r w:rsidR="002241E6" w:rsidRPr="0032562B">
        <w:rPr>
          <w:color w:val="000000"/>
          <w:sz w:val="28"/>
          <w:szCs w:val="28"/>
          <w:lang w:val="nl-NL"/>
        </w:rPr>
        <w:t>BT</w:t>
      </w:r>
      <w:r w:rsidRPr="0032562B">
        <w:rPr>
          <w:color w:val="000000"/>
          <w:sz w:val="28"/>
          <w:szCs w:val="28"/>
          <w:lang w:val="nl-NL"/>
        </w:rPr>
        <w:t>1</w:t>
      </w:r>
      <w:r w:rsidR="002241E6" w:rsidRPr="0032562B">
        <w:rPr>
          <w:color w:val="000000"/>
          <w:sz w:val="28"/>
          <w:szCs w:val="28"/>
          <w:lang w:val="nl-NL"/>
        </w:rPr>
        <w:t xml:space="preserve">. </w:t>
      </w:r>
      <w:r w:rsidR="007A5B0D" w:rsidRPr="0032562B">
        <w:rPr>
          <w:color w:val="000000"/>
          <w:sz w:val="28"/>
          <w:szCs w:val="28"/>
          <w:lang w:val="nl-NL"/>
        </w:rPr>
        <w:t>Cho tam giác MNP vuông tại M</w:t>
      </w:r>
      <w:r w:rsidR="00FE1875" w:rsidRPr="0032562B">
        <w:rPr>
          <w:color w:val="000000"/>
          <w:sz w:val="28"/>
          <w:szCs w:val="28"/>
          <w:lang w:val="nl-NL"/>
        </w:rPr>
        <w:t xml:space="preserve">. Hãy viết các hệ thức về cạnh và góc trong tam gíac vuông đó </w:t>
      </w:r>
    </w:p>
    <w:p w:rsidR="00FE1875" w:rsidRPr="0032562B" w:rsidRDefault="006D6A46" w:rsidP="00071B62">
      <w:pPr>
        <w:rPr>
          <w:b/>
          <w:bCs/>
          <w:color w:val="000000"/>
          <w:sz w:val="28"/>
          <w:szCs w:val="28"/>
          <w:lang w:val="nl-NL"/>
        </w:rPr>
      </w:pPr>
      <w:r w:rsidRPr="0032562B">
        <w:rPr>
          <w:b/>
          <w:bCs/>
          <w:color w:val="000000"/>
          <w:sz w:val="28"/>
          <w:szCs w:val="28"/>
          <w:lang w:val="nl-NL"/>
        </w:rPr>
        <w:t xml:space="preserve">5. Hoạt động tìm tòi mở rộng </w:t>
      </w:r>
    </w:p>
    <w:p w:rsidR="00FE1875" w:rsidRPr="0032562B" w:rsidRDefault="00FE1875" w:rsidP="00071B62">
      <w:pPr>
        <w:rPr>
          <w:color w:val="000000"/>
          <w:sz w:val="28"/>
          <w:szCs w:val="28"/>
          <w:lang w:val="nl-NL"/>
        </w:rPr>
      </w:pPr>
      <w:r w:rsidRPr="0032562B">
        <w:rPr>
          <w:color w:val="000000"/>
          <w:sz w:val="28"/>
          <w:szCs w:val="28"/>
          <w:lang w:val="nl-NL"/>
        </w:rPr>
        <w:t xml:space="preserve">- Học kĩ bài </w:t>
      </w:r>
    </w:p>
    <w:p w:rsidR="00FA11CE" w:rsidRPr="0032562B" w:rsidRDefault="00FE1875" w:rsidP="00071B62">
      <w:pPr>
        <w:pStyle w:val="Header"/>
        <w:tabs>
          <w:tab w:val="left" w:pos="720"/>
        </w:tabs>
        <w:rPr>
          <w:color w:val="000000"/>
          <w:sz w:val="28"/>
          <w:szCs w:val="28"/>
          <w:lang w:val="nl-NL"/>
        </w:rPr>
      </w:pPr>
      <w:r w:rsidRPr="0032562B">
        <w:rPr>
          <w:color w:val="000000"/>
          <w:sz w:val="28"/>
          <w:szCs w:val="28"/>
          <w:lang w:val="nl-NL"/>
        </w:rPr>
        <w:t>- Xem kĩ các ví dụ và bài tập đã giải</w:t>
      </w:r>
      <w:r w:rsidR="00FD5623" w:rsidRPr="0032562B">
        <w:rPr>
          <w:color w:val="000000"/>
          <w:sz w:val="28"/>
          <w:szCs w:val="28"/>
          <w:lang w:val="nl-NL"/>
        </w:rPr>
        <w:t xml:space="preserve">            </w:t>
      </w:r>
    </w:p>
    <w:p w:rsidR="006D6A46" w:rsidRPr="0032562B" w:rsidRDefault="006D6A46" w:rsidP="00071B62">
      <w:pPr>
        <w:rPr>
          <w:bCs/>
          <w:color w:val="000000"/>
          <w:sz w:val="28"/>
          <w:szCs w:val="28"/>
          <w:lang w:val="nl-NL"/>
        </w:rPr>
      </w:pPr>
      <w:r w:rsidRPr="0032562B">
        <w:rPr>
          <w:bCs/>
          <w:color w:val="000000"/>
          <w:sz w:val="28"/>
          <w:szCs w:val="28"/>
          <w:lang w:val="nl-NL"/>
        </w:rPr>
        <w:t>- BT2. Tính chiều cao và diện tích của tam giác đều</w:t>
      </w:r>
    </w:p>
    <w:p w:rsidR="00050F28" w:rsidRPr="0032562B" w:rsidRDefault="00050F28" w:rsidP="00071B62">
      <w:pPr>
        <w:rPr>
          <w:bCs/>
          <w:color w:val="000000"/>
          <w:sz w:val="28"/>
          <w:szCs w:val="28"/>
          <w:lang w:val="nl-NL"/>
        </w:rPr>
      </w:pPr>
    </w:p>
    <w:p w:rsidR="00FA11CE" w:rsidRPr="0032562B" w:rsidRDefault="00FA11CE" w:rsidP="00071B62">
      <w:pPr>
        <w:pStyle w:val="Header"/>
        <w:tabs>
          <w:tab w:val="left" w:pos="720"/>
        </w:tabs>
        <w:rPr>
          <w:color w:val="000000"/>
          <w:sz w:val="28"/>
          <w:szCs w:val="28"/>
          <w:lang w:val="nl-NL"/>
        </w:rPr>
      </w:pPr>
    </w:p>
    <w:p w:rsidR="00050F28" w:rsidRPr="0032562B" w:rsidRDefault="00FA11CE" w:rsidP="00AB423F">
      <w:pPr>
        <w:rPr>
          <w:b/>
          <w:i/>
          <w:color w:val="000000"/>
          <w:sz w:val="28"/>
          <w:szCs w:val="28"/>
          <w:lang w:val="nl-NL"/>
        </w:rPr>
      </w:pPr>
      <w:r w:rsidRPr="0032562B">
        <w:rPr>
          <w:color w:val="000000"/>
          <w:sz w:val="28"/>
          <w:szCs w:val="28"/>
          <w:lang w:val="nl-NL"/>
        </w:rPr>
        <w:tab/>
      </w:r>
      <w:r w:rsidR="00050F28" w:rsidRPr="0032562B">
        <w:rPr>
          <w:color w:val="000000"/>
          <w:sz w:val="28"/>
          <w:szCs w:val="28"/>
          <w:lang w:val="nl-NL"/>
        </w:rPr>
        <w:tab/>
      </w:r>
      <w:r w:rsidR="00050F28" w:rsidRPr="0032562B">
        <w:rPr>
          <w:color w:val="000000"/>
          <w:sz w:val="28"/>
          <w:szCs w:val="28"/>
          <w:lang w:val="nl-NL"/>
        </w:rPr>
        <w:tab/>
      </w:r>
      <w:r w:rsidR="00050F28" w:rsidRPr="0032562B">
        <w:rPr>
          <w:color w:val="000000"/>
          <w:sz w:val="28"/>
          <w:szCs w:val="28"/>
          <w:lang w:val="nl-NL"/>
        </w:rPr>
        <w:tab/>
      </w: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AB423F" w:rsidRPr="00AB423F" w:rsidRDefault="00AB423F" w:rsidP="00AB423F">
      <w:pPr>
        <w:pStyle w:val="Header"/>
        <w:rPr>
          <w:b/>
          <w:color w:val="000000"/>
          <w:sz w:val="28"/>
          <w:szCs w:val="28"/>
          <w:lang w:val="nl-NL"/>
        </w:rPr>
      </w:pPr>
      <w:r>
        <w:rPr>
          <w:bCs/>
          <w:iCs/>
          <w:color w:val="000000"/>
          <w:sz w:val="28"/>
          <w:szCs w:val="28"/>
          <w:lang w:val="nl-NL"/>
        </w:rPr>
        <w:t>Ngày soạn: 20/9</w:t>
      </w:r>
      <w:r w:rsidRPr="003A4974">
        <w:rPr>
          <w:bCs/>
          <w:iCs/>
          <w:color w:val="000000"/>
          <w:sz w:val="28"/>
          <w:szCs w:val="28"/>
          <w:lang w:val="nl-NL"/>
        </w:rPr>
        <w:t>/2018</w:t>
      </w:r>
    </w:p>
    <w:p w:rsidR="00AB423F" w:rsidRPr="003A4974" w:rsidRDefault="00AB423F" w:rsidP="00AB423F">
      <w:pPr>
        <w:pStyle w:val="Header"/>
        <w:tabs>
          <w:tab w:val="clear" w:pos="4320"/>
          <w:tab w:val="clear" w:pos="8640"/>
        </w:tabs>
        <w:rPr>
          <w:bCs/>
          <w:iCs/>
          <w:color w:val="000000"/>
          <w:sz w:val="28"/>
          <w:szCs w:val="28"/>
          <w:lang w:val="nl-NL"/>
        </w:rPr>
      </w:pPr>
      <w:r>
        <w:rPr>
          <w:bCs/>
          <w:iCs/>
          <w:color w:val="000000"/>
          <w:sz w:val="28"/>
          <w:szCs w:val="28"/>
          <w:lang w:val="nl-NL"/>
        </w:rPr>
        <w:t>Ngày dạy: 08/10</w:t>
      </w:r>
      <w:r w:rsidRPr="003A4974">
        <w:rPr>
          <w:bCs/>
          <w:iCs/>
          <w:color w:val="000000"/>
          <w:sz w:val="28"/>
          <w:szCs w:val="28"/>
          <w:lang w:val="nl-NL"/>
        </w:rPr>
        <w:t>/2018</w:t>
      </w:r>
    </w:p>
    <w:p w:rsidR="00AB423F" w:rsidRPr="0032562B" w:rsidRDefault="00AB423F" w:rsidP="00AB423F">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7   -   Tiết 11</w:t>
      </w:r>
    </w:p>
    <w:p w:rsidR="00FE1875" w:rsidRPr="0032562B" w:rsidRDefault="00AB423F" w:rsidP="00AB423F">
      <w:pPr>
        <w:rPr>
          <w:b/>
          <w:color w:val="000000"/>
          <w:sz w:val="28"/>
          <w:szCs w:val="28"/>
          <w:lang w:val="nl-NL"/>
        </w:rPr>
      </w:pPr>
      <w:r>
        <w:rPr>
          <w:b/>
          <w:bCs/>
          <w:color w:val="000000"/>
          <w:sz w:val="28"/>
          <w:szCs w:val="28"/>
          <w:lang w:val="nl-NL"/>
        </w:rPr>
        <w:t xml:space="preserve">                             </w:t>
      </w:r>
      <w:r w:rsidR="006D6A46" w:rsidRPr="0032562B">
        <w:rPr>
          <w:b/>
          <w:i/>
          <w:color w:val="000000"/>
          <w:sz w:val="28"/>
          <w:szCs w:val="28"/>
          <w:lang w:val="nl-NL"/>
        </w:rPr>
        <w:t xml:space="preserve">  </w:t>
      </w:r>
      <w:r w:rsidR="00FE1875" w:rsidRPr="0032562B">
        <w:rPr>
          <w:b/>
          <w:bCs/>
          <w:color w:val="000000"/>
          <w:sz w:val="28"/>
          <w:szCs w:val="28"/>
          <w:lang w:val="nl-NL"/>
        </w:rPr>
        <w:t xml:space="preserve">§4. </w:t>
      </w:r>
      <w:r w:rsidR="00FE1875" w:rsidRPr="0032562B">
        <w:rPr>
          <w:b/>
          <w:color w:val="000000"/>
          <w:sz w:val="28"/>
          <w:szCs w:val="28"/>
          <w:lang w:val="nl-NL"/>
        </w:rPr>
        <w:t>MỘT SỐ HỆ THỨC VỀ CẠNH VÀ GÓC</w:t>
      </w:r>
    </w:p>
    <w:p w:rsidR="00FE1875" w:rsidRPr="0032562B" w:rsidRDefault="00FE1875" w:rsidP="00050F28">
      <w:pPr>
        <w:jc w:val="center"/>
        <w:rPr>
          <w:color w:val="000000"/>
          <w:sz w:val="28"/>
          <w:szCs w:val="28"/>
          <w:lang w:val="nl-NL"/>
        </w:rPr>
      </w:pPr>
      <w:r w:rsidRPr="0032562B">
        <w:rPr>
          <w:b/>
          <w:color w:val="000000"/>
          <w:sz w:val="28"/>
          <w:szCs w:val="28"/>
          <w:lang w:val="nl-NL"/>
        </w:rPr>
        <w:t>TRONG TAM GIÁC VUÔNG(t.t)</w:t>
      </w:r>
    </w:p>
    <w:p w:rsidR="00FE1875" w:rsidRPr="0032562B" w:rsidRDefault="00B543D8" w:rsidP="00071B62">
      <w:pPr>
        <w:rPr>
          <w:b/>
          <w:color w:val="000000"/>
          <w:sz w:val="28"/>
          <w:szCs w:val="28"/>
          <w:lang w:val="nl-NL"/>
        </w:rPr>
      </w:pPr>
      <w:r w:rsidRPr="0032562B">
        <w:rPr>
          <w:b/>
          <w:color w:val="000000"/>
          <w:sz w:val="28"/>
          <w:szCs w:val="28"/>
          <w:lang w:val="nl-NL"/>
        </w:rPr>
        <w:t xml:space="preserve"> I</w:t>
      </w:r>
      <w:r w:rsidR="00FE1875" w:rsidRPr="0032562B">
        <w:rPr>
          <w:b/>
          <w:color w:val="000000"/>
          <w:sz w:val="28"/>
          <w:szCs w:val="28"/>
          <w:lang w:val="nl-NL"/>
        </w:rPr>
        <w:t xml:space="preserve"> .</w:t>
      </w:r>
      <w:r w:rsidR="00FE6D3B" w:rsidRPr="0032562B">
        <w:rPr>
          <w:b/>
          <w:color w:val="000000"/>
          <w:sz w:val="28"/>
          <w:szCs w:val="28"/>
          <w:lang w:val="nl-NL"/>
        </w:rPr>
        <w:t>MỤC TIÊU</w:t>
      </w:r>
      <w:r w:rsidR="00FE1875" w:rsidRPr="0032562B">
        <w:rPr>
          <w:b/>
          <w:color w:val="000000"/>
          <w:sz w:val="28"/>
          <w:szCs w:val="28"/>
          <w:lang w:val="nl-NL"/>
        </w:rPr>
        <w:t xml:space="preserve"> </w:t>
      </w:r>
    </w:p>
    <w:p w:rsidR="00B543D8" w:rsidRPr="0032562B" w:rsidRDefault="00FE1875" w:rsidP="00071B62">
      <w:pPr>
        <w:rPr>
          <w:b/>
          <w:color w:val="000000"/>
          <w:sz w:val="28"/>
          <w:szCs w:val="28"/>
          <w:lang w:val="nl-NL"/>
        </w:rPr>
      </w:pPr>
      <w:r w:rsidRPr="0032562B">
        <w:rPr>
          <w:b/>
          <w:color w:val="000000"/>
          <w:sz w:val="28"/>
          <w:szCs w:val="28"/>
          <w:lang w:val="nl-NL"/>
        </w:rPr>
        <w:t>1.Kiến thức:</w:t>
      </w:r>
    </w:p>
    <w:p w:rsidR="00FE1875" w:rsidRPr="0032562B" w:rsidRDefault="00B543D8" w:rsidP="00071B62">
      <w:pPr>
        <w:rPr>
          <w:bCs/>
          <w:color w:val="000000"/>
          <w:sz w:val="28"/>
          <w:szCs w:val="28"/>
          <w:lang w:val="nl-NL"/>
        </w:rPr>
      </w:pPr>
      <w:r w:rsidRPr="0032562B">
        <w:rPr>
          <w:b/>
          <w:color w:val="000000"/>
          <w:sz w:val="28"/>
          <w:szCs w:val="28"/>
          <w:lang w:val="nl-NL"/>
        </w:rPr>
        <w:t xml:space="preserve">- </w:t>
      </w:r>
      <w:r w:rsidRPr="0032562B">
        <w:rPr>
          <w:color w:val="000000"/>
          <w:sz w:val="28"/>
          <w:szCs w:val="28"/>
          <w:lang w:val="nl-NL"/>
        </w:rPr>
        <w:t>Hs biết:</w:t>
      </w:r>
      <w:r w:rsidR="00FE1875" w:rsidRPr="0032562B">
        <w:rPr>
          <w:bCs/>
          <w:color w:val="000000"/>
          <w:sz w:val="28"/>
          <w:szCs w:val="28"/>
          <w:lang w:val="nl-NL"/>
        </w:rPr>
        <w:t xml:space="preserve"> được củng cố các hệ thức giữa cạnh và góc của 1 tam giác vuông</w:t>
      </w:r>
    </w:p>
    <w:p w:rsidR="00FE1875" w:rsidRPr="0032562B" w:rsidRDefault="00FE1875" w:rsidP="00071B62">
      <w:pPr>
        <w:rPr>
          <w:bCs/>
          <w:color w:val="000000"/>
          <w:sz w:val="28"/>
          <w:szCs w:val="28"/>
          <w:lang w:val="nl-NL"/>
        </w:rPr>
      </w:pPr>
      <w:r w:rsidRPr="0032562B">
        <w:rPr>
          <w:bCs/>
          <w:color w:val="000000"/>
          <w:sz w:val="28"/>
          <w:szCs w:val="28"/>
          <w:lang w:val="nl-NL"/>
        </w:rPr>
        <w:t>-</w:t>
      </w:r>
      <w:r w:rsidR="00303645" w:rsidRPr="0032562B">
        <w:rPr>
          <w:bCs/>
          <w:color w:val="000000"/>
          <w:sz w:val="28"/>
          <w:szCs w:val="28"/>
          <w:lang w:val="nl-NL"/>
        </w:rPr>
        <w:t xml:space="preserve"> </w:t>
      </w:r>
      <w:r w:rsidRPr="0032562B">
        <w:rPr>
          <w:bCs/>
          <w:color w:val="000000"/>
          <w:sz w:val="28"/>
          <w:szCs w:val="28"/>
          <w:lang w:val="nl-NL"/>
        </w:rPr>
        <w:t xml:space="preserve">HS hiểu được thuật ngữ “tam giác vuông” là gì ? </w:t>
      </w:r>
    </w:p>
    <w:p w:rsidR="00B543D8" w:rsidRPr="0032562B" w:rsidRDefault="00B543D8" w:rsidP="00071B62">
      <w:pPr>
        <w:rPr>
          <w:bCs/>
          <w:color w:val="000000"/>
          <w:sz w:val="28"/>
          <w:szCs w:val="28"/>
          <w:lang w:val="nl-NL"/>
        </w:rPr>
      </w:pPr>
      <w:r w:rsidRPr="0032562B">
        <w:rPr>
          <w:b/>
          <w:color w:val="000000"/>
          <w:sz w:val="28"/>
          <w:szCs w:val="28"/>
          <w:lang w:val="nl-NL"/>
        </w:rPr>
        <w:t>2.Kĩ năng:</w:t>
      </w:r>
      <w:r w:rsidRPr="0032562B">
        <w:rPr>
          <w:bCs/>
          <w:color w:val="000000"/>
          <w:sz w:val="28"/>
          <w:szCs w:val="28"/>
          <w:lang w:val="nl-NL"/>
        </w:rPr>
        <w:t xml:space="preserve"> </w:t>
      </w:r>
    </w:p>
    <w:p w:rsidR="00B543D8" w:rsidRPr="0032562B" w:rsidRDefault="00B543D8" w:rsidP="00071B62">
      <w:pPr>
        <w:rPr>
          <w:bCs/>
          <w:color w:val="000000"/>
          <w:sz w:val="28"/>
          <w:szCs w:val="28"/>
          <w:lang w:val="nl-NL"/>
        </w:rPr>
      </w:pPr>
      <w:r w:rsidRPr="0032562B">
        <w:rPr>
          <w:bCs/>
          <w:color w:val="000000"/>
          <w:sz w:val="28"/>
          <w:szCs w:val="28"/>
          <w:lang w:val="nl-NL"/>
        </w:rPr>
        <w:lastRenderedPageBreak/>
        <w:t xml:space="preserve">  - HS thực hiện được: HS vận dụng được các hệ thưc trên trong tam giác vuông.</w:t>
      </w:r>
    </w:p>
    <w:p w:rsidR="00B543D8" w:rsidRPr="0032562B" w:rsidRDefault="00B543D8" w:rsidP="00071B62">
      <w:pPr>
        <w:rPr>
          <w:bCs/>
          <w:color w:val="000000"/>
          <w:sz w:val="28"/>
          <w:szCs w:val="28"/>
          <w:lang w:val="nl-NL"/>
        </w:rPr>
      </w:pPr>
      <w:r w:rsidRPr="0032562B">
        <w:rPr>
          <w:bCs/>
          <w:color w:val="000000"/>
          <w:sz w:val="28"/>
          <w:szCs w:val="28"/>
          <w:lang w:val="nl-NL"/>
        </w:rPr>
        <w:t xml:space="preserve">   - HS thực hiện  thành thạo: vận dụng được các hệ thức trên để giải 1 số bài tập trong thực tế </w:t>
      </w:r>
    </w:p>
    <w:p w:rsidR="00B543D8" w:rsidRPr="0032562B" w:rsidRDefault="00B543D8" w:rsidP="00071B62">
      <w:pPr>
        <w:rPr>
          <w:b/>
          <w:color w:val="000000"/>
          <w:sz w:val="28"/>
          <w:szCs w:val="28"/>
          <w:lang w:val="nl-NL"/>
        </w:rPr>
      </w:pPr>
      <w:r w:rsidRPr="0032562B">
        <w:rPr>
          <w:b/>
          <w:color w:val="000000"/>
          <w:sz w:val="28"/>
          <w:szCs w:val="28"/>
          <w:lang w:val="nl-NL"/>
        </w:rPr>
        <w:t>3.Thái độ:</w:t>
      </w:r>
    </w:p>
    <w:p w:rsidR="00B543D8" w:rsidRPr="0032562B" w:rsidRDefault="00B543D8" w:rsidP="00071B62">
      <w:pPr>
        <w:rPr>
          <w:color w:val="000000"/>
          <w:sz w:val="28"/>
          <w:szCs w:val="28"/>
          <w:lang w:val="nl-NL"/>
        </w:rPr>
      </w:pPr>
      <w:r w:rsidRPr="0032562B">
        <w:rPr>
          <w:color w:val="000000"/>
          <w:sz w:val="28"/>
          <w:szCs w:val="28"/>
          <w:lang w:val="nl-NL"/>
        </w:rPr>
        <w:t xml:space="preserve"> - Thói quen tự giác tích cực chủ động trong  học tập. </w:t>
      </w:r>
    </w:p>
    <w:p w:rsidR="00B543D8" w:rsidRDefault="00B543D8" w:rsidP="00071B62">
      <w:pPr>
        <w:rPr>
          <w:color w:val="000000"/>
          <w:sz w:val="28"/>
          <w:szCs w:val="28"/>
          <w:lang w:val="nl-NL"/>
        </w:rPr>
      </w:pPr>
      <w:r w:rsidRPr="0032562B">
        <w:rPr>
          <w:color w:val="000000"/>
          <w:sz w:val="28"/>
          <w:szCs w:val="28"/>
          <w:lang w:val="nl-NL"/>
        </w:rPr>
        <w:t>- Tính</w:t>
      </w:r>
      <w:r w:rsidR="00647997" w:rsidRPr="0032562B">
        <w:rPr>
          <w:color w:val="000000"/>
          <w:sz w:val="28"/>
          <w:szCs w:val="28"/>
          <w:lang w:val="nl-NL"/>
        </w:rPr>
        <w:t xml:space="preserve">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647997" w:rsidRPr="0032562B" w:rsidRDefault="00647997" w:rsidP="00071B62">
      <w:pPr>
        <w:rPr>
          <w:b/>
          <w:color w:val="000000"/>
          <w:sz w:val="28"/>
          <w:szCs w:val="28"/>
          <w:lang w:val="nl-NL"/>
        </w:rPr>
      </w:pPr>
      <w:r w:rsidRPr="0032562B">
        <w:rPr>
          <w:b/>
          <w:color w:val="000000"/>
          <w:sz w:val="28"/>
          <w:szCs w:val="28"/>
          <w:lang w:val="nl-NL"/>
        </w:rPr>
        <w:t>II. CHUẨN BỊ:</w:t>
      </w:r>
    </w:p>
    <w:p w:rsidR="00C34C6A" w:rsidRPr="0032562B" w:rsidRDefault="00C34C6A" w:rsidP="00071B62">
      <w:pPr>
        <w:rPr>
          <w:bCs/>
          <w:color w:val="000000"/>
          <w:sz w:val="28"/>
          <w:szCs w:val="28"/>
          <w:lang w:val="nl-NL"/>
        </w:rPr>
      </w:pPr>
      <w:r w:rsidRPr="0032562B">
        <w:rPr>
          <w:bCs/>
          <w:color w:val="000000"/>
          <w:sz w:val="28"/>
          <w:szCs w:val="28"/>
          <w:lang w:val="nl-NL"/>
        </w:rPr>
        <w:t>1.GV: máy tính bỏ túi ,</w:t>
      </w:r>
      <w:r w:rsidRPr="0032562B">
        <w:rPr>
          <w:color w:val="000000"/>
          <w:sz w:val="28"/>
          <w:szCs w:val="28"/>
          <w:lang w:val="nl-NL"/>
        </w:rPr>
        <w:t>thước thẳng, bảng phụ.</w:t>
      </w:r>
    </w:p>
    <w:p w:rsidR="00C34C6A" w:rsidRPr="0032562B" w:rsidRDefault="00C34C6A" w:rsidP="00071B62">
      <w:pPr>
        <w:rPr>
          <w:bCs/>
          <w:color w:val="000000"/>
          <w:sz w:val="28"/>
          <w:szCs w:val="28"/>
          <w:lang w:val="nl-NL"/>
        </w:rPr>
      </w:pPr>
      <w:r w:rsidRPr="0032562B">
        <w:rPr>
          <w:bCs/>
          <w:color w:val="000000"/>
          <w:sz w:val="28"/>
          <w:szCs w:val="28"/>
          <w:lang w:val="nl-NL"/>
        </w:rPr>
        <w:t xml:space="preserve">2.HS </w:t>
      </w:r>
      <w:r w:rsidRPr="0032562B">
        <w:rPr>
          <w:color w:val="000000"/>
          <w:sz w:val="28"/>
          <w:szCs w:val="28"/>
          <w:lang w:val="nl-NL"/>
        </w:rPr>
        <w:t xml:space="preserve">: </w:t>
      </w:r>
      <w:r w:rsidRPr="0032562B">
        <w:rPr>
          <w:bCs/>
          <w:color w:val="000000"/>
          <w:sz w:val="28"/>
          <w:szCs w:val="28"/>
          <w:lang w:val="nl-NL"/>
        </w:rPr>
        <w:t>máy tính bỏ, Ôn tập các hệ thức về cạnh và góc trong tam giác vuông</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w:t>
      </w:r>
      <w:r w:rsidR="00C34C6A" w:rsidRPr="0032562B">
        <w:rPr>
          <w:color w:val="000000"/>
          <w:sz w:val="28"/>
          <w:szCs w:val="28"/>
          <w:lang w:val="nl-NL"/>
        </w:rPr>
        <w:t xml:space="preserve"> và giải quyết vấn đề, thuyết trình</w:t>
      </w:r>
    </w:p>
    <w:p w:rsidR="0064799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303645" w:rsidRPr="0032562B">
        <w:rPr>
          <w:color w:val="000000"/>
          <w:sz w:val="28"/>
          <w:szCs w:val="28"/>
          <w:lang w:val="nl-NL"/>
        </w:rPr>
        <w:t>chia</w:t>
      </w:r>
      <w:r w:rsidRPr="0032562B">
        <w:rPr>
          <w:color w:val="000000"/>
          <w:sz w:val="28"/>
          <w:szCs w:val="28"/>
          <w:lang w:val="nl-NL"/>
        </w:rPr>
        <w:t xml:space="preserve"> nhóm, kĩ thuật đặt câu hỏi, hỏi đáp, động não, mảnh ghép, hợp đồng</w:t>
      </w:r>
    </w:p>
    <w:p w:rsidR="00647997" w:rsidRPr="0032562B" w:rsidRDefault="00647997" w:rsidP="00071B62">
      <w:pPr>
        <w:rPr>
          <w:b/>
          <w:color w:val="000000"/>
          <w:sz w:val="28"/>
          <w:szCs w:val="28"/>
          <w:lang w:val="nl-NL"/>
        </w:rPr>
      </w:pPr>
      <w:r w:rsidRPr="0032562B">
        <w:rPr>
          <w:b/>
          <w:color w:val="000000"/>
          <w:sz w:val="28"/>
          <w:szCs w:val="28"/>
          <w:lang w:val="nl-NL"/>
        </w:rPr>
        <w:t>IV.TỔ CHỨC CÁC HOẠT ĐỘNG HỌC TẬP:</w:t>
      </w:r>
    </w:p>
    <w:p w:rsidR="00647997" w:rsidRPr="0032562B" w:rsidRDefault="00647997" w:rsidP="00071B62">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647997" w:rsidRPr="0032562B" w:rsidRDefault="00685F8F" w:rsidP="00071B62">
      <w:pPr>
        <w:rPr>
          <w:color w:val="000000"/>
          <w:sz w:val="28"/>
          <w:szCs w:val="28"/>
          <w:lang w:val="nl-NL"/>
        </w:rPr>
      </w:pPr>
      <w:r>
        <w:rPr>
          <w:b/>
          <w:bCs/>
          <w:color w:val="000000"/>
          <w:sz w:val="28"/>
          <w:szCs w:val="28"/>
          <w:lang w:val="nl-NL"/>
        </w:rPr>
        <w:t xml:space="preserve">  </w:t>
      </w:r>
      <w:r w:rsidRPr="00685F8F">
        <w:rPr>
          <w:bCs/>
          <w:color w:val="000000"/>
          <w:sz w:val="28"/>
          <w:szCs w:val="28"/>
          <w:lang w:val="nl-NL"/>
        </w:rPr>
        <w:t>GV:</w:t>
      </w:r>
      <w:r w:rsidR="00647997" w:rsidRPr="0032562B">
        <w:rPr>
          <w:b/>
          <w:bCs/>
          <w:color w:val="000000"/>
          <w:sz w:val="28"/>
          <w:szCs w:val="28"/>
          <w:lang w:val="nl-NL"/>
        </w:rPr>
        <w:t xml:space="preserve">  </w:t>
      </w:r>
      <w:r w:rsidR="00377510" w:rsidRPr="0032562B">
        <w:rPr>
          <w:bCs/>
          <w:color w:val="000000"/>
          <w:sz w:val="28"/>
          <w:szCs w:val="28"/>
          <w:lang w:val="nl-NL"/>
        </w:rPr>
        <w:t xml:space="preserve">Cho </w:t>
      </w:r>
      <w:r w:rsidR="00377510" w:rsidRPr="0032562B">
        <w:rPr>
          <w:color w:val="000000"/>
          <w:position w:val="-4"/>
          <w:sz w:val="28"/>
          <w:szCs w:val="28"/>
          <w:lang w:val="nl-NL"/>
        </w:rPr>
        <w:object w:dxaOrig="220" w:dyaOrig="260">
          <v:shape id="_x0000_i1445" type="#_x0000_t75" style="width:11pt;height:13pt" o:ole="">
            <v:imagedata r:id="rId627" o:title=""/>
          </v:shape>
          <o:OLEObject Type="Embed" ProgID="Equation.DSMT4" ShapeID="_x0000_i1445" DrawAspect="Content" ObjectID="_1621776968" r:id="rId628"/>
        </w:object>
      </w:r>
      <w:r w:rsidR="00377510" w:rsidRPr="0032562B">
        <w:rPr>
          <w:color w:val="000000"/>
          <w:sz w:val="28"/>
          <w:szCs w:val="28"/>
          <w:lang w:val="nl-NL"/>
        </w:rPr>
        <w:t xml:space="preserve">ABC vuông tại A cạnh huyền a và các cạnh góc vuông b,c. Hãy viết các hệ thức về cạnh và góc trong </w:t>
      </w:r>
      <w:r w:rsidR="00377510" w:rsidRPr="0032562B">
        <w:rPr>
          <w:color w:val="000000"/>
          <w:position w:val="-4"/>
          <w:sz w:val="28"/>
          <w:szCs w:val="28"/>
          <w:lang w:val="nl-NL"/>
        </w:rPr>
        <w:object w:dxaOrig="220" w:dyaOrig="260">
          <v:shape id="_x0000_i1446" type="#_x0000_t75" style="width:11pt;height:13pt" o:ole="">
            <v:imagedata r:id="rId629" o:title=""/>
          </v:shape>
          <o:OLEObject Type="Embed" ProgID="Equation.DSMT4" ShapeID="_x0000_i1446" DrawAspect="Content" ObjectID="_1621776969" r:id="rId630"/>
        </w:object>
      </w:r>
      <w:r w:rsidR="00377510" w:rsidRPr="0032562B">
        <w:rPr>
          <w:color w:val="000000"/>
          <w:sz w:val="28"/>
          <w:szCs w:val="28"/>
          <w:lang w:val="nl-NL"/>
        </w:rPr>
        <w:t>vuông đó</w:t>
      </w:r>
      <w:r>
        <w:rPr>
          <w:color w:val="000000"/>
          <w:sz w:val="28"/>
          <w:szCs w:val="28"/>
          <w:lang w:val="nl-NL"/>
        </w:rPr>
        <w:t>.</w:t>
      </w:r>
      <w:r w:rsidR="00377510" w:rsidRPr="0032562B">
        <w:rPr>
          <w:color w:val="000000"/>
          <w:sz w:val="28"/>
          <w:szCs w:val="28"/>
          <w:lang w:val="nl-NL"/>
        </w:rPr>
        <w:t xml:space="preserve"> </w:t>
      </w:r>
    </w:p>
    <w:p w:rsidR="00FE1875" w:rsidRDefault="00647997" w:rsidP="00071B62">
      <w:pPr>
        <w:rPr>
          <w:b/>
          <w:color w:val="000000"/>
          <w:sz w:val="28"/>
          <w:szCs w:val="28"/>
          <w:lang w:val="nl-NL"/>
        </w:rPr>
      </w:pPr>
      <w:r w:rsidRPr="0032562B">
        <w:rPr>
          <w:b/>
          <w:color w:val="000000"/>
          <w:sz w:val="28"/>
          <w:szCs w:val="28"/>
          <w:lang w:val="nl-NL"/>
        </w:rPr>
        <w:t>2. Hoạt động hình thành kiến thức mới</w:t>
      </w:r>
    </w:p>
    <w:p w:rsidR="00685F8F" w:rsidRPr="00685F8F" w:rsidRDefault="00685F8F" w:rsidP="00071B62">
      <w:pPr>
        <w:rPr>
          <w:b/>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4"/>
        <w:gridCol w:w="5151"/>
      </w:tblGrid>
      <w:tr w:rsidR="00FE1875" w:rsidRPr="0032562B">
        <w:tc>
          <w:tcPr>
            <w:tcW w:w="5235" w:type="dxa"/>
          </w:tcPr>
          <w:p w:rsidR="00FE1875" w:rsidRPr="0032562B" w:rsidRDefault="00B543D8" w:rsidP="00071B62">
            <w:pPr>
              <w:rPr>
                <w:b/>
                <w:bCs/>
                <w:color w:val="000000"/>
                <w:sz w:val="28"/>
                <w:szCs w:val="28"/>
                <w:lang w:val="nl-NL"/>
              </w:rPr>
            </w:pPr>
            <w:r w:rsidRPr="0032562B">
              <w:rPr>
                <w:b/>
                <w:bCs/>
                <w:color w:val="000000"/>
                <w:sz w:val="28"/>
                <w:szCs w:val="28"/>
                <w:lang w:val="nl-NL"/>
              </w:rPr>
              <w:t>HOẠT ĐỘNG CỦA GV VÀ HS</w:t>
            </w:r>
          </w:p>
        </w:tc>
        <w:tc>
          <w:tcPr>
            <w:tcW w:w="5236" w:type="dxa"/>
          </w:tcPr>
          <w:p w:rsidR="00FE1875" w:rsidRPr="0032562B" w:rsidRDefault="00B543D8" w:rsidP="00071B62">
            <w:pPr>
              <w:rPr>
                <w:b/>
                <w:bCs/>
                <w:color w:val="000000"/>
                <w:sz w:val="28"/>
                <w:szCs w:val="28"/>
                <w:lang w:val="nl-NL"/>
              </w:rPr>
            </w:pPr>
            <w:r w:rsidRPr="0032562B">
              <w:rPr>
                <w:b/>
                <w:bCs/>
                <w:color w:val="000000"/>
                <w:sz w:val="28"/>
                <w:szCs w:val="28"/>
                <w:lang w:val="nl-NL"/>
              </w:rPr>
              <w:t>NỘI DUNG CẦN ĐẠT</w:t>
            </w:r>
          </w:p>
        </w:tc>
      </w:tr>
      <w:tr w:rsidR="00FE1875" w:rsidRPr="0032562B">
        <w:tc>
          <w:tcPr>
            <w:tcW w:w="5235" w:type="dxa"/>
          </w:tcPr>
          <w:p w:rsidR="00377510" w:rsidRPr="0032562B" w:rsidRDefault="00FE1875" w:rsidP="00071B62">
            <w:pPr>
              <w:rPr>
                <w:bCs/>
                <w:color w:val="000000"/>
                <w:sz w:val="28"/>
                <w:szCs w:val="28"/>
                <w:lang w:val="nl-NL"/>
              </w:rPr>
            </w:pPr>
            <w:r w:rsidRPr="0032562B">
              <w:rPr>
                <w:bCs/>
                <w:color w:val="000000"/>
                <w:sz w:val="28"/>
                <w:szCs w:val="28"/>
                <w:lang w:val="nl-NL"/>
              </w:rPr>
              <w:t>Hoạt động 1(28')</w:t>
            </w:r>
          </w:p>
          <w:p w:rsidR="00FE1875" w:rsidRPr="0032562B" w:rsidRDefault="00FE1875" w:rsidP="00071B62">
            <w:pPr>
              <w:rPr>
                <w:bCs/>
                <w:color w:val="000000"/>
                <w:sz w:val="28"/>
                <w:szCs w:val="28"/>
                <w:lang w:val="nl-NL"/>
              </w:rPr>
            </w:pPr>
            <w:r w:rsidRPr="0032562B">
              <w:rPr>
                <w:bCs/>
                <w:color w:val="000000"/>
                <w:sz w:val="28"/>
                <w:szCs w:val="28"/>
                <w:lang w:val="nl-NL"/>
              </w:rPr>
              <w:t>-GV giải thích thuật ngữ “tam giác vuông” (Giải  tam giác vuông là tìm tất cả các cạnh và góc</w:t>
            </w:r>
            <w:r w:rsidR="00303645" w:rsidRPr="0032562B">
              <w:rPr>
                <w:bCs/>
                <w:color w:val="000000"/>
                <w:sz w:val="28"/>
                <w:szCs w:val="28"/>
                <w:lang w:val="nl-NL"/>
              </w:rPr>
              <w:t xml:space="preserve"> còn lại khi biết trước 2 cạnh, </w:t>
            </w:r>
            <w:r w:rsidRPr="0032562B">
              <w:rPr>
                <w:bCs/>
                <w:color w:val="000000"/>
                <w:sz w:val="28"/>
                <w:szCs w:val="28"/>
                <w:lang w:val="nl-NL"/>
              </w:rPr>
              <w:t>1 cạnh và 1 góc nhọn.</w:t>
            </w:r>
          </w:p>
          <w:p w:rsidR="00303645" w:rsidRPr="0032562B" w:rsidRDefault="00303645" w:rsidP="00071B62">
            <w:pPr>
              <w:rPr>
                <w:bCs/>
                <w:color w:val="000000"/>
                <w:sz w:val="28"/>
                <w:szCs w:val="28"/>
                <w:lang w:val="nl-NL"/>
              </w:rPr>
            </w:pPr>
            <w:r w:rsidRPr="0032562B">
              <w:rPr>
                <w:bCs/>
                <w:color w:val="000000"/>
                <w:sz w:val="28"/>
                <w:szCs w:val="28"/>
                <w:lang w:val="nl-NL"/>
              </w:rPr>
              <w:t>- Yêu cầu dãy 1 làm ý a, dãy 2 làm ý b, dãy 3 làm ý c. Sau đó cử đại diện 3 dãy lên trình bày</w:t>
            </w:r>
          </w:p>
          <w:p w:rsidR="00FE1875" w:rsidRPr="0032562B" w:rsidRDefault="00FE1875" w:rsidP="00071B62">
            <w:pPr>
              <w:rPr>
                <w:bCs/>
                <w:color w:val="000000"/>
                <w:sz w:val="28"/>
                <w:szCs w:val="28"/>
                <w:lang w:val="nl-NL"/>
              </w:rPr>
            </w:pPr>
            <w:r w:rsidRPr="0032562B">
              <w:rPr>
                <w:bCs/>
                <w:color w:val="000000"/>
                <w:sz w:val="28"/>
                <w:szCs w:val="28"/>
                <w:lang w:val="nl-NL"/>
              </w:rPr>
              <w:t xml:space="preserve"> HS  thực hiện VD</w:t>
            </w:r>
          </w:p>
          <w:p w:rsidR="00FE1875" w:rsidRPr="0032562B" w:rsidRDefault="00FE1875" w:rsidP="00071B62">
            <w:pPr>
              <w:rPr>
                <w:bCs/>
                <w:color w:val="000000"/>
                <w:sz w:val="28"/>
                <w:szCs w:val="28"/>
                <w:lang w:val="nl-NL"/>
              </w:rPr>
            </w:pPr>
            <w:r w:rsidRPr="0032562B">
              <w:rPr>
                <w:b/>
                <w:color w:val="000000"/>
                <w:sz w:val="28"/>
                <w:szCs w:val="28"/>
                <w:lang w:val="nl-NL"/>
              </w:rPr>
              <w:t>?</w:t>
            </w:r>
            <w:r w:rsidRPr="0032562B">
              <w:rPr>
                <w:bCs/>
                <w:color w:val="000000"/>
                <w:sz w:val="28"/>
                <w:szCs w:val="28"/>
                <w:lang w:val="nl-NL"/>
              </w:rPr>
              <w:t xml:space="preserve"> Góc nhọn B được tính như thế nào .</w:t>
            </w:r>
          </w:p>
          <w:p w:rsidR="00FE1875" w:rsidRPr="0032562B" w:rsidRDefault="00FE1875" w:rsidP="00071B62">
            <w:pPr>
              <w:rPr>
                <w:color w:val="000000"/>
                <w:sz w:val="28"/>
                <w:szCs w:val="28"/>
                <w:lang w:val="nl-NL"/>
              </w:rPr>
            </w:pPr>
            <w:r w:rsidRPr="0032562B">
              <w:rPr>
                <w:bCs/>
                <w:color w:val="000000"/>
                <w:sz w:val="28"/>
                <w:szCs w:val="28"/>
                <w:lang w:val="nl-NL"/>
              </w:rPr>
              <w:t xml:space="preserve">HS: </w:t>
            </w:r>
            <w:r w:rsidRPr="0032562B">
              <w:rPr>
                <w:color w:val="000000"/>
                <w:sz w:val="28"/>
                <w:szCs w:val="28"/>
                <w:lang w:val="nl-NL"/>
              </w:rPr>
              <w:t xml:space="preserve"> </w:t>
            </w:r>
            <w:r w:rsidR="0056018A" w:rsidRPr="0032562B">
              <w:rPr>
                <w:color w:val="000000"/>
                <w:position w:val="-4"/>
                <w:sz w:val="28"/>
                <w:szCs w:val="28"/>
                <w:lang w:val="nl-NL"/>
              </w:rPr>
              <w:object w:dxaOrig="240" w:dyaOrig="340">
                <v:shape id="_x0000_i1447" type="#_x0000_t75" style="width:12pt;height:17pt" o:ole="">
                  <v:imagedata r:id="rId631" o:title=""/>
                </v:shape>
                <o:OLEObject Type="Embed" ProgID="Equation.DSMT4" ShapeID="_x0000_i1447" DrawAspect="Content" ObjectID="_1621776970" r:id="rId632"/>
              </w:object>
            </w:r>
            <w:r w:rsidRPr="0032562B">
              <w:rPr>
                <w:color w:val="000000"/>
                <w:sz w:val="28"/>
                <w:szCs w:val="28"/>
                <w:lang w:val="nl-NL"/>
              </w:rPr>
              <w:t>= 90</w:t>
            </w:r>
            <w:r w:rsidRPr="0032562B">
              <w:rPr>
                <w:color w:val="000000"/>
                <w:sz w:val="28"/>
                <w:szCs w:val="28"/>
                <w:vertAlign w:val="superscript"/>
                <w:lang w:val="nl-NL"/>
              </w:rPr>
              <w:t>0</w:t>
            </w:r>
            <w:r w:rsidR="0056018A" w:rsidRPr="0032562B">
              <w:rPr>
                <w:color w:val="000000"/>
                <w:sz w:val="28"/>
                <w:szCs w:val="28"/>
                <w:lang w:val="nl-NL"/>
              </w:rPr>
              <w:t xml:space="preserve"> - </w:t>
            </w:r>
            <w:r w:rsidR="0056018A" w:rsidRPr="0032562B">
              <w:rPr>
                <w:color w:val="000000"/>
                <w:position w:val="-6"/>
                <w:sz w:val="28"/>
                <w:szCs w:val="28"/>
                <w:lang w:val="nl-NL"/>
              </w:rPr>
              <w:object w:dxaOrig="240" w:dyaOrig="360">
                <v:shape id="_x0000_i1448" type="#_x0000_t75" style="width:12pt;height:18pt" o:ole="">
                  <v:imagedata r:id="rId633" o:title=""/>
                </v:shape>
                <o:OLEObject Type="Embed" ProgID="Equation.DSMT4" ShapeID="_x0000_i1448" DrawAspect="Content" ObjectID="_1621776971" r:id="rId634"/>
              </w:objec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iết b = 10cm và </w:t>
            </w:r>
            <w:r w:rsidR="0056018A" w:rsidRPr="0032562B">
              <w:rPr>
                <w:color w:val="000000"/>
                <w:position w:val="-6"/>
                <w:sz w:val="28"/>
                <w:szCs w:val="28"/>
                <w:lang w:val="nl-NL"/>
              </w:rPr>
              <w:object w:dxaOrig="240" w:dyaOrig="360">
                <v:shape id="_x0000_i1449" type="#_x0000_t75" style="width:12pt;height:18pt" o:ole="">
                  <v:imagedata r:id="rId635" o:title=""/>
                </v:shape>
                <o:OLEObject Type="Embed" ProgID="Equation.DSMT4" ShapeID="_x0000_i1449" DrawAspect="Content" ObjectID="_1621776972" r:id="rId636"/>
              </w:object>
            </w:r>
            <w:r w:rsidRPr="0032562B">
              <w:rPr>
                <w:color w:val="000000"/>
                <w:sz w:val="28"/>
                <w:szCs w:val="28"/>
                <w:lang w:val="nl-NL"/>
              </w:rPr>
              <w:t>=30</w:t>
            </w:r>
            <w:r w:rsidRPr="0032562B">
              <w:rPr>
                <w:color w:val="000000"/>
                <w:sz w:val="28"/>
                <w:szCs w:val="28"/>
                <w:vertAlign w:val="superscript"/>
                <w:lang w:val="nl-NL"/>
              </w:rPr>
              <w:t>0</w:t>
            </w:r>
            <w:r w:rsidRPr="0032562B">
              <w:rPr>
                <w:color w:val="000000"/>
                <w:sz w:val="28"/>
                <w:szCs w:val="28"/>
                <w:lang w:val="nl-NL"/>
              </w:rPr>
              <w:t>,</w:t>
            </w:r>
            <w:r w:rsidR="0056018A" w:rsidRPr="0032562B">
              <w:rPr>
                <w:color w:val="000000"/>
                <w:sz w:val="28"/>
                <w:szCs w:val="28"/>
                <w:lang w:val="nl-NL"/>
              </w:rPr>
              <w:t xml:space="preserve"> </w:t>
            </w:r>
            <w:r w:rsidRPr="0032562B">
              <w:rPr>
                <w:color w:val="000000"/>
                <w:sz w:val="28"/>
                <w:szCs w:val="28"/>
                <w:lang w:val="nl-NL"/>
              </w:rPr>
              <w:t>làm thế nào để tính c.</w:t>
            </w:r>
          </w:p>
          <w:p w:rsidR="00FE1875" w:rsidRPr="0032562B" w:rsidRDefault="0056018A" w:rsidP="00071B62">
            <w:pPr>
              <w:rPr>
                <w:color w:val="000000"/>
                <w:sz w:val="28"/>
                <w:szCs w:val="28"/>
                <w:lang w:val="nl-NL"/>
              </w:rPr>
            </w:pPr>
            <w:r w:rsidRPr="0032562B">
              <w:rPr>
                <w:color w:val="000000"/>
                <w:sz w:val="28"/>
                <w:szCs w:val="28"/>
                <w:lang w:val="nl-NL"/>
              </w:rPr>
              <w:t>HS: c = b tan</w:t>
            </w:r>
            <w:r w:rsidR="00FE1875" w:rsidRPr="0032562B">
              <w:rPr>
                <w:color w:val="000000"/>
                <w:sz w:val="28"/>
                <w:szCs w:val="28"/>
                <w:lang w:val="nl-NL"/>
              </w:rPr>
              <w:t xml:space="preserve"> C</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Tính a bàng mấy cách .</w:t>
            </w:r>
          </w:p>
          <w:p w:rsidR="007A5B0D" w:rsidRPr="0032562B" w:rsidRDefault="00FE1875" w:rsidP="00071B62">
            <w:pPr>
              <w:rPr>
                <w:color w:val="000000"/>
                <w:sz w:val="28"/>
                <w:szCs w:val="28"/>
                <w:lang w:val="nl-NL"/>
              </w:rPr>
            </w:pPr>
            <w:r w:rsidRPr="0032562B">
              <w:rPr>
                <w:color w:val="000000"/>
                <w:sz w:val="28"/>
                <w:szCs w:val="28"/>
                <w:lang w:val="nl-NL"/>
              </w:rPr>
              <w:t>HS: 2</w:t>
            </w:r>
            <w:r w:rsidR="0056018A" w:rsidRPr="0032562B">
              <w:rPr>
                <w:color w:val="000000"/>
                <w:sz w:val="28"/>
                <w:szCs w:val="28"/>
                <w:lang w:val="nl-NL"/>
              </w:rPr>
              <w:t xml:space="preserve"> </w:t>
            </w:r>
            <w:r w:rsidRPr="0032562B">
              <w:rPr>
                <w:color w:val="000000"/>
                <w:sz w:val="28"/>
                <w:szCs w:val="28"/>
                <w:lang w:val="nl-NL"/>
              </w:rPr>
              <w:t>cách :(C</w:t>
            </w:r>
            <w:r w:rsidRPr="0032562B">
              <w:rPr>
                <w:color w:val="000000"/>
                <w:sz w:val="28"/>
                <w:szCs w:val="28"/>
                <w:vertAlign w:val="subscript"/>
                <w:lang w:val="nl-NL"/>
              </w:rPr>
              <w:t>1</w:t>
            </w:r>
            <w:r w:rsidR="0056018A" w:rsidRPr="0032562B">
              <w:rPr>
                <w:color w:val="000000"/>
                <w:sz w:val="28"/>
                <w:szCs w:val="28"/>
                <w:lang w:val="nl-NL"/>
              </w:rPr>
              <w:t xml:space="preserve"> định lí Pitago ; </w:t>
            </w:r>
          </w:p>
          <w:p w:rsidR="00FE1875" w:rsidRPr="0032562B" w:rsidRDefault="0056018A" w:rsidP="00071B62">
            <w:pPr>
              <w:rPr>
                <w:color w:val="000000"/>
                <w:sz w:val="28"/>
                <w:szCs w:val="28"/>
                <w:lang w:val="nl-NL"/>
              </w:rPr>
            </w:pPr>
            <w:r w:rsidRPr="0032562B">
              <w:rPr>
                <w:color w:val="000000"/>
                <w:sz w:val="28"/>
                <w:szCs w:val="28"/>
                <w:lang w:val="nl-NL"/>
              </w:rPr>
              <w:t>C2 áp dụng</w:t>
            </w:r>
            <w:r w:rsidR="00FE1875" w:rsidRPr="0032562B">
              <w:rPr>
                <w:color w:val="000000"/>
                <w:sz w:val="28"/>
                <w:szCs w:val="28"/>
                <w:lang w:val="nl-NL"/>
              </w:rPr>
              <w:t xml:space="preserve"> hệ thức về cạnh và góc trong tam giác vuông)</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Em hãy tính a theo 2 cách trên.</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bCs/>
                <w:color w:val="000000"/>
                <w:sz w:val="28"/>
                <w:szCs w:val="28"/>
                <w:lang w:val="nl-NL"/>
              </w:rPr>
            </w:pPr>
            <w:r w:rsidRPr="0032562B">
              <w:rPr>
                <w:color w:val="000000"/>
                <w:sz w:val="28"/>
                <w:szCs w:val="28"/>
                <w:lang w:val="nl-NL"/>
              </w:rPr>
              <w:t>b)</w:t>
            </w:r>
            <w:r w:rsidR="0056018A" w:rsidRPr="0032562B">
              <w:rPr>
                <w:color w:val="000000"/>
                <w:sz w:val="28"/>
                <w:szCs w:val="28"/>
                <w:lang w:val="nl-NL"/>
              </w:rPr>
              <w:t xml:space="preserve"> </w:t>
            </w:r>
            <w:r w:rsidRPr="0032562B">
              <w:rPr>
                <w:bCs/>
                <w:color w:val="000000"/>
                <w:sz w:val="28"/>
                <w:szCs w:val="28"/>
                <w:lang w:val="nl-NL"/>
              </w:rPr>
              <w:t>Góc nhọn B được tính như thế nào .</w:t>
            </w:r>
          </w:p>
          <w:p w:rsidR="0056018A" w:rsidRPr="0032562B" w:rsidRDefault="0056018A" w:rsidP="00071B62">
            <w:pPr>
              <w:rPr>
                <w:bCs/>
                <w:color w:val="000000"/>
                <w:sz w:val="28"/>
                <w:szCs w:val="28"/>
                <w:lang w:val="nl-NL"/>
              </w:rPr>
            </w:pPr>
          </w:p>
          <w:p w:rsidR="0056018A" w:rsidRPr="0032562B" w:rsidRDefault="00FE1875" w:rsidP="00071B62">
            <w:pPr>
              <w:rPr>
                <w:color w:val="000000"/>
                <w:sz w:val="28"/>
                <w:szCs w:val="28"/>
                <w:lang w:val="nl-NL"/>
              </w:rPr>
            </w:pPr>
            <w:r w:rsidRPr="0032562B">
              <w:rPr>
                <w:bCs/>
                <w:color w:val="000000"/>
                <w:sz w:val="28"/>
                <w:szCs w:val="28"/>
                <w:lang w:val="nl-NL"/>
              </w:rPr>
              <w:t xml:space="preserve">HS: </w:t>
            </w:r>
            <w:r w:rsidR="0056018A" w:rsidRPr="0032562B">
              <w:rPr>
                <w:color w:val="000000"/>
                <w:position w:val="-4"/>
                <w:sz w:val="28"/>
                <w:szCs w:val="28"/>
                <w:lang w:val="nl-NL"/>
              </w:rPr>
              <w:object w:dxaOrig="240" w:dyaOrig="340">
                <v:shape id="_x0000_i1450" type="#_x0000_t75" style="width:12pt;height:17pt" o:ole="">
                  <v:imagedata r:id="rId637" o:title=""/>
                </v:shape>
                <o:OLEObject Type="Embed" ProgID="Equation.DSMT4" ShapeID="_x0000_i1450" DrawAspect="Content" ObjectID="_1621776973" r:id="rId638"/>
              </w:object>
            </w:r>
            <w:r w:rsidR="0056018A" w:rsidRPr="0032562B">
              <w:rPr>
                <w:color w:val="000000"/>
                <w:sz w:val="28"/>
                <w:szCs w:val="28"/>
                <w:lang w:val="nl-NL"/>
              </w:rPr>
              <w:t>=90</w:t>
            </w:r>
            <w:r w:rsidR="0056018A" w:rsidRPr="0032562B">
              <w:rPr>
                <w:color w:val="000000"/>
                <w:sz w:val="28"/>
                <w:szCs w:val="28"/>
                <w:vertAlign w:val="superscript"/>
                <w:lang w:val="nl-NL"/>
              </w:rPr>
              <w:t>0</w:t>
            </w:r>
            <w:r w:rsidR="0056018A" w:rsidRPr="0032562B">
              <w:rPr>
                <w:color w:val="000000"/>
                <w:sz w:val="28"/>
                <w:szCs w:val="28"/>
                <w:lang w:val="nl-NL"/>
              </w:rPr>
              <w:t xml:space="preserve"> – </w:t>
            </w:r>
            <w:r w:rsidR="0056018A" w:rsidRPr="0032562B">
              <w:rPr>
                <w:color w:val="000000"/>
                <w:position w:val="-6"/>
                <w:sz w:val="28"/>
                <w:szCs w:val="28"/>
                <w:lang w:val="nl-NL"/>
              </w:rPr>
              <w:object w:dxaOrig="240" w:dyaOrig="360">
                <v:shape id="_x0000_i1451" type="#_x0000_t75" style="width:12pt;height:18pt" o:ole="">
                  <v:imagedata r:id="rId639" o:title=""/>
                </v:shape>
                <o:OLEObject Type="Embed" ProgID="Equation.DSMT4" ShapeID="_x0000_i1451" DrawAspect="Content" ObjectID="_1621776974" r:id="rId640"/>
              </w:objec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Biết c = 10;</w:t>
            </w:r>
            <w:r w:rsidR="0056018A" w:rsidRPr="0032562B">
              <w:rPr>
                <w:color w:val="000000"/>
                <w:sz w:val="28"/>
                <w:szCs w:val="28"/>
                <w:lang w:val="nl-NL"/>
              </w:rPr>
              <w:t xml:space="preserve"> </w:t>
            </w:r>
            <w:r w:rsidR="0056018A" w:rsidRPr="0032562B">
              <w:rPr>
                <w:color w:val="000000"/>
                <w:position w:val="-6"/>
                <w:sz w:val="28"/>
                <w:szCs w:val="28"/>
                <w:lang w:val="nl-NL"/>
              </w:rPr>
              <w:object w:dxaOrig="240" w:dyaOrig="360">
                <v:shape id="_x0000_i1452" type="#_x0000_t75" style="width:12pt;height:18pt" o:ole="">
                  <v:imagedata r:id="rId641" o:title=""/>
                </v:shape>
                <o:OLEObject Type="Embed" ProgID="Equation.DSMT4" ShapeID="_x0000_i1452" DrawAspect="Content" ObjectID="_1621776975" r:id="rId642"/>
              </w:object>
            </w:r>
            <w:r w:rsidR="0056018A" w:rsidRPr="0032562B">
              <w:rPr>
                <w:color w:val="000000"/>
                <w:sz w:val="28"/>
                <w:szCs w:val="28"/>
                <w:lang w:val="nl-NL"/>
              </w:rPr>
              <w:t xml:space="preserve"> </w:t>
            </w:r>
            <w:r w:rsidRPr="0032562B">
              <w:rPr>
                <w:color w:val="000000"/>
                <w:sz w:val="28"/>
                <w:szCs w:val="28"/>
                <w:lang w:val="nl-NL"/>
              </w:rPr>
              <w:t>=45</w:t>
            </w:r>
            <w:r w:rsidRPr="0032562B">
              <w:rPr>
                <w:color w:val="000000"/>
                <w:sz w:val="28"/>
                <w:szCs w:val="28"/>
                <w:vertAlign w:val="superscript"/>
                <w:lang w:val="nl-NL"/>
              </w:rPr>
              <w:t>0</w:t>
            </w:r>
            <w:r w:rsidR="0056018A" w:rsidRPr="0032562B">
              <w:rPr>
                <w:color w:val="000000"/>
                <w:sz w:val="28"/>
                <w:szCs w:val="28"/>
                <w:lang w:val="nl-NL"/>
              </w:rPr>
              <w:t xml:space="preserve"> làm thế nào để tính được b</w:t>
            </w:r>
          </w:p>
          <w:p w:rsidR="00FE1875" w:rsidRPr="0032562B" w:rsidRDefault="0056018A" w:rsidP="00071B62">
            <w:pPr>
              <w:rPr>
                <w:color w:val="000000"/>
                <w:sz w:val="28"/>
                <w:szCs w:val="28"/>
                <w:lang w:val="nl-NL"/>
              </w:rPr>
            </w:pPr>
            <w:r w:rsidRPr="0032562B">
              <w:rPr>
                <w:color w:val="000000"/>
                <w:sz w:val="28"/>
                <w:szCs w:val="28"/>
                <w:lang w:val="nl-NL"/>
              </w:rPr>
              <w:t>HS:  b = c. cot</w:t>
            </w:r>
            <w:r w:rsidR="00FE1875" w:rsidRPr="0032562B">
              <w:rPr>
                <w:color w:val="000000"/>
                <w:sz w:val="28"/>
                <w:szCs w:val="28"/>
                <w:lang w:val="nl-NL"/>
              </w:rPr>
              <w:t>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 xml:space="preserve"> Tính b bàng cách nào nữa.</w:t>
            </w:r>
          </w:p>
          <w:p w:rsidR="0056018A" w:rsidRPr="0032562B" w:rsidRDefault="00FE1875" w:rsidP="00071B62">
            <w:pPr>
              <w:rPr>
                <w:color w:val="000000"/>
                <w:sz w:val="28"/>
                <w:szCs w:val="28"/>
                <w:lang w:val="nl-NL"/>
              </w:rPr>
            </w:pPr>
            <w:r w:rsidRPr="0032562B">
              <w:rPr>
                <w:color w:val="000000"/>
                <w:sz w:val="28"/>
                <w:szCs w:val="28"/>
                <w:lang w:val="nl-NL"/>
              </w:rPr>
              <w:t xml:space="preserve">HS: tam giác ABC vuông cân tại A nên </w:t>
            </w:r>
          </w:p>
          <w:p w:rsidR="00FE1875" w:rsidRPr="0032562B" w:rsidRDefault="00FE1875" w:rsidP="00071B62">
            <w:pPr>
              <w:rPr>
                <w:color w:val="000000"/>
                <w:sz w:val="28"/>
                <w:szCs w:val="28"/>
                <w:lang w:val="nl-NL"/>
              </w:rPr>
            </w:pPr>
            <w:r w:rsidRPr="0032562B">
              <w:rPr>
                <w:color w:val="000000"/>
                <w:sz w:val="28"/>
                <w:szCs w:val="28"/>
                <w:lang w:val="nl-NL"/>
              </w:rPr>
              <w:t>b = c = 10 cm</w:t>
            </w:r>
          </w:p>
          <w:p w:rsidR="00FE1875" w:rsidRPr="0032562B" w:rsidRDefault="00FE1875" w:rsidP="00071B62">
            <w:pPr>
              <w:rPr>
                <w:color w:val="000000"/>
                <w:sz w:val="28"/>
                <w:szCs w:val="28"/>
                <w:lang w:val="nl-NL"/>
              </w:rPr>
            </w:pPr>
            <w:r w:rsidRPr="0032562B">
              <w:rPr>
                <w:color w:val="000000"/>
                <w:sz w:val="28"/>
                <w:szCs w:val="28"/>
                <w:lang w:val="nl-NL"/>
              </w:rPr>
              <w:t>HS: tính a tương tự a)</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c) Góc nhọn c được tính như thế nào ?</w:t>
            </w:r>
          </w:p>
          <w:p w:rsidR="00FE1875" w:rsidRPr="0032562B" w:rsidRDefault="00FE1875" w:rsidP="00071B62">
            <w:pPr>
              <w:rPr>
                <w:color w:val="000000"/>
                <w:sz w:val="28"/>
                <w:szCs w:val="28"/>
                <w:lang w:val="nl-NL"/>
              </w:rPr>
            </w:pPr>
            <w:r w:rsidRPr="0032562B">
              <w:rPr>
                <w:color w:val="000000"/>
                <w:sz w:val="28"/>
                <w:szCs w:val="28"/>
                <w:lang w:val="nl-NL"/>
              </w:rPr>
              <w:t>HS:</w:t>
            </w:r>
            <w:r w:rsidR="001F728A" w:rsidRPr="0032562B">
              <w:rPr>
                <w:color w:val="000000"/>
                <w:position w:val="-6"/>
                <w:sz w:val="28"/>
                <w:szCs w:val="28"/>
                <w:lang w:val="nl-NL"/>
              </w:rPr>
              <w:object w:dxaOrig="240" w:dyaOrig="360">
                <v:shape id="_x0000_i1453" type="#_x0000_t75" style="width:12pt;height:18pt" o:ole="">
                  <v:imagedata r:id="rId643" o:title=""/>
                </v:shape>
                <o:OLEObject Type="Embed" ProgID="Equation.DSMT4" ShapeID="_x0000_i1453" DrawAspect="Content" ObjectID="_1621776976" r:id="rId644"/>
              </w:object>
            </w:r>
            <w:r w:rsidR="001F728A" w:rsidRPr="0032562B">
              <w:rPr>
                <w:color w:val="000000"/>
                <w:sz w:val="28"/>
                <w:szCs w:val="28"/>
                <w:lang w:val="nl-NL"/>
              </w:rPr>
              <w:t xml:space="preserve"> </w:t>
            </w:r>
            <w:r w:rsidRPr="0032562B">
              <w:rPr>
                <w:color w:val="000000"/>
                <w:sz w:val="28"/>
                <w:szCs w:val="28"/>
                <w:lang w:val="nl-NL"/>
              </w:rPr>
              <w:t>=90</w:t>
            </w:r>
            <w:r w:rsidRPr="0032562B">
              <w:rPr>
                <w:color w:val="000000"/>
                <w:sz w:val="28"/>
                <w:szCs w:val="28"/>
                <w:vertAlign w:val="superscript"/>
                <w:lang w:val="nl-NL"/>
              </w:rPr>
              <w:t>0</w:t>
            </w:r>
            <w:r w:rsidRPr="0032562B">
              <w:rPr>
                <w:color w:val="000000"/>
                <w:sz w:val="28"/>
                <w:szCs w:val="28"/>
                <w:lang w:val="nl-NL"/>
              </w:rPr>
              <w:t>-</w:t>
            </w:r>
            <w:r w:rsidR="001F728A" w:rsidRPr="0032562B">
              <w:rPr>
                <w:color w:val="000000"/>
                <w:position w:val="-4"/>
                <w:sz w:val="28"/>
                <w:szCs w:val="28"/>
                <w:lang w:val="nl-NL"/>
              </w:rPr>
              <w:object w:dxaOrig="240" w:dyaOrig="340">
                <v:shape id="_x0000_i1454" type="#_x0000_t75" style="width:12pt;height:17pt" o:ole="">
                  <v:imagedata r:id="rId645" o:title=""/>
                </v:shape>
                <o:OLEObject Type="Embed" ProgID="Equation.DSMT4" ShapeID="_x0000_i1454" DrawAspect="Content" ObjectID="_1621776977" r:id="rId646"/>
              </w:object>
            </w: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iết cạnh huyền a bằng 20 cm và số đo </w:t>
            </w:r>
            <w:r w:rsidRPr="0032562B">
              <w:rPr>
                <w:color w:val="000000"/>
                <w:position w:val="-4"/>
                <w:sz w:val="28"/>
                <w:szCs w:val="28"/>
                <w:lang w:val="nl-NL"/>
              </w:rPr>
              <w:object w:dxaOrig="240" w:dyaOrig="340">
                <v:shape id="_x0000_i1455" type="#_x0000_t75" style="width:12pt;height:17.25pt" o:ole="">
                  <v:imagedata r:id="rId647" o:title=""/>
                </v:shape>
                <o:OLEObject Type="Embed" ProgID="Equation.DSMT4" ShapeID="_x0000_i1455" DrawAspect="Content" ObjectID="_1621776978" r:id="rId648"/>
              </w:object>
            </w:r>
            <w:r w:rsidRPr="0032562B">
              <w:rPr>
                <w:color w:val="000000"/>
                <w:sz w:val="28"/>
                <w:szCs w:val="28"/>
                <w:lang w:val="nl-NL"/>
              </w:rPr>
              <w:t>;</w:t>
            </w:r>
            <w:r w:rsidRPr="0032562B">
              <w:rPr>
                <w:color w:val="000000"/>
                <w:position w:val="-6"/>
                <w:sz w:val="28"/>
                <w:szCs w:val="28"/>
                <w:lang w:val="nl-NL"/>
              </w:rPr>
              <w:object w:dxaOrig="240" w:dyaOrig="360">
                <v:shape id="_x0000_i1456" type="#_x0000_t75" style="width:12pt;height:18pt" o:ole="">
                  <v:imagedata r:id="rId649" o:title=""/>
                </v:shape>
                <o:OLEObject Type="Embed" ProgID="Equation.DSMT4" ShapeID="_x0000_i1456" DrawAspect="Content" ObjectID="_1621776979" r:id="rId650"/>
              </w:object>
            </w:r>
            <w:r w:rsidRPr="0032562B">
              <w:rPr>
                <w:color w:val="000000"/>
                <w:sz w:val="28"/>
                <w:szCs w:val="28"/>
                <w:lang w:val="nl-NL"/>
              </w:rPr>
              <w:t>.Làm thế nào để tính b; c.</w:t>
            </w:r>
          </w:p>
          <w:p w:rsidR="001F728A" w:rsidRPr="0032562B" w:rsidRDefault="00FE1875" w:rsidP="00071B62">
            <w:pPr>
              <w:rPr>
                <w:color w:val="000000"/>
                <w:sz w:val="28"/>
                <w:szCs w:val="28"/>
                <w:lang w:val="nl-NL"/>
              </w:rPr>
            </w:pPr>
            <w:r w:rsidRPr="0032562B">
              <w:rPr>
                <w:color w:val="000000"/>
                <w:sz w:val="28"/>
                <w:szCs w:val="28"/>
                <w:lang w:val="nl-NL"/>
              </w:rPr>
              <w:t xml:space="preserve">HS: b = a. SinB </w:t>
            </w:r>
          </w:p>
          <w:p w:rsidR="001F728A"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 xml:space="preserve">= a cos C; </w:t>
            </w:r>
          </w:p>
          <w:p w:rsidR="001F728A"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 xml:space="preserve">c = a.sinC </w:t>
            </w:r>
          </w:p>
          <w:p w:rsidR="00FE1875"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 a cos 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Nếu biết b hoặc c ta có thể tính cạnh còn lại bằng cách nào nữa</w:t>
            </w:r>
          </w:p>
          <w:p w:rsidR="001F728A" w:rsidRPr="0032562B" w:rsidRDefault="001F728A" w:rsidP="00071B62">
            <w:pPr>
              <w:rPr>
                <w:color w:val="000000"/>
                <w:sz w:val="28"/>
                <w:szCs w:val="28"/>
                <w:lang w:val="nl-NL"/>
              </w:rPr>
            </w:pPr>
            <w:r w:rsidRPr="0032562B">
              <w:rPr>
                <w:color w:val="000000"/>
                <w:sz w:val="28"/>
                <w:szCs w:val="28"/>
                <w:lang w:val="nl-NL"/>
              </w:rPr>
              <w:t xml:space="preserve">HS: </w:t>
            </w:r>
          </w:p>
          <w:p w:rsidR="001F728A" w:rsidRPr="0032562B" w:rsidRDefault="001F728A" w:rsidP="00071B62">
            <w:pPr>
              <w:rPr>
                <w:color w:val="000000"/>
                <w:sz w:val="28"/>
                <w:szCs w:val="28"/>
                <w:lang w:val="nl-NL"/>
              </w:rPr>
            </w:pPr>
            <w:r w:rsidRPr="0032562B">
              <w:rPr>
                <w:color w:val="000000"/>
                <w:sz w:val="28"/>
                <w:szCs w:val="28"/>
                <w:lang w:val="nl-NL"/>
              </w:rPr>
              <w:t>b = c</w:t>
            </w:r>
            <w:r w:rsidR="00483D25" w:rsidRPr="0032562B">
              <w:rPr>
                <w:color w:val="000000"/>
                <w:sz w:val="28"/>
                <w:szCs w:val="28"/>
                <w:lang w:val="nl-NL"/>
              </w:rPr>
              <w:t>.</w:t>
            </w:r>
            <w:r w:rsidRPr="0032562B">
              <w:rPr>
                <w:color w:val="000000"/>
                <w:sz w:val="28"/>
                <w:szCs w:val="28"/>
                <w:lang w:val="nl-NL"/>
              </w:rPr>
              <w:t xml:space="preserve"> tan </w:t>
            </w:r>
            <w:r w:rsidR="00FE1875" w:rsidRPr="0032562B">
              <w:rPr>
                <w:color w:val="000000"/>
                <w:sz w:val="28"/>
                <w:szCs w:val="28"/>
                <w:lang w:val="nl-NL"/>
              </w:rPr>
              <w:t>B</w:t>
            </w:r>
            <w:r w:rsidRPr="0032562B">
              <w:rPr>
                <w:color w:val="000000"/>
                <w:sz w:val="28"/>
                <w:szCs w:val="28"/>
                <w:lang w:val="nl-NL"/>
              </w:rPr>
              <w:t xml:space="preserve"> </w:t>
            </w:r>
          </w:p>
          <w:p w:rsidR="001F728A" w:rsidRPr="0032562B" w:rsidRDefault="001F728A" w:rsidP="00071B62">
            <w:pPr>
              <w:rPr>
                <w:color w:val="000000"/>
                <w:sz w:val="28"/>
                <w:szCs w:val="28"/>
                <w:lang w:val="nl-NL"/>
              </w:rPr>
            </w:pPr>
            <w:r w:rsidRPr="0032562B">
              <w:rPr>
                <w:color w:val="000000"/>
                <w:sz w:val="28"/>
                <w:szCs w:val="28"/>
                <w:lang w:val="nl-NL"/>
              </w:rPr>
              <w:t xml:space="preserve">   = c.cot</w:t>
            </w:r>
            <w:r w:rsidR="00483D25" w:rsidRPr="0032562B">
              <w:rPr>
                <w:color w:val="000000"/>
                <w:sz w:val="28"/>
                <w:szCs w:val="28"/>
                <w:lang w:val="nl-NL"/>
              </w:rPr>
              <w:t xml:space="preserve"> C</w:t>
            </w:r>
          </w:p>
          <w:p w:rsidR="001F728A" w:rsidRPr="0032562B" w:rsidRDefault="001F728A" w:rsidP="00071B62">
            <w:pPr>
              <w:rPr>
                <w:color w:val="000000"/>
                <w:sz w:val="28"/>
                <w:szCs w:val="28"/>
                <w:lang w:val="nl-NL"/>
              </w:rPr>
            </w:pPr>
            <w:r w:rsidRPr="0032562B">
              <w:rPr>
                <w:color w:val="000000"/>
                <w:sz w:val="28"/>
                <w:szCs w:val="28"/>
                <w:lang w:val="nl-NL"/>
              </w:rPr>
              <w:t xml:space="preserve">c = b.tan </w:t>
            </w:r>
            <w:r w:rsidR="00FE1875" w:rsidRPr="0032562B">
              <w:rPr>
                <w:color w:val="000000"/>
                <w:sz w:val="28"/>
                <w:szCs w:val="28"/>
                <w:lang w:val="nl-NL"/>
              </w:rPr>
              <w:t xml:space="preserve">C </w:t>
            </w:r>
          </w:p>
          <w:p w:rsidR="007A5B0D" w:rsidRPr="0032562B" w:rsidRDefault="001F728A" w:rsidP="00071B62">
            <w:pPr>
              <w:rPr>
                <w:color w:val="000000"/>
                <w:sz w:val="28"/>
                <w:szCs w:val="28"/>
                <w:lang w:val="nl-NL"/>
              </w:rPr>
            </w:pPr>
            <w:r w:rsidRPr="0032562B">
              <w:rPr>
                <w:color w:val="000000"/>
                <w:sz w:val="28"/>
                <w:szCs w:val="28"/>
                <w:lang w:val="nl-NL"/>
              </w:rPr>
              <w:t xml:space="preserve">   = b cot B</w:t>
            </w: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 xml:space="preserve">d) Góc nhọn B được tính như thế nào </w:t>
            </w:r>
          </w:p>
          <w:p w:rsidR="00FE1875" w:rsidRPr="0032562B" w:rsidRDefault="00483D25" w:rsidP="00071B62">
            <w:pPr>
              <w:rPr>
                <w:color w:val="000000"/>
                <w:sz w:val="28"/>
                <w:szCs w:val="28"/>
                <w:lang w:val="nl-NL"/>
              </w:rPr>
            </w:pPr>
            <w:r w:rsidRPr="0032562B">
              <w:rPr>
                <w:color w:val="000000"/>
                <w:sz w:val="28"/>
                <w:szCs w:val="28"/>
                <w:lang w:val="nl-NL"/>
              </w:rPr>
              <w:t>HS: Tính tan</w:t>
            </w:r>
            <w:r w:rsidR="005231D4" w:rsidRPr="0032562B">
              <w:rPr>
                <w:color w:val="000000"/>
                <w:sz w:val="28"/>
                <w:szCs w:val="28"/>
                <w:lang w:val="nl-NL"/>
              </w:rPr>
              <w:t xml:space="preserve"> B rồi suy ra </w:t>
            </w:r>
            <w:r w:rsidR="005231D4" w:rsidRPr="0032562B">
              <w:rPr>
                <w:color w:val="000000"/>
                <w:position w:val="-4"/>
                <w:sz w:val="28"/>
                <w:szCs w:val="28"/>
                <w:lang w:val="nl-NL"/>
              </w:rPr>
              <w:object w:dxaOrig="240" w:dyaOrig="340">
                <v:shape id="_x0000_i1457" type="#_x0000_t75" style="width:12pt;height:17pt" o:ole="">
                  <v:imagedata r:id="rId651" o:title=""/>
                </v:shape>
                <o:OLEObject Type="Embed" ProgID="Equation.DSMT4" ShapeID="_x0000_i1457" DrawAspect="Content" ObjectID="_1621776980" r:id="rId652"/>
              </w:objec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Góc nhọn C được tính như thế nào .</w:t>
            </w:r>
          </w:p>
          <w:p w:rsidR="00FE1875" w:rsidRPr="0032562B" w:rsidRDefault="00FE1875" w:rsidP="00071B62">
            <w:pPr>
              <w:rPr>
                <w:color w:val="000000"/>
                <w:sz w:val="28"/>
                <w:szCs w:val="28"/>
                <w:lang w:val="nl-NL"/>
              </w:rPr>
            </w:pPr>
            <w:r w:rsidRPr="0032562B">
              <w:rPr>
                <w:color w:val="000000"/>
                <w:sz w:val="28"/>
                <w:szCs w:val="28"/>
                <w:lang w:val="nl-NL"/>
              </w:rPr>
              <w:t xml:space="preserve">HS: </w:t>
            </w:r>
            <w:r w:rsidR="00483D25" w:rsidRPr="0032562B">
              <w:rPr>
                <w:color w:val="000000"/>
                <w:sz w:val="28"/>
                <w:szCs w:val="28"/>
                <w:lang w:val="nl-NL"/>
              </w:rPr>
              <w:t xml:space="preserve"> </w:t>
            </w:r>
            <w:r w:rsidR="00483D25" w:rsidRPr="0032562B">
              <w:rPr>
                <w:color w:val="000000"/>
                <w:position w:val="-6"/>
                <w:sz w:val="28"/>
                <w:szCs w:val="28"/>
                <w:lang w:val="nl-NL"/>
              </w:rPr>
              <w:object w:dxaOrig="240" w:dyaOrig="360">
                <v:shape id="_x0000_i1458" type="#_x0000_t75" style="width:12pt;height:18pt" o:ole="">
                  <v:imagedata r:id="rId653" o:title=""/>
                </v:shape>
                <o:OLEObject Type="Embed" ProgID="Equation.DSMT4" ShapeID="_x0000_i1458" DrawAspect="Content" ObjectID="_1621776981" r:id="rId654"/>
              </w:object>
            </w:r>
            <w:r w:rsidRPr="0032562B">
              <w:rPr>
                <w:color w:val="000000"/>
                <w:sz w:val="28"/>
                <w:szCs w:val="28"/>
                <w:lang w:val="nl-NL"/>
              </w:rPr>
              <w:t>=90</w:t>
            </w:r>
            <w:r w:rsidRPr="0032562B">
              <w:rPr>
                <w:color w:val="000000"/>
                <w:sz w:val="28"/>
                <w:szCs w:val="28"/>
                <w:vertAlign w:val="superscript"/>
                <w:lang w:val="nl-NL"/>
              </w:rPr>
              <w:t>0</w:t>
            </w:r>
            <w:r w:rsidRPr="0032562B">
              <w:rPr>
                <w:color w:val="000000"/>
                <w:sz w:val="28"/>
                <w:szCs w:val="28"/>
                <w:lang w:val="nl-NL"/>
              </w:rPr>
              <w:t>-</w:t>
            </w:r>
            <w:r w:rsidR="00483D25" w:rsidRPr="0032562B">
              <w:rPr>
                <w:color w:val="000000"/>
                <w:sz w:val="28"/>
                <w:szCs w:val="28"/>
                <w:lang w:val="nl-NL"/>
              </w:rPr>
              <w:t xml:space="preserve"> </w:t>
            </w:r>
            <w:r w:rsidR="00483D25" w:rsidRPr="0032562B">
              <w:rPr>
                <w:color w:val="000000"/>
                <w:position w:val="-4"/>
                <w:sz w:val="28"/>
                <w:szCs w:val="28"/>
                <w:lang w:val="nl-NL"/>
              </w:rPr>
              <w:object w:dxaOrig="240" w:dyaOrig="340">
                <v:shape id="_x0000_i1459" type="#_x0000_t75" style="width:12pt;height:17pt" o:ole="">
                  <v:imagedata r:id="rId655" o:title=""/>
                </v:shape>
                <o:OLEObject Type="Embed" ProgID="Equation.DSMT4" ShapeID="_x0000_i1459" DrawAspect="Content" ObjectID="_1621776982" r:id="rId656"/>
              </w:objec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Cạnh huyền a được tính bằng những cách nào .</w:t>
            </w:r>
          </w:p>
          <w:p w:rsidR="00483D25" w:rsidRPr="0032562B" w:rsidRDefault="00483D25" w:rsidP="00071B62">
            <w:pPr>
              <w:rPr>
                <w:color w:val="000000"/>
                <w:sz w:val="28"/>
                <w:szCs w:val="28"/>
                <w:lang w:val="nl-NL"/>
              </w:rPr>
            </w:pPr>
            <w:r w:rsidRPr="0032562B">
              <w:rPr>
                <w:color w:val="000000"/>
                <w:sz w:val="28"/>
                <w:szCs w:val="28"/>
                <w:lang w:val="nl-NL"/>
              </w:rPr>
              <w:t xml:space="preserve">HS: C1 định lí Pitago, </w:t>
            </w:r>
          </w:p>
          <w:p w:rsidR="00483D25" w:rsidRPr="0032562B" w:rsidRDefault="00483D25" w:rsidP="00071B62">
            <w:pPr>
              <w:rPr>
                <w:color w:val="000000"/>
                <w:sz w:val="28"/>
                <w:szCs w:val="28"/>
                <w:lang w:val="nl-NL"/>
              </w:rPr>
            </w:pPr>
            <w:r w:rsidRPr="0032562B">
              <w:rPr>
                <w:color w:val="000000"/>
                <w:sz w:val="28"/>
                <w:szCs w:val="28"/>
                <w:lang w:val="nl-NL"/>
              </w:rPr>
              <w:lastRenderedPageBreak/>
              <w:t>C2</w:t>
            </w:r>
            <w:r w:rsidR="00FE1875" w:rsidRPr="0032562B">
              <w:rPr>
                <w:color w:val="000000"/>
                <w:sz w:val="28"/>
                <w:szCs w:val="28"/>
                <w:lang w:val="nl-NL"/>
              </w:rPr>
              <w:t>:</w:t>
            </w:r>
            <w:r w:rsidRPr="0032562B">
              <w:rPr>
                <w:color w:val="000000"/>
                <w:sz w:val="28"/>
                <w:szCs w:val="28"/>
                <w:lang w:val="nl-NL"/>
              </w:rPr>
              <w:t xml:space="preserve"> </w:t>
            </w:r>
            <w:r w:rsidR="00FE1875" w:rsidRPr="0032562B">
              <w:rPr>
                <w:color w:val="000000"/>
                <w:sz w:val="28"/>
                <w:szCs w:val="28"/>
                <w:lang w:val="nl-NL"/>
              </w:rPr>
              <w:t>áp dunngj hệ thức:</w:t>
            </w:r>
            <w:r w:rsidRPr="0032562B">
              <w:rPr>
                <w:color w:val="000000"/>
                <w:sz w:val="28"/>
                <w:szCs w:val="28"/>
                <w:lang w:val="nl-NL"/>
              </w:rPr>
              <w:t xml:space="preserve">   </w:t>
            </w:r>
          </w:p>
          <w:p w:rsidR="00483D25" w:rsidRPr="0032562B" w:rsidRDefault="00FE1875" w:rsidP="00071B62">
            <w:pPr>
              <w:rPr>
                <w:color w:val="000000"/>
                <w:sz w:val="28"/>
                <w:szCs w:val="28"/>
                <w:lang w:val="nl-NL"/>
              </w:rPr>
            </w:pPr>
            <w:r w:rsidRPr="0032562B">
              <w:rPr>
                <w:color w:val="000000"/>
                <w:sz w:val="28"/>
                <w:szCs w:val="28"/>
                <w:lang w:val="nl-NL"/>
              </w:rPr>
              <w:t xml:space="preserve">b = a. SinB = a cos C </w:t>
            </w:r>
          </w:p>
          <w:p w:rsidR="00FE1875" w:rsidRPr="0032562B" w:rsidRDefault="00FE1875" w:rsidP="00071B62">
            <w:pPr>
              <w:rPr>
                <w:color w:val="000000"/>
                <w:sz w:val="28"/>
                <w:szCs w:val="28"/>
                <w:lang w:val="nl-NL"/>
              </w:rPr>
            </w:pPr>
            <w:r w:rsidRPr="0032562B">
              <w:rPr>
                <w:color w:val="000000"/>
                <w:sz w:val="28"/>
                <w:szCs w:val="28"/>
                <w:lang w:val="nl-NL"/>
              </w:rPr>
              <w:t>hoặc c = a.sinC = a</w:t>
            </w:r>
            <w:r w:rsidR="00483D25" w:rsidRPr="0032562B">
              <w:rPr>
                <w:color w:val="000000"/>
                <w:sz w:val="28"/>
                <w:szCs w:val="28"/>
                <w:lang w:val="nl-NL"/>
              </w:rPr>
              <w:t>.</w:t>
            </w:r>
            <w:r w:rsidR="005231D4" w:rsidRPr="0032562B">
              <w:rPr>
                <w:color w:val="000000"/>
                <w:sz w:val="28"/>
                <w:szCs w:val="28"/>
                <w:lang w:val="nl-NL"/>
              </w:rPr>
              <w:t xml:space="preserve"> cos</w:t>
            </w:r>
            <w:r w:rsidRPr="0032562B">
              <w:rPr>
                <w:color w:val="000000"/>
                <w:sz w:val="28"/>
                <w:szCs w:val="28"/>
                <w:lang w:val="nl-NL"/>
              </w:rPr>
              <w:t>B</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Hãy tính a theo cách 2 và kết luận</w:t>
            </w:r>
          </w:p>
        </w:tc>
        <w:tc>
          <w:tcPr>
            <w:tcW w:w="5236" w:type="dxa"/>
          </w:tcPr>
          <w:p w:rsidR="00FE1875" w:rsidRPr="0032562B" w:rsidRDefault="00682FF4" w:rsidP="00071B62">
            <w:pPr>
              <w:rPr>
                <w:b/>
                <w:color w:val="000000"/>
                <w:sz w:val="28"/>
                <w:szCs w:val="28"/>
                <w:lang w:val="nl-NL"/>
              </w:rPr>
            </w:pPr>
            <w:r>
              <w:rPr>
                <w:b/>
                <w:noProof/>
                <w:color w:val="000000"/>
                <w:sz w:val="28"/>
                <w:szCs w:val="28"/>
              </w:rPr>
              <w:lastRenderedPageBreak/>
              <w:drawing>
                <wp:anchor distT="0" distB="0" distL="114300" distR="114300" simplePos="0" relativeHeight="251607552" behindDoc="0" locked="0" layoutInCell="1" allowOverlap="1">
                  <wp:simplePos x="0" y="0"/>
                  <wp:positionH relativeFrom="column">
                    <wp:posOffset>2049145</wp:posOffset>
                  </wp:positionH>
                  <wp:positionV relativeFrom="paragraph">
                    <wp:posOffset>262890</wp:posOffset>
                  </wp:positionV>
                  <wp:extent cx="1115695" cy="870585"/>
                  <wp:effectExtent l="0" t="0" r="0" b="0"/>
                  <wp:wrapSquare wrapText="bothSides"/>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9"/>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115695" cy="870585"/>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color w:val="000000"/>
                <w:sz w:val="28"/>
                <w:szCs w:val="28"/>
                <w:lang w:val="nl-NL"/>
              </w:rPr>
              <w:t>II .Áp dụng giải tam giác vuông:</w:t>
            </w:r>
          </w:p>
          <w:p w:rsidR="00FE1875" w:rsidRPr="0032562B" w:rsidRDefault="00FE1875" w:rsidP="00071B62">
            <w:pPr>
              <w:rPr>
                <w:bCs/>
                <w:color w:val="000000"/>
                <w:sz w:val="28"/>
                <w:szCs w:val="28"/>
                <w:lang w:val="nl-NL"/>
              </w:rPr>
            </w:pPr>
            <w:r w:rsidRPr="0032562B">
              <w:rPr>
                <w:bCs/>
                <w:color w:val="000000"/>
                <w:sz w:val="28"/>
                <w:szCs w:val="28"/>
                <w:lang w:val="nl-NL"/>
              </w:rPr>
              <w:t>Giải :</w:t>
            </w:r>
          </w:p>
          <w:p w:rsidR="00FE1875" w:rsidRPr="0032562B" w:rsidRDefault="00FE1875" w:rsidP="00071B62">
            <w:pPr>
              <w:rPr>
                <w:bCs/>
                <w:color w:val="000000"/>
                <w:sz w:val="28"/>
                <w:szCs w:val="28"/>
                <w:lang w:val="nl-NL"/>
              </w:rPr>
            </w:pPr>
          </w:p>
          <w:p w:rsidR="00FE1875" w:rsidRPr="0032562B" w:rsidRDefault="00682FF4" w:rsidP="00071B62">
            <w:pPr>
              <w:rPr>
                <w:color w:val="000000"/>
                <w:sz w:val="28"/>
                <w:szCs w:val="28"/>
                <w:vertAlign w:val="superscript"/>
                <w:lang w:val="nl-NL"/>
              </w:rPr>
            </w:pPr>
            <w:r>
              <w:rPr>
                <w:noProof/>
                <w:color w:val="000000"/>
                <w:sz w:val="28"/>
                <w:szCs w:val="28"/>
              </w:rPr>
              <mc:AlternateContent>
                <mc:Choice Requires="wps">
                  <w:drawing>
                    <wp:anchor distT="0" distB="0" distL="114300" distR="114300" simplePos="0" relativeHeight="251608576" behindDoc="0" locked="0" layoutInCell="1" allowOverlap="1">
                      <wp:simplePos x="0" y="0"/>
                      <wp:positionH relativeFrom="column">
                        <wp:posOffset>316230</wp:posOffset>
                      </wp:positionH>
                      <wp:positionV relativeFrom="paragraph">
                        <wp:posOffset>41910</wp:posOffset>
                      </wp:positionV>
                      <wp:extent cx="0" cy="571500"/>
                      <wp:effectExtent l="11430" t="13335" r="7620" b="5715"/>
                      <wp:wrapNone/>
                      <wp:docPr id="208" name="Line 5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0"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pt,3.3pt" to="24.9pt,4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WT2yFwIAACwEAAAOAAAAZHJzL2Uyb0RvYy54bWysU02P2yAQvVfqf0DcE9tZO5tYcVaVnfSy 7Uba7Q8ggGNUDAhInKjqf+9APpRtL1VVH/DADG/ezBsWT8deogO3TmhV4WycYsQV1UyoXYW/va1H M4ycJ4oRqRWv8Ik7/LT8+GExmJJPdKcl4xYBiHLlYCrceW/KJHG04z1xY224AmerbU88bO0uYZYM gN7LZJKm02TQlhmrKXcOTpuzEy8jftty6l/a1nGPZIWBm4+rjes2rMlyQcqdJaYT9EKD/AOLnggF SW9QDfEE7a34A6oX1GqnWz+muk902wrKYw1QTZb+Vs1rRwyPtUBznLm1yf0/WPr1sLFIsApPUpBK kR5EehaKo2L6ENszGFdCVK02NhRIj+rVPGv63SGl646oHY80304Gbmahocm7K2HjDCTZDl80gxiy 9zr26tjaPkBCF9AxSnK6ScKPHtHzIYXT4jEr0kgnIeX1nrHOf+a6R8GosATWEZccnp0PPEh5DQlp lF4LKaPgUqGhwvNiUsQLTkvBgjOEObvb1tKiAwkjE79YFHjuw6zeKxbBOk7Y6mJ7IuTZhuRSBTyo BOhcrPNM/Jin89VsNctH+WS6GuVp04w+ret8NF1nj0Xz0NR1k/0M1LK87ARjXAV21/nM8r/T//JS zpN1m9BbG5L36LFfQPb6j6SjlEG98KBcudXstLFXiWEkY/Dl+YSZv9+Dff/Il78AAAD//wMAUEsD BBQABgAIAAAAIQCBw0AO2AAAAAYBAAAPAAAAZHJzL2Rvd25yZXYueG1sTI6xTsNAEER7JP7htEg0 ETkTkEWM1xEC3NEQQLQbe7EtfHuO75IYvp4lDZRPM5p5+WpyvdnzGDovCJfzBAxL5etOGoTXl/Li BkyIJDX1XhjhiwOsitOTnLLaH+SZ9+vYGB2RkBFCG+OQWRuqlh2FuR9YNPvwo6OoODa2Humg4663 iyRJraNO9KGlge9brj7XO4cQyjfelt+zapa8XzWeF9uHp0dCPD+b7m7BRJ7iXxl+9VUdCnXa+J3U wfQI10s1jwhpCkbjI24Qlsq2yO1//eIHAAD//wMAUEsBAi0AFAAGAAgAAAAhALaDOJL+AAAA4QEA ABMAAAAAAAAAAAAAAAAAAAAAAFtDb250ZW50X1R5cGVzXS54bWxQSwECLQAUAAYACAAAACEAOP0h /9YAAACUAQAACwAAAAAAAAAAAAAAAAAvAQAAX3JlbHMvLnJlbHNQSwECLQAUAAYACAAAACEAI1k9 shcCAAAsBAAADgAAAAAAAAAAAAAAAAAuAgAAZHJzL2Uyb0RvYy54bWxQSwECLQAUAAYACAAAACEA gcNADtgAAAAGAQAADwAAAAAAAAAAAAAAAABxBAAAZHJzL2Rvd25yZXYueG1sUEsFBgAAAAAEAAQA 8wAAAHYFAAAAAA== "/>
                  </w:pict>
                </mc:Fallback>
              </mc:AlternateContent>
            </w:r>
            <w:r w:rsidR="00FE1875" w:rsidRPr="0032562B">
              <w:rPr>
                <w:color w:val="000000"/>
                <w:sz w:val="28"/>
                <w:szCs w:val="28"/>
                <w:lang w:val="nl-NL"/>
              </w:rPr>
              <w:t>G</w:t>
            </w:r>
            <w:r w:rsidR="007A5B0D" w:rsidRPr="0032562B">
              <w:rPr>
                <w:color w:val="000000"/>
                <w:sz w:val="28"/>
                <w:szCs w:val="28"/>
                <w:lang w:val="nl-NL"/>
              </w:rPr>
              <w:t>T</w:t>
            </w:r>
            <w:r w:rsidR="00377510" w:rsidRPr="0032562B">
              <w:rPr>
                <w:color w:val="000000"/>
                <w:sz w:val="28"/>
                <w:szCs w:val="28"/>
                <w:lang w:val="nl-NL"/>
              </w:rPr>
              <w:t xml:space="preserve"> </w:t>
            </w:r>
            <w:r w:rsidR="007A5B0D" w:rsidRPr="0032562B">
              <w:rPr>
                <w:color w:val="000000"/>
                <w:sz w:val="28"/>
                <w:szCs w:val="28"/>
                <w:lang w:val="nl-NL"/>
              </w:rPr>
              <w:t xml:space="preserve">  </w:t>
            </w:r>
            <w:r w:rsidR="00FE1875" w:rsidRPr="0032562B">
              <w:rPr>
                <w:color w:val="000000"/>
                <w:position w:val="-4"/>
                <w:sz w:val="28"/>
                <w:szCs w:val="28"/>
                <w:lang w:val="nl-NL"/>
              </w:rPr>
              <w:object w:dxaOrig="220" w:dyaOrig="260">
                <v:shape id="_x0000_i1460" type="#_x0000_t75" style="width:11pt;height:13pt" o:ole="">
                  <v:imagedata r:id="rId627" o:title=""/>
                </v:shape>
                <o:OLEObject Type="Embed" ProgID="Equation.DSMT4" ShapeID="_x0000_i1460" DrawAspect="Content" ObjectID="_1621776983" r:id="rId658"/>
              </w:object>
            </w:r>
            <w:r w:rsidR="00377510" w:rsidRPr="0032562B">
              <w:rPr>
                <w:color w:val="000000"/>
                <w:sz w:val="28"/>
                <w:szCs w:val="28"/>
                <w:lang w:val="nl-NL"/>
              </w:rPr>
              <w:t>ABC;   Â</w:t>
            </w:r>
            <w:r w:rsidR="00FE1875" w:rsidRPr="0032562B">
              <w:rPr>
                <w:color w:val="000000"/>
                <w:sz w:val="28"/>
                <w:szCs w:val="28"/>
                <w:lang w:val="nl-NL"/>
              </w:rPr>
              <w:t xml:space="preserve">= </w:t>
            </w:r>
            <w:r w:rsidR="00377510" w:rsidRPr="0032562B">
              <w:rPr>
                <w:color w:val="000000"/>
                <w:sz w:val="28"/>
                <w:szCs w:val="28"/>
                <w:lang w:val="nl-NL"/>
              </w:rPr>
              <w:t xml:space="preserve"> 90</w:t>
            </w:r>
            <w:r w:rsidR="00377510" w:rsidRPr="0032562B">
              <w:rPr>
                <w:color w:val="000000"/>
                <w:position w:val="-4"/>
                <w:sz w:val="28"/>
                <w:szCs w:val="28"/>
                <w:lang w:val="nl-NL"/>
              </w:rPr>
              <w:object w:dxaOrig="139" w:dyaOrig="300">
                <v:shape id="_x0000_i1461" type="#_x0000_t75" style="width:6.95pt;height:15pt" o:ole="">
                  <v:imagedata r:id="rId659" o:title=""/>
                </v:shape>
                <o:OLEObject Type="Embed" ProgID="Equation.DSMT4" ShapeID="_x0000_i1461" DrawAspect="Content" ObjectID="_1621776984" r:id="rId660"/>
              </w:object>
            </w:r>
            <w:r w:rsidR="00377510" w:rsidRPr="0032562B">
              <w:rPr>
                <w:color w:val="000000"/>
                <w:sz w:val="28"/>
                <w:szCs w:val="28"/>
                <w:lang w:val="nl-NL"/>
              </w:rPr>
              <w:t xml:space="preserve">                                                                                                                                    </w:t>
            </w:r>
          </w:p>
          <w:p w:rsidR="00FE1875" w:rsidRPr="0032562B" w:rsidRDefault="00FE1875" w:rsidP="00071B62">
            <w:pPr>
              <w:rPr>
                <w:color w:val="000000"/>
                <w:sz w:val="28"/>
                <w:szCs w:val="28"/>
                <w:lang w:val="nl-NL"/>
              </w:rPr>
            </w:pPr>
            <w:r w:rsidRPr="0032562B">
              <w:rPr>
                <w:color w:val="000000"/>
                <w:sz w:val="28"/>
                <w:szCs w:val="28"/>
                <w:lang w:val="nl-NL"/>
              </w:rPr>
              <w:t xml:space="preserve">         B = 10cm</w:t>
            </w:r>
            <w:r w:rsidR="0056018A" w:rsidRPr="0032562B">
              <w:rPr>
                <w:color w:val="000000"/>
                <w:sz w:val="28"/>
                <w:szCs w:val="28"/>
                <w:lang w:val="nl-NL"/>
              </w:rPr>
              <w:t xml:space="preserve">, </w:t>
            </w:r>
            <w:r w:rsidR="0056018A" w:rsidRPr="0032562B">
              <w:rPr>
                <w:color w:val="000000"/>
                <w:position w:val="-6"/>
                <w:sz w:val="28"/>
                <w:szCs w:val="28"/>
                <w:lang w:val="nl-NL"/>
              </w:rPr>
              <w:object w:dxaOrig="800" w:dyaOrig="360">
                <v:shape id="_x0000_i1462" type="#_x0000_t75" style="width:40pt;height:18pt" o:ole="">
                  <v:imagedata r:id="rId661" o:title=""/>
                </v:shape>
                <o:OLEObject Type="Embed" ProgID="Equation.DSMT4" ShapeID="_x0000_i1462" DrawAspect="Content" ObjectID="_1621776985" r:id="rId662"/>
              </w:object>
            </w:r>
          </w:p>
          <w:p w:rsidR="0056018A"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09600" behindDoc="0" locked="0" layoutInCell="1" allowOverlap="1">
                      <wp:simplePos x="0" y="0"/>
                      <wp:positionH relativeFrom="column">
                        <wp:posOffset>-9525</wp:posOffset>
                      </wp:positionH>
                      <wp:positionV relativeFrom="paragraph">
                        <wp:posOffset>2540</wp:posOffset>
                      </wp:positionV>
                      <wp:extent cx="1714500" cy="0"/>
                      <wp:effectExtent l="9525" t="12065" r="9525" b="6985"/>
                      <wp:wrapNone/>
                      <wp:docPr id="207" name="Line 5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1"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pt" to="134.25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GBdvFwIAAC0EAAAOAAAAZHJzL2Uyb0RvYy54bWysU8uO2yAU3VfqPyD2ie2M87LijCo76Sbt RJrpBxDAMSoGBCROVPXfeyGPNu2mquoF5nHu4dx7D4vnUyfRkVsntCpxNkwx4opqJtS+xF/e1oMZ Rs4TxYjUipf4zB1+Xr5/t+hNwUe61ZJxi4BEuaI3JW69N0WSONryjrihNlzBYaNtRzws7T5hlvTA 3slklKaTpNeWGaspdw5268shXkb+puHUvzSN4x7JEoM2H0cbx10Yk+WCFHtLTCvoVQb5BxUdEQou vVPVxBN0sOIPqk5Qq51u/JDqLtFNIyiPOUA2WfpbNq8tMTzmAsVx5l4m9/9o6efj1iLBSjxKpxgp 0kGTNkJxNJ48ZaE8vXEFoCq1tSFBelKvZqPpV4eUrlqi9jzKfDsbiIwRyUNIWDgDl+z6T5oBhhy8 jrU6NbYLlFAFdIotOd9bwk8eUdjMplk+TqFz9HaWkOIWaKzzH7nuUJiUWILsSEyOG+dBOkBvkHCP 0mshZey4VKgv8Xw8GscAp6Vg4TDAnN3vKmnRkQTPxC/UAcgeYFYfFItkLSdsdZ17IuRlDnipAh+k AnKus4spvs3T+Wq2muWDfDRZDfK0rgcf1lU+mKyz6bh+qquqzr4HaVletIIxroK6m0Gz/O8McH0q F2vdLXovQ/LIHlMEsbd/FB17Gdp3McJOs/PWhmqEtoInI/j6foLpf11H1M9XvvwBAAD//wMAUEsD BBQABgAIAAAAIQAkpDVU2AAAAAQBAAAPAAAAZHJzL2Rvd25yZXYueG1sTI5BT8JAEIXvJv6HzZh4 IbClKiGlW2LU3ryIGq5Dd2wbu7Olu0D11zuc8Pjlvbz35evRdepIQ2g9G5jPElDElbct1wY+3svp ElSIyBY7z2TghwKsi+urHDPrT/xGx02slYxwyNBAE2OfaR2qhhyGme+JJfvyg8MoONTaDniScdfp NEkW2mHL8tBgT08NVd+bgzMQyk/al7+TapJs72pP6f759QWNub0ZH1egIo3xUoazvqhDIU47f2Ab VGdgOn+QpoF7UJKmi6Xg7oy6yPV/+eIPAAD//wMAUEsBAi0AFAAGAAgAAAAhALaDOJL+AAAA4QEA ABMAAAAAAAAAAAAAAAAAAAAAAFtDb250ZW50X1R5cGVzXS54bWxQSwECLQAUAAYACAAAACEAOP0h /9YAAACUAQAACwAAAAAAAAAAAAAAAAAvAQAAX3JlbHMvLnJlbHNQSwECLQAUAAYACAAAACEA2xgX bxcCAAAtBAAADgAAAAAAAAAAAAAAAAAuAgAAZHJzL2Uyb0RvYy54bWxQSwECLQAUAAYACAAAACEA JKQ1VNgAAAAEAQAADwAAAAAAAAAAAAAAAABxBAAAZHJzL2Rvd25yZXYueG1sUEsFBgAAAAAEAAQA 8wAAAHYFAAAAAA== "/>
                  </w:pict>
                </mc:Fallback>
              </mc:AlternateContent>
            </w:r>
            <w:r w:rsidR="00FE1875" w:rsidRPr="0032562B">
              <w:rPr>
                <w:color w:val="000000"/>
                <w:sz w:val="28"/>
                <w:szCs w:val="28"/>
                <w:lang w:val="nl-NL"/>
              </w:rPr>
              <w:t xml:space="preserve">KL   </w:t>
            </w:r>
            <w:r w:rsidR="0056018A" w:rsidRPr="0032562B">
              <w:rPr>
                <w:color w:val="000000"/>
                <w:position w:val="-6"/>
                <w:sz w:val="28"/>
                <w:szCs w:val="28"/>
                <w:lang w:val="nl-NL"/>
              </w:rPr>
              <w:object w:dxaOrig="780" w:dyaOrig="360">
                <v:shape id="_x0000_i1463" type="#_x0000_t75" style="width:39pt;height:18pt" o:ole="">
                  <v:imagedata r:id="rId663" o:title=""/>
                </v:shape>
                <o:OLEObject Type="Embed" ProgID="Equation.DSMT4" ShapeID="_x0000_i1463" DrawAspect="Content" ObjectID="_1621776986" r:id="rId664"/>
              </w:object>
            </w:r>
            <w:r w:rsidR="0056018A" w:rsidRPr="0032562B">
              <w:rPr>
                <w:color w:val="000000"/>
                <w:sz w:val="28"/>
                <w:szCs w:val="28"/>
                <w:lang w:val="nl-NL"/>
              </w:rPr>
              <w:t>, c= ? a= ?</w:t>
            </w:r>
          </w:p>
          <w:p w:rsidR="0056018A" w:rsidRPr="0032562B" w:rsidRDefault="0056018A" w:rsidP="00071B62">
            <w:pPr>
              <w:rPr>
                <w:color w:val="000000"/>
                <w:sz w:val="28"/>
                <w:szCs w:val="28"/>
                <w:lang w:val="nl-NL"/>
              </w:rPr>
            </w:pPr>
          </w:p>
          <w:p w:rsidR="0056018A" w:rsidRPr="0032562B" w:rsidRDefault="0056018A" w:rsidP="00071B62">
            <w:pPr>
              <w:rPr>
                <w:color w:val="000000"/>
                <w:sz w:val="28"/>
                <w:szCs w:val="28"/>
                <w:lang w:val="nl-NL"/>
              </w:rPr>
            </w:pPr>
          </w:p>
          <w:p w:rsidR="00303645" w:rsidRPr="0032562B" w:rsidRDefault="00303645" w:rsidP="00071B62">
            <w:pPr>
              <w:rPr>
                <w:color w:val="000000"/>
                <w:sz w:val="28"/>
                <w:szCs w:val="28"/>
                <w:lang w:val="nl-NL"/>
              </w:rPr>
            </w:pPr>
          </w:p>
          <w:p w:rsidR="00303645" w:rsidRPr="0032562B" w:rsidRDefault="00303645" w:rsidP="00071B62">
            <w:pPr>
              <w:rPr>
                <w:color w:val="000000"/>
                <w:sz w:val="28"/>
                <w:szCs w:val="28"/>
                <w:lang w:val="nl-NL"/>
              </w:rPr>
            </w:pPr>
          </w:p>
          <w:p w:rsidR="00FE1875" w:rsidRPr="0032562B" w:rsidRDefault="00FE1875" w:rsidP="00071B62">
            <w:pPr>
              <w:rPr>
                <w:color w:val="000000"/>
                <w:sz w:val="28"/>
                <w:szCs w:val="28"/>
                <w:vertAlign w:val="superscript"/>
                <w:lang w:val="nl-NL"/>
              </w:rPr>
            </w:pPr>
            <w:r w:rsidRPr="0032562B">
              <w:rPr>
                <w:color w:val="000000"/>
                <w:sz w:val="28"/>
                <w:szCs w:val="28"/>
                <w:lang w:val="nl-NL"/>
              </w:rPr>
              <w:t xml:space="preserve">Ta có </w:t>
            </w:r>
            <w:r w:rsidR="0056018A" w:rsidRPr="0032562B">
              <w:rPr>
                <w:color w:val="000000"/>
                <w:position w:val="-4"/>
                <w:sz w:val="28"/>
                <w:szCs w:val="28"/>
                <w:lang w:val="nl-NL"/>
              </w:rPr>
              <w:object w:dxaOrig="240" w:dyaOrig="340">
                <v:shape id="_x0000_i1464" type="#_x0000_t75" style="width:12pt;height:17pt" o:ole="">
                  <v:imagedata r:id="rId665" o:title=""/>
                </v:shape>
                <o:OLEObject Type="Embed" ProgID="Equation.DSMT4" ShapeID="_x0000_i1464" DrawAspect="Content" ObjectID="_1621776987" r:id="rId666"/>
              </w:object>
            </w:r>
            <w:r w:rsidRPr="0032562B">
              <w:rPr>
                <w:color w:val="000000"/>
                <w:sz w:val="28"/>
                <w:szCs w:val="28"/>
                <w:lang w:val="nl-NL"/>
              </w:rPr>
              <w:t xml:space="preserve"> =</w:t>
            </w:r>
            <w:r w:rsidR="0056018A" w:rsidRPr="0032562B">
              <w:rPr>
                <w:color w:val="000000"/>
                <w:position w:val="-6"/>
                <w:sz w:val="28"/>
                <w:szCs w:val="28"/>
                <w:lang w:val="nl-NL"/>
              </w:rPr>
              <w:object w:dxaOrig="240" w:dyaOrig="360">
                <v:shape id="_x0000_i1465" type="#_x0000_t75" style="width:12pt;height:18pt" o:ole="">
                  <v:imagedata r:id="rId667" o:title=""/>
                </v:shape>
                <o:OLEObject Type="Embed" ProgID="Equation.DSMT4" ShapeID="_x0000_i1465" DrawAspect="Content" ObjectID="_1621776988" r:id="rId668"/>
              </w:object>
            </w:r>
            <w:r w:rsidRPr="0032562B">
              <w:rPr>
                <w:color w:val="000000"/>
                <w:sz w:val="28"/>
                <w:szCs w:val="28"/>
                <w:lang w:val="nl-NL"/>
              </w:rPr>
              <w:t xml:space="preserve"> - 90</w:t>
            </w:r>
            <w:r w:rsidRPr="0032562B">
              <w:rPr>
                <w:color w:val="000000"/>
                <w:sz w:val="28"/>
                <w:szCs w:val="28"/>
                <w:vertAlign w:val="superscript"/>
                <w:lang w:val="nl-NL"/>
              </w:rPr>
              <w:t>0</w:t>
            </w:r>
            <w:r w:rsidRPr="0032562B">
              <w:rPr>
                <w:color w:val="000000"/>
                <w:sz w:val="28"/>
                <w:szCs w:val="28"/>
                <w:lang w:val="nl-NL"/>
              </w:rPr>
              <w:t>= 90</w:t>
            </w:r>
            <w:r w:rsidRPr="0032562B">
              <w:rPr>
                <w:color w:val="000000"/>
                <w:sz w:val="28"/>
                <w:szCs w:val="28"/>
                <w:vertAlign w:val="superscript"/>
                <w:lang w:val="nl-NL"/>
              </w:rPr>
              <w:t>0</w:t>
            </w:r>
            <w:r w:rsidRPr="0032562B">
              <w:rPr>
                <w:color w:val="000000"/>
                <w:sz w:val="28"/>
                <w:szCs w:val="28"/>
                <w:lang w:val="nl-NL"/>
              </w:rPr>
              <w:t xml:space="preserve"> - 30</w:t>
            </w:r>
            <w:r w:rsidRPr="0032562B">
              <w:rPr>
                <w:color w:val="000000"/>
                <w:sz w:val="28"/>
                <w:szCs w:val="28"/>
                <w:vertAlign w:val="superscript"/>
                <w:lang w:val="nl-NL"/>
              </w:rPr>
              <w:t>0</w:t>
            </w:r>
            <w:r w:rsidRPr="0032562B">
              <w:rPr>
                <w:color w:val="000000"/>
                <w:sz w:val="28"/>
                <w:szCs w:val="28"/>
                <w:lang w:val="nl-NL"/>
              </w:rPr>
              <w:t xml:space="preserve"> = 60</w:t>
            </w:r>
            <w:r w:rsidRPr="0032562B">
              <w:rPr>
                <w:color w:val="000000"/>
                <w:sz w:val="28"/>
                <w:szCs w:val="28"/>
                <w:vertAlign w:val="superscript"/>
                <w:lang w:val="nl-NL"/>
              </w:rPr>
              <w:t>0</w:t>
            </w:r>
          </w:p>
          <w:p w:rsidR="00FE1875" w:rsidRPr="0032562B" w:rsidRDefault="0056018A" w:rsidP="00071B62">
            <w:pPr>
              <w:rPr>
                <w:color w:val="000000"/>
                <w:sz w:val="28"/>
                <w:szCs w:val="28"/>
                <w:lang w:val="nl-NL"/>
              </w:rPr>
            </w:pPr>
            <w:r w:rsidRPr="0032562B">
              <w:rPr>
                <w:color w:val="000000"/>
                <w:sz w:val="28"/>
                <w:szCs w:val="28"/>
                <w:lang w:val="nl-NL"/>
              </w:rPr>
              <w:t>Ta lại có:c = b tan C =10.tan</w:t>
            </w:r>
            <w:r w:rsidR="00FE1875" w:rsidRPr="0032562B">
              <w:rPr>
                <w:color w:val="000000"/>
                <w:sz w:val="28"/>
                <w:szCs w:val="28"/>
                <w:lang w:val="nl-NL"/>
              </w:rPr>
              <w:t>30</w:t>
            </w:r>
            <w:r w:rsidR="00FE1875" w:rsidRPr="0032562B">
              <w:rPr>
                <w:color w:val="000000"/>
                <w:sz w:val="28"/>
                <w:szCs w:val="28"/>
                <w:vertAlign w:val="superscript"/>
                <w:lang w:val="nl-NL"/>
              </w:rPr>
              <w:t>0</w:t>
            </w:r>
            <w:r w:rsidR="00FE1875" w:rsidRPr="0032562B">
              <w:rPr>
                <w:color w:val="000000"/>
                <w:sz w:val="28"/>
                <w:szCs w:val="28"/>
                <w:lang w:val="nl-NL"/>
              </w:rPr>
              <w:t xml:space="preserve">= </w:t>
            </w:r>
            <w:r w:rsidR="00FE1875" w:rsidRPr="0032562B">
              <w:rPr>
                <w:color w:val="000000"/>
                <w:position w:val="-24"/>
                <w:sz w:val="28"/>
                <w:szCs w:val="28"/>
                <w:lang w:val="nl-NL"/>
              </w:rPr>
              <w:object w:dxaOrig="639" w:dyaOrig="680">
                <v:shape id="_x0000_i1466" type="#_x0000_t75" style="width:31.95pt;height:34pt" o:ole="">
                  <v:imagedata r:id="rId669" o:title=""/>
                </v:shape>
                <o:OLEObject Type="Embed" ProgID="Equation.DSMT4" ShapeID="_x0000_i1466" DrawAspect="Content" ObjectID="_1621776989" r:id="rId670"/>
              </w:object>
            </w:r>
          </w:p>
          <w:p w:rsidR="00FE1875" w:rsidRPr="0032562B" w:rsidRDefault="00FE1875" w:rsidP="00071B62">
            <w:pPr>
              <w:rPr>
                <w:color w:val="000000"/>
                <w:sz w:val="28"/>
                <w:szCs w:val="28"/>
                <w:lang w:val="nl-NL"/>
              </w:rPr>
            </w:pPr>
            <w:r w:rsidRPr="0032562B">
              <w:rPr>
                <w:color w:val="000000"/>
                <w:sz w:val="28"/>
                <w:szCs w:val="28"/>
                <w:lang w:val="nl-NL"/>
              </w:rPr>
              <w:t>mặt khác b= a.sinB</w:t>
            </w:r>
          </w:p>
          <w:p w:rsidR="007A5B0D" w:rsidRPr="0032562B" w:rsidRDefault="00FE1875" w:rsidP="00071B62">
            <w:pPr>
              <w:rPr>
                <w:color w:val="000000"/>
                <w:sz w:val="28"/>
                <w:szCs w:val="28"/>
                <w:lang w:val="nl-NL"/>
              </w:rPr>
            </w:pPr>
            <w:r w:rsidRPr="0032562B">
              <w:rPr>
                <w:color w:val="000000"/>
                <w:sz w:val="28"/>
                <w:szCs w:val="28"/>
                <w:lang w:val="nl-NL"/>
              </w:rPr>
              <w:t xml:space="preserve">suy ra </w:t>
            </w:r>
          </w:p>
          <w:p w:rsidR="00FE1875" w:rsidRPr="0032562B" w:rsidRDefault="00FE1875" w:rsidP="00071B62">
            <w:pPr>
              <w:rPr>
                <w:color w:val="000000"/>
                <w:sz w:val="28"/>
                <w:szCs w:val="28"/>
                <w:lang w:val="nl-NL"/>
              </w:rPr>
            </w:pPr>
            <w:r w:rsidRPr="0032562B">
              <w:rPr>
                <w:color w:val="000000"/>
                <w:sz w:val="28"/>
                <w:szCs w:val="28"/>
                <w:lang w:val="nl-NL"/>
              </w:rPr>
              <w:t xml:space="preserve">a = </w:t>
            </w:r>
            <w:r w:rsidRPr="0032562B">
              <w:rPr>
                <w:color w:val="000000"/>
                <w:position w:val="-24"/>
                <w:sz w:val="28"/>
                <w:szCs w:val="28"/>
                <w:lang w:val="nl-NL"/>
              </w:rPr>
              <w:object w:dxaOrig="580" w:dyaOrig="620">
                <v:shape id="_x0000_i1467" type="#_x0000_t75" style="width:29pt;height:31pt" o:ole="">
                  <v:imagedata r:id="rId671" o:title=""/>
                </v:shape>
                <o:OLEObject Type="Embed" ProgID="Equation.DSMT4" ShapeID="_x0000_i1467" DrawAspect="Content" ObjectID="_1621776990" r:id="rId672"/>
              </w:object>
            </w:r>
            <w:r w:rsidRPr="0032562B">
              <w:rPr>
                <w:color w:val="000000"/>
                <w:sz w:val="28"/>
                <w:szCs w:val="28"/>
                <w:lang w:val="nl-NL"/>
              </w:rPr>
              <w:t>=</w:t>
            </w:r>
            <w:r w:rsidRPr="0032562B">
              <w:rPr>
                <w:color w:val="000000"/>
                <w:position w:val="-24"/>
                <w:sz w:val="28"/>
                <w:szCs w:val="28"/>
                <w:lang w:val="nl-NL"/>
              </w:rPr>
              <w:object w:dxaOrig="2520" w:dyaOrig="680">
                <v:shape id="_x0000_i1468" type="#_x0000_t75" style="width:126pt;height:34pt" o:ole="">
                  <v:imagedata r:id="rId673" o:title=""/>
                </v:shape>
                <o:OLEObject Type="Embed" ProgID="Equation.DSMT4" ShapeID="_x0000_i1468" DrawAspect="Content" ObjectID="_1621776991" r:id="rId674"/>
              </w:object>
            </w:r>
          </w:p>
          <w:p w:rsidR="0056018A" w:rsidRPr="0032562B" w:rsidRDefault="00FE1875" w:rsidP="00071B62">
            <w:pPr>
              <w:rPr>
                <w:color w:val="000000"/>
                <w:sz w:val="28"/>
                <w:szCs w:val="28"/>
                <w:lang w:val="nl-NL"/>
              </w:rPr>
            </w:pPr>
            <w:r w:rsidRPr="0032562B">
              <w:rPr>
                <w:color w:val="000000"/>
                <w:sz w:val="28"/>
                <w:szCs w:val="28"/>
                <w:lang w:val="nl-NL"/>
              </w:rPr>
              <w:t>vậy :</w:t>
            </w:r>
            <w:r w:rsidR="0056018A" w:rsidRPr="0032562B">
              <w:rPr>
                <w:color w:val="000000"/>
                <w:position w:val="-4"/>
                <w:sz w:val="28"/>
                <w:szCs w:val="28"/>
                <w:lang w:val="nl-NL"/>
              </w:rPr>
              <w:object w:dxaOrig="240" w:dyaOrig="340">
                <v:shape id="_x0000_i1469" type="#_x0000_t75" style="width:12pt;height:17pt" o:ole="">
                  <v:imagedata r:id="rId675" o:title=""/>
                </v:shape>
                <o:OLEObject Type="Embed" ProgID="Equation.DSMT4" ShapeID="_x0000_i1469" DrawAspect="Content" ObjectID="_1621776992" r:id="rId676"/>
              </w:object>
            </w:r>
            <w:r w:rsidR="0056018A" w:rsidRPr="0032562B">
              <w:rPr>
                <w:color w:val="000000"/>
                <w:sz w:val="28"/>
                <w:szCs w:val="28"/>
                <w:lang w:val="nl-NL"/>
              </w:rPr>
              <w:t xml:space="preserve"> </w:t>
            </w:r>
            <w:r w:rsidRPr="0032562B">
              <w:rPr>
                <w:color w:val="000000"/>
                <w:sz w:val="28"/>
                <w:szCs w:val="28"/>
                <w:lang w:val="nl-NL"/>
              </w:rPr>
              <w:t>= 60</w:t>
            </w:r>
            <w:r w:rsidRPr="0032562B">
              <w:rPr>
                <w:color w:val="000000"/>
                <w:sz w:val="28"/>
                <w:szCs w:val="28"/>
                <w:vertAlign w:val="superscript"/>
                <w:lang w:val="nl-NL"/>
              </w:rPr>
              <w:t>0</w:t>
            </w:r>
            <w:r w:rsidRPr="0032562B">
              <w:rPr>
                <w:color w:val="000000"/>
                <w:sz w:val="28"/>
                <w:szCs w:val="28"/>
                <w:lang w:val="nl-NL"/>
              </w:rPr>
              <w:t xml:space="preserve"> ;</w:t>
            </w:r>
          </w:p>
          <w:p w:rsidR="0056018A" w:rsidRPr="0032562B" w:rsidRDefault="00FE1875" w:rsidP="00071B62">
            <w:pPr>
              <w:rPr>
                <w:color w:val="000000"/>
                <w:sz w:val="28"/>
                <w:szCs w:val="28"/>
                <w:lang w:val="nl-NL"/>
              </w:rPr>
            </w:pPr>
            <w:r w:rsidRPr="0032562B">
              <w:rPr>
                <w:color w:val="000000"/>
                <w:sz w:val="28"/>
                <w:szCs w:val="28"/>
                <w:lang w:val="nl-NL"/>
              </w:rPr>
              <w:lastRenderedPageBreak/>
              <w:t xml:space="preserve">c = </w:t>
            </w:r>
            <w:r w:rsidRPr="0032562B">
              <w:rPr>
                <w:color w:val="000000"/>
                <w:position w:val="-24"/>
                <w:sz w:val="28"/>
                <w:szCs w:val="28"/>
                <w:lang w:val="nl-NL"/>
              </w:rPr>
              <w:object w:dxaOrig="639" w:dyaOrig="680">
                <v:shape id="_x0000_i1470" type="#_x0000_t75" style="width:31.95pt;height:34pt" o:ole="">
                  <v:imagedata r:id="rId677" o:title=""/>
                </v:shape>
                <o:OLEObject Type="Embed" ProgID="Equation.DSMT4" ShapeID="_x0000_i1470" DrawAspect="Content" ObjectID="_1621776993" r:id="rId678"/>
              </w:object>
            </w:r>
            <w:r w:rsidRPr="0032562B">
              <w:rPr>
                <w:color w:val="000000"/>
                <w:sz w:val="28"/>
                <w:szCs w:val="28"/>
                <w:lang w:val="nl-NL"/>
              </w:rPr>
              <w:t>(cm);</w:t>
            </w:r>
          </w:p>
          <w:p w:rsidR="00FE1875" w:rsidRPr="0032562B" w:rsidRDefault="00FE1875" w:rsidP="00071B62">
            <w:pPr>
              <w:rPr>
                <w:color w:val="000000"/>
                <w:sz w:val="28"/>
                <w:szCs w:val="28"/>
                <w:lang w:val="nl-NL"/>
              </w:rPr>
            </w:pPr>
            <w:r w:rsidRPr="0032562B">
              <w:rPr>
                <w:color w:val="000000"/>
                <w:sz w:val="28"/>
                <w:szCs w:val="28"/>
                <w:lang w:val="nl-NL"/>
              </w:rPr>
              <w:t xml:space="preserve">a = </w:t>
            </w:r>
            <w:r w:rsidRPr="0032562B">
              <w:rPr>
                <w:color w:val="000000"/>
                <w:position w:val="-24"/>
                <w:sz w:val="28"/>
                <w:szCs w:val="28"/>
                <w:lang w:val="nl-NL"/>
              </w:rPr>
              <w:object w:dxaOrig="660" w:dyaOrig="680">
                <v:shape id="_x0000_i1471" type="#_x0000_t75" style="width:33pt;height:34pt" o:ole="">
                  <v:imagedata r:id="rId679" o:title=""/>
                </v:shape>
                <o:OLEObject Type="Embed" ProgID="Equation.DSMT4" ShapeID="_x0000_i1471" DrawAspect="Content" ObjectID="_1621776994" r:id="rId680"/>
              </w:object>
            </w:r>
            <w:r w:rsidRPr="0032562B">
              <w:rPr>
                <w:color w:val="000000"/>
                <w:sz w:val="28"/>
                <w:szCs w:val="28"/>
                <w:lang w:val="nl-NL"/>
              </w:rPr>
              <w:t xml:space="preserve"> (cm)</w:t>
            </w:r>
          </w:p>
          <w:p w:rsidR="00FE1875"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10624" behindDoc="0" locked="0" layoutInCell="1" allowOverlap="1">
                  <wp:simplePos x="0" y="0"/>
                  <wp:positionH relativeFrom="column">
                    <wp:posOffset>2163445</wp:posOffset>
                  </wp:positionH>
                  <wp:positionV relativeFrom="paragraph">
                    <wp:posOffset>92075</wp:posOffset>
                  </wp:positionV>
                  <wp:extent cx="914400" cy="1047750"/>
                  <wp:effectExtent l="0" t="0" r="0" b="0"/>
                  <wp:wrapSquare wrapText="bothSides"/>
                  <wp:docPr id="5632" name="Picture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2"/>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91440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color w:val="000000"/>
                <w:sz w:val="28"/>
                <w:szCs w:val="28"/>
                <w:lang w:val="nl-NL"/>
              </w:rPr>
              <w:t xml:space="preserve">b) </w:t>
            </w:r>
          </w:p>
          <w:p w:rsidR="00FE1875" w:rsidRPr="0032562B" w:rsidRDefault="00682FF4" w:rsidP="00071B62">
            <w:pPr>
              <w:rPr>
                <w:color w:val="000000"/>
                <w:sz w:val="28"/>
                <w:szCs w:val="28"/>
                <w:vertAlign w:val="superscript"/>
                <w:lang w:val="nl-NL"/>
              </w:rPr>
            </w:pPr>
            <w:r>
              <w:rPr>
                <w:noProof/>
                <w:color w:val="000000"/>
                <w:sz w:val="28"/>
                <w:szCs w:val="28"/>
              </w:rPr>
              <mc:AlternateContent>
                <mc:Choice Requires="wps">
                  <w:drawing>
                    <wp:anchor distT="0" distB="0" distL="114300" distR="114300" simplePos="0" relativeHeight="251611648" behindDoc="0" locked="0" layoutInCell="1" allowOverlap="1">
                      <wp:simplePos x="0" y="0"/>
                      <wp:positionH relativeFrom="column">
                        <wp:posOffset>267335</wp:posOffset>
                      </wp:positionH>
                      <wp:positionV relativeFrom="paragraph">
                        <wp:posOffset>2540</wp:posOffset>
                      </wp:positionV>
                      <wp:extent cx="0" cy="685800"/>
                      <wp:effectExtent l="10160" t="12065" r="8890" b="6985"/>
                      <wp:wrapNone/>
                      <wp:docPr id="206" name="Line 5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3"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5pt,.2pt" to="21.05pt,5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w7dtFgIAACwEAAAOAAAAZHJzL2Uyb0RvYy54bWysU8GO2jAQvVfqP1i+QxIIFCLCqkqgl22L tNsPMLZDrDq2ZRsCqvrvHTuA2PZSVc3BGdszb97MG6+ezp1EJ26d0KrE2TjFiCuqmVCHEn973Y4W GDlPFCNSK17iC3f4af3+3ao3BZ/oVkvGLQIQ5YrelLj13hRJ4mjLO+LG2nAFl422HfGwtYeEWdID eieTSZrOk15bZqym3Dk4rYdLvI74TcOp/9o0jnskSwzcfFxtXPdhTdYrUhwsMa2gVxrkH1h0RChI eoeqiSfoaMUfUJ2gVjvd+DHVXaKbRlAea4BqsvS3al5aYnisBZrjzL1N7v/B0i+nnUWClXiSzjFS pAORnoXiaDafTkN7euMK8KrUzoYC6Vm9mGdNvzukdNUSdeCR5uvFQGQWIpI3IWHjDCTZ9581Ax9y 9Dr26tzYLkBCF9A5SnK5S8LPHtHhkMLpfDFbpFGthBS3OGOd/8R1h4JRYgmsIy45PTsfeJDi5hLS KL0VUkbBpUJ9iZezySwGOC0FC5fBzdnDvpIWnUgYmfjFouDm0c3qo2IRrOWEba62J0IONiSXKuBB JUDnag0z8WOZLjeLzSIf5ZP5ZpSndT36uK3y0XybfZjV07qq6uxnoJblRSsY4yqwu81nlv+d/teX MkzWfULvbUjeosd+AdnbP5KOUgb1hjnYa3bZ2ZvEMJLR+fp8wsw/7sF+fOTrXwAAAP//AwBQSwME FAAGAAgAAAAhANsjaC/ZAAAABgEAAA8AAABkcnMvZG93bnJldi54bWxMjsFOwzAQRO9I/IO1SFwq ajdUqApxKgTkxoUWxHUbL0lEvE5jtw18PQsXOK1G8zT7ivXke3WkMXaBLSzmBhRxHVzHjYWXbXW1 AhUTssM+MFn4pAjr8vyswNyFEz/TcZMaJSMcc7TQpjTkWse6JY9xHgZi6d7D6DFJHBvtRjzJuO91 ZsyN9tixfGhxoPuW6o/NwVuI1Svtq69ZPTNv102gbP/w9IjWXl5Md7egEk3pD4YffVGHUpx24cAu qt7CMlsIKReUtL9pJ5RZLUGXhf6vX34DAAD//wMAUEsBAi0AFAAGAAgAAAAhALaDOJL+AAAA4QEA ABMAAAAAAAAAAAAAAAAAAAAAAFtDb250ZW50X1R5cGVzXS54bWxQSwECLQAUAAYACAAAACEAOP0h /9YAAACUAQAACwAAAAAAAAAAAAAAAAAvAQAAX3JlbHMvLnJlbHNQSwECLQAUAAYACAAAACEAU8O3 bRYCAAAsBAAADgAAAAAAAAAAAAAAAAAuAgAAZHJzL2Uyb0RvYy54bWxQSwECLQAUAAYACAAAACEA 2yNoL9kAAAAGAQAADwAAAAAAAAAAAAAAAABwBAAAZHJzL2Rvd25yZXYueG1sUEsFBgAAAAAEAAQA 8wAAAHYFAAAAAA== "/>
                  </w:pict>
                </mc:Fallback>
              </mc:AlternateContent>
            </w:r>
            <w:r w:rsidR="00FE1875" w:rsidRPr="0032562B">
              <w:rPr>
                <w:color w:val="000000"/>
                <w:sz w:val="28"/>
                <w:szCs w:val="28"/>
                <w:lang w:val="nl-NL"/>
              </w:rPr>
              <w:t>GT</w:t>
            </w:r>
            <w:r w:rsidR="00FE1875" w:rsidRPr="0032562B">
              <w:rPr>
                <w:color w:val="000000"/>
                <w:position w:val="-4"/>
                <w:sz w:val="28"/>
                <w:szCs w:val="28"/>
                <w:lang w:val="nl-NL"/>
              </w:rPr>
              <w:object w:dxaOrig="220" w:dyaOrig="260">
                <v:shape id="_x0000_i1472" type="#_x0000_t75" style="width:11pt;height:13pt" o:ole="">
                  <v:imagedata r:id="rId627" o:title=""/>
                </v:shape>
                <o:OLEObject Type="Embed" ProgID="Equation.DSMT4" ShapeID="_x0000_i1472" DrawAspect="Content" ObjectID="_1621776995" r:id="rId682"/>
              </w:object>
            </w:r>
            <w:r w:rsidR="00FE1875" w:rsidRPr="0032562B">
              <w:rPr>
                <w:color w:val="000000"/>
                <w:sz w:val="28"/>
                <w:szCs w:val="28"/>
                <w:lang w:val="nl-NL"/>
              </w:rPr>
              <w:t>ABC;</w:t>
            </w:r>
            <w:r w:rsidR="0056018A" w:rsidRPr="0032562B">
              <w:rPr>
                <w:color w:val="000000"/>
                <w:sz w:val="28"/>
                <w:szCs w:val="28"/>
                <w:lang w:val="nl-NL"/>
              </w:rPr>
              <w:t xml:space="preserve"> </w:t>
            </w:r>
            <w:r w:rsidR="00FE1875" w:rsidRPr="0032562B">
              <w:rPr>
                <w:color w:val="000000"/>
                <w:sz w:val="28"/>
                <w:szCs w:val="28"/>
                <w:lang w:val="nl-NL"/>
              </w:rPr>
              <w:t>Â</w:t>
            </w:r>
            <w:r w:rsidR="0056018A" w:rsidRPr="0032562B">
              <w:rPr>
                <w:color w:val="000000"/>
                <w:sz w:val="28"/>
                <w:szCs w:val="28"/>
                <w:lang w:val="nl-NL"/>
              </w:rPr>
              <w:t>=</w:t>
            </w:r>
            <w:r w:rsidR="00FE1875" w:rsidRPr="0032562B">
              <w:rPr>
                <w:color w:val="000000"/>
                <w:sz w:val="28"/>
                <w:szCs w:val="28"/>
                <w:lang w:val="nl-NL"/>
              </w:rPr>
              <w:t>90</w:t>
            </w:r>
            <w:r w:rsidR="00FE1875" w:rsidRPr="0032562B">
              <w:rPr>
                <w:color w:val="000000"/>
                <w:sz w:val="28"/>
                <w:szCs w:val="28"/>
                <w:vertAlign w:val="superscript"/>
                <w:lang w:val="nl-NL"/>
              </w:rPr>
              <w:t>0</w:t>
            </w:r>
            <w:r w:rsidR="00FE1875" w:rsidRPr="0032562B">
              <w:rPr>
                <w:color w:val="000000"/>
                <w:sz w:val="28"/>
                <w:szCs w:val="28"/>
                <w:lang w:val="nl-NL"/>
              </w:rPr>
              <w:t>;</w:t>
            </w:r>
            <w:r w:rsidR="0056018A" w:rsidRPr="0032562B">
              <w:rPr>
                <w:color w:val="000000"/>
                <w:sz w:val="28"/>
                <w:szCs w:val="28"/>
                <w:lang w:val="nl-NL"/>
              </w:rPr>
              <w:t xml:space="preserve">  </w:t>
            </w:r>
            <w:r w:rsidR="0056018A" w:rsidRPr="0032562B">
              <w:rPr>
                <w:color w:val="000000"/>
                <w:position w:val="-6"/>
                <w:sz w:val="28"/>
                <w:szCs w:val="28"/>
                <w:lang w:val="nl-NL"/>
              </w:rPr>
              <w:object w:dxaOrig="240" w:dyaOrig="360">
                <v:shape id="_x0000_i1473" type="#_x0000_t75" style="width:12pt;height:18pt" o:ole="">
                  <v:imagedata r:id="rId683" o:title=""/>
                </v:shape>
                <o:OLEObject Type="Embed" ProgID="Equation.DSMT4" ShapeID="_x0000_i1473" DrawAspect="Content" ObjectID="_1621776996" r:id="rId684"/>
              </w:object>
            </w:r>
            <w:r w:rsidR="0056018A" w:rsidRPr="0032562B">
              <w:rPr>
                <w:color w:val="000000"/>
                <w:sz w:val="28"/>
                <w:szCs w:val="28"/>
                <w:lang w:val="nl-NL"/>
              </w:rPr>
              <w:t>=45</w:t>
            </w:r>
            <w:r w:rsidR="0056018A" w:rsidRPr="0032562B">
              <w:rPr>
                <w:color w:val="000000"/>
                <w:sz w:val="28"/>
                <w:szCs w:val="28"/>
                <w:vertAlign w:val="superscript"/>
                <w:lang w:val="nl-NL"/>
              </w:rPr>
              <w:t>0</w:t>
            </w:r>
            <w:r w:rsidR="0056018A" w:rsidRPr="0032562B">
              <w:rPr>
                <w:color w:val="000000"/>
                <w:sz w:val="28"/>
                <w:szCs w:val="28"/>
                <w:lang w:val="nl-NL"/>
              </w:rPr>
              <w:t xml:space="preserve">  </w:t>
            </w:r>
          </w:p>
          <w:p w:rsidR="00FE1875" w:rsidRPr="0032562B" w:rsidRDefault="00FE1875" w:rsidP="00071B62">
            <w:pPr>
              <w:rPr>
                <w:color w:val="000000"/>
                <w:sz w:val="28"/>
                <w:szCs w:val="28"/>
                <w:lang w:val="nl-NL"/>
              </w:rPr>
            </w:pPr>
            <w:r w:rsidRPr="0032562B">
              <w:rPr>
                <w:color w:val="000000"/>
                <w:sz w:val="28"/>
                <w:szCs w:val="28"/>
                <w:lang w:val="nl-NL"/>
              </w:rPr>
              <w:t xml:space="preserve">         C = 10cm</w:t>
            </w:r>
          </w:p>
          <w:p w:rsidR="00FE1875"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12672" behindDoc="0" locked="0" layoutInCell="1" allowOverlap="1">
                      <wp:simplePos x="0" y="0"/>
                      <wp:positionH relativeFrom="column">
                        <wp:posOffset>36195</wp:posOffset>
                      </wp:positionH>
                      <wp:positionV relativeFrom="paragraph">
                        <wp:posOffset>3175</wp:posOffset>
                      </wp:positionV>
                      <wp:extent cx="1828800" cy="0"/>
                      <wp:effectExtent l="7620" t="12700" r="11430" b="6350"/>
                      <wp:wrapNone/>
                      <wp:docPr id="205" name="Line 5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4"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25pt" to="146.8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bS/SFgIAAC0EAAAOAAAAZHJzL2Uyb0RvYy54bWysU8GO2jAQvVfqP1i+QxI2UIgIqyqBXmiL tNsPMLZDrDq2ZRsCqvrvHRuC2PZSVc3BGXtmnt/MPC+fz51EJ26d0KrE2TjFiCuqmVCHEn973Yzm GDlPFCNSK17iC3f4efX+3bI3BZ/oVkvGLQIQ5YrelLj13hRJ4mjLO+LG2nAFzkbbjnjY2kPCLOkB vZPJJE1nSa8tM1ZT7hyc1lcnXkX8puHUf20axz2SJQZuPq42rvuwJqslKQ6WmFbQGw3yDyw6IhRc eoeqiSfoaMUfUJ2gVjvd+DHVXaKbRlAea4BqsvS3al5aYnisBZrjzL1N7v/B0i+nnUWClXiSTjFS pIMhbYXiaDp7ykN7euMKiKrUzoYC6Vm9mK2m3x1SumqJOvBI8/ViIDMLGcmblLBxBi7Z9581gxhy 9Dr26tzYLkBCF9A5juRyHwk/e0ThMJtP5vMUJkcHX0KKIdFY5z9x3aFglFgC7QhMTlvnAxFSDCHh HqU3Qso4calQX+LFdDKNCU5LwYIzhDl72FfSohMJmolfrAo8j2FWHxWLYC0nbH2zPRHyasPlUgU8 KAXo3KyrKH4s0sV6vp7no3wyW4/ytK5HHzdVPpptsg/T+qmuqjr7GahledEKxrgK7AaBZvnfCeD2 VK7Sukv03obkLXrsF5Ad/pF0nGUY31UIe80uOzvMGDQZg2/vJ4j+cQ/24ytf/QIAAP//AwBQSwME FAAGAAgAAAAhAE6DK+7YAAAAAwEAAA8AAABkcnMvZG93bnJldi54bWxMjstOwzAQRfdI/IM1SGwq 6pCKVxqnQkB2bFpAbKfxNImIx2nstqFf3+kKVqOje3Xn5IvRdWpPQ2g9G7idJqCIK29brg18fpQ3 j6BCRLbYeSYDvxRgUVxe5JhZf+Al7VexVjLCIUMDTYx9pnWoGnIYpr4nlmzjB4dRcKi1HfAg467T aZLca4cty4cGe3ppqPpZ7ZyBUH7RtjxOqknyPas9pdvX9zc05vpqfJ6DijTGvzKc9UUdCnFa+x3b oDoDdw9SlANKwvRpJrg+oy5y/d+9OAEAAP//AwBQSwECLQAUAAYACAAAACEAtoM4kv4AAADhAQAA EwAAAAAAAAAAAAAAAAAAAAAAW0NvbnRlbnRfVHlwZXNdLnhtbFBLAQItABQABgAIAAAAIQA4/SH/ 1gAAAJQBAAALAAAAAAAAAAAAAAAAAC8BAABfcmVscy8ucmVsc1BLAQItABQABgAIAAAAIQClbS/S FgIAAC0EAAAOAAAAAAAAAAAAAAAAAC4CAABkcnMvZTJvRG9jLnhtbFBLAQItABQABgAIAAAAIQBO gyvu2AAAAAMBAAAPAAAAAAAAAAAAAAAAAHAEAABkcnMvZG93bnJldi54bWxQSwUGAAAAAAQABADz AAAAdQUAAAAA "/>
                  </w:pict>
                </mc:Fallback>
              </mc:AlternateContent>
            </w:r>
            <w:r w:rsidR="00FE1875" w:rsidRPr="0032562B">
              <w:rPr>
                <w:color w:val="000000"/>
                <w:sz w:val="28"/>
                <w:szCs w:val="28"/>
                <w:lang w:val="nl-NL"/>
              </w:rPr>
              <w:t xml:space="preserve">KL  </w:t>
            </w:r>
            <w:r w:rsidR="002412DE" w:rsidRPr="0032562B">
              <w:rPr>
                <w:color w:val="000000"/>
                <w:sz w:val="28"/>
                <w:szCs w:val="28"/>
                <w:lang w:val="nl-NL"/>
              </w:rPr>
              <w:t xml:space="preserve"> </w:t>
            </w:r>
            <w:r w:rsidR="002412DE" w:rsidRPr="0032562B">
              <w:rPr>
                <w:color w:val="000000"/>
                <w:position w:val="-4"/>
                <w:sz w:val="28"/>
                <w:szCs w:val="28"/>
                <w:lang w:val="nl-NL"/>
              </w:rPr>
              <w:object w:dxaOrig="240" w:dyaOrig="340">
                <v:shape id="_x0000_i1474" type="#_x0000_t75" style="width:12pt;height:17pt" o:ole="">
                  <v:imagedata r:id="rId685" o:title=""/>
                </v:shape>
                <o:OLEObject Type="Embed" ProgID="Equation.DSMT4" ShapeID="_x0000_i1474" DrawAspect="Content" ObjectID="_1621776997" r:id="rId686"/>
              </w:object>
            </w:r>
            <w:r w:rsidR="00FE1875" w:rsidRPr="0032562B">
              <w:rPr>
                <w:color w:val="000000"/>
                <w:sz w:val="28"/>
                <w:szCs w:val="28"/>
                <w:lang w:val="nl-NL"/>
              </w:rPr>
              <w:t>? b? a?</w:t>
            </w:r>
          </w:p>
          <w:p w:rsidR="00FE1875" w:rsidRPr="0032562B" w:rsidRDefault="00FE1875" w:rsidP="00071B62">
            <w:pPr>
              <w:rPr>
                <w:color w:val="000000"/>
                <w:sz w:val="28"/>
                <w:szCs w:val="28"/>
                <w:lang w:val="nl-NL"/>
              </w:rPr>
            </w:pPr>
          </w:p>
          <w:p w:rsidR="002412DE" w:rsidRPr="0032562B" w:rsidRDefault="00FE1875" w:rsidP="00071B62">
            <w:pPr>
              <w:rPr>
                <w:color w:val="000000"/>
                <w:sz w:val="28"/>
                <w:szCs w:val="28"/>
                <w:lang w:val="nl-NL"/>
              </w:rPr>
            </w:pPr>
            <w:r w:rsidRPr="0032562B">
              <w:rPr>
                <w:color w:val="000000"/>
                <w:sz w:val="28"/>
                <w:szCs w:val="28"/>
                <w:lang w:val="nl-NL"/>
              </w:rPr>
              <w:t xml:space="preserve">Ta có </w:t>
            </w:r>
            <w:r w:rsidR="002412DE" w:rsidRPr="0032562B">
              <w:rPr>
                <w:color w:val="000000"/>
                <w:position w:val="-4"/>
                <w:sz w:val="28"/>
                <w:szCs w:val="28"/>
                <w:lang w:val="nl-NL"/>
              </w:rPr>
              <w:object w:dxaOrig="240" w:dyaOrig="340">
                <v:shape id="_x0000_i1475" type="#_x0000_t75" style="width:12pt;height:17pt" o:ole="">
                  <v:imagedata r:id="rId637" o:title=""/>
                </v:shape>
                <o:OLEObject Type="Embed" ProgID="Equation.DSMT4" ShapeID="_x0000_i1475" DrawAspect="Content" ObjectID="_1621776998" r:id="rId687"/>
              </w:object>
            </w:r>
            <w:r w:rsidRPr="0032562B">
              <w:rPr>
                <w:color w:val="000000"/>
                <w:sz w:val="28"/>
                <w:szCs w:val="28"/>
                <w:lang w:val="nl-NL"/>
              </w:rPr>
              <w:t>=90</w:t>
            </w:r>
            <w:r w:rsidRPr="0032562B">
              <w:rPr>
                <w:color w:val="000000"/>
                <w:sz w:val="28"/>
                <w:szCs w:val="28"/>
                <w:vertAlign w:val="superscript"/>
                <w:lang w:val="nl-NL"/>
              </w:rPr>
              <w:t>0</w:t>
            </w:r>
            <w:r w:rsidRPr="0032562B">
              <w:rPr>
                <w:color w:val="000000"/>
                <w:sz w:val="28"/>
                <w:szCs w:val="28"/>
                <w:lang w:val="nl-NL"/>
              </w:rPr>
              <w:t xml:space="preserve"> </w:t>
            </w:r>
            <w:r w:rsidR="002412DE" w:rsidRPr="0032562B">
              <w:rPr>
                <w:color w:val="000000"/>
                <w:sz w:val="28"/>
                <w:szCs w:val="28"/>
                <w:lang w:val="nl-NL"/>
              </w:rPr>
              <w:t xml:space="preserve">– </w:t>
            </w:r>
            <w:r w:rsidR="002412DE" w:rsidRPr="0032562B">
              <w:rPr>
                <w:color w:val="000000"/>
                <w:position w:val="-6"/>
                <w:sz w:val="28"/>
                <w:szCs w:val="28"/>
                <w:lang w:val="nl-NL"/>
              </w:rPr>
              <w:object w:dxaOrig="240" w:dyaOrig="360">
                <v:shape id="_x0000_i1476" type="#_x0000_t75" style="width:12pt;height:18pt" o:ole="">
                  <v:imagedata r:id="rId639" o:title=""/>
                </v:shape>
                <o:OLEObject Type="Embed" ProgID="Equation.DSMT4" ShapeID="_x0000_i1476" DrawAspect="Content" ObjectID="_1621776999" r:id="rId688"/>
              </w:object>
            </w:r>
          </w:p>
          <w:p w:rsidR="00FE1875" w:rsidRPr="0032562B" w:rsidRDefault="005601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90</w:t>
            </w:r>
            <w:r w:rsidR="00FE1875" w:rsidRPr="0032562B">
              <w:rPr>
                <w:color w:val="000000"/>
                <w:sz w:val="28"/>
                <w:szCs w:val="28"/>
                <w:vertAlign w:val="superscript"/>
                <w:lang w:val="nl-NL"/>
              </w:rPr>
              <w:t>0</w:t>
            </w:r>
            <w:r w:rsidR="00FE1875" w:rsidRPr="0032562B">
              <w:rPr>
                <w:color w:val="000000"/>
                <w:sz w:val="28"/>
                <w:szCs w:val="28"/>
                <w:lang w:val="nl-NL"/>
              </w:rPr>
              <w:t>-</w:t>
            </w:r>
            <w:r w:rsidRPr="0032562B">
              <w:rPr>
                <w:color w:val="000000"/>
                <w:sz w:val="28"/>
                <w:szCs w:val="28"/>
                <w:lang w:val="nl-NL"/>
              </w:rPr>
              <w:t xml:space="preserve"> </w:t>
            </w:r>
            <w:r w:rsidR="00FE1875" w:rsidRPr="0032562B">
              <w:rPr>
                <w:color w:val="000000"/>
                <w:sz w:val="28"/>
                <w:szCs w:val="28"/>
                <w:lang w:val="nl-NL"/>
              </w:rPr>
              <w:t>45</w:t>
            </w:r>
            <w:r w:rsidR="00FE1875" w:rsidRPr="0032562B">
              <w:rPr>
                <w:color w:val="000000"/>
                <w:sz w:val="28"/>
                <w:szCs w:val="28"/>
                <w:vertAlign w:val="superscript"/>
                <w:lang w:val="nl-NL"/>
              </w:rPr>
              <w:t>0</w:t>
            </w:r>
            <w:r w:rsidRPr="0032562B">
              <w:rPr>
                <w:color w:val="000000"/>
                <w:sz w:val="28"/>
                <w:szCs w:val="28"/>
                <w:vertAlign w:val="superscript"/>
                <w:lang w:val="nl-NL"/>
              </w:rPr>
              <w:t xml:space="preserve"> </w:t>
            </w:r>
            <w:r w:rsidR="00FE1875" w:rsidRPr="0032562B">
              <w:rPr>
                <w:color w:val="000000"/>
                <w:sz w:val="28"/>
                <w:szCs w:val="28"/>
                <w:lang w:val="nl-NL"/>
              </w:rPr>
              <w:t>=</w:t>
            </w:r>
            <w:r w:rsidRPr="0032562B">
              <w:rPr>
                <w:color w:val="000000"/>
                <w:sz w:val="28"/>
                <w:szCs w:val="28"/>
                <w:lang w:val="nl-NL"/>
              </w:rPr>
              <w:t xml:space="preserve"> </w:t>
            </w:r>
            <w:r w:rsidR="00FE1875" w:rsidRPr="0032562B">
              <w:rPr>
                <w:color w:val="000000"/>
                <w:sz w:val="28"/>
                <w:szCs w:val="28"/>
                <w:lang w:val="nl-NL"/>
              </w:rPr>
              <w:t>45</w:t>
            </w:r>
            <w:r w:rsidR="00FE1875" w:rsidRPr="0032562B">
              <w:rPr>
                <w:color w:val="000000"/>
                <w:sz w:val="28"/>
                <w:szCs w:val="28"/>
                <w:vertAlign w:val="superscript"/>
                <w:lang w:val="nl-NL"/>
              </w:rPr>
              <w:t>0</w:t>
            </w:r>
          </w:p>
          <w:p w:rsidR="00FE1875" w:rsidRPr="0032562B" w:rsidRDefault="0056018A" w:rsidP="00071B62">
            <w:pPr>
              <w:rPr>
                <w:color w:val="000000"/>
                <w:sz w:val="28"/>
                <w:szCs w:val="28"/>
                <w:lang w:val="nl-NL"/>
              </w:rPr>
            </w:pPr>
            <w:r w:rsidRPr="0032562B">
              <w:rPr>
                <w:color w:val="000000"/>
                <w:sz w:val="28"/>
                <w:szCs w:val="28"/>
                <w:lang w:val="nl-NL"/>
              </w:rPr>
              <w:t>Ta lại có b =c.tanB=10.tan</w:t>
            </w:r>
            <w:r w:rsidR="00FE1875" w:rsidRPr="0032562B">
              <w:rPr>
                <w:color w:val="000000"/>
                <w:sz w:val="28"/>
                <w:szCs w:val="28"/>
                <w:lang w:val="nl-NL"/>
              </w:rPr>
              <w:t>45</w:t>
            </w:r>
            <w:r w:rsidR="00FE1875" w:rsidRPr="0032562B">
              <w:rPr>
                <w:color w:val="000000"/>
                <w:sz w:val="28"/>
                <w:szCs w:val="28"/>
                <w:vertAlign w:val="superscript"/>
                <w:lang w:val="nl-NL"/>
              </w:rPr>
              <w:t>0</w:t>
            </w:r>
            <w:r w:rsidR="00FE1875" w:rsidRPr="0032562B">
              <w:rPr>
                <w:color w:val="000000"/>
                <w:sz w:val="28"/>
                <w:szCs w:val="28"/>
                <w:lang w:val="nl-NL"/>
              </w:rPr>
              <w:t>=10.1=10cm.</w:t>
            </w:r>
          </w:p>
          <w:p w:rsidR="00FE1875" w:rsidRPr="0032562B" w:rsidRDefault="00FE1875" w:rsidP="00071B62">
            <w:pPr>
              <w:rPr>
                <w:color w:val="000000"/>
                <w:sz w:val="28"/>
                <w:szCs w:val="28"/>
                <w:lang w:val="nl-NL"/>
              </w:rPr>
            </w:pPr>
            <w:r w:rsidRPr="0032562B">
              <w:rPr>
                <w:color w:val="000000"/>
                <w:sz w:val="28"/>
                <w:szCs w:val="28"/>
                <w:lang w:val="nl-NL"/>
              </w:rPr>
              <w:t>Mặt khác: b = a.sinB</w:t>
            </w:r>
          </w:p>
          <w:p w:rsidR="00FE1875" w:rsidRPr="0032562B" w:rsidRDefault="00FE1875" w:rsidP="00071B62">
            <w:pPr>
              <w:rPr>
                <w:color w:val="000000"/>
                <w:sz w:val="28"/>
                <w:szCs w:val="28"/>
                <w:lang w:val="nl-NL"/>
              </w:rPr>
            </w:pPr>
            <w:r w:rsidRPr="0032562B">
              <w:rPr>
                <w:color w:val="000000"/>
                <w:sz w:val="28"/>
                <w:szCs w:val="28"/>
                <w:lang w:val="nl-NL"/>
              </w:rPr>
              <w:t>Suy ra a</w:t>
            </w:r>
            <w:r w:rsidR="005231D4" w:rsidRPr="0032562B">
              <w:rPr>
                <w:color w:val="000000"/>
                <w:sz w:val="28"/>
                <w:szCs w:val="28"/>
                <w:lang w:val="nl-NL"/>
              </w:rPr>
              <w:t xml:space="preserve"> </w:t>
            </w:r>
            <w:r w:rsidRPr="0032562B">
              <w:rPr>
                <w:color w:val="000000"/>
                <w:sz w:val="28"/>
                <w:szCs w:val="28"/>
                <w:lang w:val="nl-NL"/>
              </w:rPr>
              <w:t>=</w:t>
            </w:r>
            <w:r w:rsidRPr="0032562B">
              <w:rPr>
                <w:color w:val="000000"/>
                <w:position w:val="-24"/>
                <w:sz w:val="28"/>
                <w:szCs w:val="28"/>
                <w:lang w:val="nl-NL"/>
              </w:rPr>
              <w:object w:dxaOrig="580" w:dyaOrig="620">
                <v:shape id="_x0000_i1477" type="#_x0000_t75" style="width:29pt;height:31pt" o:ole="">
                  <v:imagedata r:id="rId671" o:title=""/>
                </v:shape>
                <o:OLEObject Type="Embed" ProgID="Equation.DSMT4" ShapeID="_x0000_i1477" DrawAspect="Content" ObjectID="_1621777000" r:id="rId689"/>
              </w:object>
            </w:r>
            <w:r w:rsidRPr="0032562B">
              <w:rPr>
                <w:color w:val="000000"/>
                <w:sz w:val="28"/>
                <w:szCs w:val="28"/>
                <w:lang w:val="nl-NL"/>
              </w:rPr>
              <w:t>=</w:t>
            </w:r>
            <w:r w:rsidRPr="0032562B">
              <w:rPr>
                <w:color w:val="000000"/>
                <w:position w:val="-24"/>
                <w:sz w:val="28"/>
                <w:szCs w:val="28"/>
                <w:lang w:val="nl-NL"/>
              </w:rPr>
              <w:object w:dxaOrig="2460" w:dyaOrig="680">
                <v:shape id="_x0000_i1478" type="#_x0000_t75" style="width:123pt;height:34pt" o:ole="">
                  <v:imagedata r:id="rId690" o:title=""/>
                </v:shape>
                <o:OLEObject Type="Embed" ProgID="Equation.DSMT4" ShapeID="_x0000_i1478" DrawAspect="Content" ObjectID="_1621777001" r:id="rId691"/>
              </w:object>
            </w:r>
          </w:p>
          <w:p w:rsidR="00FE1875" w:rsidRPr="0032562B" w:rsidRDefault="00FE1875" w:rsidP="00071B62">
            <w:pPr>
              <w:rPr>
                <w:color w:val="000000"/>
                <w:sz w:val="28"/>
                <w:szCs w:val="28"/>
                <w:lang w:val="nl-NL"/>
              </w:rPr>
            </w:pPr>
            <w:r w:rsidRPr="0032562B">
              <w:rPr>
                <w:color w:val="000000"/>
                <w:sz w:val="28"/>
                <w:szCs w:val="28"/>
                <w:lang w:val="nl-NL"/>
              </w:rPr>
              <w:t xml:space="preserve">Vậy </w:t>
            </w:r>
            <w:r w:rsidR="0056018A" w:rsidRPr="0032562B">
              <w:rPr>
                <w:color w:val="000000"/>
                <w:position w:val="-4"/>
                <w:sz w:val="28"/>
                <w:szCs w:val="28"/>
                <w:lang w:val="nl-NL"/>
              </w:rPr>
              <w:object w:dxaOrig="240" w:dyaOrig="340">
                <v:shape id="_x0000_i1479" type="#_x0000_t75" style="width:12pt;height:17pt" o:ole="">
                  <v:imagedata r:id="rId692" o:title=""/>
                </v:shape>
                <o:OLEObject Type="Embed" ProgID="Equation.DSMT4" ShapeID="_x0000_i1479" DrawAspect="Content" ObjectID="_1621777002" r:id="rId693"/>
              </w:object>
            </w:r>
            <w:r w:rsidRPr="0032562B">
              <w:rPr>
                <w:color w:val="000000"/>
                <w:sz w:val="28"/>
                <w:szCs w:val="28"/>
                <w:lang w:val="nl-NL"/>
              </w:rPr>
              <w:t>=45</w:t>
            </w:r>
            <w:r w:rsidRPr="0032562B">
              <w:rPr>
                <w:color w:val="000000"/>
                <w:sz w:val="28"/>
                <w:szCs w:val="28"/>
                <w:vertAlign w:val="superscript"/>
                <w:lang w:val="nl-NL"/>
              </w:rPr>
              <w:t>0</w:t>
            </w:r>
            <w:r w:rsidR="0056018A" w:rsidRPr="0032562B">
              <w:rPr>
                <w:color w:val="000000"/>
                <w:sz w:val="28"/>
                <w:szCs w:val="28"/>
                <w:vertAlign w:val="superscript"/>
                <w:lang w:val="nl-NL"/>
              </w:rPr>
              <w:t xml:space="preserve">   </w:t>
            </w:r>
            <w:r w:rsidRPr="0032562B">
              <w:rPr>
                <w:color w:val="000000"/>
                <w:sz w:val="28"/>
                <w:szCs w:val="28"/>
                <w:vertAlign w:val="superscript"/>
                <w:lang w:val="nl-NL"/>
              </w:rPr>
              <w:t xml:space="preserve"> </w:t>
            </w:r>
            <w:r w:rsidRPr="0032562B">
              <w:rPr>
                <w:color w:val="000000"/>
                <w:sz w:val="28"/>
                <w:szCs w:val="28"/>
                <w:lang w:val="nl-NL"/>
              </w:rPr>
              <w:t>b = 10cm ;</w:t>
            </w:r>
            <w:r w:rsidR="0056018A" w:rsidRPr="0032562B">
              <w:rPr>
                <w:color w:val="000000"/>
                <w:sz w:val="28"/>
                <w:szCs w:val="28"/>
                <w:lang w:val="nl-NL"/>
              </w:rPr>
              <w:t xml:space="preserve">   </w:t>
            </w:r>
            <w:r w:rsidRPr="0032562B">
              <w:rPr>
                <w:color w:val="000000"/>
                <w:sz w:val="28"/>
                <w:szCs w:val="28"/>
                <w:lang w:val="nl-NL"/>
              </w:rPr>
              <w:t xml:space="preserve">a = </w:t>
            </w:r>
            <w:r w:rsidRPr="0032562B">
              <w:rPr>
                <w:color w:val="000000"/>
                <w:position w:val="-6"/>
                <w:sz w:val="28"/>
                <w:szCs w:val="28"/>
                <w:lang w:val="nl-NL"/>
              </w:rPr>
              <w:object w:dxaOrig="600" w:dyaOrig="340">
                <v:shape id="_x0000_i1480" type="#_x0000_t75" style="width:30pt;height:17pt" o:ole="">
                  <v:imagedata r:id="rId694" o:title=""/>
                </v:shape>
                <o:OLEObject Type="Embed" ProgID="Equation.DSMT4" ShapeID="_x0000_i1480" DrawAspect="Content" ObjectID="_1621777003" r:id="rId695"/>
              </w:object>
            </w:r>
          </w:p>
          <w:p w:rsidR="0056018A" w:rsidRPr="0032562B" w:rsidRDefault="0056018A"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c)</w:t>
            </w:r>
            <w:r w:rsidR="00682FF4">
              <w:rPr>
                <w:noProof/>
                <w:color w:val="000000"/>
                <w:sz w:val="28"/>
                <w:szCs w:val="28"/>
              </w:rPr>
              <w:drawing>
                <wp:anchor distT="0" distB="0" distL="114300" distR="114300" simplePos="0" relativeHeight="251613696" behindDoc="0" locked="0" layoutInCell="1" allowOverlap="1">
                  <wp:simplePos x="0" y="0"/>
                  <wp:positionH relativeFrom="column">
                    <wp:align>right</wp:align>
                  </wp:positionH>
                  <wp:positionV relativeFrom="paragraph">
                    <wp:posOffset>12700</wp:posOffset>
                  </wp:positionV>
                  <wp:extent cx="1228090" cy="1452245"/>
                  <wp:effectExtent l="0" t="0" r="0" b="0"/>
                  <wp:wrapSquare wrapText="bothSides"/>
                  <wp:docPr id="5635" name="Picture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5"/>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28090" cy="1452245"/>
                          </a:xfrm>
                          <a:prstGeom prst="rect">
                            <a:avLst/>
                          </a:prstGeom>
                          <a:noFill/>
                          <a:ln>
                            <a:noFill/>
                          </a:ln>
                        </pic:spPr>
                      </pic:pic>
                    </a:graphicData>
                  </a:graphic>
                  <wp14:sizeRelH relativeFrom="page">
                    <wp14:pctWidth>0</wp14:pctWidth>
                  </wp14:sizeRelH>
                  <wp14:sizeRelV relativeFrom="page">
                    <wp14:pctHeight>0</wp14:pctHeight>
                  </wp14:sizeRelV>
                </wp:anchor>
              </w:drawing>
            </w:r>
            <w:r w:rsidR="00682FF4">
              <w:rPr>
                <w:noProof/>
                <w:color w:val="000000"/>
                <w:sz w:val="28"/>
                <w:szCs w:val="28"/>
              </w:rPr>
              <mc:AlternateContent>
                <mc:Choice Requires="wps">
                  <w:drawing>
                    <wp:anchor distT="0" distB="0" distL="114300" distR="114300" simplePos="0" relativeHeight="251615744" behindDoc="0" locked="0" layoutInCell="1" allowOverlap="1">
                      <wp:simplePos x="0" y="0"/>
                      <wp:positionH relativeFrom="column">
                        <wp:posOffset>447675</wp:posOffset>
                      </wp:positionH>
                      <wp:positionV relativeFrom="paragraph">
                        <wp:posOffset>40005</wp:posOffset>
                      </wp:positionV>
                      <wp:extent cx="0" cy="800100"/>
                      <wp:effectExtent l="9525" t="11430" r="9525" b="7620"/>
                      <wp:wrapNone/>
                      <wp:docPr id="204" name="Line 5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7"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3.15pt" to="35.25pt,6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6aFhFgIAACw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rMSTNMdI kQ5EehaKo+ns4TG0pzeuAK9KbW0okJ7Uq3nW9LtDSlctUXseab6dDURmISJ5FxI2zkCSXf9FM/Ah B69jr06N7QIkdAGdoiTnmyT85BEdDimczlPoTlQrIcU1zljnP3PdoWCUWALriEuOz84HHqS4uoQ0 Sm+ElFFwqVBf4sV0Mo0BTkvBwmVwc3a/q6RFRxJGJn6xKLi5d7P6oFgEazlh64vtiZCDDcmlCnhQ CdC5WMNM/Fiki/V8Pc9H+WS2HuVpXY8+bap8NNtkj9P6oa6qOvsZqGV50QrGuArsrvOZ5X+n/+Wl DJN1m9BbG5L36LFfQPb6j6SjlEG9YQ52mp239ioxjGR0vjyfMPP3e7DvH/nqFwAAAP//AwBQSwME FAAGAAgAAAAhANSMUD/aAAAABwEAAA8AAABkcnMvZG93bnJldi54bWxMjsFOwzAQRO9I/IO1SFyq 1iERLQpxKgTkxoUC4rqNlyQiXqex2wa+nqUXOI7maeYV68n16kBj6DwbuFokoIhrbztuDLy+VPMb UCEiW+w9k4EvCrAuz88KzK0/8jMdNrFRMsIhRwNtjEOudahbchgWfiCW7sOPDqPEsdF2xKOMu16n SbLUDjuWhxYHum+p/tzsnYFQvdGu+p7Vs+Q9azylu4enRzTm8mK6uwUVaYp/MPzqizqU4rT1e7ZB 9QZWybWQBpYZKKlPcStYlmagy0L/9y9/AAAA//8DAFBLAQItABQABgAIAAAAIQC2gziS/gAAAOEB AAATAAAAAAAAAAAAAAAAAAAAAABbQ29udGVudF9UeXBlc10ueG1sUEsBAi0AFAAGAAgAAAAhADj9 If/WAAAAlAEAAAsAAAAAAAAAAAAAAAAALwEAAF9yZWxzLy5yZWxzUEsBAi0AFAAGAAgAAAAhAJXp oWEWAgAALAQAAA4AAAAAAAAAAAAAAAAALgIAAGRycy9lMm9Eb2MueG1sUEsBAi0AFAAGAAgAAAAh ANSMUD/aAAAABwEAAA8AAAAAAAAAAAAAAAAAcAQAAGRycy9kb3ducmV2LnhtbFBLBQYAAAAABAAE APMAAAB3BQAAAAA= "/>
                  </w:pict>
                </mc:Fallback>
              </mc:AlternateContent>
            </w:r>
          </w:p>
          <w:p w:rsidR="00FE1875" w:rsidRPr="0032562B" w:rsidRDefault="00FE1875" w:rsidP="00071B62">
            <w:pPr>
              <w:rPr>
                <w:color w:val="000000"/>
                <w:sz w:val="28"/>
                <w:szCs w:val="28"/>
                <w:vertAlign w:val="superscript"/>
                <w:lang w:val="nl-NL"/>
              </w:rPr>
            </w:pPr>
            <w:r w:rsidRPr="0032562B">
              <w:rPr>
                <w:color w:val="000000"/>
                <w:sz w:val="28"/>
                <w:szCs w:val="28"/>
                <w:lang w:val="nl-NL"/>
              </w:rPr>
              <w:t xml:space="preserve">     Gt     </w:t>
            </w:r>
            <w:r w:rsidRPr="0032562B">
              <w:rPr>
                <w:color w:val="000000"/>
                <w:position w:val="-4"/>
                <w:sz w:val="28"/>
                <w:szCs w:val="28"/>
                <w:lang w:val="nl-NL"/>
              </w:rPr>
              <w:object w:dxaOrig="220" w:dyaOrig="260">
                <v:shape id="_x0000_i1481" type="#_x0000_t75" style="width:11pt;height:13pt" o:ole="">
                  <v:imagedata r:id="rId627" o:title=""/>
                </v:shape>
                <o:OLEObject Type="Embed" ProgID="Equation.DSMT4" ShapeID="_x0000_i1481" DrawAspect="Content" ObjectID="_1621777004" r:id="rId697"/>
              </w:object>
            </w:r>
            <w:r w:rsidRPr="0032562B">
              <w:rPr>
                <w:color w:val="000000"/>
                <w:sz w:val="28"/>
                <w:szCs w:val="28"/>
                <w:lang w:val="nl-NL"/>
              </w:rPr>
              <w:t>ABC;Â = 90</w:t>
            </w:r>
            <w:r w:rsidRPr="0032562B">
              <w:rPr>
                <w:color w:val="000000"/>
                <w:sz w:val="28"/>
                <w:szCs w:val="28"/>
                <w:vertAlign w:val="superscript"/>
                <w:lang w:val="nl-NL"/>
              </w:rPr>
              <w:t>0</w:t>
            </w:r>
          </w:p>
          <w:p w:rsidR="00FE1875"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14720" behindDoc="0" locked="0" layoutInCell="1" allowOverlap="1">
                      <wp:simplePos x="0" y="0"/>
                      <wp:positionH relativeFrom="column">
                        <wp:posOffset>221615</wp:posOffset>
                      </wp:positionH>
                      <wp:positionV relativeFrom="paragraph">
                        <wp:posOffset>212725</wp:posOffset>
                      </wp:positionV>
                      <wp:extent cx="1600200" cy="0"/>
                      <wp:effectExtent l="12065" t="12700" r="6985" b="6350"/>
                      <wp:wrapNone/>
                      <wp:docPr id="203" name="Line 5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6"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5pt,16.75pt" to="143.45pt,1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L3NWFgIAAC0EAAAOAAAAZHJzL2Uyb0RvYy54bWysU8GO2jAQvVfqP1i+QxIIFCLCqkqgl22L tNsPMLZDrDq2ZRsCqvrvHRuC2PZSVc3BGXtmnt/MPK+ezp1EJ26d0KrE2TjFiCuqmVCHEn973Y4W GDlPFCNSK17iC3f4af3+3ao3BZ/oVkvGLQIQ5YrelLj13hRJ4mjLO+LG2nAFzkbbjnjY2kPCLOkB vZPJJE3nSa8tM1ZT7hyc1lcnXkf8puHUf20axz2SJQZuPq42rvuwJusVKQ6WmFbQGw3yDyw6IhRc eoeqiSfoaMUfUJ2gVjvd+DHVXaKbRlAea4BqsvS3al5aYnisBZrjzL1N7v/B0i+nnUWClXiSTjFS pIMhPQvF0Ww+nYf29MYVEFWpnQ0F0rN6Mc+afndI6aol6sAjzdeLgcwsZCRvUsLGGbhk33/WDGLI 0evYq3NjuwAJXUDnOJLLfST87BGFw2yepjBnjOjgS0gxJBrr/CeuOxSMEkugHYHJ6dn5QIQUQ0i4 R+mtkDJOXCrUl3g5m8xigtNSsOAMYc4e9pW06ESCZuIXqwLPY5jVR8UiWMsJ29xsT4S82nC5VAEP SgE6N+sqih/LdLlZbBb5KJ/MN6M8revRx22Vj+bb7MOsntZVVWc/A7UsL1rBGFeB3SDQLP87Adye ylVad4ne25C8RY/9ArLDP5KOswzjuwphr9llZ4cZgyZj8O39BNE/7sF+fOXrXwAAAP//AwBQSwME FAAGAAgAAAAhANrT1NPcAAAACAEAAA8AAABkcnMvZG93bnJldi54bWxMj0FPwzAMhe9I/IfISFwm ltLCNErTCQG9cdkAcfUa01Y0TtdkW+HXY8QBTpbfe3r+XKwm16sDjaHzbOBynoAirr3tuDHw8lxd LEGFiGyx90wGPinAqjw9KTC3/shrOmxio6SEQ44G2hiHXOtQt+QwzP1ALN67Hx1GWcdG2xGPUu56 nSbJQjvsWC60ONB9S/XHZu8MhOqVdtXXrJ4lb1njKd09PD2iMedn090tqEhT/AvDD76gQylMW79n G1RvILu6kaTM7BqU+OlyIcL2V9Blof8/UH4DAAD//wMAUEsBAi0AFAAGAAgAAAAhALaDOJL+AAAA 4QEAABMAAAAAAAAAAAAAAAAAAAAAAFtDb250ZW50X1R5cGVzXS54bWxQSwECLQAUAAYACAAAACEA OP0h/9YAAACUAQAACwAAAAAAAAAAAAAAAAAvAQAAX3JlbHMvLnJlbHNQSwECLQAUAAYACAAAACEA ni9zVhYCAAAtBAAADgAAAAAAAAAAAAAAAAAuAgAAZHJzL2Uyb0RvYy54bWxQSwECLQAUAAYACAAA ACEA2tPU09wAAAAIAQAADwAAAAAAAAAAAAAAAABwBAAAZHJzL2Rvd25yZXYueG1sUEsFBgAAAAAE AAQA8wAAAHkFAAAAAA== "/>
                  </w:pict>
                </mc:Fallback>
              </mc:AlternateContent>
            </w:r>
            <w:r w:rsidR="00FE1875" w:rsidRPr="0032562B">
              <w:rPr>
                <w:color w:val="000000"/>
                <w:sz w:val="28"/>
                <w:szCs w:val="28"/>
                <w:vertAlign w:val="superscript"/>
                <w:lang w:val="nl-NL"/>
              </w:rPr>
              <w:t xml:space="preserve">                    </w:t>
            </w:r>
            <w:r w:rsidR="0056018A" w:rsidRPr="0032562B">
              <w:rPr>
                <w:color w:val="000000"/>
                <w:position w:val="-4"/>
                <w:sz w:val="28"/>
                <w:szCs w:val="28"/>
                <w:lang w:val="nl-NL"/>
              </w:rPr>
              <w:object w:dxaOrig="240" w:dyaOrig="340">
                <v:shape id="_x0000_i1482" type="#_x0000_t75" style="width:12pt;height:17pt" o:ole="">
                  <v:imagedata r:id="rId698" o:title=""/>
                </v:shape>
                <o:OLEObject Type="Embed" ProgID="Equation.DSMT4" ShapeID="_x0000_i1482" DrawAspect="Content" ObjectID="_1621777005" r:id="rId699"/>
              </w:object>
            </w:r>
            <w:r w:rsidR="00FE1875" w:rsidRPr="0032562B">
              <w:rPr>
                <w:color w:val="000000"/>
                <w:sz w:val="28"/>
                <w:szCs w:val="28"/>
                <w:lang w:val="nl-NL"/>
              </w:rPr>
              <w:t>=35</w:t>
            </w:r>
            <w:r w:rsidR="00FE1875" w:rsidRPr="0032562B">
              <w:rPr>
                <w:color w:val="000000"/>
                <w:sz w:val="28"/>
                <w:szCs w:val="28"/>
                <w:vertAlign w:val="superscript"/>
                <w:lang w:val="nl-NL"/>
              </w:rPr>
              <w:t>0</w:t>
            </w:r>
            <w:r w:rsidR="0056018A" w:rsidRPr="0032562B">
              <w:rPr>
                <w:color w:val="000000"/>
                <w:sz w:val="28"/>
                <w:szCs w:val="28"/>
                <w:lang w:val="nl-NL"/>
              </w:rPr>
              <w:t>;a =</w:t>
            </w:r>
            <w:r w:rsidR="00FE1875" w:rsidRPr="0032562B">
              <w:rPr>
                <w:color w:val="000000"/>
                <w:sz w:val="28"/>
                <w:szCs w:val="28"/>
                <w:lang w:val="nl-NL"/>
              </w:rPr>
              <w:t>20cm</w:t>
            </w:r>
          </w:p>
          <w:p w:rsidR="00FE1875" w:rsidRPr="0032562B" w:rsidRDefault="00FE1875" w:rsidP="00071B62">
            <w:pPr>
              <w:rPr>
                <w:color w:val="000000"/>
                <w:sz w:val="28"/>
                <w:szCs w:val="28"/>
                <w:lang w:val="nl-NL"/>
              </w:rPr>
            </w:pPr>
            <w:r w:rsidRPr="0032562B">
              <w:rPr>
                <w:color w:val="000000"/>
                <w:sz w:val="28"/>
                <w:szCs w:val="28"/>
                <w:lang w:val="nl-NL"/>
              </w:rPr>
              <w:t xml:space="preserve">     Kl      </w:t>
            </w:r>
            <w:r w:rsidR="0056018A" w:rsidRPr="0032562B">
              <w:rPr>
                <w:color w:val="000000"/>
                <w:position w:val="-6"/>
                <w:sz w:val="28"/>
                <w:szCs w:val="28"/>
                <w:lang w:val="nl-NL"/>
              </w:rPr>
              <w:object w:dxaOrig="240" w:dyaOrig="360">
                <v:shape id="_x0000_i1483" type="#_x0000_t75" style="width:12pt;height:18pt" o:ole="">
                  <v:imagedata r:id="rId700" o:title=""/>
                </v:shape>
                <o:OLEObject Type="Embed" ProgID="Equation.DSMT4" ShapeID="_x0000_i1483" DrawAspect="Content" ObjectID="_1621777006" r:id="rId701"/>
              </w:object>
            </w:r>
            <w:r w:rsidR="001F728A" w:rsidRPr="0032562B">
              <w:rPr>
                <w:color w:val="000000"/>
                <w:sz w:val="28"/>
                <w:szCs w:val="28"/>
                <w:lang w:val="nl-NL"/>
              </w:rPr>
              <w:t xml:space="preserve">=?; b = ?; c= </w:t>
            </w: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Ta có</w:t>
            </w:r>
            <w:r w:rsidR="001F728A" w:rsidRPr="0032562B">
              <w:rPr>
                <w:color w:val="000000"/>
                <w:sz w:val="28"/>
                <w:szCs w:val="28"/>
                <w:lang w:val="nl-NL"/>
              </w:rPr>
              <w:t xml:space="preserve">: </w:t>
            </w:r>
            <w:r w:rsidR="001F728A" w:rsidRPr="0032562B">
              <w:rPr>
                <w:color w:val="000000"/>
                <w:position w:val="-6"/>
                <w:sz w:val="28"/>
                <w:szCs w:val="28"/>
                <w:lang w:val="nl-NL"/>
              </w:rPr>
              <w:object w:dxaOrig="240" w:dyaOrig="360">
                <v:shape id="_x0000_i1484" type="#_x0000_t75" style="width:12pt;height:18pt" o:ole="">
                  <v:imagedata r:id="rId702" o:title=""/>
                </v:shape>
                <o:OLEObject Type="Embed" ProgID="Equation.DSMT4" ShapeID="_x0000_i1484" DrawAspect="Content" ObjectID="_1621777007" r:id="rId703"/>
              </w:object>
            </w:r>
            <w:r w:rsidRPr="0032562B">
              <w:rPr>
                <w:color w:val="000000"/>
                <w:sz w:val="28"/>
                <w:szCs w:val="28"/>
                <w:lang w:val="nl-NL"/>
              </w:rPr>
              <w:t>=90</w:t>
            </w:r>
            <w:r w:rsidRPr="0032562B">
              <w:rPr>
                <w:color w:val="000000"/>
                <w:sz w:val="28"/>
                <w:szCs w:val="28"/>
                <w:vertAlign w:val="superscript"/>
                <w:lang w:val="nl-NL"/>
              </w:rPr>
              <w:t>0</w:t>
            </w:r>
            <w:r w:rsidR="001F728A" w:rsidRPr="0032562B">
              <w:rPr>
                <w:color w:val="000000"/>
                <w:sz w:val="28"/>
                <w:szCs w:val="28"/>
                <w:vertAlign w:val="superscript"/>
                <w:lang w:val="nl-NL"/>
              </w:rPr>
              <w:t xml:space="preserve"> </w:t>
            </w:r>
            <w:r w:rsidR="001F728A" w:rsidRPr="0032562B">
              <w:rPr>
                <w:color w:val="000000"/>
                <w:sz w:val="28"/>
                <w:szCs w:val="28"/>
                <w:lang w:val="nl-NL"/>
              </w:rPr>
              <w:t xml:space="preserve"> </w:t>
            </w:r>
            <w:r w:rsidRPr="0032562B">
              <w:rPr>
                <w:color w:val="000000"/>
                <w:sz w:val="28"/>
                <w:szCs w:val="28"/>
                <w:lang w:val="nl-NL"/>
              </w:rPr>
              <w:t>-</w:t>
            </w:r>
            <w:r w:rsidR="001F728A" w:rsidRPr="0032562B">
              <w:rPr>
                <w:color w:val="000000"/>
                <w:position w:val="-4"/>
                <w:sz w:val="28"/>
                <w:szCs w:val="28"/>
                <w:lang w:val="nl-NL"/>
              </w:rPr>
              <w:object w:dxaOrig="240" w:dyaOrig="340">
                <v:shape id="_x0000_i1485" type="#_x0000_t75" style="width:12pt;height:17pt" o:ole="">
                  <v:imagedata r:id="rId704" o:title=""/>
                </v:shape>
                <o:OLEObject Type="Embed" ProgID="Equation.DSMT4" ShapeID="_x0000_i1485" DrawAspect="Content" ObjectID="_1621777008" r:id="rId705"/>
              </w:object>
            </w:r>
            <w:r w:rsidRPr="0032562B">
              <w:rPr>
                <w:color w:val="000000"/>
                <w:sz w:val="28"/>
                <w:szCs w:val="28"/>
                <w:lang w:val="nl-NL"/>
              </w:rPr>
              <w:t>= 90</w:t>
            </w:r>
            <w:r w:rsidRPr="0032562B">
              <w:rPr>
                <w:color w:val="000000"/>
                <w:sz w:val="28"/>
                <w:szCs w:val="28"/>
                <w:vertAlign w:val="superscript"/>
                <w:lang w:val="nl-NL"/>
              </w:rPr>
              <w:t xml:space="preserve">0 </w:t>
            </w:r>
            <w:r w:rsidRPr="0032562B">
              <w:rPr>
                <w:color w:val="000000"/>
                <w:sz w:val="28"/>
                <w:szCs w:val="28"/>
                <w:lang w:val="nl-NL"/>
              </w:rPr>
              <w:t>-</w:t>
            </w:r>
            <w:r w:rsidR="001F728A" w:rsidRPr="0032562B">
              <w:rPr>
                <w:color w:val="000000"/>
                <w:sz w:val="28"/>
                <w:szCs w:val="28"/>
                <w:lang w:val="nl-NL"/>
              </w:rPr>
              <w:t xml:space="preserve">  </w:t>
            </w:r>
            <w:r w:rsidRPr="0032562B">
              <w:rPr>
                <w:color w:val="000000"/>
                <w:sz w:val="28"/>
                <w:szCs w:val="28"/>
                <w:lang w:val="nl-NL"/>
              </w:rPr>
              <w:t>35</w:t>
            </w:r>
            <w:r w:rsidRPr="0032562B">
              <w:rPr>
                <w:color w:val="000000"/>
                <w:sz w:val="28"/>
                <w:szCs w:val="28"/>
                <w:vertAlign w:val="superscript"/>
                <w:lang w:val="nl-NL"/>
              </w:rPr>
              <w:t>0</w:t>
            </w:r>
            <w:r w:rsidR="001F728A" w:rsidRPr="0032562B">
              <w:rPr>
                <w:color w:val="000000"/>
                <w:sz w:val="28"/>
                <w:szCs w:val="28"/>
                <w:vertAlign w:val="superscript"/>
                <w:lang w:val="nl-NL"/>
              </w:rPr>
              <w:t xml:space="preserve">  </w:t>
            </w:r>
            <w:r w:rsidRPr="0032562B">
              <w:rPr>
                <w:color w:val="000000"/>
                <w:sz w:val="28"/>
                <w:szCs w:val="28"/>
                <w:lang w:val="nl-NL"/>
              </w:rPr>
              <w:t>=</w:t>
            </w:r>
            <w:r w:rsidR="001F728A" w:rsidRPr="0032562B">
              <w:rPr>
                <w:color w:val="000000"/>
                <w:sz w:val="28"/>
                <w:szCs w:val="28"/>
                <w:lang w:val="nl-NL"/>
              </w:rPr>
              <w:t xml:space="preserve"> </w:t>
            </w:r>
            <w:r w:rsidRPr="0032562B">
              <w:rPr>
                <w:color w:val="000000"/>
                <w:sz w:val="28"/>
                <w:szCs w:val="28"/>
                <w:lang w:val="nl-NL"/>
              </w:rPr>
              <w:t>55</w:t>
            </w:r>
            <w:r w:rsidRPr="0032562B">
              <w:rPr>
                <w:color w:val="000000"/>
                <w:sz w:val="28"/>
                <w:szCs w:val="28"/>
                <w:vertAlign w:val="superscript"/>
                <w:lang w:val="nl-NL"/>
              </w:rPr>
              <w:t>0</w:t>
            </w:r>
            <w:r w:rsidRPr="0032562B">
              <w:rPr>
                <w:color w:val="000000"/>
                <w:sz w:val="28"/>
                <w:szCs w:val="28"/>
                <w:lang w:val="nl-NL"/>
              </w:rPr>
              <w:t xml:space="preserve"> </w:t>
            </w:r>
          </w:p>
          <w:p w:rsidR="001F728A" w:rsidRPr="0032562B" w:rsidRDefault="00FE1875" w:rsidP="00071B62">
            <w:pPr>
              <w:rPr>
                <w:color w:val="000000"/>
                <w:sz w:val="28"/>
                <w:szCs w:val="28"/>
                <w:lang w:val="nl-NL"/>
              </w:rPr>
            </w:pPr>
            <w:r w:rsidRPr="0032562B">
              <w:rPr>
                <w:color w:val="000000"/>
                <w:sz w:val="28"/>
                <w:szCs w:val="28"/>
                <w:lang w:val="nl-NL"/>
              </w:rPr>
              <w:t xml:space="preserve">Ta lại có: b = a. Sin B </w:t>
            </w:r>
          </w:p>
          <w:p w:rsidR="00FE1875"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20.sin 35</w:t>
            </w:r>
            <w:r w:rsidR="00FE1875" w:rsidRPr="0032562B">
              <w:rPr>
                <w:color w:val="000000"/>
                <w:sz w:val="28"/>
                <w:szCs w:val="28"/>
                <w:vertAlign w:val="superscript"/>
                <w:lang w:val="nl-NL"/>
              </w:rPr>
              <w:t>0</w:t>
            </w:r>
            <w:r w:rsidR="00FE1875" w:rsidRPr="0032562B">
              <w:rPr>
                <w:color w:val="000000"/>
                <w:sz w:val="28"/>
                <w:szCs w:val="28"/>
                <w:lang w:val="nl-NL"/>
              </w:rPr>
              <w:t xml:space="preserve"> </w:t>
            </w:r>
            <w:r w:rsidR="00FE1875" w:rsidRPr="0032562B">
              <w:rPr>
                <w:color w:val="000000"/>
                <w:position w:val="-4"/>
                <w:sz w:val="28"/>
                <w:szCs w:val="28"/>
                <w:lang w:val="nl-NL"/>
              </w:rPr>
              <w:object w:dxaOrig="200" w:dyaOrig="200">
                <v:shape id="_x0000_i1486" type="#_x0000_t75" style="width:10pt;height:10pt" o:ole="">
                  <v:imagedata r:id="rId706" o:title=""/>
                </v:shape>
                <o:OLEObject Type="Embed" ProgID="Equation.DSMT4" ShapeID="_x0000_i1486" DrawAspect="Content" ObjectID="_1621777009" r:id="rId707"/>
              </w:object>
            </w:r>
            <w:r w:rsidR="00FE1875" w:rsidRPr="0032562B">
              <w:rPr>
                <w:color w:val="000000"/>
                <w:sz w:val="28"/>
                <w:szCs w:val="28"/>
                <w:lang w:val="nl-NL"/>
              </w:rPr>
              <w:t>11,47cm</w:t>
            </w:r>
          </w:p>
          <w:p w:rsidR="00FE1875" w:rsidRPr="0032562B" w:rsidRDefault="00FE1875" w:rsidP="00071B62">
            <w:pPr>
              <w:rPr>
                <w:color w:val="000000"/>
                <w:sz w:val="28"/>
                <w:szCs w:val="28"/>
                <w:lang w:val="nl-NL"/>
              </w:rPr>
            </w:pPr>
            <w:r w:rsidRPr="0032562B">
              <w:rPr>
                <w:color w:val="000000"/>
                <w:sz w:val="28"/>
                <w:szCs w:val="28"/>
                <w:lang w:val="nl-NL"/>
              </w:rPr>
              <w:t xml:space="preserve"> c = a.sinC=20.sin55</w:t>
            </w:r>
            <w:r w:rsidRPr="0032562B">
              <w:rPr>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200" w:dyaOrig="200">
                <v:shape id="_x0000_i1487" type="#_x0000_t75" style="width:10pt;height:10pt" o:ole="">
                  <v:imagedata r:id="rId708" o:title=""/>
                </v:shape>
                <o:OLEObject Type="Embed" ProgID="Equation.DSMT4" ShapeID="_x0000_i1487" DrawAspect="Content" ObjectID="_1621777010" r:id="rId709"/>
              </w:object>
            </w:r>
            <w:r w:rsidRPr="0032562B">
              <w:rPr>
                <w:color w:val="000000"/>
                <w:sz w:val="28"/>
                <w:szCs w:val="28"/>
                <w:lang w:val="nl-NL"/>
              </w:rPr>
              <w:t>16,38cm</w:t>
            </w:r>
          </w:p>
          <w:p w:rsidR="00FE1875" w:rsidRPr="0032562B" w:rsidRDefault="00FE1875"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303645" w:rsidRPr="0032562B" w:rsidRDefault="00303645"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d)</w:t>
            </w:r>
          </w:p>
          <w:p w:rsidR="00FE1875" w:rsidRPr="0032562B" w:rsidRDefault="00FE1875" w:rsidP="00071B62">
            <w:pPr>
              <w:rPr>
                <w:color w:val="000000"/>
                <w:sz w:val="28"/>
                <w:szCs w:val="28"/>
                <w:lang w:val="nl-NL"/>
              </w:rPr>
            </w:pPr>
          </w:p>
          <w:p w:rsidR="00FE1875"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17792" behindDoc="0" locked="0" layoutInCell="1" allowOverlap="1">
                      <wp:simplePos x="0" y="0"/>
                      <wp:positionH relativeFrom="column">
                        <wp:posOffset>561975</wp:posOffset>
                      </wp:positionH>
                      <wp:positionV relativeFrom="paragraph">
                        <wp:posOffset>6350</wp:posOffset>
                      </wp:positionV>
                      <wp:extent cx="0" cy="800100"/>
                      <wp:effectExtent l="9525" t="6350" r="9525" b="12700"/>
                      <wp:wrapNone/>
                      <wp:docPr id="202" name="Line 5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9"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5pt" to="44.25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phQ/FQIAACwEAAAOAAAAZHJzL2Uyb0RvYy54bWysU02P2jAQvVfqf7B8h3wsUIgIqyqBXmiL tNsfYGyHWHVsyzYEVPW/d+wAYttLVTUHZ2zPvHkzb7x8PncSnbh1QqsSZ+MUI66oZkIdSvztdTOa Y+Q8UYxIrXiJL9zh59X7d8veFDzXrZaMWwQgyhW9KXHrvSmSxNGWd8SNteEKLhttO+Jhaw8Js6QH 9E4meZrOkl5bZqym3Dk4rYdLvIr4TcOp/9o0jnskSwzcfFxtXPdhTVZLUhwsMa2gVxrkH1h0RChI eoeqiSfoaMUfUJ2gVjvd+DHVXaKbRlAea4BqsvS3al5aYnisBZrjzL1N7v/B0i+nnUWClThPc4wU 6UCkrVAcTWdPi9Ce3rgCvCq1s6FAelYvZqvpd4eUrlqiDjzSfL0YiMxCRPImJGycgST7/rNm4EOO XsdenRvbBUjoAjpHSS53SfjZIzocUjidp9CdqFZCilucsc5/4rpDwSixBNYRl5y2zgcepLi5hDRK b4SUUXCpUF/ixTSfxgCnpWDhMrg5e9hX0qITCSMTv1gU3Dy6WX1ULIK1nLD11fZEyMGG5FIFPKgE 6FytYSZ+LNLFer6eT0aTfLYeTdK6Hn3cVJPRbJN9mNZPdVXV2c9ALZsUrWCMq8DuNp/Z5O/0v76U YbLuE3pvQ/IWPfYLyN7+kXSUMqg3zMFes8vO3iSGkYzO1+cTZv5xD/bjI1/9AgAA//8DAFBLAwQU AAYACAAAACEA1njaEdkAAAAHAQAADwAAAGRycy9kb3ducmV2LnhtbEyPwU7DMBBE70j8g7VIXCpq EwREIU6FgNy4UEBct/GSRMTrNHbbwNezcIHj7Ixm35Sr2Q9qT1PsA1s4XxpQxE1wPbcWXp7rsxxU TMgOh8Bk4ZMirKrjoxILFw78RPt1apWUcCzQQpfSWGgdm448xmUYicV7D5PHJHJqtZvwIOV+0Jkx V9pjz/Khw5HuOmo+1jtvIdavtK2/Fs3CvF20gbLt/eMDWnt6Mt/egEo0p78w/OALOlTCtAk7dlEN FvL8UpJyl0Vi/8qNyOzagK5K/Z+/+gYAAP//AwBQSwECLQAUAAYACAAAACEAtoM4kv4AAADhAQAA EwAAAAAAAAAAAAAAAAAAAAAAW0NvbnRlbnRfVHlwZXNdLnhtbFBLAQItABQABgAIAAAAIQA4/SH/ 1gAAAJQBAAALAAAAAAAAAAAAAAAAAC8BAABfcmVscy8ucmVsc1BLAQItABQABgAIAAAAIQD6phQ/ FQIAACwEAAAOAAAAAAAAAAAAAAAAAC4CAABkcnMvZTJvRG9jLnhtbFBLAQItABQABgAIAAAAIQDW eNoR2QAAAAcBAAAPAAAAAAAAAAAAAAAAAG8EAABkcnMvZG93bnJldi54bWxQSwUGAAAAAAQABADz AAAAdQUAAAAA "/>
                  </w:pict>
                </mc:Fallback>
              </mc:AlternateContent>
            </w:r>
            <w:r w:rsidR="00483D25" w:rsidRPr="0032562B">
              <w:rPr>
                <w:color w:val="000000"/>
                <w:sz w:val="28"/>
                <w:szCs w:val="28"/>
                <w:lang w:val="nl-NL"/>
              </w:rPr>
              <w:t xml:space="preserve">     G</w:t>
            </w:r>
            <w:r w:rsidR="00FE1875" w:rsidRPr="0032562B">
              <w:rPr>
                <w:color w:val="000000"/>
                <w:sz w:val="28"/>
                <w:szCs w:val="28"/>
                <w:lang w:val="nl-NL"/>
              </w:rPr>
              <w:t xml:space="preserve">t      </w:t>
            </w:r>
            <w:r w:rsidR="00FE1875" w:rsidRPr="0032562B">
              <w:rPr>
                <w:color w:val="000000"/>
                <w:position w:val="-4"/>
                <w:sz w:val="28"/>
                <w:szCs w:val="28"/>
                <w:lang w:val="nl-NL"/>
              </w:rPr>
              <w:object w:dxaOrig="220" w:dyaOrig="260">
                <v:shape id="_x0000_i1488" type="#_x0000_t75" style="width:11pt;height:13pt" o:ole="">
                  <v:imagedata r:id="rId627" o:title=""/>
                </v:shape>
                <o:OLEObject Type="Embed" ProgID="Equation.DSMT4" ShapeID="_x0000_i1488" DrawAspect="Content" ObjectID="_1621777011" r:id="rId710"/>
              </w:object>
            </w:r>
            <w:r w:rsidR="00FE1875" w:rsidRPr="0032562B">
              <w:rPr>
                <w:color w:val="000000"/>
                <w:sz w:val="28"/>
                <w:szCs w:val="28"/>
                <w:lang w:val="nl-NL"/>
              </w:rPr>
              <w:t>ABC;</w:t>
            </w:r>
            <w:r w:rsidR="00483D25" w:rsidRPr="0032562B">
              <w:rPr>
                <w:color w:val="000000"/>
                <w:sz w:val="28"/>
                <w:szCs w:val="28"/>
                <w:lang w:val="nl-NL"/>
              </w:rPr>
              <w:t xml:space="preserve"> </w:t>
            </w:r>
            <w:r w:rsidR="00FE1875" w:rsidRPr="0032562B">
              <w:rPr>
                <w:color w:val="000000"/>
                <w:sz w:val="28"/>
                <w:szCs w:val="28"/>
                <w:lang w:val="nl-NL"/>
              </w:rPr>
              <w:t>Â = 90</w:t>
            </w:r>
            <w:r w:rsidR="00FE1875"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 xml:space="preserve">             </w:t>
            </w:r>
            <w:r w:rsidR="00483D25" w:rsidRPr="0032562B">
              <w:rPr>
                <w:color w:val="000000"/>
                <w:sz w:val="28"/>
                <w:szCs w:val="28"/>
                <w:lang w:val="nl-NL"/>
              </w:rPr>
              <w:t xml:space="preserve">   </w:t>
            </w:r>
            <w:r w:rsidR="008A5F42" w:rsidRPr="0032562B">
              <w:rPr>
                <w:color w:val="000000"/>
                <w:sz w:val="28"/>
                <w:szCs w:val="28"/>
                <w:lang w:val="nl-NL"/>
              </w:rPr>
              <w:t>AB=21cm,AC= 18cm</w:t>
            </w:r>
          </w:p>
          <w:p w:rsidR="007A5B0D" w:rsidRPr="0032562B" w:rsidRDefault="00682FF4" w:rsidP="00071B62">
            <w:pPr>
              <w:rPr>
                <w:color w:val="000000"/>
                <w:sz w:val="28"/>
                <w:szCs w:val="28"/>
                <w:lang w:val="nl-NL"/>
              </w:rPr>
            </w:pPr>
            <w:r>
              <w:rPr>
                <w:b/>
                <w:noProof/>
                <w:color w:val="000000"/>
                <w:sz w:val="28"/>
                <w:szCs w:val="28"/>
              </w:rPr>
              <mc:AlternateContent>
                <mc:Choice Requires="wps">
                  <w:drawing>
                    <wp:anchor distT="0" distB="0" distL="114300" distR="114300" simplePos="0" relativeHeight="251622912" behindDoc="0" locked="0" layoutInCell="1" allowOverlap="1">
                      <wp:simplePos x="0" y="0"/>
                      <wp:positionH relativeFrom="column">
                        <wp:posOffset>100965</wp:posOffset>
                      </wp:positionH>
                      <wp:positionV relativeFrom="paragraph">
                        <wp:posOffset>90170</wp:posOffset>
                      </wp:positionV>
                      <wp:extent cx="2052320" cy="0"/>
                      <wp:effectExtent l="5715" t="13970" r="8890" b="5080"/>
                      <wp:wrapNone/>
                      <wp:docPr id="201" name="Line 6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2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13"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7.1pt" to="169.55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nguFQIAAC0EAAAOAAAAZHJzL2Uyb0RvYy54bWysU02P2jAQvVfqf7B8h3wQKESEVUWgl22L tNsfYGyHWHVsyzYEVPW/d2wIYttLVZWDGWdm3ryZeV4+nTuJTtw6oVWFs3GKEVdUM6EOFf72uh3N MXKeKEakVrzCF+7w0+r9u2VvSp7rVkvGLQIQ5creVLj13pRJ4mjLO+LG2nAFzkbbjni42kPCLOkB vZNJnqazpNeWGaspdw6+1lcnXkX8puHUf20axz2SFQZuPp42nvtwJqslKQ+WmFbQGw3yDyw6IhQU vUPVxBN0tOIPqE5Qq51u/JjqLtFNIyiPPUA3WfpbNy8tMTz2AsNx5j4m9/9g6ZfTziLBKgz1MVKk gyU9C8XRrMgmYTy9cSVErdXOhgbpWb2YZ02/O6T0uiXqwCPN14uBzCxkJG9SwsUZKLLvP2sGMeTo dZzVubFdgIQpoHNcyeW+En72iMLHPJ3mkxw2RwdfQsoh0VjnP3HdoWBUWALtCExOz84HIqQcQkId pbdCyrhxqVBf4cU0n8YEp6VgwRnCnD3s19KiEwmaib/YFXgew6w+KhbBWk7Y5mZ7IuTVhuJSBTxo BejcrKsofizSxWa+mRejIp9tRkVa16OP23Uxmm2zD9N6Uq/XdfYzUMuKshWMcRXYDQLNir8TwO2p XKV1l+h9DMlb9DgvIDv8R9Jxl2F9VyHsNbvs7LBj0GQMvr2fIPrHO9iPr3z1CwAA//8DAFBLAwQU AAYACAAAACEA0dcdlNwAAAAIAQAADwAAAGRycy9kb3ducmV2LnhtbEyPQU/DMAyF70j8h8hIXCaW rgXEStMJAb1x2QBx9RrTVjRO12Rb4ddjxAFO1vN7ev5crCbXqwONofNsYDFPQBHX3nbcGHh5ri5u QIWIbLH3TAY+KcCqPD0pMLf+yGs6bGKjpIRDjgbaGIdc61C35DDM/UAs3rsfHUaRY6PtiEcpd71O k+RaO+xYLrQ40H1L9cdm7wyE6pV21desniVvWeMp3T08PaIx52fT3S2oSFP8C8MPvqBDKUxbv2cb VC/6ailJmZcpKPGzbLkAtf1d6LLQ/x8ovwEAAP//AwBQSwECLQAUAAYACAAAACEAtoM4kv4AAADh AQAAEwAAAAAAAAAAAAAAAAAAAAAAW0NvbnRlbnRfVHlwZXNdLnhtbFBLAQItABQABgAIAAAAIQA4 /SH/1gAAAJQBAAALAAAAAAAAAAAAAAAAAC8BAABfcmVscy8ucmVsc1BLAQItABQABgAIAAAAIQAF MnguFQIAAC0EAAAOAAAAAAAAAAAAAAAAAC4CAABkcnMvZTJvRG9jLnhtbFBLAQItABQABgAIAAAA IQDR1x2U3AAAAAgBAAAPAAAAAAAAAAAAAAAAAG8EAABkcnMvZG93bnJldi54bWxQSwUGAAAAAAQA BADzAAAAeAUAAAAA "/>
                  </w:pict>
                </mc:Fallback>
              </mc:AlternateContent>
            </w:r>
          </w:p>
          <w:p w:rsidR="00FE1875"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16768" behindDoc="0" locked="0" layoutInCell="1" allowOverlap="1">
                  <wp:simplePos x="0" y="0"/>
                  <wp:positionH relativeFrom="column">
                    <wp:posOffset>1896110</wp:posOffset>
                  </wp:positionH>
                  <wp:positionV relativeFrom="paragraph">
                    <wp:posOffset>56515</wp:posOffset>
                  </wp:positionV>
                  <wp:extent cx="1120775" cy="1255395"/>
                  <wp:effectExtent l="0" t="0" r="0" b="0"/>
                  <wp:wrapSquare wrapText="bothSides"/>
                  <wp:docPr id="5638" name="Picture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120775"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color w:val="000000"/>
                <w:sz w:val="28"/>
                <w:szCs w:val="28"/>
                <w:lang w:val="nl-NL"/>
              </w:rPr>
              <w:t xml:space="preserve">      Kl     </w:t>
            </w:r>
            <w:r w:rsidR="00483D25" w:rsidRPr="0032562B">
              <w:rPr>
                <w:color w:val="000000"/>
                <w:position w:val="-4"/>
                <w:sz w:val="28"/>
                <w:szCs w:val="28"/>
                <w:lang w:val="nl-NL"/>
              </w:rPr>
              <w:object w:dxaOrig="240" w:dyaOrig="340">
                <v:shape id="_x0000_i1489" type="#_x0000_t75" style="width:12pt;height:17pt" o:ole="">
                  <v:imagedata r:id="rId712" o:title=""/>
                </v:shape>
                <o:OLEObject Type="Embed" ProgID="Equation.DSMT4" ShapeID="_x0000_i1489" DrawAspect="Content" ObjectID="_1621777012" r:id="rId713"/>
              </w:object>
            </w:r>
            <w:r w:rsidR="00FE1875" w:rsidRPr="0032562B">
              <w:rPr>
                <w:color w:val="000000"/>
                <w:sz w:val="28"/>
                <w:szCs w:val="28"/>
                <w:lang w:val="nl-NL"/>
              </w:rPr>
              <w:t>=?,</w:t>
            </w:r>
            <w:r w:rsidR="00483D25" w:rsidRPr="0032562B">
              <w:rPr>
                <w:color w:val="000000"/>
                <w:position w:val="-6"/>
                <w:sz w:val="28"/>
                <w:szCs w:val="28"/>
                <w:lang w:val="nl-NL"/>
              </w:rPr>
              <w:object w:dxaOrig="240" w:dyaOrig="360">
                <v:shape id="_x0000_i1490" type="#_x0000_t75" style="width:12pt;height:18pt" o:ole="">
                  <v:imagedata r:id="rId714" o:title=""/>
                </v:shape>
                <o:OLEObject Type="Embed" ProgID="Equation.DSMT4" ShapeID="_x0000_i1490" DrawAspect="Content" ObjectID="_1621777013" r:id="rId715"/>
              </w:object>
            </w:r>
            <w:r w:rsidR="00FE1875" w:rsidRPr="0032562B">
              <w:rPr>
                <w:color w:val="000000"/>
                <w:sz w:val="28"/>
                <w:szCs w:val="28"/>
                <w:lang w:val="nl-NL"/>
              </w:rPr>
              <w:t>=?, a=?</w:t>
            </w:r>
          </w:p>
          <w:p w:rsidR="00FE1875" w:rsidRPr="0032562B" w:rsidRDefault="00FE1875" w:rsidP="00071B62">
            <w:pPr>
              <w:rPr>
                <w:color w:val="000000"/>
                <w:sz w:val="28"/>
                <w:szCs w:val="28"/>
                <w:lang w:val="nl-NL"/>
              </w:rPr>
            </w:pPr>
          </w:p>
          <w:p w:rsidR="00815142" w:rsidRPr="0032562B" w:rsidRDefault="00483D25" w:rsidP="00071B62">
            <w:pPr>
              <w:rPr>
                <w:color w:val="000000"/>
                <w:sz w:val="28"/>
                <w:szCs w:val="28"/>
                <w:lang w:val="nl-NL"/>
              </w:rPr>
            </w:pPr>
            <w:r w:rsidRPr="0032562B">
              <w:rPr>
                <w:color w:val="000000"/>
                <w:sz w:val="28"/>
                <w:szCs w:val="28"/>
                <w:lang w:val="nl-NL"/>
              </w:rPr>
              <w:t xml:space="preserve">Ta có :  </w:t>
            </w:r>
          </w:p>
          <w:p w:rsidR="00FE1875" w:rsidRPr="0032562B" w:rsidRDefault="00483D25" w:rsidP="00071B62">
            <w:pPr>
              <w:rPr>
                <w:color w:val="000000"/>
                <w:sz w:val="28"/>
                <w:szCs w:val="28"/>
                <w:lang w:val="nl-NL"/>
              </w:rPr>
            </w:pPr>
            <w:r w:rsidRPr="0032562B">
              <w:rPr>
                <w:color w:val="000000"/>
                <w:sz w:val="28"/>
                <w:szCs w:val="28"/>
                <w:lang w:val="nl-NL"/>
              </w:rPr>
              <w:lastRenderedPageBreak/>
              <w:t xml:space="preserve">tan </w:t>
            </w:r>
            <w:r w:rsidR="00FE1875" w:rsidRPr="0032562B">
              <w:rPr>
                <w:color w:val="000000"/>
                <w:sz w:val="28"/>
                <w:szCs w:val="28"/>
                <w:lang w:val="nl-NL"/>
              </w:rPr>
              <w:t>B=</w:t>
            </w:r>
            <w:r w:rsidR="00FE1875" w:rsidRPr="0032562B">
              <w:rPr>
                <w:color w:val="000000"/>
                <w:position w:val="-24"/>
                <w:sz w:val="28"/>
                <w:szCs w:val="28"/>
                <w:lang w:val="nl-NL"/>
              </w:rPr>
              <w:object w:dxaOrig="1620" w:dyaOrig="620">
                <v:shape id="_x0000_i1491" type="#_x0000_t75" style="width:81pt;height:31pt" o:ole="">
                  <v:imagedata r:id="rId716" o:title=""/>
                </v:shape>
                <o:OLEObject Type="Embed" ProgID="Equation.DSMT4" ShapeID="_x0000_i1491" DrawAspect="Content" ObjectID="_1621777014" r:id="rId717"/>
              </w:object>
            </w:r>
          </w:p>
          <w:p w:rsidR="00FE1875" w:rsidRPr="0032562B" w:rsidRDefault="00FE1875" w:rsidP="00071B62">
            <w:pPr>
              <w:rPr>
                <w:color w:val="000000"/>
                <w:sz w:val="28"/>
                <w:szCs w:val="28"/>
                <w:lang w:val="nl-NL"/>
              </w:rPr>
            </w:pPr>
            <w:r w:rsidRPr="0032562B">
              <w:rPr>
                <w:color w:val="000000"/>
                <w:position w:val="-6"/>
                <w:sz w:val="28"/>
                <w:szCs w:val="28"/>
                <w:lang w:val="nl-NL"/>
              </w:rPr>
              <w:object w:dxaOrig="300" w:dyaOrig="240">
                <v:shape id="_x0000_i1492" type="#_x0000_t75" style="width:15pt;height:12pt" o:ole="">
                  <v:imagedata r:id="rId718" o:title=""/>
                </v:shape>
                <o:OLEObject Type="Embed" ProgID="Equation.DSMT4" ShapeID="_x0000_i1492" DrawAspect="Content" ObjectID="_1621777015" r:id="rId719"/>
              </w:object>
            </w:r>
            <w:r w:rsidR="00483D25" w:rsidRPr="0032562B">
              <w:rPr>
                <w:color w:val="000000"/>
                <w:position w:val="-4"/>
                <w:sz w:val="28"/>
                <w:szCs w:val="28"/>
                <w:lang w:val="nl-NL"/>
              </w:rPr>
              <w:object w:dxaOrig="240" w:dyaOrig="340">
                <v:shape id="_x0000_i1493" type="#_x0000_t75" style="width:12pt;height:17pt" o:ole="">
                  <v:imagedata r:id="rId720" o:title=""/>
                </v:shape>
                <o:OLEObject Type="Embed" ProgID="Equation.DSMT4" ShapeID="_x0000_i1493" DrawAspect="Content" ObjectID="_1621777016" r:id="rId721"/>
              </w:object>
            </w:r>
            <w:r w:rsidRPr="0032562B">
              <w:rPr>
                <w:color w:val="000000"/>
                <w:sz w:val="28"/>
                <w:szCs w:val="28"/>
                <w:lang w:val="nl-NL"/>
              </w:rPr>
              <w:t>= 41</w:t>
            </w:r>
            <w:r w:rsidRPr="0032562B">
              <w:rPr>
                <w:color w:val="000000"/>
                <w:sz w:val="28"/>
                <w:szCs w:val="28"/>
                <w:vertAlign w:val="superscript"/>
                <w:lang w:val="nl-NL"/>
              </w:rPr>
              <w:t>0</w:t>
            </w:r>
            <w:r w:rsidRPr="0032562B">
              <w:rPr>
                <w:color w:val="000000"/>
                <w:sz w:val="28"/>
                <w:szCs w:val="28"/>
                <w:lang w:val="nl-NL"/>
              </w:rPr>
              <w:t xml:space="preserve"> </w:t>
            </w:r>
            <w:r w:rsidR="00682FF4">
              <w:rPr>
                <w:noProof/>
                <w:color w:val="000000"/>
                <w:sz w:val="28"/>
                <w:szCs w:val="28"/>
              </w:rPr>
              <w:drawing>
                <wp:inline distT="0" distB="0" distL="0" distR="0">
                  <wp:extent cx="161925" cy="133350"/>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83D25" w:rsidRPr="0032562B">
              <w:rPr>
                <w:color w:val="000000"/>
                <w:position w:val="-6"/>
                <w:sz w:val="28"/>
                <w:szCs w:val="28"/>
                <w:lang w:val="nl-NL"/>
              </w:rPr>
              <w:object w:dxaOrig="240" w:dyaOrig="360">
                <v:shape id="_x0000_i1494" type="#_x0000_t75" style="width:12pt;height:18pt" o:ole="">
                  <v:imagedata r:id="rId723" o:title=""/>
                </v:shape>
                <o:OLEObject Type="Embed" ProgID="Equation.DSMT4" ShapeID="_x0000_i1494" DrawAspect="Content" ObjectID="_1621777017" r:id="rId724"/>
              </w:object>
            </w:r>
            <w:r w:rsidRPr="0032562B">
              <w:rPr>
                <w:color w:val="000000"/>
                <w:sz w:val="28"/>
                <w:szCs w:val="28"/>
                <w:lang w:val="nl-NL"/>
              </w:rPr>
              <w:t>=49</w:t>
            </w:r>
            <w:r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Ta lại có: b = a.sinB</w:t>
            </w:r>
          </w:p>
          <w:p w:rsidR="00FE1875" w:rsidRPr="0032562B" w:rsidRDefault="00FE1875" w:rsidP="00BA18DF">
            <w:pPr>
              <w:numPr>
                <w:ilvl w:val="0"/>
                <w:numId w:val="4"/>
              </w:numPr>
              <w:rPr>
                <w:color w:val="000000"/>
                <w:sz w:val="28"/>
                <w:szCs w:val="28"/>
                <w:lang w:val="nl-NL"/>
              </w:rPr>
            </w:pPr>
            <w:r w:rsidRPr="0032562B">
              <w:rPr>
                <w:color w:val="000000"/>
                <w:sz w:val="28"/>
                <w:szCs w:val="28"/>
                <w:lang w:val="nl-NL"/>
              </w:rPr>
              <w:t>a=</w:t>
            </w:r>
            <w:r w:rsidRPr="0032562B">
              <w:rPr>
                <w:color w:val="000000"/>
                <w:position w:val="-24"/>
                <w:sz w:val="28"/>
                <w:szCs w:val="28"/>
                <w:lang w:val="nl-NL"/>
              </w:rPr>
              <w:object w:dxaOrig="580" w:dyaOrig="620">
                <v:shape id="_x0000_i1495" type="#_x0000_t75" style="width:29pt;height:31pt" o:ole="">
                  <v:imagedata r:id="rId671" o:title=""/>
                </v:shape>
                <o:OLEObject Type="Embed" ProgID="Equation.DSMT4" ShapeID="_x0000_i1495" DrawAspect="Content" ObjectID="_1621777018" r:id="rId725"/>
              </w:object>
            </w:r>
            <w:r w:rsidRPr="0032562B">
              <w:rPr>
                <w:color w:val="000000"/>
                <w:sz w:val="28"/>
                <w:szCs w:val="28"/>
                <w:lang w:val="nl-NL"/>
              </w:rPr>
              <w:t>=</w:t>
            </w:r>
            <w:r w:rsidRPr="0032562B">
              <w:rPr>
                <w:color w:val="000000"/>
                <w:position w:val="-24"/>
                <w:sz w:val="28"/>
                <w:szCs w:val="28"/>
                <w:lang w:val="nl-NL"/>
              </w:rPr>
              <w:object w:dxaOrig="1840" w:dyaOrig="620">
                <v:shape id="_x0000_i1496" type="#_x0000_t75" style="width:92pt;height:31pt" o:ole="">
                  <v:imagedata r:id="rId726" o:title=""/>
                </v:shape>
                <o:OLEObject Type="Embed" ProgID="Equation.DSMT4" ShapeID="_x0000_i1496" DrawAspect="Content" ObjectID="_1621777019" r:id="rId727"/>
              </w:object>
            </w:r>
          </w:p>
          <w:p w:rsidR="00FE1875" w:rsidRPr="0032562B" w:rsidRDefault="00FE1875" w:rsidP="00071B62">
            <w:pPr>
              <w:rPr>
                <w:color w:val="000000"/>
                <w:sz w:val="28"/>
                <w:szCs w:val="28"/>
                <w:lang w:val="nl-NL"/>
              </w:rPr>
            </w:pPr>
            <w:r w:rsidRPr="0032562B">
              <w:rPr>
                <w:color w:val="000000"/>
                <w:sz w:val="28"/>
                <w:szCs w:val="28"/>
                <w:lang w:val="nl-NL"/>
              </w:rPr>
              <w:t>Vậy :</w:t>
            </w:r>
            <w:r w:rsidR="00483D25" w:rsidRPr="0032562B">
              <w:rPr>
                <w:color w:val="000000"/>
                <w:position w:val="-4"/>
                <w:sz w:val="28"/>
                <w:szCs w:val="28"/>
                <w:lang w:val="nl-NL"/>
              </w:rPr>
              <w:object w:dxaOrig="240" w:dyaOrig="340">
                <v:shape id="_x0000_i1497" type="#_x0000_t75" style="width:12pt;height:17pt" o:ole="">
                  <v:imagedata r:id="rId728" o:title=""/>
                </v:shape>
                <o:OLEObject Type="Embed" ProgID="Equation.DSMT4" ShapeID="_x0000_i1497" DrawAspect="Content" ObjectID="_1621777020" r:id="rId729"/>
              </w:object>
            </w:r>
            <w:r w:rsidR="00483D25" w:rsidRPr="0032562B">
              <w:rPr>
                <w:color w:val="000000"/>
                <w:sz w:val="28"/>
                <w:szCs w:val="28"/>
                <w:lang w:val="nl-NL"/>
              </w:rPr>
              <w:t xml:space="preserve"> </w:t>
            </w:r>
            <w:r w:rsidRPr="0032562B">
              <w:rPr>
                <w:color w:val="000000"/>
                <w:sz w:val="28"/>
                <w:szCs w:val="28"/>
                <w:lang w:val="nl-NL"/>
              </w:rPr>
              <w:t>= 41</w:t>
            </w:r>
            <w:r w:rsidRPr="0032562B">
              <w:rPr>
                <w:color w:val="000000"/>
                <w:sz w:val="28"/>
                <w:szCs w:val="28"/>
                <w:vertAlign w:val="superscript"/>
                <w:lang w:val="nl-NL"/>
              </w:rPr>
              <w:t>0</w:t>
            </w:r>
            <w:r w:rsidRPr="0032562B">
              <w:rPr>
                <w:color w:val="000000"/>
                <w:sz w:val="28"/>
                <w:szCs w:val="28"/>
                <w:lang w:val="nl-NL"/>
              </w:rPr>
              <w:t xml:space="preserve"> </w:t>
            </w:r>
            <w:r w:rsidR="00682FF4">
              <w:rPr>
                <w:noProof/>
                <w:color w:val="000000"/>
                <w:sz w:val="28"/>
                <w:szCs w:val="28"/>
              </w:rPr>
              <w:drawing>
                <wp:inline distT="0" distB="0" distL="0" distR="0">
                  <wp:extent cx="161925" cy="13335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83D25" w:rsidRPr="0032562B">
              <w:rPr>
                <w:color w:val="000000"/>
                <w:position w:val="-6"/>
                <w:sz w:val="28"/>
                <w:szCs w:val="28"/>
                <w:lang w:val="nl-NL"/>
              </w:rPr>
              <w:object w:dxaOrig="240" w:dyaOrig="360">
                <v:shape id="_x0000_i1498" type="#_x0000_t75" style="width:12pt;height:18pt" o:ole="">
                  <v:imagedata r:id="rId723" o:title=""/>
                </v:shape>
                <o:OLEObject Type="Embed" ProgID="Equation.DSMT4" ShapeID="_x0000_i1498" DrawAspect="Content" ObjectID="_1621777021" r:id="rId730"/>
              </w:object>
            </w:r>
            <w:r w:rsidR="00483D25" w:rsidRPr="0032562B">
              <w:rPr>
                <w:color w:val="000000"/>
                <w:sz w:val="28"/>
                <w:szCs w:val="28"/>
                <w:lang w:val="nl-NL"/>
              </w:rPr>
              <w:t xml:space="preserve"> </w:t>
            </w:r>
            <w:r w:rsidRPr="0032562B">
              <w:rPr>
                <w:color w:val="000000"/>
                <w:sz w:val="28"/>
                <w:szCs w:val="28"/>
                <w:lang w:val="nl-NL"/>
              </w:rPr>
              <w:t>=49</w:t>
            </w:r>
            <w:r w:rsidRPr="0032562B">
              <w:rPr>
                <w:color w:val="000000"/>
                <w:sz w:val="28"/>
                <w:szCs w:val="28"/>
                <w:vertAlign w:val="superscript"/>
                <w:lang w:val="nl-NL"/>
              </w:rPr>
              <w:t>0 ;</w:t>
            </w:r>
            <w:r w:rsidR="00483D25" w:rsidRPr="0032562B">
              <w:rPr>
                <w:color w:val="000000"/>
                <w:sz w:val="28"/>
                <w:szCs w:val="28"/>
                <w:vertAlign w:val="superscript"/>
                <w:lang w:val="nl-NL"/>
              </w:rPr>
              <w:t xml:space="preserve">      </w:t>
            </w:r>
            <w:r w:rsidRPr="0032562B">
              <w:rPr>
                <w:color w:val="000000"/>
                <w:sz w:val="28"/>
                <w:szCs w:val="28"/>
                <w:lang w:val="nl-NL"/>
              </w:rPr>
              <w:t xml:space="preserve">a </w:t>
            </w:r>
            <w:r w:rsidR="00682FF4">
              <w:rPr>
                <w:noProof/>
                <w:color w:val="000000"/>
                <w:sz w:val="28"/>
                <w:szCs w:val="28"/>
              </w:rPr>
              <w:drawing>
                <wp:inline distT="0" distB="0" distL="0" distR="0">
                  <wp:extent cx="104775" cy="104775"/>
                  <wp:effectExtent l="0" t="0" r="9525"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32562B">
              <w:rPr>
                <w:color w:val="000000"/>
                <w:sz w:val="28"/>
                <w:szCs w:val="28"/>
                <w:lang w:val="nl-NL"/>
              </w:rPr>
              <w:t xml:space="preserve"> 27,44 cm</w:t>
            </w:r>
          </w:p>
        </w:tc>
      </w:tr>
    </w:tbl>
    <w:p w:rsidR="00FE1875" w:rsidRPr="0032562B" w:rsidRDefault="00303645" w:rsidP="00071B62">
      <w:pPr>
        <w:rPr>
          <w:b/>
          <w:color w:val="000000"/>
          <w:sz w:val="28"/>
          <w:szCs w:val="28"/>
          <w:lang w:val="nl-NL"/>
        </w:rPr>
      </w:pPr>
      <w:r w:rsidRPr="0032562B">
        <w:rPr>
          <w:b/>
          <w:color w:val="000000"/>
          <w:sz w:val="28"/>
          <w:szCs w:val="28"/>
          <w:lang w:val="nl-NL"/>
        </w:rPr>
        <w:lastRenderedPageBreak/>
        <w:t>3. Hoạt động luyện tập</w:t>
      </w:r>
    </w:p>
    <w:p w:rsidR="00303645" w:rsidRPr="0032562B" w:rsidRDefault="00303645" w:rsidP="00071B62">
      <w:pPr>
        <w:rPr>
          <w:color w:val="000000"/>
          <w:sz w:val="28"/>
          <w:szCs w:val="28"/>
          <w:lang w:val="nl-NL"/>
        </w:rPr>
      </w:pPr>
      <w:r w:rsidRPr="0032562B">
        <w:rPr>
          <w:color w:val="000000"/>
          <w:sz w:val="28"/>
          <w:szCs w:val="28"/>
          <w:lang w:val="nl-NL"/>
        </w:rPr>
        <w:t>- Yêu cầu HS sử dụng kĩ thuật trình bày 1’ các hệ thức đã học?</w:t>
      </w:r>
    </w:p>
    <w:p w:rsidR="00303645" w:rsidRPr="0032562B" w:rsidRDefault="00303645" w:rsidP="00071B62">
      <w:pPr>
        <w:rPr>
          <w:bCs/>
          <w:color w:val="000000"/>
          <w:sz w:val="28"/>
          <w:szCs w:val="28"/>
          <w:lang w:val="nl-NL"/>
        </w:rPr>
      </w:pPr>
      <w:r w:rsidRPr="0032562B">
        <w:rPr>
          <w:bCs/>
          <w:color w:val="000000"/>
          <w:sz w:val="28"/>
          <w:szCs w:val="28"/>
          <w:lang w:val="nl-NL"/>
        </w:rPr>
        <w:t xml:space="preserve">- </w:t>
      </w:r>
      <w:r w:rsidR="00FE1875" w:rsidRPr="0032562B">
        <w:rPr>
          <w:bCs/>
          <w:color w:val="000000"/>
          <w:sz w:val="28"/>
          <w:szCs w:val="28"/>
          <w:lang w:val="nl-NL"/>
        </w:rPr>
        <w:t>Để giải 1 tam giác vuông cần biết ít nhất mấy góc và cạnh? Có lưu ý gì về số cạnh? Hệ thức nào được áp dụng để giải ?</w:t>
      </w:r>
    </w:p>
    <w:p w:rsidR="00303645" w:rsidRPr="0032562B" w:rsidRDefault="00303645" w:rsidP="00071B62">
      <w:pPr>
        <w:rPr>
          <w:b/>
          <w:bCs/>
          <w:color w:val="000000"/>
          <w:sz w:val="28"/>
          <w:szCs w:val="28"/>
          <w:lang w:val="nl-NL"/>
        </w:rPr>
      </w:pPr>
      <w:r w:rsidRPr="0032562B">
        <w:rPr>
          <w:b/>
          <w:bCs/>
          <w:color w:val="000000"/>
          <w:sz w:val="28"/>
          <w:szCs w:val="28"/>
          <w:lang w:val="nl-NL"/>
        </w:rPr>
        <w:t>4. Hoạt động vận dụng</w:t>
      </w:r>
    </w:p>
    <w:p w:rsidR="00B2132C" w:rsidRPr="0032562B" w:rsidRDefault="00B2132C" w:rsidP="00071B62">
      <w:pPr>
        <w:rPr>
          <w:bCs/>
          <w:color w:val="000000"/>
          <w:sz w:val="28"/>
          <w:szCs w:val="28"/>
          <w:u w:val="single"/>
          <w:lang w:val="nl-NL"/>
        </w:rPr>
      </w:pPr>
      <w:r w:rsidRPr="0032562B">
        <w:rPr>
          <w:bCs/>
          <w:color w:val="000000"/>
          <w:sz w:val="28"/>
          <w:szCs w:val="28"/>
          <w:lang w:val="nl-NL"/>
        </w:rPr>
        <w:t xml:space="preserve">- Cho tam giác ABC, </w:t>
      </w:r>
      <w:r w:rsidRPr="0032562B">
        <w:rPr>
          <w:bCs/>
          <w:color w:val="000000"/>
          <w:position w:val="-6"/>
          <w:sz w:val="28"/>
          <w:szCs w:val="28"/>
          <w:lang w:val="nl-NL"/>
        </w:rPr>
        <w:object w:dxaOrig="639" w:dyaOrig="360">
          <v:shape id="_x0000_i1499" type="#_x0000_t75" style="width:31.95pt;height:18pt" o:ole="">
            <v:imagedata r:id="rId732" o:title=""/>
          </v:shape>
          <o:OLEObject Type="Embed" ProgID="Equation.DSMT4" ShapeID="_x0000_i1499" DrawAspect="Content" ObjectID="_1621777022" r:id="rId733"/>
        </w:object>
      </w:r>
      <w:r w:rsidRPr="0032562B">
        <w:rPr>
          <w:bCs/>
          <w:color w:val="000000"/>
          <w:sz w:val="28"/>
          <w:szCs w:val="28"/>
          <w:lang w:val="nl-NL"/>
        </w:rPr>
        <w:t xml:space="preserve"> (</w:t>
      </w:r>
      <w:r w:rsidRPr="0032562B">
        <w:rPr>
          <w:b/>
          <w:bCs/>
          <w:color w:val="000000"/>
          <w:position w:val="-6"/>
          <w:sz w:val="28"/>
          <w:szCs w:val="28"/>
          <w:lang w:val="nl-NL"/>
        </w:rPr>
        <w:object w:dxaOrig="780" w:dyaOrig="320">
          <v:shape id="_x0000_i1500" type="#_x0000_t75" style="width:39pt;height:16pt" o:ole="">
            <v:imagedata r:id="rId734" o:title=""/>
          </v:shape>
          <o:OLEObject Type="Embed" ProgID="Equation.DSMT4" ShapeID="_x0000_i1500" DrawAspect="Content" ObjectID="_1621777023" r:id="rId735"/>
        </w:object>
      </w:r>
      <w:r w:rsidRPr="0032562B">
        <w:rPr>
          <w:b/>
          <w:bCs/>
          <w:color w:val="000000"/>
          <w:sz w:val="28"/>
          <w:szCs w:val="28"/>
          <w:lang w:val="nl-NL"/>
        </w:rPr>
        <w:t xml:space="preserve">), </w:t>
      </w:r>
      <w:r w:rsidRPr="0032562B">
        <w:rPr>
          <w:bCs/>
          <w:color w:val="000000"/>
          <w:sz w:val="28"/>
          <w:szCs w:val="28"/>
          <w:lang w:val="nl-NL"/>
        </w:rPr>
        <w:t>AB = c,  AC= b</w:t>
      </w:r>
    </w:p>
    <w:p w:rsidR="00303645" w:rsidRPr="0032562B" w:rsidRDefault="00B2132C" w:rsidP="00071B62">
      <w:pPr>
        <w:rPr>
          <w:bCs/>
          <w:color w:val="000000"/>
          <w:sz w:val="28"/>
          <w:szCs w:val="28"/>
          <w:lang w:val="nl-NL"/>
        </w:rPr>
      </w:pPr>
      <w:r w:rsidRPr="0032562B">
        <w:rPr>
          <w:bCs/>
          <w:color w:val="000000"/>
          <w:sz w:val="28"/>
          <w:szCs w:val="28"/>
          <w:lang w:val="nl-NL"/>
        </w:rPr>
        <w:t xml:space="preserve"> CMR :  </w:t>
      </w:r>
      <w:r w:rsidRPr="0032562B">
        <w:rPr>
          <w:bCs/>
          <w:color w:val="000000"/>
          <w:position w:val="-24"/>
          <w:sz w:val="28"/>
          <w:szCs w:val="28"/>
          <w:lang w:val="nl-NL"/>
        </w:rPr>
        <w:object w:dxaOrig="1760" w:dyaOrig="620">
          <v:shape id="_x0000_i1501" type="#_x0000_t75" style="width:88pt;height:31pt" o:ole="">
            <v:imagedata r:id="rId736" o:title=""/>
          </v:shape>
          <o:OLEObject Type="Embed" ProgID="Equation.DSMT4" ShapeID="_x0000_i1501" DrawAspect="Content" ObjectID="_1621777024" r:id="rId737"/>
        </w:object>
      </w:r>
    </w:p>
    <w:p w:rsidR="00815142" w:rsidRPr="0032562B" w:rsidRDefault="00815142" w:rsidP="00071B62">
      <w:pPr>
        <w:rPr>
          <w:bCs/>
          <w:color w:val="000000"/>
          <w:sz w:val="28"/>
          <w:szCs w:val="28"/>
          <w:lang w:val="nl-NL"/>
        </w:rPr>
      </w:pPr>
      <w:r w:rsidRPr="0032562B">
        <w:rPr>
          <w:bCs/>
          <w:color w:val="000000"/>
          <w:sz w:val="28"/>
          <w:szCs w:val="28"/>
          <w:lang w:val="nl-NL"/>
        </w:rPr>
        <w:t>- Yêu cầu HS làm nếu hết giờ về nhà làm vào vở</w:t>
      </w:r>
    </w:p>
    <w:p w:rsidR="00FE1875" w:rsidRPr="0032562B" w:rsidRDefault="00B2132C" w:rsidP="00071B62">
      <w:pPr>
        <w:rPr>
          <w:b/>
          <w:bCs/>
          <w:color w:val="000000"/>
          <w:sz w:val="28"/>
          <w:szCs w:val="28"/>
          <w:lang w:val="nl-NL"/>
        </w:rPr>
      </w:pPr>
      <w:r w:rsidRPr="0032562B">
        <w:rPr>
          <w:b/>
          <w:bCs/>
          <w:color w:val="000000"/>
          <w:sz w:val="28"/>
          <w:szCs w:val="28"/>
          <w:lang w:val="nl-NL"/>
        </w:rPr>
        <w:t>5. Hoạt động tìm tòi mở rộng</w:t>
      </w:r>
    </w:p>
    <w:p w:rsidR="00FE1875" w:rsidRPr="0032562B" w:rsidRDefault="00FE1875" w:rsidP="00071B62">
      <w:pPr>
        <w:rPr>
          <w:color w:val="000000"/>
          <w:sz w:val="28"/>
          <w:szCs w:val="28"/>
          <w:lang w:val="nl-NL"/>
        </w:rPr>
      </w:pPr>
      <w:r w:rsidRPr="0032562B">
        <w:rPr>
          <w:color w:val="000000"/>
          <w:sz w:val="28"/>
          <w:szCs w:val="28"/>
          <w:lang w:val="nl-NL"/>
        </w:rPr>
        <w:t xml:space="preserve">- Học kĩ bài </w:t>
      </w:r>
    </w:p>
    <w:p w:rsidR="00FE1875" w:rsidRPr="0032562B" w:rsidRDefault="00FE1875" w:rsidP="00071B62">
      <w:pPr>
        <w:rPr>
          <w:color w:val="000000"/>
          <w:sz w:val="28"/>
          <w:szCs w:val="28"/>
          <w:lang w:val="nl-NL"/>
        </w:rPr>
      </w:pPr>
      <w:r w:rsidRPr="0032562B">
        <w:rPr>
          <w:color w:val="000000"/>
          <w:sz w:val="28"/>
          <w:szCs w:val="28"/>
          <w:lang w:val="nl-NL"/>
        </w:rPr>
        <w:t>- Xem kĩ các ví dụ và bài tập đã giải</w:t>
      </w:r>
    </w:p>
    <w:p w:rsidR="00FE1875" w:rsidRPr="0032562B" w:rsidRDefault="00FE1875" w:rsidP="00071B62">
      <w:pPr>
        <w:rPr>
          <w:color w:val="000000"/>
          <w:sz w:val="28"/>
          <w:szCs w:val="28"/>
          <w:lang w:val="nl-NL"/>
        </w:rPr>
      </w:pPr>
      <w:r w:rsidRPr="0032562B">
        <w:rPr>
          <w:color w:val="000000"/>
          <w:sz w:val="28"/>
          <w:szCs w:val="28"/>
          <w:lang w:val="nl-NL"/>
        </w:rPr>
        <w:t>- Làm các ví dụ 3,4,5 sgk.</w:t>
      </w:r>
    </w:p>
    <w:p w:rsidR="007A5B0D" w:rsidRPr="0032562B" w:rsidRDefault="00B2132C" w:rsidP="000A085C">
      <w:pPr>
        <w:rPr>
          <w:color w:val="000000"/>
          <w:sz w:val="28"/>
          <w:szCs w:val="28"/>
          <w:lang w:val="nl-NL"/>
        </w:rPr>
      </w:pPr>
      <w:r w:rsidRPr="0032562B">
        <w:rPr>
          <w:color w:val="000000"/>
          <w:sz w:val="28"/>
          <w:szCs w:val="28"/>
          <w:lang w:val="nl-NL"/>
        </w:rPr>
        <w:t>* Chuẩn bị trước bài tiết sau luyện tập</w:t>
      </w:r>
    </w:p>
    <w:p w:rsidR="00BF5827" w:rsidRPr="00AB423F" w:rsidRDefault="00BF5827" w:rsidP="00BF5827">
      <w:pPr>
        <w:pStyle w:val="Header"/>
        <w:rPr>
          <w:b/>
          <w:color w:val="000000"/>
          <w:sz w:val="28"/>
          <w:szCs w:val="28"/>
          <w:lang w:val="nl-NL"/>
        </w:rPr>
      </w:pPr>
      <w:r>
        <w:rPr>
          <w:bCs/>
          <w:iCs/>
          <w:color w:val="000000"/>
          <w:sz w:val="28"/>
          <w:szCs w:val="28"/>
          <w:lang w:val="nl-NL"/>
        </w:rPr>
        <w:t>Ngày soạn: 20/9</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08/10</w:t>
      </w:r>
      <w:r w:rsidRPr="003A4974">
        <w:rPr>
          <w:bCs/>
          <w:iCs/>
          <w:color w:val="000000"/>
          <w:sz w:val="28"/>
          <w:szCs w:val="28"/>
          <w:lang w:val="nl-NL"/>
        </w:rPr>
        <w:t>/2018</w:t>
      </w:r>
    </w:p>
    <w:p w:rsidR="00764C03"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7   -   Tiết 12</w:t>
      </w:r>
    </w:p>
    <w:p w:rsidR="000A085C" w:rsidRPr="00FA6F59" w:rsidRDefault="00E3240C" w:rsidP="000A085C">
      <w:pPr>
        <w:jc w:val="center"/>
        <w:rPr>
          <w:b/>
          <w:u w:val="single"/>
          <w:lang w:val="nb-NO"/>
        </w:rPr>
      </w:pPr>
      <w:r>
        <w:rPr>
          <w:b/>
          <w:sz w:val="32"/>
          <w:szCs w:val="32"/>
          <w:lang w:val="nb-NO"/>
        </w:rPr>
        <w:t xml:space="preserve">       </w:t>
      </w:r>
      <w:r w:rsidR="000A085C" w:rsidRPr="00FA6F59">
        <w:rPr>
          <w:b/>
          <w:sz w:val="32"/>
          <w:szCs w:val="32"/>
          <w:lang w:val="nb-NO"/>
        </w:rPr>
        <w:t>LUYỆN TẬP</w:t>
      </w:r>
    </w:p>
    <w:p w:rsidR="000A085C" w:rsidRPr="0011040F" w:rsidRDefault="000A085C" w:rsidP="000A085C">
      <w:pPr>
        <w:jc w:val="both"/>
        <w:rPr>
          <w:lang w:val="nb-NO"/>
        </w:rPr>
      </w:pPr>
    </w:p>
    <w:p w:rsidR="000A085C" w:rsidRPr="00B973E5" w:rsidRDefault="000A085C" w:rsidP="000A085C">
      <w:pPr>
        <w:jc w:val="both"/>
        <w:rPr>
          <w:b/>
          <w:lang w:val="nb-NO"/>
        </w:rPr>
      </w:pPr>
      <w:r w:rsidRPr="00B973E5">
        <w:rPr>
          <w:b/>
          <w:lang w:val="nb-NO"/>
        </w:rPr>
        <w:t xml:space="preserve">I .Mục tiêu </w:t>
      </w:r>
    </w:p>
    <w:p w:rsidR="000A085C" w:rsidRDefault="000A085C" w:rsidP="000A085C">
      <w:pPr>
        <w:jc w:val="both"/>
        <w:rPr>
          <w:bCs/>
          <w:lang w:val="nb-NO"/>
        </w:rPr>
      </w:pPr>
      <w:r w:rsidRPr="00F83273">
        <w:rPr>
          <w:b/>
          <w:lang w:val="nb-NO"/>
        </w:rPr>
        <w:t xml:space="preserve">1.Kiến thức: </w:t>
      </w:r>
      <w:r w:rsidRPr="00F83273">
        <w:rPr>
          <w:bCs/>
          <w:lang w:val="nb-NO"/>
        </w:rPr>
        <w:t xml:space="preserve">HS được củng cố định nghĩa các tỉ số lượng giác của góc nhọn- các hệ thưc giữa cạnh và góc của </w:t>
      </w:r>
      <w:r>
        <w:rPr>
          <w:bCs/>
          <w:lang w:val="nb-NO"/>
        </w:rPr>
        <w:t>1 tam giác vuông</w:t>
      </w:r>
    </w:p>
    <w:p w:rsidR="000A085C" w:rsidRDefault="000A085C" w:rsidP="000A085C">
      <w:pPr>
        <w:jc w:val="both"/>
        <w:rPr>
          <w:bCs/>
          <w:lang w:val="nb-NO"/>
        </w:rPr>
      </w:pPr>
      <w:r w:rsidRPr="00F83273">
        <w:rPr>
          <w:b/>
          <w:lang w:val="nb-NO"/>
        </w:rPr>
        <w:t>2.Kĩ năng</w:t>
      </w:r>
      <w:r w:rsidRPr="00092EB6">
        <w:rPr>
          <w:bCs/>
          <w:lang w:val="nb-NO"/>
        </w:rPr>
        <w:t xml:space="preserve">  </w:t>
      </w:r>
      <w:r>
        <w:rPr>
          <w:bCs/>
          <w:lang w:val="nb-NO"/>
        </w:rPr>
        <w:t>:HS vận dụng được các kiến thức trên để giải các bài tập liên quan</w:t>
      </w:r>
    </w:p>
    <w:p w:rsidR="000A085C" w:rsidRDefault="000A085C" w:rsidP="000A085C">
      <w:pPr>
        <w:jc w:val="both"/>
        <w:rPr>
          <w:lang w:val="nb-NO"/>
        </w:rPr>
      </w:pPr>
      <w:r w:rsidRPr="00F83273">
        <w:rPr>
          <w:b/>
          <w:lang w:val="nb-NO"/>
        </w:rPr>
        <w:t>3.Thái độ:</w:t>
      </w:r>
      <w:r w:rsidRPr="00F83273">
        <w:rPr>
          <w:lang w:val="nb-NO"/>
        </w:rPr>
        <w:t xml:space="preserve"> HS tự giác tích cực chủ động trong  học tập. </w:t>
      </w:r>
    </w:p>
    <w:p w:rsidR="00B973E5" w:rsidRPr="007C1AB6" w:rsidRDefault="00B973E5" w:rsidP="00B973E5">
      <w:pPr>
        <w:jc w:val="both"/>
        <w:rPr>
          <w:sz w:val="28"/>
          <w:szCs w:val="28"/>
        </w:rPr>
      </w:pPr>
      <w:r>
        <w:rPr>
          <w:b/>
          <w:sz w:val="28"/>
          <w:szCs w:val="28"/>
        </w:rPr>
        <w:t>4</w:t>
      </w:r>
      <w:r w:rsidRPr="007C1AB6">
        <w:rPr>
          <w:b/>
          <w:sz w:val="28"/>
          <w:szCs w:val="28"/>
        </w:rPr>
        <w:t>. Định hướng phát triển năng lực</w:t>
      </w:r>
      <w:r w:rsidRPr="007C1AB6">
        <w:rPr>
          <w:sz w:val="28"/>
          <w:szCs w:val="28"/>
        </w:rPr>
        <w:t>:</w:t>
      </w:r>
    </w:p>
    <w:p w:rsidR="00B973E5" w:rsidRPr="007C1AB6" w:rsidRDefault="00B973E5" w:rsidP="00B973E5">
      <w:pPr>
        <w:jc w:val="both"/>
        <w:rPr>
          <w:sz w:val="28"/>
          <w:szCs w:val="28"/>
        </w:rPr>
      </w:pPr>
      <w:r w:rsidRPr="007C1AB6">
        <w:rPr>
          <w:sz w:val="28"/>
          <w:szCs w:val="28"/>
        </w:rPr>
        <w:t>-Năng lực chung: năng lực hợp tác</w:t>
      </w:r>
      <w:r>
        <w:rPr>
          <w:sz w:val="28"/>
          <w:szCs w:val="28"/>
        </w:rPr>
        <w:t>, tính toán, giải quyết vấn đề, sáng tạo</w:t>
      </w:r>
    </w:p>
    <w:p w:rsidR="00B973E5" w:rsidRPr="00B973E5" w:rsidRDefault="00B973E5" w:rsidP="000A085C">
      <w:pPr>
        <w:jc w:val="both"/>
        <w:rPr>
          <w:sz w:val="28"/>
          <w:szCs w:val="28"/>
          <w:lang w:val="nb-NO"/>
        </w:rPr>
      </w:pPr>
      <w:r w:rsidRPr="007C1AB6">
        <w:rPr>
          <w:sz w:val="28"/>
          <w:szCs w:val="28"/>
        </w:rPr>
        <w:t>-Năng lực chuyên biệt: sử dụng hình thức diễn tả phù hợp, quan sát, vẽ hình</w:t>
      </w:r>
      <w:r>
        <w:rPr>
          <w:sz w:val="28"/>
          <w:szCs w:val="28"/>
        </w:rPr>
        <w:t xml:space="preserve">, </w:t>
      </w:r>
      <w:r>
        <w:rPr>
          <w:bCs/>
          <w:sz w:val="28"/>
          <w:szCs w:val="28"/>
          <w:lang w:val="nb-NO"/>
        </w:rPr>
        <w:t>làm theo mẫu diễn tả cho trước</w:t>
      </w:r>
      <w:r>
        <w:rPr>
          <w:sz w:val="28"/>
          <w:szCs w:val="28"/>
        </w:rPr>
        <w:t>, vận dụng kiến thức, sử dụng công nghệ thông tin</w:t>
      </w:r>
    </w:p>
    <w:p w:rsidR="000A085C" w:rsidRPr="00B973E5" w:rsidRDefault="00B973E5" w:rsidP="000A085C">
      <w:pPr>
        <w:jc w:val="both"/>
        <w:rPr>
          <w:b/>
          <w:lang w:val="nb-NO"/>
        </w:rPr>
      </w:pPr>
      <w:r>
        <w:rPr>
          <w:b/>
          <w:lang w:val="nb-NO"/>
        </w:rPr>
        <w:t>II . Chuẩn bị</w:t>
      </w:r>
    </w:p>
    <w:p w:rsidR="000A085C" w:rsidRPr="00F83273" w:rsidRDefault="000A085C" w:rsidP="000A085C">
      <w:pPr>
        <w:jc w:val="both"/>
        <w:rPr>
          <w:bCs/>
          <w:lang w:val="nb-NO"/>
        </w:rPr>
      </w:pPr>
      <w:r>
        <w:rPr>
          <w:bCs/>
          <w:lang w:val="nb-NO"/>
        </w:rPr>
        <w:t>GV: Thước kẻ</w:t>
      </w:r>
      <w:r w:rsidRPr="00F83273">
        <w:rPr>
          <w:bCs/>
          <w:lang w:val="nb-NO"/>
        </w:rPr>
        <w:t xml:space="preserve"> ; máy tính bỏ túi</w:t>
      </w:r>
      <w:r>
        <w:rPr>
          <w:bCs/>
          <w:lang w:val="nb-NO"/>
        </w:rPr>
        <w:t>; tranh vẽ hình 31 ;32.</w:t>
      </w:r>
      <w:r w:rsidRPr="00F83273">
        <w:rPr>
          <w:bCs/>
          <w:lang w:val="nb-NO"/>
        </w:rPr>
        <w:t xml:space="preserve"> </w:t>
      </w:r>
    </w:p>
    <w:p w:rsidR="000A085C" w:rsidRPr="00F83273" w:rsidRDefault="000A085C" w:rsidP="000A085C">
      <w:pPr>
        <w:jc w:val="both"/>
        <w:rPr>
          <w:bCs/>
          <w:lang w:val="nb-NO"/>
        </w:rPr>
      </w:pPr>
      <w:r w:rsidRPr="00F83273">
        <w:rPr>
          <w:bCs/>
          <w:lang w:val="nb-NO"/>
        </w:rPr>
        <w:t xml:space="preserve">HS: Ôn lại </w:t>
      </w:r>
      <w:r>
        <w:rPr>
          <w:bCs/>
          <w:lang w:val="nb-NO"/>
        </w:rPr>
        <w:t xml:space="preserve">định nghĩa </w:t>
      </w:r>
      <w:r w:rsidRPr="00F83273">
        <w:rPr>
          <w:bCs/>
          <w:lang w:val="nb-NO"/>
        </w:rPr>
        <w:t xml:space="preserve">các tỉ số lượng giác của </w:t>
      </w:r>
      <w:r>
        <w:rPr>
          <w:bCs/>
          <w:lang w:val="nb-NO"/>
        </w:rPr>
        <w:t xml:space="preserve">1 </w:t>
      </w:r>
      <w:r w:rsidRPr="00F83273">
        <w:rPr>
          <w:bCs/>
          <w:lang w:val="nb-NO"/>
        </w:rPr>
        <w:t xml:space="preserve">góc nhọn, các hệ thức giữa </w:t>
      </w:r>
      <w:r>
        <w:rPr>
          <w:bCs/>
          <w:lang w:val="nb-NO"/>
        </w:rPr>
        <w:t xml:space="preserve"> các cạnh và góc trong tam giác vuông</w:t>
      </w:r>
      <w:r w:rsidRPr="00F83273">
        <w:rPr>
          <w:bCs/>
          <w:lang w:val="nb-NO"/>
        </w:rPr>
        <w:t>.máy tính bỏ túi</w:t>
      </w:r>
      <w:r>
        <w:rPr>
          <w:bCs/>
          <w:lang w:val="nb-NO"/>
        </w:rPr>
        <w:t xml:space="preserve">; bảng số </w:t>
      </w:r>
    </w:p>
    <w:p w:rsidR="000A085C" w:rsidRPr="00B973E5" w:rsidRDefault="00B973E5" w:rsidP="000A085C">
      <w:pPr>
        <w:jc w:val="both"/>
        <w:rPr>
          <w:b/>
          <w:lang w:val="nb-NO"/>
        </w:rPr>
      </w:pPr>
      <w:r w:rsidRPr="00B973E5">
        <w:rPr>
          <w:b/>
          <w:lang w:val="nb-NO"/>
        </w:rPr>
        <w:t>III Tiến trình dạy học</w:t>
      </w:r>
      <w:r w:rsidR="000A085C" w:rsidRPr="00B973E5">
        <w:rPr>
          <w:b/>
          <w:lang w:val="nb-NO"/>
        </w:rPr>
        <w:t>:</w:t>
      </w:r>
    </w:p>
    <w:p w:rsidR="000A085C" w:rsidRDefault="00E3240C" w:rsidP="00A66FC2">
      <w:pPr>
        <w:numPr>
          <w:ilvl w:val="0"/>
          <w:numId w:val="16"/>
        </w:numPr>
        <w:rPr>
          <w:b/>
          <w:bCs/>
          <w:lang w:val="nb-NO"/>
        </w:rPr>
      </w:pPr>
      <w:r>
        <w:rPr>
          <w:b/>
          <w:bCs/>
          <w:lang w:val="nb-NO"/>
        </w:rPr>
        <w:t>HOẠT ĐỘNG KHỞI ĐỘNG:</w:t>
      </w:r>
      <w:r w:rsidR="00B973E5">
        <w:rPr>
          <w:b/>
          <w:bCs/>
          <w:lang w:val="nb-NO"/>
        </w:rPr>
        <w:t xml:space="preserve"> </w:t>
      </w:r>
    </w:p>
    <w:p w:rsidR="00B973E5" w:rsidRDefault="00B973E5" w:rsidP="00B973E5">
      <w:pPr>
        <w:ind w:left="360"/>
        <w:rPr>
          <w:b/>
          <w:bCs/>
          <w:lang w:val="nb-NO"/>
        </w:rPr>
      </w:pPr>
    </w:p>
    <w:p w:rsidR="00B973E5" w:rsidRPr="00B973E5" w:rsidRDefault="00B973E5" w:rsidP="00B973E5">
      <w:pPr>
        <w:ind w:left="360"/>
        <w:rPr>
          <w:bCs/>
          <w:lang w:val="nb-NO"/>
        </w:rPr>
      </w:pPr>
      <w:r w:rsidRPr="00B973E5">
        <w:rPr>
          <w:bCs/>
          <w:lang w:val="nb-NO"/>
        </w:rPr>
        <w:t>Ôn lại nội dung kiến thức bằng sơ đồ tư duy</w:t>
      </w:r>
    </w:p>
    <w:p w:rsidR="00B973E5" w:rsidRPr="00F83273" w:rsidRDefault="00682FF4" w:rsidP="00B973E5">
      <w:pPr>
        <w:rPr>
          <w:b/>
          <w:bCs/>
          <w:lang w:val="nb-NO"/>
        </w:rPr>
      </w:pPr>
      <w:r>
        <w:rPr>
          <w:b/>
          <w:noProof/>
          <w:sz w:val="28"/>
          <w:szCs w:val="28"/>
          <w:u w:val="single"/>
        </w:rPr>
        <w:lastRenderedPageBreak/>
        <w:drawing>
          <wp:inline distT="0" distB="0" distL="0" distR="0">
            <wp:extent cx="6267450" cy="3971925"/>
            <wp:effectExtent l="0" t="0" r="0"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6267450" cy="3971925"/>
                    </a:xfrm>
                    <a:prstGeom prst="rect">
                      <a:avLst/>
                    </a:prstGeom>
                    <a:noFill/>
                    <a:ln>
                      <a:noFill/>
                    </a:ln>
                  </pic:spPr>
                </pic:pic>
              </a:graphicData>
            </a:graphic>
          </wp:inline>
        </w:drawing>
      </w:r>
    </w:p>
    <w:p w:rsidR="00E3240C" w:rsidRPr="00F83273" w:rsidRDefault="00682FF4" w:rsidP="000A085C">
      <w:pPr>
        <w:rPr>
          <w:b/>
          <w:bCs/>
          <w:lang w:val="nb-NO"/>
        </w:rPr>
      </w:pPr>
      <w:r>
        <w:rPr>
          <w:noProof/>
        </w:rPr>
        <w:drawing>
          <wp:anchor distT="0" distB="0" distL="114300" distR="114300" simplePos="0" relativeHeight="251645440" behindDoc="0" locked="0" layoutInCell="1" allowOverlap="1">
            <wp:simplePos x="0" y="0"/>
            <wp:positionH relativeFrom="column">
              <wp:posOffset>4800600</wp:posOffset>
            </wp:positionH>
            <wp:positionV relativeFrom="paragraph">
              <wp:posOffset>160020</wp:posOffset>
            </wp:positionV>
            <wp:extent cx="952500" cy="990600"/>
            <wp:effectExtent l="0" t="0" r="0" b="0"/>
            <wp:wrapSquare wrapText="bothSides"/>
            <wp:docPr id="6560" name="Picture 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95250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73E5" w:rsidRDefault="00E3240C" w:rsidP="000A085C">
      <w:pPr>
        <w:jc w:val="both"/>
        <w:rPr>
          <w:bCs/>
          <w:lang w:val="nb-NO"/>
        </w:rPr>
      </w:pPr>
      <w:r>
        <w:rPr>
          <w:bCs/>
          <w:lang w:val="nb-NO"/>
        </w:rPr>
        <w:t xml:space="preserve">    </w:t>
      </w:r>
      <w:r w:rsidR="00B973E5">
        <w:rPr>
          <w:bCs/>
          <w:lang w:val="nb-NO"/>
        </w:rPr>
        <w:t>GV: Yêu cầu HS thảo luận nội dung bài tập</w:t>
      </w:r>
    </w:p>
    <w:p w:rsidR="000A085C" w:rsidRPr="009275BD" w:rsidRDefault="00B973E5" w:rsidP="000A085C">
      <w:pPr>
        <w:jc w:val="both"/>
        <w:rPr>
          <w:lang w:val="nb-NO"/>
        </w:rPr>
      </w:pPr>
      <w:r>
        <w:rPr>
          <w:bCs/>
          <w:lang w:val="nb-NO"/>
        </w:rPr>
        <w:t xml:space="preserve">           </w:t>
      </w:r>
      <w:r w:rsidR="00E3240C">
        <w:rPr>
          <w:bCs/>
          <w:lang w:val="nb-NO"/>
        </w:rPr>
        <w:t xml:space="preserve"> </w:t>
      </w:r>
      <w:r w:rsidR="000A085C">
        <w:rPr>
          <w:bCs/>
          <w:lang w:val="nb-NO"/>
        </w:rPr>
        <w:t xml:space="preserve">Cho </w:t>
      </w:r>
      <w:r w:rsidR="000A085C" w:rsidRPr="0055391A">
        <w:rPr>
          <w:position w:val="-4"/>
        </w:rPr>
        <w:object w:dxaOrig="220" w:dyaOrig="260">
          <v:shape id="_x0000_i1502" type="#_x0000_t75" style="width:11pt;height:13pt" o:ole="">
            <v:imagedata r:id="rId740" o:title=""/>
          </v:shape>
          <o:OLEObject Type="Embed" ProgID="Equation.DSMT4" ShapeID="_x0000_i1502" DrawAspect="Content" ObjectID="_1621777025" r:id="rId741"/>
        </w:object>
      </w:r>
      <w:r w:rsidR="000A085C" w:rsidRPr="009B7791">
        <w:rPr>
          <w:lang w:val="nb-NO"/>
        </w:rPr>
        <w:t xml:space="preserve"> ABC  vuông tại A .Hãy viết công thức tính cos B</w:t>
      </w:r>
      <w:r w:rsidR="000A085C">
        <w:rPr>
          <w:lang w:val="nb-NO"/>
        </w:rPr>
        <w:t>;</w:t>
      </w:r>
      <w:r w:rsidR="000A085C" w:rsidRPr="009B7791">
        <w:rPr>
          <w:lang w:val="nb-NO"/>
        </w:rPr>
        <w:t xml:space="preserve"> tg</w:t>
      </w:r>
      <w:r w:rsidR="000A085C">
        <w:rPr>
          <w:lang w:val="nb-NO"/>
        </w:rPr>
        <w:t xml:space="preserve"> C;AB?</w:t>
      </w:r>
    </w:p>
    <w:p w:rsidR="000A085C" w:rsidRDefault="00E3240C" w:rsidP="000A085C">
      <w:pPr>
        <w:jc w:val="both"/>
      </w:pPr>
      <w:r>
        <w:t>* Trả lời</w:t>
      </w:r>
      <w:r w:rsidR="000A085C" w:rsidRPr="00F73444">
        <w:t>:</w:t>
      </w:r>
      <w:r>
        <w:t xml:space="preserve"> </w:t>
      </w:r>
      <w:r w:rsidR="000A085C" w:rsidRPr="00F73444">
        <w:t>cos B=</w:t>
      </w:r>
      <w:r w:rsidR="000A085C" w:rsidRPr="0055391A">
        <w:rPr>
          <w:position w:val="-24"/>
        </w:rPr>
        <w:object w:dxaOrig="440" w:dyaOrig="620">
          <v:shape id="_x0000_i1503" type="#_x0000_t75" style="width:22pt;height:31pt" o:ole="">
            <v:imagedata r:id="rId742" o:title=""/>
          </v:shape>
          <o:OLEObject Type="Embed" ProgID="Equation.DSMT4" ShapeID="_x0000_i1503" DrawAspect="Content" ObjectID="_1621777026" r:id="rId743"/>
        </w:object>
      </w:r>
      <w:r w:rsidR="000A085C">
        <w:t xml:space="preserve">   ;tg B = </w:t>
      </w:r>
      <w:r w:rsidR="000A085C" w:rsidRPr="0055391A">
        <w:rPr>
          <w:position w:val="-24"/>
        </w:rPr>
        <w:object w:dxaOrig="460" w:dyaOrig="620">
          <v:shape id="_x0000_i1504" type="#_x0000_t75" style="width:23pt;height:31pt" o:ole="">
            <v:imagedata r:id="rId744" o:title=""/>
          </v:shape>
          <o:OLEObject Type="Embed" ProgID="Equation.DSMT4" ShapeID="_x0000_i1504" DrawAspect="Content" ObjectID="_1621777027" r:id="rId745"/>
        </w:object>
      </w:r>
      <w:r w:rsidR="000A085C">
        <w:t>.</w:t>
      </w:r>
    </w:p>
    <w:p w:rsidR="000A085C" w:rsidRDefault="00E3240C" w:rsidP="000A085C">
      <w:pPr>
        <w:jc w:val="both"/>
      </w:pPr>
      <w:r>
        <w:t xml:space="preserve">                </w:t>
      </w:r>
      <w:r w:rsidR="000A085C">
        <w:t>AB = Bcsin C = BC cos B = Actg C = Accotg B.</w:t>
      </w:r>
    </w:p>
    <w:p w:rsidR="000A085C" w:rsidRDefault="00B973E5" w:rsidP="000A085C">
      <w:pPr>
        <w:jc w:val="both"/>
      </w:pPr>
      <w:r w:rsidRPr="00B973E5">
        <w:t xml:space="preserve">     HS: Nhận xét</w:t>
      </w:r>
      <w:r>
        <w:t xml:space="preserve"> kết quả của các cặp đôi</w:t>
      </w:r>
    </w:p>
    <w:p w:rsidR="00B973E5" w:rsidRPr="00B973E5" w:rsidRDefault="00B973E5" w:rsidP="000A085C">
      <w:pPr>
        <w:jc w:val="both"/>
      </w:pPr>
      <w:r>
        <w:t xml:space="preserve">     GV: Nhấn mạnh lại nội dung của bài</w:t>
      </w:r>
    </w:p>
    <w:p w:rsidR="00B973E5" w:rsidRPr="00B973E5" w:rsidRDefault="00E3240C" w:rsidP="00A66FC2">
      <w:pPr>
        <w:numPr>
          <w:ilvl w:val="0"/>
          <w:numId w:val="16"/>
        </w:numPr>
        <w:jc w:val="both"/>
        <w:rPr>
          <w:b/>
          <w:bCs/>
          <w:lang w:val="nb-NO"/>
        </w:rPr>
      </w:pPr>
      <w:r>
        <w:rPr>
          <w:b/>
          <w:bCs/>
          <w:lang w:val="nb-NO"/>
        </w:rPr>
        <w:t>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5"/>
        <w:gridCol w:w="5071"/>
      </w:tblGrid>
      <w:tr w:rsidR="000A085C" w:rsidRPr="00D32CDC" w:rsidTr="00D32CDC">
        <w:tc>
          <w:tcPr>
            <w:tcW w:w="5045" w:type="dxa"/>
            <w:shd w:val="clear" w:color="auto" w:fill="auto"/>
          </w:tcPr>
          <w:p w:rsidR="000A085C" w:rsidRPr="00D32CDC" w:rsidRDefault="000A085C" w:rsidP="00D32CDC">
            <w:pPr>
              <w:jc w:val="center"/>
              <w:rPr>
                <w:b/>
                <w:bCs/>
              </w:rPr>
            </w:pPr>
            <w:r w:rsidRPr="00D32CDC">
              <w:rPr>
                <w:b/>
                <w:bCs/>
              </w:rPr>
              <w:t>HOẠT ĐỘNG CỦA GV VÀ HỌC SINH</w:t>
            </w:r>
          </w:p>
        </w:tc>
        <w:tc>
          <w:tcPr>
            <w:tcW w:w="5071" w:type="dxa"/>
            <w:shd w:val="clear" w:color="auto" w:fill="auto"/>
          </w:tcPr>
          <w:p w:rsidR="000A085C" w:rsidRPr="00D32CDC" w:rsidRDefault="00B973E5" w:rsidP="00D32CDC">
            <w:pPr>
              <w:jc w:val="center"/>
              <w:rPr>
                <w:b/>
                <w:bCs/>
              </w:rPr>
            </w:pPr>
            <w:r w:rsidRPr="00D32CDC">
              <w:rPr>
                <w:b/>
                <w:bCs/>
              </w:rPr>
              <w:t>NỘI DUNG KIẾN THỨC CẦN ĐẠT</w:t>
            </w:r>
          </w:p>
        </w:tc>
      </w:tr>
      <w:tr w:rsidR="000A085C" w:rsidRPr="00D32CDC" w:rsidTr="00D32CDC">
        <w:tc>
          <w:tcPr>
            <w:tcW w:w="5045" w:type="dxa"/>
            <w:shd w:val="clear" w:color="auto" w:fill="auto"/>
          </w:tcPr>
          <w:p w:rsidR="000A085C" w:rsidRPr="00D32CDC" w:rsidRDefault="00B973E5" w:rsidP="00D32CDC">
            <w:pPr>
              <w:jc w:val="both"/>
              <w:rPr>
                <w:bCs/>
                <w:lang w:val="nb-NO"/>
              </w:rPr>
            </w:pPr>
            <w:r w:rsidRPr="00D32CDC">
              <w:rPr>
                <w:bCs/>
                <w:lang w:val="nb-NO"/>
              </w:rPr>
              <w:t>GV chiếu</w:t>
            </w:r>
            <w:r w:rsidR="000A085C" w:rsidRPr="00D32CDC">
              <w:rPr>
                <w:bCs/>
                <w:lang w:val="nb-NO"/>
              </w:rPr>
              <w:t xml:space="preserve"> vẽ hình 31</w:t>
            </w:r>
          </w:p>
          <w:p w:rsidR="000A085C" w:rsidRPr="00D32CDC" w:rsidRDefault="000A085C" w:rsidP="00D32CDC">
            <w:pPr>
              <w:jc w:val="both"/>
              <w:rPr>
                <w:bCs/>
                <w:lang w:val="nb-NO"/>
              </w:rPr>
            </w:pPr>
            <w:r w:rsidRPr="00D32CDC">
              <w:rPr>
                <w:b/>
                <w:lang w:val="nb-NO"/>
              </w:rPr>
              <w:t>?</w:t>
            </w:r>
            <w:r w:rsidRPr="00D32CDC">
              <w:rPr>
                <w:bCs/>
                <w:lang w:val="nb-NO"/>
              </w:rPr>
              <w:t xml:space="preserve"> Hãy xác định chiều cao của cột đèn và bóng của nó trên mặt đất .</w:t>
            </w:r>
          </w:p>
          <w:p w:rsidR="000A085C" w:rsidRPr="00D32CDC" w:rsidRDefault="000A085C" w:rsidP="00D32CDC">
            <w:pPr>
              <w:jc w:val="both"/>
              <w:rPr>
                <w:bCs/>
                <w:lang w:val="nb-NO"/>
              </w:rPr>
            </w:pPr>
            <w:r w:rsidRPr="00D32CDC">
              <w:rPr>
                <w:bCs/>
                <w:lang w:val="nb-NO"/>
              </w:rPr>
              <w:t xml:space="preserve">HS: -AB chiều cao của cột đèn </w:t>
            </w:r>
          </w:p>
          <w:p w:rsidR="000A085C" w:rsidRPr="00D32CDC" w:rsidRDefault="000A085C" w:rsidP="00D32CDC">
            <w:pPr>
              <w:jc w:val="both"/>
              <w:rPr>
                <w:bCs/>
                <w:lang w:val="nb-NO"/>
              </w:rPr>
            </w:pPr>
            <w:r w:rsidRPr="00D32CDC">
              <w:rPr>
                <w:bCs/>
                <w:lang w:val="nb-NO"/>
              </w:rPr>
              <w:t xml:space="preserve">        -AC bóng của nó trên mặt đất .</w:t>
            </w:r>
          </w:p>
          <w:p w:rsidR="000A085C" w:rsidRPr="00D32CDC" w:rsidRDefault="000A085C" w:rsidP="00D32CDC">
            <w:pPr>
              <w:jc w:val="both"/>
              <w:rPr>
                <w:lang w:val="nb-NO"/>
              </w:rPr>
            </w:pPr>
            <w:r w:rsidRPr="00D32CDC">
              <w:rPr>
                <w:b/>
                <w:lang w:val="nb-NO"/>
              </w:rPr>
              <w:t xml:space="preserve">? </w:t>
            </w:r>
            <w:r w:rsidRPr="00D32CDC">
              <w:rPr>
                <w:bCs/>
                <w:lang w:val="nb-NO"/>
              </w:rPr>
              <w:t xml:space="preserve">Góc </w:t>
            </w:r>
            <w:r w:rsidRPr="00D32CDC">
              <w:rPr>
                <w:position w:val="-6"/>
              </w:rPr>
              <w:object w:dxaOrig="240" w:dyaOrig="220">
                <v:shape id="_x0000_i1505" type="#_x0000_t75" style="width:12pt;height:11.25pt" o:ole="">
                  <v:imagedata r:id="rId746" o:title=""/>
                </v:shape>
                <o:OLEObject Type="Embed" ProgID="Equation.DSMT4" ShapeID="_x0000_i1505" DrawAspect="Content" ObjectID="_1621777028" r:id="rId747"/>
              </w:object>
            </w:r>
            <w:r w:rsidRPr="00D32CDC">
              <w:rPr>
                <w:lang w:val="nb-NO"/>
              </w:rPr>
              <w:t xml:space="preserve"> cần tìm quan hệ thế nào với AB</w:t>
            </w:r>
          </w:p>
          <w:p w:rsidR="000A085C" w:rsidRPr="00D32CDC" w:rsidRDefault="000A085C" w:rsidP="00D32CDC">
            <w:pPr>
              <w:jc w:val="both"/>
              <w:rPr>
                <w:lang w:val="nb-NO"/>
              </w:rPr>
            </w:pPr>
            <w:r w:rsidRPr="00D32CDC">
              <w:rPr>
                <w:lang w:val="nb-NO"/>
              </w:rPr>
              <w:t>HS: góc đối của AB</w:t>
            </w:r>
          </w:p>
          <w:p w:rsidR="000A085C" w:rsidRPr="00D32CDC" w:rsidRDefault="000A085C" w:rsidP="00D32CDC">
            <w:pPr>
              <w:jc w:val="both"/>
              <w:rPr>
                <w:lang w:val="nb-NO"/>
              </w:rPr>
            </w:pPr>
            <w:r w:rsidRPr="00D32CDC">
              <w:rPr>
                <w:b/>
                <w:bCs/>
                <w:lang w:val="nb-NO"/>
              </w:rPr>
              <w:t>?</w:t>
            </w:r>
            <w:r w:rsidRPr="00D32CDC">
              <w:rPr>
                <w:lang w:val="nb-NO"/>
              </w:rPr>
              <w:t xml:space="preserve"> Độ dài 2 cạnh góc vuông AB,AC đã biết .Vậy </w:t>
            </w:r>
            <w:r w:rsidRPr="00D32CDC">
              <w:rPr>
                <w:position w:val="-6"/>
              </w:rPr>
              <w:object w:dxaOrig="240" w:dyaOrig="220">
                <v:shape id="_x0000_i1506" type="#_x0000_t75" style="width:12pt;height:11.25pt" o:ole="">
                  <v:imagedata r:id="rId746" o:title=""/>
                </v:shape>
                <o:OLEObject Type="Embed" ProgID="Equation.DSMT4" ShapeID="_x0000_i1506" DrawAspect="Content" ObjectID="_1621777029" r:id="rId748"/>
              </w:object>
            </w:r>
            <w:r w:rsidRPr="00D32CDC">
              <w:rPr>
                <w:lang w:val="nb-NO"/>
              </w:rPr>
              <w:t>được tính như thế nào.</w:t>
            </w:r>
          </w:p>
          <w:p w:rsidR="000A085C" w:rsidRPr="00D32CDC" w:rsidRDefault="000A085C" w:rsidP="00D32CDC">
            <w:pPr>
              <w:jc w:val="both"/>
              <w:rPr>
                <w:lang w:val="nb-NO"/>
              </w:rPr>
            </w:pPr>
            <w:r w:rsidRPr="00D32CDC">
              <w:rPr>
                <w:lang w:val="nb-NO"/>
              </w:rPr>
              <w:t>tg</w:t>
            </w:r>
            <w:r w:rsidRPr="00D32CDC">
              <w:rPr>
                <w:position w:val="-6"/>
              </w:rPr>
              <w:object w:dxaOrig="240" w:dyaOrig="220">
                <v:shape id="_x0000_i1507" type="#_x0000_t75" style="width:12pt;height:11pt" o:ole="">
                  <v:imagedata r:id="rId749" o:title=""/>
                </v:shape>
                <o:OLEObject Type="Embed" ProgID="Equation.DSMT4" ShapeID="_x0000_i1507" DrawAspect="Content" ObjectID="_1621777030" r:id="rId750"/>
              </w:object>
            </w:r>
            <w:r w:rsidRPr="00D32CDC">
              <w:rPr>
                <w:lang w:val="nb-NO"/>
              </w:rPr>
              <w:t xml:space="preserve"> = </w:t>
            </w:r>
            <w:r w:rsidRPr="00D32CDC">
              <w:rPr>
                <w:position w:val="-24"/>
              </w:rPr>
              <w:object w:dxaOrig="460" w:dyaOrig="620">
                <v:shape id="_x0000_i1508" type="#_x0000_t75" style="width:23pt;height:31pt" o:ole="">
                  <v:imagedata r:id="rId744" o:title=""/>
                </v:shape>
                <o:OLEObject Type="Embed" ProgID="Equation.DSMT4" ShapeID="_x0000_i1508" DrawAspect="Content" ObjectID="_1621777031" r:id="rId751"/>
              </w:object>
            </w:r>
            <w:r w:rsidRPr="00D32CDC">
              <w:rPr>
                <w:position w:val="-6"/>
              </w:rPr>
              <w:object w:dxaOrig="300" w:dyaOrig="240">
                <v:shape id="_x0000_i1509" type="#_x0000_t75" style="width:15pt;height:12pt" o:ole="">
                  <v:imagedata r:id="rId752" o:title=""/>
                </v:shape>
                <o:OLEObject Type="Embed" ProgID="Equation.DSMT4" ShapeID="_x0000_i1509" DrawAspect="Content" ObjectID="_1621777032" r:id="rId753"/>
              </w:object>
            </w:r>
            <w:r w:rsidRPr="00D32CDC">
              <w:rPr>
                <w:position w:val="-6"/>
              </w:rPr>
              <w:object w:dxaOrig="240" w:dyaOrig="220">
                <v:shape id="_x0000_i1510" type="#_x0000_t75" style="width:12pt;height:11.25pt" o:ole="">
                  <v:imagedata r:id="rId746" o:title=""/>
                </v:shape>
                <o:OLEObject Type="Embed" ProgID="Equation.DSMT4" ShapeID="_x0000_i1510" DrawAspect="Content" ObjectID="_1621777033" r:id="rId754"/>
              </w:object>
            </w:r>
            <w:r w:rsidRPr="00D32CDC">
              <w:rPr>
                <w:lang w:val="nb-NO"/>
              </w:rPr>
              <w:t xml:space="preserve"> hoặc cotg</w:t>
            </w:r>
            <w:r w:rsidRPr="00D32CDC">
              <w:rPr>
                <w:position w:val="-6"/>
              </w:rPr>
              <w:object w:dxaOrig="240" w:dyaOrig="220">
                <v:shape id="_x0000_i1511" type="#_x0000_t75" style="width:12pt;height:11.25pt" o:ole="">
                  <v:imagedata r:id="rId746" o:title=""/>
                </v:shape>
                <o:OLEObject Type="Embed" ProgID="Equation.DSMT4" ShapeID="_x0000_i1511" DrawAspect="Content" ObjectID="_1621777034" r:id="rId755"/>
              </w:object>
            </w:r>
            <w:r w:rsidRPr="00D32CDC">
              <w:rPr>
                <w:position w:val="-6"/>
              </w:rPr>
              <w:object w:dxaOrig="300" w:dyaOrig="240">
                <v:shape id="_x0000_i1512" type="#_x0000_t75" style="width:15pt;height:12pt" o:ole="">
                  <v:imagedata r:id="rId752" o:title=""/>
                </v:shape>
                <o:OLEObject Type="Embed" ProgID="Equation.DSMT4" ShapeID="_x0000_i1512" DrawAspect="Content" ObjectID="_1621777035" r:id="rId756"/>
              </w:object>
            </w:r>
            <w:r w:rsidRPr="00D32CDC">
              <w:rPr>
                <w:position w:val="-6"/>
              </w:rPr>
              <w:object w:dxaOrig="240" w:dyaOrig="220">
                <v:shape id="_x0000_i1513" type="#_x0000_t75" style="width:12pt;height:11.25pt" o:ole="">
                  <v:imagedata r:id="rId746" o:title=""/>
                </v:shape>
                <o:OLEObject Type="Embed" ProgID="Equation.DSMT4" ShapeID="_x0000_i1513" DrawAspect="Content" ObjectID="_1621777036" r:id="rId757"/>
              </w:object>
            </w:r>
          </w:p>
          <w:p w:rsidR="000A085C" w:rsidRPr="00D32CDC" w:rsidRDefault="000A085C" w:rsidP="00D32CDC">
            <w:pPr>
              <w:jc w:val="both"/>
              <w:rPr>
                <w:lang w:val="nb-NO"/>
              </w:rPr>
            </w:pPr>
            <w:r w:rsidRPr="00D32CDC">
              <w:rPr>
                <w:lang w:val="nb-NO"/>
              </w:rPr>
              <w:t>GV treo tranh vẽ hình 32</w:t>
            </w:r>
          </w:p>
          <w:p w:rsidR="000A085C" w:rsidRPr="00D32CDC" w:rsidRDefault="000A085C" w:rsidP="00D32CDC">
            <w:pPr>
              <w:jc w:val="both"/>
              <w:rPr>
                <w:lang w:val="nb-NO"/>
              </w:rPr>
            </w:pPr>
            <w:r w:rsidRPr="00D32CDC">
              <w:rPr>
                <w:b/>
                <w:bCs/>
                <w:lang w:val="nb-NO"/>
              </w:rPr>
              <w:t>?</w:t>
            </w:r>
            <w:r w:rsidRPr="00D32CDC">
              <w:rPr>
                <w:lang w:val="nb-NO"/>
              </w:rPr>
              <w:t xml:space="preserve"> Xác định chiều rộng của khúc sông và đoạn đường chiếc đò đi.</w:t>
            </w:r>
          </w:p>
          <w:p w:rsidR="000A085C" w:rsidRPr="00D32CDC" w:rsidRDefault="000A085C" w:rsidP="00D32CDC">
            <w:pPr>
              <w:jc w:val="both"/>
              <w:rPr>
                <w:lang w:val="nb-NO"/>
              </w:rPr>
            </w:pPr>
            <w:r w:rsidRPr="00D32CDC">
              <w:rPr>
                <w:lang w:val="nb-NO"/>
              </w:rPr>
              <w:t xml:space="preserve">HS: -AB chiều rộng của khúc sông </w:t>
            </w:r>
          </w:p>
          <w:p w:rsidR="000A085C" w:rsidRPr="00D32CDC" w:rsidRDefault="000A085C" w:rsidP="00D32CDC">
            <w:pPr>
              <w:jc w:val="both"/>
              <w:rPr>
                <w:lang w:val="nb-NO"/>
              </w:rPr>
            </w:pPr>
            <w:r w:rsidRPr="00D32CDC">
              <w:rPr>
                <w:lang w:val="nb-NO"/>
              </w:rPr>
              <w:t xml:space="preserve">       -BC đoạn đường chiếc đò đi.</w:t>
            </w:r>
          </w:p>
          <w:p w:rsidR="000A085C" w:rsidRPr="00D32CDC" w:rsidRDefault="000A085C" w:rsidP="00D32CDC">
            <w:pPr>
              <w:jc w:val="both"/>
              <w:rPr>
                <w:lang w:val="nb-NO"/>
              </w:rPr>
            </w:pPr>
            <w:r w:rsidRPr="00D32CDC">
              <w:rPr>
                <w:b/>
                <w:lang w:val="nb-NO"/>
              </w:rPr>
              <w:t>?</w:t>
            </w:r>
            <w:r w:rsidRPr="00D32CDC">
              <w:rPr>
                <w:bCs/>
                <w:lang w:val="nb-NO"/>
              </w:rPr>
              <w:t xml:space="preserve"> Góc </w:t>
            </w:r>
            <w:r w:rsidRPr="00D32CDC">
              <w:rPr>
                <w:position w:val="-6"/>
              </w:rPr>
              <w:object w:dxaOrig="240" w:dyaOrig="220">
                <v:shape id="_x0000_i1514" type="#_x0000_t75" style="width:12pt;height:11.25pt" o:ole="">
                  <v:imagedata r:id="rId746" o:title=""/>
                </v:shape>
                <o:OLEObject Type="Embed" ProgID="Equation.DSMT4" ShapeID="_x0000_i1514" DrawAspect="Content" ObjectID="_1621777037" r:id="rId758"/>
              </w:object>
            </w:r>
            <w:r w:rsidRPr="00D32CDC">
              <w:rPr>
                <w:lang w:val="nb-NO"/>
              </w:rPr>
              <w:t xml:space="preserve"> cần tìm quan hệ thế nào với AB</w:t>
            </w:r>
          </w:p>
          <w:p w:rsidR="000A085C" w:rsidRPr="00D32CDC" w:rsidRDefault="000A085C" w:rsidP="00D32CDC">
            <w:pPr>
              <w:jc w:val="both"/>
              <w:rPr>
                <w:lang w:val="de-DE"/>
              </w:rPr>
            </w:pPr>
            <w:r w:rsidRPr="00D32CDC">
              <w:rPr>
                <w:lang w:val="de-DE"/>
              </w:rPr>
              <w:t>HS: Kề với cạnh AB</w:t>
            </w:r>
          </w:p>
          <w:p w:rsidR="000A085C" w:rsidRPr="00D32CDC" w:rsidRDefault="000A085C" w:rsidP="00D32CDC">
            <w:pPr>
              <w:jc w:val="both"/>
              <w:rPr>
                <w:lang w:val="de-DE"/>
              </w:rPr>
            </w:pPr>
            <w:r w:rsidRPr="00D32CDC">
              <w:rPr>
                <w:b/>
                <w:bCs/>
                <w:lang w:val="de-DE"/>
              </w:rPr>
              <w:lastRenderedPageBreak/>
              <w:t>?</w:t>
            </w:r>
            <w:r w:rsidRPr="00D32CDC">
              <w:rPr>
                <w:lang w:val="de-DE"/>
              </w:rPr>
              <w:t xml:space="preserve"> Độ dài cạnh huyền BC và cạnh kề AB đã biết  vậy </w:t>
            </w:r>
            <w:r w:rsidRPr="00D32CDC">
              <w:rPr>
                <w:position w:val="-6"/>
              </w:rPr>
              <w:object w:dxaOrig="240" w:dyaOrig="220">
                <v:shape id="_x0000_i1515" type="#_x0000_t75" style="width:12pt;height:11.25pt" o:ole="">
                  <v:imagedata r:id="rId746" o:title=""/>
                </v:shape>
                <o:OLEObject Type="Embed" ProgID="Equation.DSMT4" ShapeID="_x0000_i1515" DrawAspect="Content" ObjectID="_1621777038" r:id="rId759"/>
              </w:object>
            </w:r>
            <w:r w:rsidRPr="00D32CDC">
              <w:rPr>
                <w:lang w:val="de-DE"/>
              </w:rPr>
              <w:t xml:space="preserve"> được tính như thế nào .</w:t>
            </w:r>
          </w:p>
          <w:p w:rsidR="000A085C" w:rsidRDefault="000A085C" w:rsidP="00D32CDC">
            <w:pPr>
              <w:jc w:val="both"/>
            </w:pPr>
            <w:r w:rsidRPr="00581B60">
              <w:t>HS: Tính cos</w:t>
            </w:r>
            <w:r w:rsidRPr="00D32CDC">
              <w:rPr>
                <w:position w:val="-6"/>
              </w:rPr>
              <w:object w:dxaOrig="240" w:dyaOrig="220">
                <v:shape id="_x0000_i1516" type="#_x0000_t75" style="width:12pt;height:11.25pt" o:ole="">
                  <v:imagedata r:id="rId746" o:title=""/>
                </v:shape>
                <o:OLEObject Type="Embed" ProgID="Equation.DSMT4" ShapeID="_x0000_i1516" DrawAspect="Content" ObjectID="_1621777039" r:id="rId760"/>
              </w:object>
            </w:r>
            <w:r>
              <w:t xml:space="preserve"> rồi suy ra </w:t>
            </w:r>
            <w:r w:rsidRPr="00D32CDC">
              <w:rPr>
                <w:position w:val="-6"/>
              </w:rPr>
              <w:object w:dxaOrig="240" w:dyaOrig="220">
                <v:shape id="_x0000_i1517" type="#_x0000_t75" style="width:12pt;height:11.25pt" o:ole="">
                  <v:imagedata r:id="rId746" o:title=""/>
                </v:shape>
                <o:OLEObject Type="Embed" ProgID="Equation.DSMT4" ShapeID="_x0000_i1517" DrawAspect="Content" ObjectID="_1621777040" r:id="rId761"/>
              </w:object>
            </w:r>
          </w:p>
          <w:p w:rsidR="000A085C" w:rsidRDefault="000A085C" w:rsidP="00D32CDC">
            <w:pPr>
              <w:jc w:val="both"/>
            </w:pPr>
            <w:r>
              <w:t>-HS vẽ hình ghi giả thiết ,kết luận</w:t>
            </w:r>
          </w:p>
          <w:p w:rsidR="000A085C" w:rsidRDefault="000A085C" w:rsidP="00D32CDC">
            <w:pPr>
              <w:jc w:val="both"/>
            </w:pPr>
            <w:r>
              <w:t>- GV hướng dẫn chứng minh.</w:t>
            </w:r>
          </w:p>
          <w:p w:rsidR="000A085C" w:rsidRDefault="000A085C" w:rsidP="00D32CDC">
            <w:pPr>
              <w:jc w:val="both"/>
            </w:pPr>
            <w:r w:rsidRPr="00D32CDC">
              <w:rPr>
                <w:b/>
                <w:bCs/>
              </w:rPr>
              <w:t>?</w:t>
            </w:r>
            <w:r>
              <w:t xml:space="preserve"> Em hãy xác định chiều rộng khúc sông và quảng đường thuyền đi.</w:t>
            </w:r>
          </w:p>
          <w:p w:rsidR="000A085C" w:rsidRDefault="000A085C" w:rsidP="00D32CDC">
            <w:pPr>
              <w:jc w:val="both"/>
            </w:pPr>
            <w:r>
              <w:t xml:space="preserve">HS: -AB chiều rộng khúc sông </w:t>
            </w:r>
          </w:p>
          <w:p w:rsidR="000A085C" w:rsidRDefault="000A085C" w:rsidP="00D32CDC">
            <w:pPr>
              <w:jc w:val="both"/>
            </w:pPr>
            <w:r>
              <w:t xml:space="preserve">       - BC quảng đường thuyền đi.</w:t>
            </w:r>
          </w:p>
          <w:p w:rsidR="000A085C" w:rsidRDefault="000A085C" w:rsidP="00D32CDC">
            <w:pPr>
              <w:jc w:val="both"/>
            </w:pPr>
            <w:r w:rsidRPr="00D32CDC">
              <w:rPr>
                <w:b/>
                <w:bCs/>
              </w:rPr>
              <w:t>?</w:t>
            </w:r>
            <w:r>
              <w:t>Quảng đường thuyền đi được tính như thế nào .</w:t>
            </w:r>
          </w:p>
          <w:p w:rsidR="000A085C" w:rsidRDefault="000A085C" w:rsidP="00D32CDC">
            <w:pPr>
              <w:jc w:val="both"/>
            </w:pPr>
            <w:r>
              <w:t>HS: BC = v.t = 2 .</w:t>
            </w:r>
            <w:r w:rsidRPr="00D32CDC">
              <w:rPr>
                <w:position w:val="-24"/>
              </w:rPr>
              <w:object w:dxaOrig="1520" w:dyaOrig="620">
                <v:shape id="_x0000_i1518" type="#_x0000_t75" style="width:76pt;height:31pt" o:ole="">
                  <v:imagedata r:id="rId762" o:title=""/>
                </v:shape>
                <o:OLEObject Type="Embed" ProgID="Equation.DSMT4" ShapeID="_x0000_i1518" DrawAspect="Content" ObjectID="_1621777041" r:id="rId763"/>
              </w:object>
            </w:r>
            <w:r>
              <w:t>giờ )</w:t>
            </w:r>
          </w:p>
          <w:p w:rsidR="000A085C" w:rsidRDefault="000A085C" w:rsidP="00D32CDC">
            <w:pPr>
              <w:jc w:val="both"/>
            </w:pPr>
            <w:r w:rsidRPr="00D32CDC">
              <w:rPr>
                <w:b/>
                <w:bCs/>
              </w:rPr>
              <w:t>?</w:t>
            </w:r>
            <w:r>
              <w:t xml:space="preserve"> Chiều rộng khúc sông được tính như thế nào .</w:t>
            </w:r>
          </w:p>
          <w:p w:rsidR="000A085C" w:rsidRPr="00D32CDC" w:rsidRDefault="000A085C" w:rsidP="00D32CDC">
            <w:pPr>
              <w:jc w:val="both"/>
              <w:rPr>
                <w:lang w:val="de-DE"/>
              </w:rPr>
            </w:pPr>
            <w:r w:rsidRPr="00D32CDC">
              <w:rPr>
                <w:lang w:val="de-DE"/>
              </w:rPr>
              <w:t xml:space="preserve">HS: AB =BC.sinC = </w:t>
            </w:r>
            <w:r w:rsidRPr="00D32CDC">
              <w:rPr>
                <w:position w:val="-24"/>
              </w:rPr>
              <w:object w:dxaOrig="220" w:dyaOrig="620">
                <v:shape id="_x0000_i1519" type="#_x0000_t75" style="width:11pt;height:31pt" o:ole="">
                  <v:imagedata r:id="rId764" o:title=""/>
                </v:shape>
                <o:OLEObject Type="Embed" ProgID="Equation.DSMT4" ShapeID="_x0000_i1519" DrawAspect="Content" ObjectID="_1621777042" r:id="rId765"/>
              </w:object>
            </w:r>
            <w:r w:rsidRPr="00D32CDC">
              <w:rPr>
                <w:lang w:val="de-DE"/>
              </w:rPr>
              <w:t>.sin 70</w:t>
            </w:r>
            <w:r w:rsidRPr="00D32CDC">
              <w:rPr>
                <w:vertAlign w:val="superscript"/>
                <w:lang w:val="de-DE"/>
              </w:rPr>
              <w:t>0</w:t>
            </w:r>
            <w:r w:rsidRPr="00D32CDC">
              <w:rPr>
                <w:lang w:val="de-DE"/>
              </w:rPr>
              <w:t xml:space="preserve"> </w:t>
            </w:r>
            <w:r w:rsidR="00682FF4">
              <w:rPr>
                <w:noProof/>
              </w:rPr>
              <w:drawing>
                <wp:inline distT="0" distB="0" distL="0" distR="0">
                  <wp:extent cx="104775" cy="104775"/>
                  <wp:effectExtent l="0" t="0" r="9525"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lang w:val="de-DE"/>
              </w:rPr>
              <w:t xml:space="preserve"> 157 m</w:t>
            </w:r>
          </w:p>
        </w:tc>
        <w:tc>
          <w:tcPr>
            <w:tcW w:w="5071" w:type="dxa"/>
            <w:shd w:val="clear" w:color="auto" w:fill="auto"/>
          </w:tcPr>
          <w:p w:rsidR="000A085C" w:rsidRPr="00D32CDC" w:rsidRDefault="000A085C" w:rsidP="00D32CDC">
            <w:pPr>
              <w:jc w:val="both"/>
              <w:rPr>
                <w:b/>
                <w:lang w:val="nb-NO"/>
              </w:rPr>
            </w:pPr>
            <w:r w:rsidRPr="00D32CDC">
              <w:rPr>
                <w:b/>
                <w:lang w:val="nb-NO"/>
              </w:rPr>
              <w:lastRenderedPageBreak/>
              <w:t>Bài tập 25:</w:t>
            </w:r>
          </w:p>
          <w:p w:rsidR="000A085C" w:rsidRPr="00D32CDC" w:rsidRDefault="00682FF4" w:rsidP="00D32CDC">
            <w:pPr>
              <w:jc w:val="both"/>
              <w:rPr>
                <w:bCs/>
                <w:lang w:val="nb-NO"/>
              </w:rPr>
            </w:pPr>
            <w:r>
              <w:rPr>
                <w:noProof/>
              </w:rPr>
              <mc:AlternateContent>
                <mc:Choice Requires="wps">
                  <w:drawing>
                    <wp:anchor distT="0" distB="0" distL="114300" distR="114300" simplePos="0" relativeHeight="251647488" behindDoc="0" locked="0" layoutInCell="1" allowOverlap="1">
                      <wp:simplePos x="0" y="0"/>
                      <wp:positionH relativeFrom="column">
                        <wp:posOffset>219075</wp:posOffset>
                      </wp:positionH>
                      <wp:positionV relativeFrom="paragraph">
                        <wp:posOffset>155575</wp:posOffset>
                      </wp:positionV>
                      <wp:extent cx="0" cy="571500"/>
                      <wp:effectExtent l="9525" t="12700" r="9525" b="6350"/>
                      <wp:wrapNone/>
                      <wp:docPr id="200" name="Line 6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2.25pt" to="17.25pt,5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fR7ZFQIAACwEAAAOAAAAZHJzL2Uyb0RvYy54bWysU8uu2jAQ3VfqP1jeQxIKXIgIV1UC3dAW 6d5+gLEdYtWxLdsQUNV/79gJtLSbqmoWjj2P4zNnxqvnSyvRmVsntCpwNk4x4opqJtSxwF9et6MF Rs4TxYjUihf4yh1+Xr99s+pMzie60ZJxiwBEubwzBW68N3mSONrwlrixNlyBs9a2JR6O9pgwSzpA b2UySdN50mnLjNWUOwfWqnfidcSva07957p23CNZYODm42rjeghrsl6R/GiJaQQdaJB/YNESoeDS O1RFPEEnK/6AagW12unaj6luE13XgvJYA1STpb9V89IQw2MtII4zd5nc/4Oln857iwQrMKiJkSIt NGknFEfz2XwS5OmMyyGqVHsbCqQX9WJ2mn51SOmyIerII83Xq4HMLGQkDynh4Axccug+agYx5OR1 1OpS2zZAggroEltyvbeEXzyivZGCdfaUzYBfACf5Lc9Y5z9w3aKwKbAE1hGXnHfO96G3kHCN0lsh JdhJLhXqCrycTWYxwWkpWHAGn7PHQyktOpMwMvEb7n0Is/qkWARrOGGbYe+JkP0eeEoV8KASoDPs +pn4tkyXm8VmMR1NJ/PNaJpW1ej9tpyO5tvsaVa9q8qyyr4Hatk0bwRjXAV2t/nMpn/X/+Gl9JN1 n9C7DMkjepQWyN7+kXRsZehePwcHza57G6QNXYWRjMHD8wkz/+s5Rv185OsfAAAA//8DAFBLAwQU AAYACAAAACEA3xVOxtsAAAAIAQAADwAAAGRycy9kb3ducmV2LnhtbEyPQU/DMAyF70j8h8hIu0ws XQcIlaYTYuuNCwPE1WtMW9E4XZNtHb8ejwucrOf39Pw5X46uUwcaQuvZwHyWgCKuvG25NvD2Wl7f gwoR2WLnmQycKMCyuLzIMbP+yC902MRaSQmHDA00MfaZ1qFqyGGY+Z5YvE8/OIwih1rbAY9S7jqd JsmddtiyXGiwp6eGqq/N3hkI5Tvtyu9pNU0+FrWndLd6XqMxk6vx8QFUpDH+heGML+hQCNPW79kG 1RlY3NxK0kB6nuL/6q3k5rLQRa7/P1D8AAAA//8DAFBLAQItABQABgAIAAAAIQC2gziS/gAAAOEB AAATAAAAAAAAAAAAAAAAAAAAAABbQ29udGVudF9UeXBlc10ueG1sUEsBAi0AFAAGAAgAAAAhADj9 If/WAAAAlAEAAAsAAAAAAAAAAAAAAAAALwEAAF9yZWxzLy5yZWxzUEsBAi0AFAAGAAgAAAAhAN99 HtkVAgAALAQAAA4AAAAAAAAAAAAAAAAALgIAAGRycy9lMm9Eb2MueG1sUEsBAi0AFAAGAAgAAAAh AN8VTsbbAAAACAEAAA8AAAAAAAAAAAAAAAAAbwQAAGRycy9kb3ducmV2LnhtbFBLBQYAAAAABAAE APMAAAB3BQAAAAA= "/>
                  </w:pict>
                </mc:Fallback>
              </mc:AlternateContent>
            </w:r>
            <w:r>
              <w:rPr>
                <w:noProof/>
              </w:rPr>
              <w:drawing>
                <wp:anchor distT="0" distB="0" distL="114300" distR="114300" simplePos="0" relativeHeight="251646464" behindDoc="0" locked="0" layoutInCell="1" allowOverlap="1">
                  <wp:simplePos x="0" y="0"/>
                  <wp:positionH relativeFrom="column">
                    <wp:align>right</wp:align>
                  </wp:positionH>
                  <wp:positionV relativeFrom="paragraph">
                    <wp:posOffset>0</wp:posOffset>
                  </wp:positionV>
                  <wp:extent cx="847725" cy="1019175"/>
                  <wp:effectExtent l="0" t="0" r="0" b="0"/>
                  <wp:wrapSquare wrapText="bothSides"/>
                  <wp:docPr id="6561" name="Picture 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84772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A085C" w:rsidRPr="00D32CDC">
              <w:rPr>
                <w:bCs/>
                <w:lang w:val="nb-NO"/>
              </w:rPr>
              <w:t xml:space="preserve"> </w:t>
            </w:r>
          </w:p>
          <w:p w:rsidR="000A085C" w:rsidRPr="00D32CDC" w:rsidRDefault="000A085C" w:rsidP="00D32CDC">
            <w:pPr>
              <w:jc w:val="both"/>
              <w:rPr>
                <w:lang w:val="nb-NO"/>
              </w:rPr>
            </w:pPr>
            <w:r w:rsidRPr="00D32CDC">
              <w:rPr>
                <w:bCs/>
                <w:lang w:val="nb-NO"/>
              </w:rPr>
              <w:t>GT  AB</w:t>
            </w:r>
            <w:r w:rsidRPr="00D32CDC">
              <w:rPr>
                <w:position w:val="-4"/>
              </w:rPr>
              <w:object w:dxaOrig="240" w:dyaOrig="260">
                <v:shape id="_x0000_i1520" type="#_x0000_t75" style="width:12pt;height:13pt" o:ole="">
                  <v:imagedata r:id="rId767" o:title=""/>
                </v:shape>
                <o:OLEObject Type="Embed" ProgID="Equation.DSMT4" ShapeID="_x0000_i1520" DrawAspect="Content" ObjectID="_1621777043" r:id="rId768"/>
              </w:object>
            </w:r>
            <w:r w:rsidRPr="00D32CDC">
              <w:rPr>
                <w:lang w:val="nb-NO"/>
              </w:rPr>
              <w:t>AC tại A</w:t>
            </w:r>
          </w:p>
          <w:p w:rsidR="000A085C" w:rsidRPr="00D32CDC" w:rsidRDefault="00682FF4" w:rsidP="00D32CDC">
            <w:pPr>
              <w:jc w:val="both"/>
              <w:rPr>
                <w:lang w:val="nb-NO"/>
              </w:rPr>
            </w:pPr>
            <w:r>
              <w:rPr>
                <w:noProof/>
              </w:rPr>
              <mc:AlternateContent>
                <mc:Choice Requires="wps">
                  <w:drawing>
                    <wp:anchor distT="0" distB="0" distL="114300" distR="114300" simplePos="0" relativeHeight="251648512" behindDoc="0" locked="0" layoutInCell="1" allowOverlap="1">
                      <wp:simplePos x="0" y="0"/>
                      <wp:positionH relativeFrom="column">
                        <wp:posOffset>-9525</wp:posOffset>
                      </wp:positionH>
                      <wp:positionV relativeFrom="paragraph">
                        <wp:posOffset>147955</wp:posOffset>
                      </wp:positionV>
                      <wp:extent cx="1371600" cy="0"/>
                      <wp:effectExtent l="9525" t="5080" r="9525" b="13970"/>
                      <wp:wrapNone/>
                      <wp:docPr id="199" name="Line 6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1.65pt" to="107.2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bRCFgIAAC0EAAAOAAAAZHJzL2Uyb0RvYy54bWysU8GO2jAQvVfqP1i5QxIIWYgIqyqBXmgX abcfYGyHWHVsyzYEVPXfOzYEse2lqpqDM/bMPL+ZN14+nzuBTsxYrmQZpeMkQkwSRbk8lNG3t81o HiHrsKRYKMnK6MJs9Lz6+GHZ64JNVKsEZQYBiLRFr8uodU4XcWxJyzpsx0ozCc5GmQ472JpDTA3u Ab0T8SRJ8rhXhmqjCLMWTuurM1oF/KZhxL00jWUOiTICbi6sJqx7v8arJS4OBuuWkxsN/A8sOswl XHqHqrHD6Gj4H1AdJ0ZZ1bgxUV2smoYTFmqAatLkt2peW6xZqAWaY/W9Tfb/wZKvp51BnIJ2i0WE JO5ApC2XDOWzfOrb02tbQFQld8YXSM7yVW8V+W6RVFWL5YEFmm8XDZmpz4jfpfiN1XDJvv+iKMTg o1OhV+fGdB4SuoDOQZLLXRJ2dojAYTp9SvMElCODL8bFkKiNdZ+Z6pA3ykgA7QCMT1vrPBFcDCH+ Hqk2XIiguJCoL6PFbDILCVYJTr3Th1lz2FfCoBP2MxO+UBV4HsOMOkoawFqG6fpmO8zF1YbLhfR4 UArQuVnXofixSBbr+XqejbJJvh5lSV2PPm2qbJRv0qdZPa2rqk5/emppVrScUiY9u2FA0+zvBuD2 VK6jdR/Rexvi9+ihX0B2+AfSQUsv33UQ9opedmbQGGYyBN/ejx/6xz3Yj6989QsAAP//AwBQSwME FAAGAAgAAAAhAFmCE5jcAAAACAEAAA8AAABkcnMvZG93bnJldi54bWxMj81OwzAQhO9IvIO1SFyq 1vkBhEKcCgG5caGAuG7jJYmI12nstoGnZxEHOO7MaPabcj27QR1oCr1nA+kqAUXceNtza+DluV5e gwoR2eLgmQx8UoB1dXpSYmH9kZ/osImtkhIOBRroYhwLrUPTkcOw8iOxeO9+chjlnFptJzxKuRt0 liRX2mHP8qHDke46aj42e2cg1K+0q78WzSJ5y1tP2e7+8QGNOT+bb29ARZrjXxh+8AUdKmHa+j3b oAYDy/RSkgayPAclfpZeiLD9FXRV6v8Dqm8AAAD//wMAUEsBAi0AFAAGAAgAAAAhALaDOJL+AAAA 4QEAABMAAAAAAAAAAAAAAAAAAAAAAFtDb250ZW50X1R5cGVzXS54bWxQSwECLQAUAAYACAAAACEA OP0h/9YAAACUAQAACwAAAAAAAAAAAAAAAAAvAQAAX3JlbHMvLnJlbHNQSwECLQAUAAYACAAAACEA c620QhYCAAAtBAAADgAAAAAAAAAAAAAAAAAuAgAAZHJzL2Uyb0RvYy54bWxQSwECLQAUAAYACAAA ACEAWYITmNwAAAAIAQAADwAAAAAAAAAAAAAAAABwBAAAZHJzL2Rvd25yZXYueG1sUEsFBgAAAAAE AAQA8wAAAHkFAAAAAA== "/>
                  </w:pict>
                </mc:Fallback>
              </mc:AlternateContent>
            </w:r>
            <w:r w:rsidR="000A085C" w:rsidRPr="00D32CDC">
              <w:rPr>
                <w:lang w:val="nb-NO"/>
              </w:rPr>
              <w:t xml:space="preserve">        AB=7m;AC=4m</w:t>
            </w:r>
          </w:p>
          <w:p w:rsidR="000A085C" w:rsidRPr="00D32CDC" w:rsidRDefault="000A085C" w:rsidP="00D32CDC">
            <w:pPr>
              <w:jc w:val="both"/>
              <w:rPr>
                <w:lang w:val="nb-NO"/>
              </w:rPr>
            </w:pPr>
            <w:r w:rsidRPr="00D32CDC">
              <w:rPr>
                <w:lang w:val="nb-NO"/>
              </w:rPr>
              <w:t xml:space="preserve">KL    </w:t>
            </w:r>
            <w:r w:rsidRPr="00D32CDC">
              <w:rPr>
                <w:position w:val="-6"/>
              </w:rPr>
              <w:object w:dxaOrig="240" w:dyaOrig="220">
                <v:shape id="_x0000_i1521" type="#_x0000_t75" style="width:12pt;height:11pt" o:ole="">
                  <v:imagedata r:id="rId769" o:title=""/>
                </v:shape>
                <o:OLEObject Type="Embed" ProgID="Equation.DSMT4" ShapeID="_x0000_i1521" DrawAspect="Content" ObjectID="_1621777044" r:id="rId770"/>
              </w:object>
            </w:r>
            <w:r w:rsidRPr="00D32CDC">
              <w:rPr>
                <w:lang w:val="nb-NO"/>
              </w:rPr>
              <w:t>?</w:t>
            </w:r>
          </w:p>
          <w:p w:rsidR="000A085C" w:rsidRPr="00D32CDC" w:rsidRDefault="000A085C" w:rsidP="00D32CDC">
            <w:pPr>
              <w:jc w:val="both"/>
              <w:rPr>
                <w:lang w:val="nb-NO"/>
              </w:rPr>
            </w:pPr>
            <w:r w:rsidRPr="00D32CDC">
              <w:rPr>
                <w:lang w:val="nb-NO"/>
              </w:rPr>
              <w:t>Chứng minh:</w:t>
            </w:r>
          </w:p>
          <w:p w:rsidR="000A085C" w:rsidRDefault="000A085C" w:rsidP="00D32CDC">
            <w:pPr>
              <w:jc w:val="both"/>
            </w:pPr>
            <w:r w:rsidRPr="00D32CDC">
              <w:rPr>
                <w:lang w:val="nb-NO"/>
              </w:rPr>
              <w:t>Ta có :tg</w:t>
            </w:r>
            <w:r w:rsidRPr="00D32CDC">
              <w:rPr>
                <w:position w:val="-6"/>
              </w:rPr>
              <w:object w:dxaOrig="240" w:dyaOrig="220">
                <v:shape id="_x0000_i1522" type="#_x0000_t75" style="width:12pt;height:11pt" o:ole="">
                  <v:imagedata r:id="rId749" o:title=""/>
                </v:shape>
                <o:OLEObject Type="Embed" ProgID="Equation.DSMT4" ShapeID="_x0000_i1522" DrawAspect="Content" ObjectID="_1621777045" r:id="rId771"/>
              </w:object>
            </w:r>
            <w:r>
              <w:t xml:space="preserve"> = </w:t>
            </w:r>
            <w:r w:rsidRPr="00D32CDC">
              <w:rPr>
                <w:position w:val="-24"/>
              </w:rPr>
              <w:object w:dxaOrig="460" w:dyaOrig="620">
                <v:shape id="_x0000_i1523" type="#_x0000_t75" style="width:23pt;height:31pt" o:ole="">
                  <v:imagedata r:id="rId744" o:title=""/>
                </v:shape>
                <o:OLEObject Type="Embed" ProgID="Equation.DSMT4" ShapeID="_x0000_i1523" DrawAspect="Content" ObjectID="_1621777046" r:id="rId772"/>
              </w:object>
            </w:r>
            <w:r>
              <w:t xml:space="preserve">= </w:t>
            </w:r>
            <w:r w:rsidRPr="00D32CDC">
              <w:rPr>
                <w:position w:val="-24"/>
              </w:rPr>
              <w:object w:dxaOrig="980" w:dyaOrig="620">
                <v:shape id="_x0000_i1524" type="#_x0000_t75" style="width:49pt;height:31pt" o:ole="">
                  <v:imagedata r:id="rId773" o:title=""/>
                </v:shape>
                <o:OLEObject Type="Embed" ProgID="Equation.DSMT4" ShapeID="_x0000_i1524" DrawAspect="Content" ObjectID="_1621777047" r:id="rId774"/>
              </w:object>
            </w:r>
          </w:p>
          <w:p w:rsidR="000A085C" w:rsidRPr="00D32CDC" w:rsidRDefault="00682FF4" w:rsidP="00D32CDC">
            <w:pPr>
              <w:jc w:val="both"/>
              <w:rPr>
                <w:vertAlign w:val="superscript"/>
                <w:lang w:val="de-DE"/>
              </w:rPr>
            </w:pPr>
            <w:r>
              <w:rPr>
                <w:noProof/>
              </w:rPr>
              <w:drawing>
                <wp:anchor distT="0" distB="0" distL="114300" distR="114300" simplePos="0" relativeHeight="251649536" behindDoc="0" locked="0" layoutInCell="1" allowOverlap="1">
                  <wp:simplePos x="0" y="0"/>
                  <wp:positionH relativeFrom="column">
                    <wp:align>right</wp:align>
                  </wp:positionH>
                  <wp:positionV relativeFrom="paragraph">
                    <wp:posOffset>48260</wp:posOffset>
                  </wp:positionV>
                  <wp:extent cx="1087755" cy="1347470"/>
                  <wp:effectExtent l="0" t="0" r="0" b="0"/>
                  <wp:wrapSquare wrapText="bothSides"/>
                  <wp:docPr id="6564" name="Picture 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087755" cy="1347470"/>
                          </a:xfrm>
                          <a:prstGeom prst="rect">
                            <a:avLst/>
                          </a:prstGeom>
                          <a:noFill/>
                          <a:ln>
                            <a:noFill/>
                          </a:ln>
                        </pic:spPr>
                      </pic:pic>
                    </a:graphicData>
                  </a:graphic>
                  <wp14:sizeRelH relativeFrom="page">
                    <wp14:pctWidth>0</wp14:pctWidth>
                  </wp14:sizeRelH>
                  <wp14:sizeRelV relativeFrom="page">
                    <wp14:pctHeight>0</wp14:pctHeight>
                  </wp14:sizeRelV>
                </wp:anchor>
              </w:drawing>
            </w:r>
            <w:r w:rsidR="000A085C" w:rsidRPr="00D32CDC">
              <w:rPr>
                <w:lang w:val="de-DE"/>
              </w:rPr>
              <w:t xml:space="preserve">Vậy </w:t>
            </w:r>
            <w:r w:rsidR="000A085C" w:rsidRPr="00D32CDC">
              <w:rPr>
                <w:position w:val="-6"/>
              </w:rPr>
              <w:object w:dxaOrig="240" w:dyaOrig="220">
                <v:shape id="_x0000_i1525" type="#_x0000_t75" style="width:12pt;height:11pt" o:ole="">
                  <v:imagedata r:id="rId749" o:title=""/>
                </v:shape>
                <o:OLEObject Type="Embed" ProgID="Equation.DSMT4" ShapeID="_x0000_i1525" DrawAspect="Content" ObjectID="_1621777048" r:id="rId776"/>
              </w:object>
            </w:r>
            <w:r>
              <w:rPr>
                <w:noProof/>
              </w:rPr>
              <w:drawing>
                <wp:inline distT="0" distB="0" distL="0" distR="0">
                  <wp:extent cx="104775" cy="104775"/>
                  <wp:effectExtent l="0" t="0" r="9525"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000A085C" w:rsidRPr="00D32CDC">
              <w:rPr>
                <w:lang w:val="de-DE"/>
              </w:rPr>
              <w:t>65</w:t>
            </w:r>
            <w:r w:rsidR="000A085C" w:rsidRPr="00D32CDC">
              <w:rPr>
                <w:vertAlign w:val="superscript"/>
                <w:lang w:val="de-DE"/>
              </w:rPr>
              <w:t>0</w:t>
            </w:r>
            <w:r w:rsidR="000A085C" w:rsidRPr="00D32CDC">
              <w:rPr>
                <w:lang w:val="de-DE"/>
              </w:rPr>
              <w:t>15</w:t>
            </w:r>
            <w:r w:rsidR="000A085C" w:rsidRPr="00D32CDC">
              <w:rPr>
                <w:vertAlign w:val="superscript"/>
                <w:lang w:val="de-DE"/>
              </w:rPr>
              <w:t>/</w:t>
            </w:r>
          </w:p>
          <w:p w:rsidR="000A085C" w:rsidRPr="00D32CDC" w:rsidRDefault="000A085C" w:rsidP="00D32CDC">
            <w:pPr>
              <w:jc w:val="both"/>
              <w:rPr>
                <w:bCs/>
                <w:lang w:val="de-DE"/>
              </w:rPr>
            </w:pPr>
          </w:p>
          <w:p w:rsidR="000A085C" w:rsidRPr="00D32CDC" w:rsidRDefault="000A085C" w:rsidP="00D32CDC">
            <w:pPr>
              <w:jc w:val="both"/>
              <w:rPr>
                <w:bCs/>
                <w:lang w:val="de-DE"/>
              </w:rPr>
            </w:pPr>
          </w:p>
          <w:p w:rsidR="000A085C" w:rsidRPr="00D32CDC" w:rsidRDefault="000A085C" w:rsidP="00D32CDC">
            <w:pPr>
              <w:jc w:val="both"/>
              <w:rPr>
                <w:b/>
                <w:lang w:val="de-DE"/>
              </w:rPr>
            </w:pPr>
            <w:r w:rsidRPr="00D32CDC">
              <w:rPr>
                <w:b/>
                <w:lang w:val="de-DE"/>
              </w:rPr>
              <w:t>Bài tập 29:</w:t>
            </w:r>
          </w:p>
          <w:p w:rsidR="000A085C" w:rsidRPr="00D32CDC" w:rsidRDefault="00682FF4" w:rsidP="00D32CDC">
            <w:pPr>
              <w:jc w:val="both"/>
              <w:rPr>
                <w:lang w:val="de-DE"/>
              </w:rPr>
            </w:pPr>
            <w:r>
              <w:rPr>
                <w:bCs/>
                <w:noProof/>
              </w:rPr>
              <mc:AlternateContent>
                <mc:Choice Requires="wps">
                  <w:drawing>
                    <wp:anchor distT="0" distB="0" distL="114300" distR="114300" simplePos="0" relativeHeight="251651584" behindDoc="0" locked="0" layoutInCell="1" allowOverlap="1">
                      <wp:simplePos x="0" y="0"/>
                      <wp:positionH relativeFrom="column">
                        <wp:posOffset>219075</wp:posOffset>
                      </wp:positionH>
                      <wp:positionV relativeFrom="paragraph">
                        <wp:posOffset>33655</wp:posOffset>
                      </wp:positionV>
                      <wp:extent cx="0" cy="457200"/>
                      <wp:effectExtent l="9525" t="5080" r="9525" b="13970"/>
                      <wp:wrapNone/>
                      <wp:docPr id="198" name="Line 6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2.65pt" to="17.25pt,3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RYWBEwIAACwEAAAOAAAAZHJzL2Uyb0RvYy54bWysU8GO2jAQvVfqP1i5QxIashARVlUCvdAW abcfYGyHWHVsyzYEVPXfO3YCWtpLVTUHZ2zPvHkzb7x6vnQCnZmxXMkySqdJhJgkinJ5LKNvr9vJ IkLWYUmxUJKV0ZXZ6Hn9/t2q1wWbqVYJygwCEGmLXpdR65wu4tiSlnXYTpVmEi4bZTrsYGuOMTW4 B/ROxLMkyeNeGaqNIsxaOK2Hy2gd8JuGEfe1aSxzSJQRcHNhNWE9+DVer3BxNFi3nIw08D+w6DCX kPQOVWOH0cnwP6A6ToyyqnFTorpYNQ0nLNQA1aTJb9W8tFizUAs0x+p7m+z/gyVfznuDOAXtliCV xB2ItOOSoXye5749vbYFeFVyb3yB5CJf9E6R7xZJVbVYHlmg+XrVEJn6iPghxG+shiSH/rOi4INP ToVeXRrTeUjoAroESa53SdjFITIcEjjN5k+gdgDHxS1OG+s+MdUhb5SRANYBF5931nkeuLi5+DRS bbkQQXAhUV9Gy/lsHgKsEpz6S+9mzfFQCYPO2I9M+Ma8D25GnSQNYC3DdDPaDnMx2JBcSI8HlQCd 0Rpm4scyWW4Wm0U2yWb5ZpIldT35uK2ySb5Nn+b1h7qq6vSnp5ZmRcspZdKzu81nmv2d/uNLGSbr PqH3NsSP6KFfQPb2D6SDlF69YQ4Oil735iYxjGRwHp+Pn/m3e7DfPvL1LwAAAP//AwBQSwMEFAAG AAgAAAAhAKqeTNLaAAAABgEAAA8AAABkcnMvZG93bnJldi54bWxMjsFOwzAQRO9I/IO1SFyq1qGh LQrZVAjIjUsLiOs2XpKIeJ3Gbhv4egwXOI5m9Obl69F26siDb50gXM0SUCyVM63UCC/P5fQGlA8k hjonjPDJHtbF+VlOmXEn2fBxG2oVIeIzQmhC6DOtfdWwJT9zPUvs3t1gKcQ41NoMdIpw2+l5kiy1 pVbiQ0M93zdcfWwPFsGXr7wvvybVJHlLa8fz/cPTIyFeXox3t6ACj+FvDD/6UR2K6LRzBzFedQjp 9SIuERYpqFj/xh3CapWCLnL9X7/4BgAA//8DAFBLAQItABQABgAIAAAAIQC2gziS/gAAAOEBAAAT AAAAAAAAAAAAAAAAAAAAAABbQ29udGVudF9UeXBlc10ueG1sUEsBAi0AFAAGAAgAAAAhADj9If/W AAAAlAEAAAsAAAAAAAAAAAAAAAAALwEAAF9yZWxzLy5yZWxzUEsBAi0AFAAGAAgAAAAhALpFhYET AgAALAQAAA4AAAAAAAAAAAAAAAAALgIAAGRycy9lMm9Eb2MueG1sUEsBAi0AFAAGAAgAAAAhAKqe TNLaAAAABgEAAA8AAAAAAAAAAAAAAAAAbQQAAGRycy9kb3ducmV2LnhtbFBLBQYAAAAABAAEAPMA AAB0BQAAAAA= "/>
                  </w:pict>
                </mc:Fallback>
              </mc:AlternateContent>
            </w:r>
            <w:r w:rsidR="000A085C" w:rsidRPr="00D32CDC">
              <w:rPr>
                <w:bCs/>
                <w:lang w:val="de-DE"/>
              </w:rPr>
              <w:t xml:space="preserve"> GT  AB</w:t>
            </w:r>
            <w:r w:rsidR="000A085C" w:rsidRPr="00D32CDC">
              <w:rPr>
                <w:position w:val="-4"/>
              </w:rPr>
              <w:object w:dxaOrig="240" w:dyaOrig="260">
                <v:shape id="_x0000_i1526" type="#_x0000_t75" style="width:12pt;height:13pt" o:ole="">
                  <v:imagedata r:id="rId767" o:title=""/>
                </v:shape>
                <o:OLEObject Type="Embed" ProgID="Equation.DSMT4" ShapeID="_x0000_i1526" DrawAspect="Content" ObjectID="_1621777049" r:id="rId777"/>
              </w:object>
            </w:r>
            <w:r w:rsidR="000A085C" w:rsidRPr="00D32CDC">
              <w:rPr>
                <w:lang w:val="de-DE"/>
              </w:rPr>
              <w:t>AC tại A</w:t>
            </w:r>
          </w:p>
          <w:p w:rsidR="000A085C" w:rsidRPr="00D32CDC" w:rsidRDefault="00682FF4" w:rsidP="00D32CDC">
            <w:pPr>
              <w:jc w:val="both"/>
              <w:rPr>
                <w:lang w:val="de-DE"/>
              </w:rPr>
            </w:pPr>
            <w:r>
              <w:rPr>
                <w:noProof/>
              </w:rPr>
              <mc:AlternateContent>
                <mc:Choice Requires="wps">
                  <w:drawing>
                    <wp:anchor distT="0" distB="0" distL="114300" distR="114300" simplePos="0" relativeHeight="251650560" behindDoc="0" locked="0" layoutInCell="1" allowOverlap="1">
                      <wp:simplePos x="0" y="0"/>
                      <wp:positionH relativeFrom="column">
                        <wp:posOffset>-9525</wp:posOffset>
                      </wp:positionH>
                      <wp:positionV relativeFrom="paragraph">
                        <wp:posOffset>147955</wp:posOffset>
                      </wp:positionV>
                      <wp:extent cx="1371600" cy="0"/>
                      <wp:effectExtent l="9525" t="5080" r="9525" b="13970"/>
                      <wp:wrapNone/>
                      <wp:docPr id="197" name="Line 6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1.65pt" to="107.2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I79YFgIAAC0EAAAOAAAAZHJzL2Uyb0RvYy54bWysU8GO2jAQvVfqP1i5QxI2BIgIqyqBXmgX abcfYGyHWHVsyzYEVPXfOzYEse2lqpqDM/bMPL+ZN14+nzuBTsxYrmQZpeMkQkwSRbk8lNG3t81o HiHrsKRYKMnK6MJs9Lz6+GHZ64JNVKsEZQYBiLRFr8uodU4XcWxJyzpsx0ozCc5GmQ472JpDTA3u Ab0T8SRJ8rhXhmqjCLMWTuurM1oF/KZhxL00jWUOiTICbi6sJqx7v8arJS4OBuuWkxsN/A8sOswl XHqHqrHD6Gj4H1AdJ0ZZ1bgxUV2smoYTFmqAatLkt2peW6xZqAWaY/W9Tfb/wZKvp51BnIJ2i1mE JO5ApC2XDOXTfOrb02tbQFQld8YXSM7yVW8V+W6RVFWL5YEFmm8XDZmpz4jfpfiN1XDJvv+iKMTg o1OhV+fGdB4SuoDOQZLLXRJ2dojAYfo0S/MElCODL8bFkKiNdZ+Z6pA3ykgA7QCMT1vrPBFcDCH+ Hqk2XIiguJCoL6PFdDINCVYJTr3Th1lz2FfCoBP2MxO+UBV4HsOMOkoawFqG6fpmO8zF1YbLhfR4 UArQuVnXofixSBbr+XqejbJJvh5lSV2PPm2qbJRv0tm0fqqrqk5/emppVrScUiY9u2FA0+zvBuD2 VK6jdR/Rexvi9+ihX0B2+AfSQUsv33UQ9opedmbQGGYyBN/ejx/6xz3Yj6989QsAAP//AwBQSwME FAAGAAgAAAAhAFmCE5jcAAAACAEAAA8AAABkcnMvZG93bnJldi54bWxMj81OwzAQhO9IvIO1SFyq 1vkBhEKcCgG5caGAuG7jJYmI12nstoGnZxEHOO7MaPabcj27QR1oCr1nA+kqAUXceNtza+DluV5e gwoR2eLgmQx8UoB1dXpSYmH9kZ/osImtkhIOBRroYhwLrUPTkcOw8iOxeO9+chjlnFptJzxKuRt0 liRX2mHP8qHDke46aj42e2cg1K+0q78WzSJ5y1tP2e7+8QGNOT+bb29ARZrjXxh+8AUdKmHa+j3b oAYDy/RSkgayPAclfpZeiLD9FXRV6v8Dqm8AAAD//wMAUEsBAi0AFAAGAAgAAAAhALaDOJL+AAAA 4QEAABMAAAAAAAAAAAAAAAAAAAAAAFtDb250ZW50X1R5cGVzXS54bWxQSwECLQAUAAYACAAAACEA OP0h/9YAAACUAQAACwAAAAAAAAAAAAAAAAAvAQAAX3JlbHMvLnJlbHNQSwECLQAUAAYACAAAACEA jSO/WBYCAAAtBAAADgAAAAAAAAAAAAAAAAAuAgAAZHJzL2Uyb0RvYy54bWxQSwECLQAUAAYACAAA ACEAWYITmNwAAAAIAQAADwAAAAAAAAAAAAAAAABwBAAAZHJzL2Rvd25yZXYueG1sUEsFBgAAAAAE AAQA8wAAAHkFAAAAAA== "/>
                  </w:pict>
                </mc:Fallback>
              </mc:AlternateContent>
            </w:r>
            <w:r w:rsidR="000A085C" w:rsidRPr="00D32CDC">
              <w:rPr>
                <w:lang w:val="de-DE"/>
              </w:rPr>
              <w:t xml:space="preserve">        AB=250m;BC=320m</w:t>
            </w:r>
          </w:p>
          <w:p w:rsidR="000A085C" w:rsidRPr="00D32CDC" w:rsidRDefault="000A085C" w:rsidP="00D32CDC">
            <w:pPr>
              <w:jc w:val="both"/>
              <w:rPr>
                <w:lang w:val="nb-NO"/>
              </w:rPr>
            </w:pPr>
            <w:r w:rsidRPr="00D32CDC">
              <w:rPr>
                <w:lang w:val="de-DE"/>
              </w:rPr>
              <w:t xml:space="preserve">KL    </w:t>
            </w:r>
            <w:r w:rsidRPr="00D32CDC">
              <w:rPr>
                <w:position w:val="-6"/>
              </w:rPr>
              <w:object w:dxaOrig="240" w:dyaOrig="220">
                <v:shape id="_x0000_i1527" type="#_x0000_t75" style="width:12pt;height:11pt" o:ole="">
                  <v:imagedata r:id="rId769" o:title=""/>
                </v:shape>
                <o:OLEObject Type="Embed" ProgID="Equation.DSMT4" ShapeID="_x0000_i1527" DrawAspect="Content" ObjectID="_1621777050" r:id="rId778"/>
              </w:object>
            </w:r>
            <w:r w:rsidRPr="00D32CDC">
              <w:rPr>
                <w:lang w:val="nb-NO"/>
              </w:rPr>
              <w:t>?</w:t>
            </w:r>
          </w:p>
          <w:p w:rsidR="000A085C" w:rsidRPr="00D32CDC" w:rsidRDefault="000A085C" w:rsidP="00D32CDC">
            <w:pPr>
              <w:jc w:val="both"/>
              <w:rPr>
                <w:i/>
                <w:iCs/>
                <w:lang w:val="nb-NO"/>
              </w:rPr>
            </w:pPr>
            <w:r w:rsidRPr="00D32CDC">
              <w:rPr>
                <w:i/>
                <w:iCs/>
                <w:lang w:val="nb-NO"/>
              </w:rPr>
              <w:t>Chứng minh:</w:t>
            </w:r>
          </w:p>
          <w:p w:rsidR="000A085C" w:rsidRPr="00D32CDC" w:rsidRDefault="000A085C" w:rsidP="00D32CDC">
            <w:pPr>
              <w:jc w:val="both"/>
              <w:rPr>
                <w:lang w:val="nb-NO"/>
              </w:rPr>
            </w:pPr>
            <w:r w:rsidRPr="00D32CDC">
              <w:rPr>
                <w:lang w:val="nb-NO"/>
              </w:rPr>
              <w:t>Ta có :cos</w:t>
            </w:r>
            <w:r w:rsidRPr="00D32CDC">
              <w:rPr>
                <w:position w:val="-6"/>
              </w:rPr>
              <w:object w:dxaOrig="240" w:dyaOrig="220">
                <v:shape id="_x0000_i1528" type="#_x0000_t75" style="width:12pt;height:11.25pt" o:ole="">
                  <v:imagedata r:id="rId746" o:title=""/>
                </v:shape>
                <o:OLEObject Type="Embed" ProgID="Equation.DSMT4" ShapeID="_x0000_i1528" DrawAspect="Content" ObjectID="_1621777051" r:id="rId779"/>
              </w:object>
            </w:r>
            <w:r>
              <w:t xml:space="preserve"> =</w:t>
            </w:r>
            <w:r w:rsidRPr="00D32CDC">
              <w:rPr>
                <w:position w:val="-24"/>
              </w:rPr>
              <w:object w:dxaOrig="460" w:dyaOrig="620">
                <v:shape id="_x0000_i1529" type="#_x0000_t75" style="width:23pt;height:31pt" o:ole="">
                  <v:imagedata r:id="rId744" o:title=""/>
                </v:shape>
                <o:OLEObject Type="Embed" ProgID="Equation.DSMT4" ShapeID="_x0000_i1529" DrawAspect="Content" ObjectID="_1621777052" r:id="rId780"/>
              </w:object>
            </w:r>
            <w:r>
              <w:t>=</w:t>
            </w:r>
            <w:r w:rsidRPr="00D32CDC">
              <w:rPr>
                <w:position w:val="-24"/>
              </w:rPr>
              <w:object w:dxaOrig="480" w:dyaOrig="620">
                <v:shape id="_x0000_i1530" type="#_x0000_t75" style="width:24pt;height:31pt" o:ole="">
                  <v:imagedata r:id="rId781" o:title=""/>
                </v:shape>
                <o:OLEObject Type="Embed" ProgID="Equation.DSMT4" ShapeID="_x0000_i1530" DrawAspect="Content" ObjectID="_1621777053" r:id="rId782"/>
              </w:object>
            </w:r>
            <w:r w:rsidR="00682FF4">
              <w:rPr>
                <w:noProof/>
              </w:rPr>
              <w:drawing>
                <wp:inline distT="0" distB="0" distL="0" distR="0">
                  <wp:extent cx="104775" cy="10477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lang w:val="nb-NO"/>
              </w:rPr>
              <w:t>0,7813</w:t>
            </w:r>
          </w:p>
          <w:p w:rsidR="000A085C" w:rsidRDefault="00682FF4" w:rsidP="00D32CDC">
            <w:pPr>
              <w:jc w:val="both"/>
            </w:pPr>
            <w:r>
              <w:rPr>
                <w:bCs/>
                <w:noProof/>
              </w:rPr>
              <w:lastRenderedPageBreak/>
              <w:drawing>
                <wp:inline distT="0" distB="0" distL="0" distR="0">
                  <wp:extent cx="161925" cy="1333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0A085C" w:rsidRPr="00D32CDC">
              <w:rPr>
                <w:bCs/>
                <w:lang w:val="de-DE"/>
              </w:rPr>
              <w:t xml:space="preserve"> </w:t>
            </w:r>
            <w:r w:rsidR="000A085C" w:rsidRPr="00D32CDC">
              <w:rPr>
                <w:position w:val="-6"/>
              </w:rPr>
              <w:object w:dxaOrig="240" w:dyaOrig="220">
                <v:shape id="_x0000_i1531" type="#_x0000_t75" style="width:12pt;height:11.25pt" o:ole="">
                  <v:imagedata r:id="rId746" o:title=""/>
                </v:shape>
                <o:OLEObject Type="Embed" ProgID="Equation.DSMT4" ShapeID="_x0000_i1531" DrawAspect="Content" ObjectID="_1621777054" r:id="rId784"/>
              </w:object>
            </w:r>
            <w:r w:rsidR="000A085C">
              <w:t>= 39</w:t>
            </w:r>
            <w:r w:rsidR="000A085C" w:rsidRPr="00D32CDC">
              <w:rPr>
                <w:vertAlign w:val="superscript"/>
              </w:rPr>
              <w:t>0</w:t>
            </w:r>
            <w:r w:rsidR="000A085C">
              <w:t>.</w:t>
            </w:r>
          </w:p>
          <w:p w:rsidR="000A085C" w:rsidRDefault="000A085C" w:rsidP="00D32CDC">
            <w:pPr>
              <w:jc w:val="both"/>
            </w:pPr>
            <w:r>
              <w:t>Vậy dòng nước đã đẩy đò lệch đi 1 góc 39</w:t>
            </w:r>
            <w:r w:rsidRPr="00D32CDC">
              <w:rPr>
                <w:vertAlign w:val="superscript"/>
              </w:rPr>
              <w:t>0</w:t>
            </w:r>
            <w:r>
              <w:t>.</w:t>
            </w:r>
          </w:p>
          <w:p w:rsidR="000A085C" w:rsidRPr="00D32CDC" w:rsidRDefault="000A085C" w:rsidP="00D32CDC">
            <w:pPr>
              <w:jc w:val="both"/>
              <w:rPr>
                <w:bCs/>
              </w:rPr>
            </w:pPr>
          </w:p>
          <w:p w:rsidR="000A085C" w:rsidRPr="00D32CDC" w:rsidRDefault="00682FF4" w:rsidP="00D32CDC">
            <w:pPr>
              <w:jc w:val="both"/>
              <w:rPr>
                <w:bCs/>
              </w:rPr>
            </w:pPr>
            <w:r>
              <w:rPr>
                <w:noProof/>
              </w:rPr>
              <w:drawing>
                <wp:anchor distT="0" distB="0" distL="114300" distR="114300" simplePos="0" relativeHeight="251652608" behindDoc="0" locked="0" layoutInCell="1" allowOverlap="1">
                  <wp:simplePos x="0" y="0"/>
                  <wp:positionH relativeFrom="column">
                    <wp:posOffset>2049145</wp:posOffset>
                  </wp:positionH>
                  <wp:positionV relativeFrom="paragraph">
                    <wp:posOffset>-2540</wp:posOffset>
                  </wp:positionV>
                  <wp:extent cx="962025" cy="1095375"/>
                  <wp:effectExtent l="0" t="0" r="0" b="0"/>
                  <wp:wrapSquare wrapText="bothSides"/>
                  <wp:docPr id="6567" name="Picture 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9620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085C" w:rsidRPr="00D32CDC" w:rsidRDefault="000A085C" w:rsidP="00D32CDC">
            <w:pPr>
              <w:jc w:val="both"/>
              <w:rPr>
                <w:b/>
                <w:lang w:val="de-DE"/>
              </w:rPr>
            </w:pPr>
            <w:r w:rsidRPr="00D32CDC">
              <w:rPr>
                <w:b/>
                <w:lang w:val="de-DE"/>
              </w:rPr>
              <w:t>Bài tập 32</w:t>
            </w:r>
          </w:p>
          <w:p w:rsidR="000A085C" w:rsidRPr="00D32CDC" w:rsidRDefault="00682FF4" w:rsidP="00D32CDC">
            <w:pPr>
              <w:jc w:val="both"/>
              <w:rPr>
                <w:lang w:val="de-DE"/>
              </w:rPr>
            </w:pPr>
            <w:r>
              <w:rPr>
                <w:bCs/>
                <w:noProof/>
              </w:rPr>
              <mc:AlternateContent>
                <mc:Choice Requires="wps">
                  <w:drawing>
                    <wp:anchor distT="0" distB="0" distL="114300" distR="114300" simplePos="0" relativeHeight="251653632" behindDoc="0" locked="0" layoutInCell="1" allowOverlap="1">
                      <wp:simplePos x="0" y="0"/>
                      <wp:positionH relativeFrom="column">
                        <wp:posOffset>219075</wp:posOffset>
                      </wp:positionH>
                      <wp:positionV relativeFrom="paragraph">
                        <wp:posOffset>-12065</wp:posOffset>
                      </wp:positionV>
                      <wp:extent cx="0" cy="800100"/>
                      <wp:effectExtent l="9525" t="6985" r="9525" b="12065"/>
                      <wp:wrapNone/>
                      <wp:docPr id="196" name="Line 6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95pt" to="17.25pt,6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Lr63FAIAACwEAAAOAAAAZHJzL2Uyb0RvYy54bWysU8GO2jAQvVfqP1i+QxIaKESEVZVAL7SL tNsPMLZDrDq2ZRsCqvrvHTuA2PZSVc3BGdszb97MGy+fzp1EJ26d0KrE2TjFiCuqmVCHEn973Yzm GDlPFCNSK17iC3f4afX+3bI3BZ/oVkvGLQIQ5YrelLj13hRJ4mjLO+LG2nAFl422HfGwtYeEWdID eieTSZrOkl5bZqym3Dk4rYdLvIr4TcOpf24axz2SJQZuPq42rvuwJqslKQ6WmFbQKw3yDyw6IhQk vUPVxBN0tOIPqE5Qq51u/JjqLtFNIyiPNUA1WfpbNS8tMTzWAs1x5t4m9/9g6dfTziLBQLvFDCNF OhBpKxRHs+lsHtrTG1eAV6V2NhRIz+rFbDX97pDSVUvUgUearxcDkVmISN6EhI0zkGTff9EMfMjR 69irc2O7AAldQOcoyeUuCT97RIdDCqfzFLoT1UpIcYsz1vnPXHcoGCWWwDriktPW+cCDFDeXkEbp jZAyCi4V6ku8mE6mMcBpKVi4DG7OHvaVtOhEwsjELxYFN49uVh8Vi2AtJ2x9tT0RcrAhuVQBDyoB OldrmIkfi3Sxnq/n+SifzNajPK3r0adNlY9mm+zjtP5QV1Wd/QzUsrxoBWNcBXa3+czyv9P/+lKG ybpP6L0NyVv02C8ge/tH0lHKoN4wB3vNLjt7kxhGMjpfn0+Y+cc92I+PfPULAAD//wMAUEsDBBQA BgAIAAAAIQAQxuDm3AAAAAgBAAAPAAAAZHJzL2Rvd25yZXYueG1sTI/BTsMwEETvSPyDtUhcqtZJ WhCEOBUCcuNCAXHdxksSEa/T2G0DX8/CBY6jeZp9W6wn16sDjaHzbCBdJKCIa287bgy8PFfzK1Ah IlvsPZOBTwqwLk9PCsytP/ITHTaxUTLCIUcDbYxDrnWoW3IYFn4glu7djw6jxLHRdsSjjLteZ0ly qR12LBdaHOiupfpjs3cGQvVKu+prVs+St2XjKdvdPz6gMedn0+0NqEhT/IPhR1/UoRSnrd+zDao3 sFxdCGlgnl6Dkv43b4XLVinostD/Hyi/AQAA//8DAFBLAQItABQABgAIAAAAIQC2gziS/gAAAOEB AAATAAAAAAAAAAAAAAAAAAAAAABbQ29udGVudF9UeXBlc10ueG1sUEsBAi0AFAAGAAgAAAAhADj9 If/WAAAAlAEAAAsAAAAAAAAAAAAAAAAALwEAAF9yZWxzLy5yZWxzUEsBAi0AFAAGAAgAAAAhAFcu vrcUAgAALAQAAA4AAAAAAAAAAAAAAAAALgIAAGRycy9lMm9Eb2MueG1sUEsBAi0AFAAGAAgAAAAh ABDG4ObcAAAACAEAAA8AAAAAAAAAAAAAAAAAbgQAAGRycy9kb3ducmV2LnhtbFBLBQYAAAAABAAE APMAAAB3BQAAAAA= "/>
                  </w:pict>
                </mc:Fallback>
              </mc:AlternateContent>
            </w:r>
            <w:r w:rsidR="000A085C" w:rsidRPr="00D32CDC">
              <w:rPr>
                <w:bCs/>
                <w:lang w:val="de-DE"/>
              </w:rPr>
              <w:t xml:space="preserve">GT   </w:t>
            </w:r>
            <w:smartTag w:uri="urn:schemas-microsoft-com:office:smarttags" w:element="State">
              <w:r w:rsidR="000A085C" w:rsidRPr="00D32CDC">
                <w:rPr>
                  <w:bCs/>
                  <w:lang w:val="de-DE"/>
                </w:rPr>
                <w:t>AB</w:t>
              </w:r>
            </w:smartTag>
            <w:r w:rsidR="000A085C" w:rsidRPr="00D32CDC">
              <w:rPr>
                <w:position w:val="-4"/>
              </w:rPr>
              <w:object w:dxaOrig="240" w:dyaOrig="260">
                <v:shape id="_x0000_i1532" type="#_x0000_t75" style="width:12pt;height:13pt" o:ole="">
                  <v:imagedata r:id="rId767" o:title=""/>
                </v:shape>
                <o:OLEObject Type="Embed" ProgID="Equation.DSMT4" ShapeID="_x0000_i1532" DrawAspect="Content" ObjectID="_1621777055" r:id="rId786"/>
              </w:object>
            </w:r>
            <w:r w:rsidR="000A085C" w:rsidRPr="00D32CDC">
              <w:rPr>
                <w:lang w:val="de-DE"/>
              </w:rPr>
              <w:t>AC tại A</w:t>
            </w:r>
          </w:p>
          <w:p w:rsidR="000A085C" w:rsidRPr="00D32CDC" w:rsidRDefault="000A085C" w:rsidP="00D32CDC">
            <w:pPr>
              <w:jc w:val="both"/>
              <w:rPr>
                <w:lang w:val="de-DE"/>
              </w:rPr>
            </w:pPr>
            <w:r w:rsidRPr="00D32CDC">
              <w:rPr>
                <w:bCs/>
                <w:lang w:val="de-DE"/>
              </w:rPr>
              <w:t xml:space="preserve">         </w:t>
            </w:r>
            <w:r w:rsidRPr="00D32CDC">
              <w:rPr>
                <w:position w:val="-6"/>
              </w:rPr>
              <w:object w:dxaOrig="800" w:dyaOrig="360">
                <v:shape id="_x0000_i1533" type="#_x0000_t75" style="width:40pt;height:18pt" o:ole="">
                  <v:imagedata r:id="rId787" o:title=""/>
                </v:shape>
                <o:OLEObject Type="Embed" ProgID="Equation.DSMT4" ShapeID="_x0000_i1533" DrawAspect="Content" ObjectID="_1621777056" r:id="rId788"/>
              </w:object>
            </w:r>
          </w:p>
          <w:p w:rsidR="000A085C" w:rsidRPr="00D32CDC" w:rsidRDefault="00682FF4" w:rsidP="00D32CDC">
            <w:pPr>
              <w:jc w:val="both"/>
              <w:rPr>
                <w:lang w:val="de-DE"/>
              </w:rPr>
            </w:pPr>
            <w:r>
              <w:rPr>
                <w:noProof/>
              </w:rPr>
              <mc:AlternateContent>
                <mc:Choice Requires="wps">
                  <w:drawing>
                    <wp:anchor distT="0" distB="0" distL="114300" distR="114300" simplePos="0" relativeHeight="251654656" behindDoc="0" locked="0" layoutInCell="1" allowOverlap="1">
                      <wp:simplePos x="0" y="0"/>
                      <wp:positionH relativeFrom="column">
                        <wp:posOffset>-9525</wp:posOffset>
                      </wp:positionH>
                      <wp:positionV relativeFrom="paragraph">
                        <wp:posOffset>155575</wp:posOffset>
                      </wp:positionV>
                      <wp:extent cx="1371600" cy="0"/>
                      <wp:effectExtent l="9525" t="12700" r="9525" b="6350"/>
                      <wp:wrapNone/>
                      <wp:docPr id="195" name="Line 6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2.25pt" to="107.25pt,1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Sh6CFwIAAC0EAAAOAAAAZHJzL2Uyb0RvYy54bWysU02P2yAQvVfqf0DcE9tZx5tYcVaVnfSy 7Uba7Q8ggGNUDAhInKjqf+9APpRtL1VVH/DAzDzezBsWT8deogO3TmhV4WycYsQV1UyoXYW/va1H M4ycJ4oRqRWv8Ik7/LT8+GExmJJPdKcl4xYBiHLlYCrceW/KJHG04z1xY224AmerbU88bO0uYZYM gN7LZJKmRTJoy4zVlDsHp83ZiZcRv2059S9t67hHssLAzcfVxnUb1mS5IOXOEtMJeqFB/oFFT4SC S29QDfEE7a34A6oX1GqnWz+muk902wrKYw1QTZb+Vs1rRwyPtUBznLm1yf0/WPr1sLFIMNBuPsVI kR5EehaKo2JazEN7BuNKiKrVxoYC6VG9mmdNvzukdN0RteOR5tvJQGYWMpJ3KWHjDFyyHb5oBjFk 73Xs1bG1fYCELqBjlOR0k4QfPaJwmD08ZkUKytGrLyHlNdFY5z9z3aNgVFgC7QhMDs/OByKkvIaE e5ReCymj4lKhocLz6WQaE5yWggVnCHN2t62lRQcSZiZ+sSrw3IdZvVcsgnWcsNXF9kTIsw2XSxXw oBSgc7HOQ/Fjns5Xs9UsH+WTYjXK06YZfVrX+ahYZ4/T5qGp6yb7GahledkJxrgK7K4DmuV/NwCX p3IerduI3tqQvEeP/QKy138kHbUM8p0HYavZaWOvGsNMxuDL+wlDf78H+/6VL38BAAD//wMAUEsD BBQABgAIAAAAIQD6sXkZ2wAAAAgBAAAPAAAAZHJzL2Rvd25yZXYueG1sTI9PT8MwDMXvSHyHyEhc pi1tgQmVphMCeuPCYOLqNaataJyuybbCp8cTBzj5z3t6/rlYTa5XBxpD59lAukhAEdfedtwYeHut 5regQkS22HsmA18UYFWenxWYW3/kFzqsY6MkhEOOBtoYh1zrULfkMCz8QCzahx8dRhnHRtsRjxLu ep0lyVI77FgutDjQQ0v153rvDIRqQ7vqe1bPkverxlO2e3x+QmMuL6b7O1CRpvhnhhO+oEMpTFu/ ZxtUb2Ce3ojTQHYtVfQsPTXb34UuC/3/gfIHAAD//wMAUEsBAi0AFAAGAAgAAAAhALaDOJL+AAAA 4QEAABMAAAAAAAAAAAAAAAAAAAAAAFtDb250ZW50X1R5cGVzXS54bWxQSwECLQAUAAYACAAAACEA OP0h/9YAAACUAQAACwAAAAAAAAAAAAAAAAAvAQAAX3JlbHMvLnJlbHNQSwECLQAUAAYACAAAACEA vEoeghcCAAAtBAAADgAAAAAAAAAAAAAAAAAuAgAAZHJzL2Uyb0RvYy54bWxQSwECLQAUAAYACAAA ACEA+rF5GdsAAAAIAQAADwAAAAAAAAAAAAAAAABxBAAAZHJzL2Rvd25yZXYueG1sUEsFBgAAAAAE AAQA8wAAAHkFAAAAAA== "/>
                  </w:pict>
                </mc:Fallback>
              </mc:AlternateContent>
            </w:r>
            <w:r w:rsidR="000A085C" w:rsidRPr="00D32CDC">
              <w:rPr>
                <w:lang w:val="de-DE"/>
              </w:rPr>
              <w:t xml:space="preserve">          V = 2km/h;t=5</w:t>
            </w:r>
            <w:r w:rsidR="000A085C" w:rsidRPr="00D32CDC">
              <w:rPr>
                <w:vertAlign w:val="superscript"/>
                <w:lang w:val="de-DE"/>
              </w:rPr>
              <w:t>/</w:t>
            </w:r>
          </w:p>
          <w:p w:rsidR="000A085C" w:rsidRDefault="000A085C" w:rsidP="00D32CDC">
            <w:pPr>
              <w:jc w:val="both"/>
            </w:pPr>
            <w:r>
              <w:t>KL    AB?</w:t>
            </w:r>
          </w:p>
          <w:p w:rsidR="000A085C" w:rsidRPr="00D32CDC" w:rsidRDefault="000A085C" w:rsidP="00D32CDC">
            <w:pPr>
              <w:jc w:val="both"/>
              <w:rPr>
                <w:i/>
                <w:iCs/>
              </w:rPr>
            </w:pPr>
            <w:r w:rsidRPr="00D32CDC">
              <w:rPr>
                <w:i/>
                <w:iCs/>
              </w:rPr>
              <w:t>Chứng minh:</w:t>
            </w:r>
          </w:p>
          <w:p w:rsidR="000A085C" w:rsidRDefault="000A085C" w:rsidP="00D32CDC">
            <w:pPr>
              <w:jc w:val="both"/>
            </w:pPr>
            <w:r>
              <w:t>5</w:t>
            </w:r>
            <w:r w:rsidRPr="00D32CDC">
              <w:rPr>
                <w:vertAlign w:val="superscript"/>
              </w:rPr>
              <w:t>/</w:t>
            </w:r>
            <w:r>
              <w:t xml:space="preserve"> = </w:t>
            </w:r>
            <w:r w:rsidRPr="00D32CDC">
              <w:rPr>
                <w:position w:val="-24"/>
              </w:rPr>
              <w:object w:dxaOrig="1200" w:dyaOrig="620">
                <v:shape id="_x0000_i1534" type="#_x0000_t75" style="width:60pt;height:31pt" o:ole="">
                  <v:imagedata r:id="rId789" o:title=""/>
                </v:shape>
                <o:OLEObject Type="Embed" ProgID="Equation.DSMT4" ShapeID="_x0000_i1534" DrawAspect="Content" ObjectID="_1621777057" r:id="rId790"/>
              </w:object>
            </w:r>
          </w:p>
          <w:p w:rsidR="000A085C" w:rsidRDefault="000A085C" w:rsidP="00D32CDC">
            <w:pPr>
              <w:jc w:val="both"/>
            </w:pPr>
            <w:r>
              <w:t>Quảng đường thuyền đi :</w:t>
            </w:r>
          </w:p>
          <w:p w:rsidR="000A085C" w:rsidRDefault="000A085C" w:rsidP="00D32CDC">
            <w:pPr>
              <w:jc w:val="both"/>
            </w:pPr>
            <w:r>
              <w:t>BC = 2.</w:t>
            </w:r>
            <w:r w:rsidRPr="00D32CDC">
              <w:rPr>
                <w:position w:val="-24"/>
              </w:rPr>
              <w:object w:dxaOrig="320" w:dyaOrig="620">
                <v:shape id="_x0000_i1535" type="#_x0000_t75" style="width:16pt;height:31pt" o:ole="">
                  <v:imagedata r:id="rId791" o:title=""/>
                </v:shape>
                <o:OLEObject Type="Embed" ProgID="Equation.DSMT4" ShapeID="_x0000_i1535" DrawAspect="Content" ObjectID="_1621777058" r:id="rId792"/>
              </w:object>
            </w:r>
            <w:r>
              <w:t>=</w:t>
            </w:r>
            <w:r w:rsidRPr="00D32CDC">
              <w:rPr>
                <w:position w:val="-24"/>
              </w:rPr>
              <w:object w:dxaOrig="220" w:dyaOrig="620">
                <v:shape id="_x0000_i1536" type="#_x0000_t75" style="width:11pt;height:31pt" o:ole="">
                  <v:imagedata r:id="rId764" o:title=""/>
                </v:shape>
                <o:OLEObject Type="Embed" ProgID="Equation.DSMT4" ShapeID="_x0000_i1536" DrawAspect="Content" ObjectID="_1621777059" r:id="rId793"/>
              </w:object>
            </w:r>
            <w:r>
              <w:t>(km/h)</w:t>
            </w:r>
          </w:p>
          <w:p w:rsidR="000A085C" w:rsidRDefault="000A085C" w:rsidP="00D32CDC">
            <w:pPr>
              <w:jc w:val="both"/>
            </w:pPr>
            <w:r>
              <w:t>Chiều rộng khúc sông:</w:t>
            </w:r>
          </w:p>
          <w:p w:rsidR="000A085C" w:rsidRPr="00D32CDC" w:rsidRDefault="000A085C" w:rsidP="00D32CDC">
            <w:pPr>
              <w:jc w:val="both"/>
              <w:rPr>
                <w:bCs/>
                <w:lang w:val="de-DE"/>
              </w:rPr>
            </w:pPr>
            <w:r w:rsidRPr="00D32CDC">
              <w:rPr>
                <w:lang w:val="de-DE"/>
              </w:rPr>
              <w:t>AB =BC.sinC =</w:t>
            </w:r>
            <w:r w:rsidRPr="00D32CDC">
              <w:rPr>
                <w:position w:val="-24"/>
              </w:rPr>
              <w:object w:dxaOrig="220" w:dyaOrig="620">
                <v:shape id="_x0000_i1537" type="#_x0000_t75" style="width:11pt;height:31pt" o:ole="">
                  <v:imagedata r:id="rId764" o:title=""/>
                </v:shape>
                <o:OLEObject Type="Embed" ProgID="Equation.DSMT4" ShapeID="_x0000_i1537" DrawAspect="Content" ObjectID="_1621777060" r:id="rId794"/>
              </w:object>
            </w:r>
            <w:r w:rsidRPr="00D32CDC">
              <w:rPr>
                <w:lang w:val="de-DE"/>
              </w:rPr>
              <w:t xml:space="preserve"> .sin 70</w:t>
            </w:r>
            <w:r w:rsidRPr="00D32CDC">
              <w:rPr>
                <w:vertAlign w:val="superscript"/>
                <w:lang w:val="de-DE"/>
              </w:rPr>
              <w:t>0</w:t>
            </w:r>
            <w:r w:rsidRPr="00D32CDC">
              <w:rPr>
                <w:lang w:val="de-DE"/>
              </w:rPr>
              <w:t xml:space="preserve"> </w:t>
            </w:r>
            <w:r w:rsidR="00682FF4">
              <w:rPr>
                <w:noProof/>
              </w:rPr>
              <w:drawing>
                <wp:inline distT="0" distB="0" distL="0" distR="0">
                  <wp:extent cx="104775" cy="104775"/>
                  <wp:effectExtent l="0" t="0" r="9525"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position w:val="-24"/>
              </w:rPr>
              <w:object w:dxaOrig="2160" w:dyaOrig="620">
                <v:shape id="_x0000_i1538" type="#_x0000_t75" style="width:108pt;height:31pt" o:ole="">
                  <v:imagedata r:id="rId795" o:title=""/>
                </v:shape>
                <o:OLEObject Type="Embed" ProgID="Equation.DSMT4" ShapeID="_x0000_i1538" DrawAspect="Content" ObjectID="_1621777061" r:id="rId796"/>
              </w:object>
            </w:r>
            <w:r w:rsidRPr="00D32CDC">
              <w:rPr>
                <w:lang w:val="de-DE"/>
              </w:rPr>
              <w:t xml:space="preserve"> 157 m</w:t>
            </w:r>
          </w:p>
        </w:tc>
      </w:tr>
    </w:tbl>
    <w:p w:rsidR="00B973E5" w:rsidRDefault="00B973E5" w:rsidP="00E3240C">
      <w:pPr>
        <w:jc w:val="both"/>
        <w:rPr>
          <w:b/>
          <w:bCs/>
          <w:lang w:val="nb-NO"/>
        </w:rPr>
      </w:pPr>
    </w:p>
    <w:p w:rsidR="00E3240C" w:rsidRPr="00E0318A" w:rsidRDefault="00E3240C" w:rsidP="00E3240C">
      <w:pPr>
        <w:jc w:val="both"/>
        <w:rPr>
          <w:b/>
          <w:u w:val="single"/>
        </w:rPr>
      </w:pPr>
      <w:r>
        <w:rPr>
          <w:b/>
          <w:bCs/>
          <w:lang w:val="nb-NO"/>
        </w:rPr>
        <w:t>3. HOẠT ĐỘNG VẬN DỤNG</w:t>
      </w:r>
    </w:p>
    <w:p w:rsidR="000A085C" w:rsidRDefault="000A085C" w:rsidP="000A085C">
      <w:pPr>
        <w:jc w:val="both"/>
        <w:rPr>
          <w:bCs/>
          <w:lang w:val="de-DE"/>
        </w:rPr>
      </w:pPr>
      <w:r w:rsidRPr="002E48F8">
        <w:rPr>
          <w:b/>
          <w:lang w:val="de-DE"/>
        </w:rPr>
        <w:t>?.1</w:t>
      </w:r>
      <w:r w:rsidRPr="006D49E2">
        <w:rPr>
          <w:bCs/>
          <w:lang w:val="de-DE"/>
        </w:rPr>
        <w:t xml:space="preserve"> Nêu tầm quan trọng của</w:t>
      </w:r>
      <w:r>
        <w:rPr>
          <w:bCs/>
          <w:lang w:val="de-DE"/>
        </w:rPr>
        <w:t xml:space="preserve"> việc ứng dụng các tỉ số lượng giác để giải các bài toán thực tế.</w:t>
      </w:r>
    </w:p>
    <w:p w:rsidR="000A085C" w:rsidRDefault="000A085C" w:rsidP="000A085C">
      <w:pPr>
        <w:jc w:val="both"/>
        <w:rPr>
          <w:bCs/>
          <w:lang w:val="de-DE"/>
        </w:rPr>
      </w:pPr>
      <w:r w:rsidRPr="002E48F8">
        <w:rPr>
          <w:b/>
          <w:lang w:val="de-DE"/>
        </w:rPr>
        <w:t>?.2</w:t>
      </w:r>
      <w:r>
        <w:rPr>
          <w:bCs/>
          <w:lang w:val="de-DE"/>
        </w:rPr>
        <w:t xml:space="preserve"> Đã vận dụng thế nào để giải quyết bài toán thực tế trên.</w:t>
      </w:r>
    </w:p>
    <w:p w:rsidR="00B973E5" w:rsidRDefault="00B973E5" w:rsidP="00E3240C">
      <w:pPr>
        <w:jc w:val="both"/>
        <w:rPr>
          <w:b/>
          <w:bCs/>
          <w:lang w:val="nb-NO"/>
        </w:rPr>
      </w:pPr>
    </w:p>
    <w:p w:rsidR="00E3240C" w:rsidRPr="00E0318A" w:rsidRDefault="00E3240C" w:rsidP="00E3240C">
      <w:pPr>
        <w:jc w:val="both"/>
        <w:rPr>
          <w:b/>
          <w:u w:val="single"/>
        </w:rPr>
      </w:pPr>
      <w:r>
        <w:rPr>
          <w:b/>
          <w:bCs/>
          <w:lang w:val="nb-NO"/>
        </w:rPr>
        <w:t>4. HOẠT ĐỘNG TÌM TÒI VÀ MỞ RỘNG</w:t>
      </w:r>
    </w:p>
    <w:p w:rsidR="000A085C" w:rsidRPr="00E0318A" w:rsidRDefault="000A085C" w:rsidP="000A085C">
      <w:pPr>
        <w:jc w:val="both"/>
        <w:rPr>
          <w:lang w:val="de-DE"/>
        </w:rPr>
      </w:pPr>
      <w:r w:rsidRPr="00E0318A">
        <w:rPr>
          <w:lang w:val="de-DE"/>
        </w:rPr>
        <w:t>- Xem kĩ các bài tập đã giải</w:t>
      </w:r>
    </w:p>
    <w:p w:rsidR="000A085C" w:rsidRDefault="000A085C" w:rsidP="000A085C">
      <w:pPr>
        <w:jc w:val="both"/>
        <w:rPr>
          <w:lang w:val="de-DE"/>
        </w:rPr>
      </w:pPr>
      <w:r w:rsidRPr="00E0318A">
        <w:rPr>
          <w:lang w:val="de-DE"/>
        </w:rPr>
        <w:t>- Làm các 3</w:t>
      </w:r>
      <w:r>
        <w:rPr>
          <w:lang w:val="de-DE"/>
        </w:rPr>
        <w:t>0</w:t>
      </w:r>
      <w:r w:rsidRPr="00E0318A">
        <w:rPr>
          <w:lang w:val="de-DE"/>
        </w:rPr>
        <w:t>,</w:t>
      </w:r>
      <w:r>
        <w:rPr>
          <w:lang w:val="de-DE"/>
        </w:rPr>
        <w:t>31.</w:t>
      </w:r>
    </w:p>
    <w:p w:rsidR="000A085C" w:rsidRDefault="000A085C" w:rsidP="00BF5827">
      <w:pPr>
        <w:pStyle w:val="Header"/>
        <w:tabs>
          <w:tab w:val="clear" w:pos="4320"/>
          <w:tab w:val="clear" w:pos="8640"/>
        </w:tabs>
        <w:rPr>
          <w:b/>
          <w:bCs/>
          <w:iCs/>
          <w:color w:val="000000"/>
          <w:sz w:val="28"/>
          <w:szCs w:val="28"/>
          <w:lang w:val="nl-NL"/>
        </w:rPr>
      </w:pPr>
    </w:p>
    <w:p w:rsidR="00BF5827" w:rsidRDefault="00BF5827"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BF5827" w:rsidRPr="00AB423F" w:rsidRDefault="00BF5827" w:rsidP="00BF5827">
      <w:pPr>
        <w:pStyle w:val="Header"/>
        <w:rPr>
          <w:b/>
          <w:color w:val="000000"/>
          <w:sz w:val="28"/>
          <w:szCs w:val="28"/>
          <w:lang w:val="nl-NL"/>
        </w:rPr>
      </w:pPr>
      <w:r>
        <w:rPr>
          <w:bCs/>
          <w:iCs/>
          <w:color w:val="000000"/>
          <w:sz w:val="28"/>
          <w:szCs w:val="28"/>
          <w:lang w:val="nl-NL"/>
        </w:rPr>
        <w:t>Ngày soạn: 20/9</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15/10</w:t>
      </w:r>
      <w:r w:rsidRPr="003A4974">
        <w:rPr>
          <w:bCs/>
          <w:iCs/>
          <w:color w:val="000000"/>
          <w:sz w:val="28"/>
          <w:szCs w:val="28"/>
          <w:lang w:val="nl-NL"/>
        </w:rPr>
        <w:t>/2018</w:t>
      </w:r>
    </w:p>
    <w:p w:rsidR="00BF5827" w:rsidRDefault="00BF5827" w:rsidP="00AF34F1">
      <w:pPr>
        <w:pStyle w:val="Header"/>
        <w:tabs>
          <w:tab w:val="clear" w:pos="4320"/>
          <w:tab w:val="clear" w:pos="8640"/>
          <w:tab w:val="left" w:pos="7275"/>
        </w:tabs>
        <w:rPr>
          <w:b/>
          <w:bCs/>
          <w:iCs/>
          <w:color w:val="000000"/>
          <w:sz w:val="28"/>
          <w:szCs w:val="28"/>
          <w:lang w:val="nl-NL"/>
        </w:rPr>
      </w:pPr>
      <w:r>
        <w:rPr>
          <w:b/>
          <w:bCs/>
          <w:iCs/>
          <w:color w:val="000000"/>
          <w:sz w:val="28"/>
          <w:szCs w:val="28"/>
          <w:lang w:val="nl-NL"/>
        </w:rPr>
        <w:t xml:space="preserve">                                                           Tuần 8   -   Tiết 13</w:t>
      </w:r>
      <w:r w:rsidR="00AF34F1">
        <w:rPr>
          <w:b/>
          <w:bCs/>
          <w:iCs/>
          <w:color w:val="000000"/>
          <w:sz w:val="28"/>
          <w:szCs w:val="28"/>
          <w:lang w:val="nl-NL"/>
        </w:rPr>
        <w:t xml:space="preserve"> </w:t>
      </w:r>
    </w:p>
    <w:p w:rsidR="00AF34F1" w:rsidRPr="00AF34F1" w:rsidRDefault="00AF34F1" w:rsidP="00AF34F1">
      <w:pPr>
        <w:pStyle w:val="Header"/>
        <w:tabs>
          <w:tab w:val="clear" w:pos="4320"/>
          <w:tab w:val="clear" w:pos="8640"/>
          <w:tab w:val="left" w:pos="7275"/>
        </w:tabs>
        <w:rPr>
          <w:b/>
          <w:bCs/>
          <w:iCs/>
          <w:color w:val="000000"/>
          <w:sz w:val="40"/>
          <w:szCs w:val="28"/>
          <w:lang w:val="nl-NL"/>
        </w:rPr>
      </w:pPr>
      <w:r>
        <w:rPr>
          <w:b/>
          <w:bCs/>
          <w:iCs/>
          <w:color w:val="000000"/>
          <w:sz w:val="28"/>
          <w:szCs w:val="28"/>
          <w:lang w:val="nl-NL"/>
        </w:rPr>
        <w:t xml:space="preserve">                                                          </w:t>
      </w:r>
      <w:r>
        <w:rPr>
          <w:b/>
          <w:bCs/>
          <w:iCs/>
          <w:color w:val="000000"/>
          <w:sz w:val="40"/>
          <w:szCs w:val="28"/>
          <w:lang w:val="nl-NL"/>
        </w:rPr>
        <w:t>LUYỆN TẬP</w:t>
      </w:r>
    </w:p>
    <w:p w:rsidR="00AF34F1" w:rsidRPr="00AF34F1" w:rsidRDefault="00AF34F1" w:rsidP="00AF34F1">
      <w:pPr>
        <w:jc w:val="both"/>
        <w:rPr>
          <w:bCs/>
          <w:sz w:val="28"/>
          <w:szCs w:val="28"/>
          <w:lang w:val="de-DE"/>
        </w:rPr>
      </w:pPr>
      <w:r w:rsidRPr="00AF34F1">
        <w:rPr>
          <w:b/>
          <w:sz w:val="28"/>
          <w:szCs w:val="28"/>
          <w:lang w:val="de-DE"/>
        </w:rPr>
        <w:t xml:space="preserve">I .Mục tiêu </w:t>
      </w:r>
    </w:p>
    <w:p w:rsidR="00AF34F1" w:rsidRPr="00AF34F1" w:rsidRDefault="00AF34F1" w:rsidP="00AF34F1">
      <w:pPr>
        <w:rPr>
          <w:bCs/>
          <w:sz w:val="28"/>
          <w:szCs w:val="28"/>
          <w:lang w:val="de-DE"/>
        </w:rPr>
      </w:pPr>
      <w:r w:rsidRPr="00AF34F1">
        <w:rPr>
          <w:b/>
          <w:sz w:val="28"/>
          <w:szCs w:val="28"/>
          <w:lang w:val="de-DE"/>
        </w:rPr>
        <w:t xml:space="preserve">1.Kiến thức: </w:t>
      </w:r>
      <w:r w:rsidRPr="00AF34F1">
        <w:rPr>
          <w:bCs/>
          <w:sz w:val="28"/>
          <w:szCs w:val="28"/>
          <w:lang w:val="de-DE"/>
        </w:rPr>
        <w:t>HS được củng cố các hệ thức giữa cạnh và góc của 1 tam giác vuông .</w:t>
      </w:r>
    </w:p>
    <w:p w:rsidR="00AF34F1" w:rsidRPr="00AF34F1" w:rsidRDefault="00AF34F1" w:rsidP="00AF34F1">
      <w:pPr>
        <w:jc w:val="both"/>
        <w:rPr>
          <w:bCs/>
          <w:sz w:val="28"/>
          <w:szCs w:val="28"/>
          <w:lang w:val="de-DE"/>
        </w:rPr>
      </w:pPr>
      <w:r w:rsidRPr="00AF34F1">
        <w:rPr>
          <w:b/>
          <w:sz w:val="28"/>
          <w:szCs w:val="28"/>
          <w:lang w:val="de-DE"/>
        </w:rPr>
        <w:t>2.Kĩ năng</w:t>
      </w:r>
      <w:r w:rsidRPr="00AF34F1">
        <w:rPr>
          <w:bCs/>
          <w:sz w:val="28"/>
          <w:szCs w:val="28"/>
          <w:lang w:val="de-DE"/>
        </w:rPr>
        <w:t xml:space="preserve">  :HS vận dụng được các kiến thức trên để giải các bài tập liên quan</w:t>
      </w:r>
    </w:p>
    <w:p w:rsidR="00AF34F1" w:rsidRPr="00AF34F1" w:rsidRDefault="00AF34F1" w:rsidP="00AF34F1">
      <w:pPr>
        <w:jc w:val="both"/>
        <w:rPr>
          <w:sz w:val="28"/>
          <w:szCs w:val="28"/>
          <w:lang w:val="de-DE"/>
        </w:rPr>
      </w:pPr>
      <w:r w:rsidRPr="00AF34F1">
        <w:rPr>
          <w:b/>
          <w:sz w:val="28"/>
          <w:szCs w:val="28"/>
          <w:lang w:val="de-DE"/>
        </w:rPr>
        <w:t>3.Thái độ:</w:t>
      </w:r>
      <w:r w:rsidRPr="00AF34F1">
        <w:rPr>
          <w:sz w:val="28"/>
          <w:szCs w:val="28"/>
          <w:lang w:val="de-DE"/>
        </w:rPr>
        <w:t xml:space="preserve"> HS tự giác tích cực chủ động trong  học tập. </w:t>
      </w:r>
    </w:p>
    <w:p w:rsidR="00AF34F1" w:rsidRPr="00AF34F1" w:rsidRDefault="00AF34F1" w:rsidP="00AF34F1">
      <w:pPr>
        <w:jc w:val="both"/>
        <w:rPr>
          <w:sz w:val="28"/>
          <w:szCs w:val="28"/>
        </w:rPr>
      </w:pPr>
      <w:r w:rsidRPr="00AF34F1">
        <w:rPr>
          <w:b/>
          <w:sz w:val="28"/>
          <w:szCs w:val="28"/>
        </w:rPr>
        <w:t>4. Định hướng phát triển năng lực</w:t>
      </w:r>
      <w:r w:rsidRPr="00AF34F1">
        <w:rPr>
          <w:sz w:val="28"/>
          <w:szCs w:val="28"/>
        </w:rPr>
        <w:t>:</w:t>
      </w:r>
    </w:p>
    <w:p w:rsidR="00AF34F1" w:rsidRPr="00AF34F1" w:rsidRDefault="00AF34F1" w:rsidP="00AF34F1">
      <w:pPr>
        <w:jc w:val="both"/>
        <w:rPr>
          <w:sz w:val="28"/>
          <w:szCs w:val="28"/>
        </w:rPr>
      </w:pPr>
      <w:r w:rsidRPr="00AF34F1">
        <w:rPr>
          <w:sz w:val="28"/>
          <w:szCs w:val="28"/>
        </w:rPr>
        <w:t>-Năng lực chung: năng lực hợp tác, tính toán, giải quyết vấn đề, sáng tạo</w:t>
      </w:r>
    </w:p>
    <w:p w:rsidR="00AF34F1" w:rsidRPr="00AF34F1" w:rsidRDefault="00AF34F1" w:rsidP="00AF34F1">
      <w:pPr>
        <w:jc w:val="both"/>
        <w:rPr>
          <w:sz w:val="28"/>
          <w:szCs w:val="28"/>
          <w:lang w:val="de-DE"/>
        </w:rPr>
      </w:pPr>
      <w:r w:rsidRPr="00AF34F1">
        <w:rPr>
          <w:sz w:val="28"/>
          <w:szCs w:val="28"/>
        </w:rPr>
        <w:t xml:space="preserve">-Năng lực chuyên biệt: sử dụng hình thức diễn tả phù hợp, quan sát, vẽ hình, </w:t>
      </w:r>
      <w:r w:rsidRPr="00AF34F1">
        <w:rPr>
          <w:bCs/>
          <w:sz w:val="28"/>
          <w:szCs w:val="28"/>
          <w:lang w:val="nb-NO"/>
        </w:rPr>
        <w:t>làm theo mẫu diễn tả cho trước</w:t>
      </w:r>
      <w:r w:rsidRPr="00AF34F1">
        <w:rPr>
          <w:sz w:val="28"/>
          <w:szCs w:val="28"/>
        </w:rPr>
        <w:t>, vận dụng kiến thức, sử dụng công nghệ thông tin</w:t>
      </w:r>
    </w:p>
    <w:p w:rsidR="00AF34F1" w:rsidRPr="00AF34F1" w:rsidRDefault="00AF34F1" w:rsidP="00AF34F1">
      <w:pPr>
        <w:jc w:val="both"/>
        <w:rPr>
          <w:b/>
          <w:sz w:val="28"/>
          <w:szCs w:val="28"/>
          <w:lang w:val="de-DE"/>
        </w:rPr>
      </w:pPr>
      <w:r w:rsidRPr="00AF34F1">
        <w:rPr>
          <w:b/>
          <w:sz w:val="28"/>
          <w:szCs w:val="28"/>
          <w:lang w:val="de-DE"/>
        </w:rPr>
        <w:t>II . Chuẩn bị :</w:t>
      </w:r>
    </w:p>
    <w:p w:rsidR="00AF34F1" w:rsidRPr="00AF34F1" w:rsidRDefault="00AF34F1" w:rsidP="00AF34F1">
      <w:pPr>
        <w:ind w:firstLine="720"/>
        <w:jc w:val="both"/>
        <w:rPr>
          <w:bCs/>
          <w:sz w:val="28"/>
          <w:szCs w:val="28"/>
          <w:lang w:val="de-DE"/>
        </w:rPr>
      </w:pPr>
      <w:r w:rsidRPr="00AF34F1">
        <w:rPr>
          <w:bCs/>
          <w:sz w:val="28"/>
          <w:szCs w:val="28"/>
          <w:lang w:val="de-DE"/>
        </w:rPr>
        <w:t>GV: Thước kẻ ; máy tính bỏ túi; tranh vẽ hình 33.</w:t>
      </w:r>
    </w:p>
    <w:p w:rsidR="00AF34F1" w:rsidRPr="00AF34F1" w:rsidRDefault="00AF34F1" w:rsidP="00AF34F1">
      <w:pPr>
        <w:ind w:firstLine="720"/>
        <w:jc w:val="both"/>
        <w:rPr>
          <w:bCs/>
          <w:sz w:val="28"/>
          <w:szCs w:val="28"/>
          <w:lang w:val="de-DE"/>
        </w:rPr>
      </w:pPr>
      <w:r w:rsidRPr="00AF34F1">
        <w:rPr>
          <w:bCs/>
          <w:sz w:val="28"/>
          <w:szCs w:val="28"/>
          <w:lang w:val="de-DE"/>
        </w:rPr>
        <w:t xml:space="preserve">HS:Máy tính bỏ túi ,Bảng số . </w:t>
      </w:r>
    </w:p>
    <w:p w:rsidR="00AF34F1" w:rsidRPr="00AF34F1" w:rsidRDefault="00AF34F1" w:rsidP="00AF34F1">
      <w:pPr>
        <w:jc w:val="both"/>
        <w:rPr>
          <w:b/>
          <w:sz w:val="28"/>
          <w:szCs w:val="28"/>
          <w:lang w:val="de-DE"/>
        </w:rPr>
      </w:pPr>
      <w:r w:rsidRPr="00AF34F1">
        <w:rPr>
          <w:b/>
          <w:sz w:val="28"/>
          <w:szCs w:val="28"/>
          <w:lang w:val="de-DE"/>
        </w:rPr>
        <w:t xml:space="preserve">III. </w:t>
      </w:r>
      <w:r>
        <w:rPr>
          <w:b/>
          <w:sz w:val="28"/>
          <w:szCs w:val="28"/>
          <w:lang w:val="de-DE"/>
        </w:rPr>
        <w:t>Tiến trình dạy học</w:t>
      </w:r>
      <w:r w:rsidRPr="00AF34F1">
        <w:rPr>
          <w:b/>
          <w:sz w:val="28"/>
          <w:szCs w:val="28"/>
          <w:lang w:val="de-DE"/>
        </w:rPr>
        <w:t>:</w:t>
      </w:r>
    </w:p>
    <w:p w:rsidR="00AF34F1" w:rsidRDefault="00AF34F1" w:rsidP="00A66FC2">
      <w:pPr>
        <w:numPr>
          <w:ilvl w:val="0"/>
          <w:numId w:val="17"/>
        </w:numPr>
        <w:rPr>
          <w:b/>
          <w:bCs/>
          <w:sz w:val="28"/>
          <w:szCs w:val="28"/>
          <w:lang w:val="de-DE"/>
        </w:rPr>
      </w:pPr>
      <w:r>
        <w:rPr>
          <w:b/>
          <w:bCs/>
          <w:sz w:val="28"/>
          <w:szCs w:val="28"/>
          <w:lang w:val="de-DE"/>
        </w:rPr>
        <w:t>Hoạt động khởi động:</w:t>
      </w:r>
    </w:p>
    <w:p w:rsidR="00AF34F1" w:rsidRPr="00AF34F1" w:rsidRDefault="00AF34F1" w:rsidP="00AF34F1">
      <w:pPr>
        <w:ind w:left="360"/>
        <w:rPr>
          <w:bCs/>
          <w:sz w:val="28"/>
          <w:szCs w:val="28"/>
          <w:lang w:val="de-DE"/>
        </w:rPr>
      </w:pPr>
      <w:r w:rsidRPr="00AF34F1">
        <w:rPr>
          <w:bCs/>
          <w:sz w:val="28"/>
          <w:szCs w:val="28"/>
          <w:lang w:val="de-DE"/>
        </w:rPr>
        <w:t xml:space="preserve">GV: tổ chức trò chơi </w:t>
      </w:r>
      <w:r>
        <w:rPr>
          <w:bCs/>
          <w:sz w:val="28"/>
          <w:szCs w:val="28"/>
          <w:lang w:val="de-DE"/>
        </w:rPr>
        <w:t>(</w:t>
      </w:r>
      <w:r w:rsidRPr="00AF34F1">
        <w:rPr>
          <w:bCs/>
          <w:sz w:val="28"/>
          <w:szCs w:val="28"/>
          <w:lang w:val="de-DE"/>
        </w:rPr>
        <w:t>Ai</w:t>
      </w:r>
      <w:r>
        <w:rPr>
          <w:bCs/>
          <w:sz w:val="28"/>
          <w:szCs w:val="28"/>
          <w:lang w:val="de-DE"/>
        </w:rPr>
        <w:t xml:space="preserve"> nhanh hơn)</w:t>
      </w:r>
    </w:p>
    <w:p w:rsidR="00AF34F1" w:rsidRPr="00B3323B" w:rsidRDefault="00AF34F1" w:rsidP="00AF34F1">
      <w:pPr>
        <w:rPr>
          <w:bCs/>
          <w:sz w:val="28"/>
          <w:szCs w:val="28"/>
          <w:lang w:val="nb-NO"/>
        </w:rPr>
      </w:pPr>
      <w:r w:rsidRPr="00AF34F1">
        <w:rPr>
          <w:bCs/>
          <w:sz w:val="28"/>
          <w:szCs w:val="28"/>
          <w:lang w:val="de-DE"/>
        </w:rPr>
        <w:t xml:space="preserve"> </w:t>
      </w:r>
      <w:r w:rsidRPr="00DF6A07">
        <w:rPr>
          <w:bCs/>
          <w:sz w:val="28"/>
          <w:szCs w:val="28"/>
          <w:lang w:val="de-DE"/>
        </w:rPr>
        <w:t>Tính: cos 22</w:t>
      </w:r>
      <w:r w:rsidRPr="00DF6A07">
        <w:rPr>
          <w:bCs/>
          <w:sz w:val="28"/>
          <w:szCs w:val="28"/>
          <w:vertAlign w:val="superscript"/>
          <w:lang w:val="de-DE"/>
        </w:rPr>
        <w:t>0</w:t>
      </w:r>
      <w:r w:rsidRPr="00DF6A07">
        <w:rPr>
          <w:bCs/>
          <w:sz w:val="28"/>
          <w:szCs w:val="28"/>
          <w:lang w:val="de-DE"/>
        </w:rPr>
        <w:t>?  Sin 38</w:t>
      </w:r>
      <w:r w:rsidRPr="00DF6A07">
        <w:rPr>
          <w:bCs/>
          <w:sz w:val="28"/>
          <w:szCs w:val="28"/>
          <w:vertAlign w:val="superscript"/>
          <w:lang w:val="de-DE"/>
        </w:rPr>
        <w:t>0</w:t>
      </w:r>
      <w:r w:rsidRPr="00DF6A07">
        <w:rPr>
          <w:bCs/>
          <w:sz w:val="28"/>
          <w:szCs w:val="28"/>
          <w:lang w:val="de-DE"/>
        </w:rPr>
        <w:t xml:space="preserve">? </w:t>
      </w:r>
      <w:r w:rsidRPr="00DF6A07">
        <w:rPr>
          <w:bCs/>
          <w:sz w:val="28"/>
          <w:szCs w:val="28"/>
          <w:lang w:val="nb-NO"/>
        </w:rPr>
        <w:t>Sin 54</w:t>
      </w:r>
      <w:r w:rsidRPr="00DF6A07">
        <w:rPr>
          <w:bCs/>
          <w:sz w:val="28"/>
          <w:szCs w:val="28"/>
          <w:vertAlign w:val="superscript"/>
          <w:lang w:val="nb-NO"/>
        </w:rPr>
        <w:t>0</w:t>
      </w:r>
      <w:r w:rsidRPr="00DF6A07">
        <w:rPr>
          <w:bCs/>
          <w:sz w:val="28"/>
          <w:szCs w:val="28"/>
          <w:lang w:val="nb-NO"/>
        </w:rPr>
        <w:t xml:space="preserve"> ?sin 74</w:t>
      </w:r>
      <w:r w:rsidRPr="00DF6A07">
        <w:rPr>
          <w:bCs/>
          <w:sz w:val="28"/>
          <w:szCs w:val="28"/>
          <w:vertAlign w:val="superscript"/>
          <w:lang w:val="nb-NO"/>
        </w:rPr>
        <w:t>0</w:t>
      </w:r>
      <w:r w:rsidRPr="00DF6A07">
        <w:rPr>
          <w:bCs/>
          <w:sz w:val="28"/>
          <w:szCs w:val="28"/>
          <w:lang w:val="nb-NO"/>
        </w:rPr>
        <w:t>?</w:t>
      </w:r>
      <w:r>
        <w:rPr>
          <w:bCs/>
          <w:sz w:val="28"/>
          <w:szCs w:val="28"/>
          <w:lang w:val="nb-NO"/>
        </w:rPr>
        <w:t xml:space="preserve"> Cos 52</w:t>
      </w:r>
      <w:r>
        <w:rPr>
          <w:bCs/>
          <w:sz w:val="28"/>
          <w:szCs w:val="28"/>
          <w:vertAlign w:val="superscript"/>
          <w:lang w:val="nb-NO"/>
        </w:rPr>
        <w:t>0</w:t>
      </w:r>
    </w:p>
    <w:p w:rsidR="00AF34F1" w:rsidRPr="00DF6A07" w:rsidRDefault="00AF34F1" w:rsidP="00AF34F1">
      <w:pPr>
        <w:rPr>
          <w:bCs/>
          <w:sz w:val="28"/>
          <w:szCs w:val="28"/>
          <w:lang w:val="nb-NO"/>
        </w:rPr>
      </w:pPr>
      <w:r w:rsidRPr="00DF6A07">
        <w:rPr>
          <w:bCs/>
          <w:sz w:val="28"/>
          <w:szCs w:val="28"/>
          <w:lang w:val="nb-NO"/>
        </w:rPr>
        <w:t>*Trả lời :</w:t>
      </w:r>
      <w:r>
        <w:rPr>
          <w:bCs/>
          <w:sz w:val="28"/>
          <w:szCs w:val="28"/>
          <w:lang w:val="nb-NO"/>
        </w:rPr>
        <w:tab/>
      </w:r>
      <w:r w:rsidRPr="00DF6A07">
        <w:rPr>
          <w:bCs/>
          <w:sz w:val="28"/>
          <w:szCs w:val="28"/>
          <w:lang w:val="nb-NO"/>
        </w:rPr>
        <w:t>cos 22</w:t>
      </w:r>
      <w:r w:rsidRPr="00DF6A07">
        <w:rPr>
          <w:bCs/>
          <w:sz w:val="28"/>
          <w:szCs w:val="28"/>
          <w:vertAlign w:val="superscript"/>
          <w:lang w:val="nb-NO"/>
        </w:rPr>
        <w:t>0</w:t>
      </w:r>
      <w:r w:rsidRPr="00DF6A07">
        <w:rPr>
          <w:bCs/>
          <w:sz w:val="28"/>
          <w:szCs w:val="28"/>
          <w:lang w:val="nb-NO"/>
        </w:rPr>
        <w:t xml:space="preserve"> </w:t>
      </w:r>
      <w:r w:rsidR="00682FF4">
        <w:rPr>
          <w:noProof/>
          <w:sz w:val="28"/>
          <w:szCs w:val="28"/>
        </w:rPr>
        <w:drawing>
          <wp:inline distT="0" distB="0" distL="0" distR="0">
            <wp:extent cx="104775" cy="10477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9272</w:t>
      </w:r>
      <w:r>
        <w:rPr>
          <w:sz w:val="28"/>
          <w:szCs w:val="28"/>
          <w:lang w:val="nb-NO"/>
        </w:rPr>
        <w:t xml:space="preserve">  </w:t>
      </w:r>
      <w:r>
        <w:rPr>
          <w:sz w:val="28"/>
          <w:szCs w:val="28"/>
          <w:lang w:val="nb-NO"/>
        </w:rPr>
        <w:tab/>
      </w:r>
      <w:r>
        <w:rPr>
          <w:sz w:val="28"/>
          <w:szCs w:val="28"/>
          <w:lang w:val="nb-NO"/>
        </w:rPr>
        <w:tab/>
        <w:t>(2đ)</w:t>
      </w:r>
    </w:p>
    <w:p w:rsidR="00AF34F1" w:rsidRPr="00DF6A07" w:rsidRDefault="00AF34F1" w:rsidP="00AF34F1">
      <w:pPr>
        <w:jc w:val="both"/>
        <w:rPr>
          <w:sz w:val="28"/>
          <w:szCs w:val="28"/>
          <w:lang w:val="nb-NO"/>
        </w:rPr>
      </w:pPr>
      <w:r w:rsidRPr="00DF6A07">
        <w:rPr>
          <w:sz w:val="28"/>
          <w:szCs w:val="28"/>
          <w:lang w:val="nb-NO"/>
        </w:rPr>
        <w:t xml:space="preserve">              </w:t>
      </w:r>
      <w:r>
        <w:rPr>
          <w:sz w:val="28"/>
          <w:szCs w:val="28"/>
          <w:lang w:val="nb-NO"/>
        </w:rPr>
        <w:tab/>
      </w:r>
      <w:r w:rsidRPr="00DF6A07">
        <w:rPr>
          <w:sz w:val="28"/>
          <w:szCs w:val="28"/>
          <w:lang w:val="nb-NO"/>
        </w:rPr>
        <w:t xml:space="preserve"> </w:t>
      </w:r>
      <w:r w:rsidRPr="00DF6A07">
        <w:rPr>
          <w:bCs/>
          <w:sz w:val="28"/>
          <w:szCs w:val="28"/>
          <w:lang w:val="nb-NO"/>
        </w:rPr>
        <w:t>Sin 38</w:t>
      </w:r>
      <w:r w:rsidRPr="00DF6A07">
        <w:rPr>
          <w:bCs/>
          <w:sz w:val="28"/>
          <w:szCs w:val="28"/>
          <w:vertAlign w:val="superscript"/>
          <w:lang w:val="nb-NO"/>
        </w:rPr>
        <w:t>0</w:t>
      </w:r>
      <w:r w:rsidRPr="00DF6A07">
        <w:rPr>
          <w:bCs/>
          <w:sz w:val="28"/>
          <w:szCs w:val="28"/>
          <w:lang w:val="nb-NO"/>
        </w:rPr>
        <w:t xml:space="preserve"> </w:t>
      </w:r>
      <w:r w:rsidR="00682FF4">
        <w:rPr>
          <w:noProof/>
          <w:sz w:val="28"/>
          <w:szCs w:val="28"/>
        </w:rPr>
        <w:drawing>
          <wp:inline distT="0" distB="0" distL="0" distR="0">
            <wp:extent cx="104775" cy="10477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6157</w:t>
      </w:r>
      <w:r>
        <w:rPr>
          <w:sz w:val="28"/>
          <w:szCs w:val="28"/>
          <w:lang w:val="nb-NO"/>
        </w:rPr>
        <w:tab/>
      </w:r>
      <w:r>
        <w:rPr>
          <w:sz w:val="28"/>
          <w:szCs w:val="28"/>
          <w:lang w:val="nb-NO"/>
        </w:rPr>
        <w:tab/>
        <w:t>(2đ)</w:t>
      </w:r>
    </w:p>
    <w:p w:rsidR="00AF34F1" w:rsidRPr="00DF6A07" w:rsidRDefault="00AF34F1" w:rsidP="00AF34F1">
      <w:pPr>
        <w:jc w:val="both"/>
        <w:rPr>
          <w:sz w:val="28"/>
          <w:szCs w:val="28"/>
          <w:lang w:val="nb-NO"/>
        </w:rPr>
      </w:pPr>
      <w:r w:rsidRPr="00DF6A07">
        <w:rPr>
          <w:sz w:val="28"/>
          <w:szCs w:val="28"/>
          <w:lang w:val="nb-NO"/>
        </w:rPr>
        <w:t xml:space="preserve">               </w:t>
      </w:r>
      <w:r>
        <w:rPr>
          <w:sz w:val="28"/>
          <w:szCs w:val="28"/>
          <w:lang w:val="nb-NO"/>
        </w:rPr>
        <w:tab/>
      </w:r>
      <w:r w:rsidRPr="00DF6A07">
        <w:rPr>
          <w:bCs/>
          <w:sz w:val="28"/>
          <w:szCs w:val="28"/>
          <w:lang w:val="nb-NO"/>
        </w:rPr>
        <w:t>Sin 54</w:t>
      </w:r>
      <w:r w:rsidRPr="00DF6A07">
        <w:rPr>
          <w:bCs/>
          <w:sz w:val="28"/>
          <w:szCs w:val="28"/>
          <w:vertAlign w:val="superscript"/>
          <w:lang w:val="nb-NO"/>
        </w:rPr>
        <w:t>0</w:t>
      </w:r>
      <w:r w:rsidRPr="00DF6A07">
        <w:rPr>
          <w:bCs/>
          <w:sz w:val="28"/>
          <w:szCs w:val="28"/>
          <w:lang w:val="nb-NO"/>
        </w:rPr>
        <w:t xml:space="preserve"> </w:t>
      </w:r>
      <w:r w:rsidR="00682FF4">
        <w:rPr>
          <w:noProof/>
          <w:sz w:val="28"/>
          <w:szCs w:val="28"/>
        </w:rPr>
        <w:drawing>
          <wp:inline distT="0" distB="0" distL="0" distR="0">
            <wp:extent cx="104775" cy="1047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8090</w:t>
      </w:r>
      <w:r>
        <w:rPr>
          <w:sz w:val="28"/>
          <w:szCs w:val="28"/>
          <w:lang w:val="nb-NO"/>
        </w:rPr>
        <w:tab/>
      </w:r>
      <w:r>
        <w:rPr>
          <w:sz w:val="28"/>
          <w:szCs w:val="28"/>
          <w:lang w:val="nb-NO"/>
        </w:rPr>
        <w:tab/>
        <w:t>(2đ)</w:t>
      </w:r>
    </w:p>
    <w:p w:rsidR="00AF34F1" w:rsidRDefault="00AF34F1" w:rsidP="00AF34F1">
      <w:pPr>
        <w:jc w:val="both"/>
        <w:rPr>
          <w:sz w:val="28"/>
          <w:szCs w:val="28"/>
          <w:lang w:val="nb-NO"/>
        </w:rPr>
      </w:pPr>
      <w:r w:rsidRPr="00DF6A07">
        <w:rPr>
          <w:sz w:val="28"/>
          <w:szCs w:val="28"/>
          <w:lang w:val="nb-NO"/>
        </w:rPr>
        <w:t xml:space="preserve">                </w:t>
      </w:r>
      <w:r>
        <w:rPr>
          <w:sz w:val="28"/>
          <w:szCs w:val="28"/>
          <w:lang w:val="nb-NO"/>
        </w:rPr>
        <w:tab/>
      </w:r>
      <w:r w:rsidRPr="00DF6A07">
        <w:rPr>
          <w:sz w:val="28"/>
          <w:szCs w:val="28"/>
          <w:lang w:val="nb-NO"/>
        </w:rPr>
        <w:t>S</w:t>
      </w:r>
      <w:r w:rsidRPr="00DF6A07">
        <w:rPr>
          <w:bCs/>
          <w:sz w:val="28"/>
          <w:szCs w:val="28"/>
          <w:lang w:val="nb-NO"/>
        </w:rPr>
        <w:t>in 74</w:t>
      </w:r>
      <w:r w:rsidRPr="00DF6A07">
        <w:rPr>
          <w:bCs/>
          <w:sz w:val="28"/>
          <w:szCs w:val="28"/>
          <w:vertAlign w:val="superscript"/>
          <w:lang w:val="nb-NO"/>
        </w:rPr>
        <w:t>0</w:t>
      </w:r>
      <w:r w:rsidR="00682FF4">
        <w:rPr>
          <w:noProof/>
          <w:sz w:val="28"/>
          <w:szCs w:val="28"/>
        </w:rPr>
        <w:drawing>
          <wp:inline distT="0" distB="0" distL="0" distR="0">
            <wp:extent cx="104775" cy="10477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9613</w:t>
      </w:r>
      <w:r>
        <w:rPr>
          <w:sz w:val="28"/>
          <w:szCs w:val="28"/>
          <w:lang w:val="nb-NO"/>
        </w:rPr>
        <w:tab/>
      </w:r>
      <w:r>
        <w:rPr>
          <w:sz w:val="28"/>
          <w:szCs w:val="28"/>
          <w:lang w:val="nb-NO"/>
        </w:rPr>
        <w:tab/>
        <w:t>(2đ)</w:t>
      </w:r>
    </w:p>
    <w:p w:rsidR="00AF34F1" w:rsidRDefault="00AF34F1" w:rsidP="00AF34F1">
      <w:pPr>
        <w:ind w:left="720" w:firstLine="720"/>
        <w:jc w:val="both"/>
        <w:rPr>
          <w:sz w:val="28"/>
          <w:szCs w:val="28"/>
          <w:lang w:val="nb-NO"/>
        </w:rPr>
      </w:pPr>
      <w:r>
        <w:rPr>
          <w:bCs/>
          <w:sz w:val="28"/>
          <w:szCs w:val="28"/>
          <w:lang w:val="nb-NO"/>
        </w:rPr>
        <w:t>Cos 52</w:t>
      </w:r>
      <w:r>
        <w:rPr>
          <w:bCs/>
          <w:sz w:val="28"/>
          <w:szCs w:val="28"/>
          <w:vertAlign w:val="superscript"/>
          <w:lang w:val="nb-NO"/>
        </w:rPr>
        <w:t>0</w:t>
      </w:r>
      <w:r>
        <w:rPr>
          <w:bCs/>
          <w:sz w:val="28"/>
          <w:szCs w:val="28"/>
          <w:lang w:val="nb-NO"/>
        </w:rPr>
        <w:t xml:space="preserve"> </w:t>
      </w:r>
      <w:r w:rsidR="00682FF4">
        <w:rPr>
          <w:noProof/>
          <w:sz w:val="28"/>
          <w:szCs w:val="28"/>
        </w:rPr>
        <w:drawing>
          <wp:inline distT="0" distB="0" distL="0" distR="0">
            <wp:extent cx="104775" cy="1047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6157</w:t>
      </w:r>
      <w:r>
        <w:rPr>
          <w:sz w:val="28"/>
          <w:szCs w:val="28"/>
          <w:lang w:val="nb-NO"/>
        </w:rPr>
        <w:tab/>
      </w:r>
      <w:r>
        <w:rPr>
          <w:sz w:val="28"/>
          <w:szCs w:val="28"/>
          <w:lang w:val="nb-NO"/>
        </w:rPr>
        <w:tab/>
        <w:t>(1đ)</w:t>
      </w:r>
    </w:p>
    <w:p w:rsidR="00AF34F1" w:rsidRDefault="00AF34F1" w:rsidP="00A66FC2">
      <w:pPr>
        <w:numPr>
          <w:ilvl w:val="0"/>
          <w:numId w:val="17"/>
        </w:numPr>
        <w:jc w:val="both"/>
        <w:rPr>
          <w:b/>
          <w:sz w:val="28"/>
          <w:szCs w:val="28"/>
          <w:lang w:val="nb-NO"/>
        </w:rPr>
      </w:pPr>
      <w:r w:rsidRPr="00AF34F1">
        <w:rPr>
          <w:b/>
          <w:sz w:val="28"/>
          <w:szCs w:val="28"/>
          <w:lang w:val="nb-NO"/>
        </w:rPr>
        <w:t>Hoạt động luyện tập</w:t>
      </w:r>
    </w:p>
    <w:p w:rsidR="00AF34F1" w:rsidRPr="00AF34F1" w:rsidRDefault="00AF34F1" w:rsidP="00AF34F1">
      <w:pPr>
        <w:ind w:left="360"/>
        <w:jc w:val="both"/>
        <w:rPr>
          <w:b/>
          <w:sz w:val="28"/>
          <w:szCs w:val="28"/>
          <w:lang w:val="nb-NO"/>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1"/>
        <w:gridCol w:w="5227"/>
      </w:tblGrid>
      <w:tr w:rsidR="00AF34F1" w:rsidRPr="00D32CDC" w:rsidTr="00D32CDC">
        <w:tc>
          <w:tcPr>
            <w:tcW w:w="5051" w:type="dxa"/>
            <w:shd w:val="clear" w:color="auto" w:fill="auto"/>
          </w:tcPr>
          <w:p w:rsidR="00AF34F1" w:rsidRPr="00D32CDC" w:rsidRDefault="00AF34F1" w:rsidP="00AF34F1">
            <w:pPr>
              <w:rPr>
                <w:b/>
                <w:bCs/>
                <w:sz w:val="28"/>
                <w:lang w:val="nb-NO"/>
              </w:rPr>
            </w:pPr>
            <w:r w:rsidRPr="00D32CDC">
              <w:rPr>
                <w:b/>
                <w:bCs/>
                <w:sz w:val="28"/>
                <w:lang w:val="nb-NO"/>
              </w:rPr>
              <w:t>HOẠT ĐỘNG CỦA GV &amp; HỌC SINH</w:t>
            </w:r>
          </w:p>
        </w:tc>
        <w:tc>
          <w:tcPr>
            <w:tcW w:w="5227" w:type="dxa"/>
            <w:shd w:val="clear" w:color="auto" w:fill="auto"/>
          </w:tcPr>
          <w:p w:rsidR="00AF34F1" w:rsidRPr="00D32CDC" w:rsidRDefault="00AF34F1" w:rsidP="00D32CDC">
            <w:pPr>
              <w:jc w:val="center"/>
              <w:rPr>
                <w:b/>
                <w:bCs/>
                <w:sz w:val="28"/>
              </w:rPr>
            </w:pPr>
            <w:r w:rsidRPr="00D32CDC">
              <w:rPr>
                <w:b/>
                <w:bCs/>
                <w:sz w:val="28"/>
              </w:rPr>
              <w:t>NỘI DUNG KIẾN THỨC CẦN ĐẠT</w:t>
            </w:r>
          </w:p>
        </w:tc>
      </w:tr>
      <w:tr w:rsidR="00AF34F1" w:rsidRPr="00D32CDC" w:rsidTr="00D32CDC">
        <w:tc>
          <w:tcPr>
            <w:tcW w:w="5051" w:type="dxa"/>
            <w:shd w:val="clear" w:color="auto" w:fill="auto"/>
          </w:tcPr>
          <w:p w:rsidR="00AF34F1" w:rsidRPr="00D32CDC" w:rsidRDefault="00AF34F1" w:rsidP="00D32CDC">
            <w:pPr>
              <w:jc w:val="both"/>
              <w:rPr>
                <w:bCs/>
                <w:sz w:val="30"/>
                <w:lang w:val="nb-NO"/>
              </w:rPr>
            </w:pPr>
            <w:r w:rsidRPr="00D32CDC">
              <w:rPr>
                <w:bCs/>
                <w:sz w:val="30"/>
                <w:lang w:val="nb-NO"/>
              </w:rPr>
              <w:t xml:space="preserve">HS vẽ hình ,ghi giả thiết ,kết luận </w:t>
            </w:r>
          </w:p>
          <w:p w:rsidR="00AF34F1" w:rsidRPr="00D32CDC" w:rsidRDefault="00AF34F1" w:rsidP="00D32CDC">
            <w:pPr>
              <w:jc w:val="both"/>
              <w:rPr>
                <w:sz w:val="30"/>
                <w:lang w:val="nb-NO"/>
              </w:rPr>
            </w:pPr>
            <w:r w:rsidRPr="00D32CDC">
              <w:rPr>
                <w:bCs/>
                <w:sz w:val="30"/>
                <w:lang w:val="nb-NO"/>
              </w:rPr>
              <w:t>GV hướng dẫn chứng minh:</w:t>
            </w:r>
            <w:r w:rsidRPr="00D32CDC">
              <w:rPr>
                <w:position w:val="-4"/>
                <w:sz w:val="30"/>
              </w:rPr>
              <w:object w:dxaOrig="220" w:dyaOrig="260">
                <v:shape id="_x0000_i1539" type="#_x0000_t75" style="width:11pt;height:13pt" o:ole="">
                  <v:imagedata r:id="rId797" o:title=""/>
                </v:shape>
                <o:OLEObject Type="Embed" ProgID="Equation.DSMT4" ShapeID="_x0000_i1539" DrawAspect="Content" ObjectID="_1621777062" r:id="rId798"/>
              </w:object>
            </w:r>
            <w:r w:rsidRPr="00D32CDC">
              <w:rPr>
                <w:sz w:val="30"/>
                <w:lang w:val="nb-NO"/>
              </w:rPr>
              <w:t xml:space="preserve">ABC là tam giác thường  và ta chỉ mới biếtg 2 góc nhọn và độ dài BC </w:t>
            </w:r>
          </w:p>
          <w:p w:rsidR="00AF34F1" w:rsidRPr="00D32CDC" w:rsidRDefault="00AF34F1" w:rsidP="00D32CDC">
            <w:pPr>
              <w:jc w:val="both"/>
              <w:rPr>
                <w:sz w:val="30"/>
                <w:lang w:val="nb-NO"/>
              </w:rPr>
            </w:pPr>
            <w:r w:rsidRPr="00D32CDC">
              <w:rPr>
                <w:b/>
                <w:bCs/>
                <w:sz w:val="30"/>
                <w:lang w:val="nb-NO"/>
              </w:rPr>
              <w:t>?</w:t>
            </w:r>
            <w:r w:rsidRPr="00D32CDC">
              <w:rPr>
                <w:sz w:val="30"/>
                <w:lang w:val="nb-NO"/>
              </w:rPr>
              <w:t xml:space="preserve"> Vậy muốn tính đường cao AN ta phải tính đoạn nào .</w:t>
            </w:r>
          </w:p>
          <w:p w:rsidR="00AF34F1" w:rsidRPr="00D32CDC" w:rsidRDefault="00AF34F1" w:rsidP="00D32CDC">
            <w:pPr>
              <w:jc w:val="both"/>
              <w:rPr>
                <w:sz w:val="30"/>
                <w:lang w:val="de-DE"/>
              </w:rPr>
            </w:pPr>
            <w:r w:rsidRPr="00D32CDC">
              <w:rPr>
                <w:sz w:val="30"/>
                <w:lang w:val="de-DE"/>
              </w:rPr>
              <w:t>HS: Đoạn  AB hoặc AC.</w:t>
            </w:r>
          </w:p>
          <w:p w:rsidR="00AF34F1" w:rsidRPr="00D32CDC" w:rsidRDefault="00AF34F1" w:rsidP="00D32CDC">
            <w:pPr>
              <w:jc w:val="both"/>
              <w:rPr>
                <w:sz w:val="30"/>
                <w:lang w:val="de-DE"/>
              </w:rPr>
            </w:pPr>
            <w:r w:rsidRPr="00D32CDC">
              <w:rPr>
                <w:b/>
                <w:bCs/>
                <w:sz w:val="30"/>
                <w:lang w:val="de-DE"/>
              </w:rPr>
              <w:t>?</w:t>
            </w:r>
            <w:r w:rsidRPr="00D32CDC">
              <w:rPr>
                <w:sz w:val="30"/>
                <w:lang w:val="de-DE"/>
              </w:rPr>
              <w:t>Để thực hiện được điều đó ta phải</w:t>
            </w:r>
            <w:r w:rsidRPr="00D32CDC">
              <w:rPr>
                <w:position w:val="-4"/>
                <w:sz w:val="30"/>
              </w:rPr>
              <w:object w:dxaOrig="220" w:dyaOrig="260">
                <v:shape id="_x0000_i1540" type="#_x0000_t75" style="width:11pt;height:13pt" o:ole="">
                  <v:imagedata r:id="rId797" o:title=""/>
                </v:shape>
                <o:OLEObject Type="Embed" ProgID="Equation.DSMT4" ShapeID="_x0000_i1540" DrawAspect="Content" ObjectID="_1621777063" r:id="rId799"/>
              </w:object>
            </w:r>
            <w:r w:rsidRPr="00D32CDC">
              <w:rPr>
                <w:sz w:val="30"/>
                <w:lang w:val="de-DE"/>
              </w:rPr>
              <w:t xml:space="preserve"> vuông có chứa BA hoặc AC là cạnh </w:t>
            </w:r>
            <w:r w:rsidRPr="00D32CDC">
              <w:rPr>
                <w:sz w:val="30"/>
                <w:lang w:val="de-DE"/>
              </w:rPr>
              <w:lastRenderedPageBreak/>
              <w:t>huyền .Theo em ta phải làm thế nào .</w:t>
            </w:r>
          </w:p>
          <w:p w:rsidR="00AF34F1" w:rsidRPr="00D32CDC" w:rsidRDefault="00AF34F1" w:rsidP="00D32CDC">
            <w:pPr>
              <w:jc w:val="both"/>
              <w:rPr>
                <w:sz w:val="30"/>
              </w:rPr>
            </w:pPr>
            <w:r w:rsidRPr="00D32CDC">
              <w:rPr>
                <w:sz w:val="30"/>
                <w:lang w:val="de-DE"/>
              </w:rPr>
              <w:t xml:space="preserve">HS: </w:t>
            </w:r>
            <w:r w:rsidRPr="00D32CDC">
              <w:rPr>
                <w:sz w:val="30"/>
              </w:rPr>
              <w:t xml:space="preserve">Kẻ BK </w:t>
            </w:r>
            <w:r w:rsidRPr="00D32CDC">
              <w:rPr>
                <w:position w:val="-4"/>
                <w:sz w:val="30"/>
              </w:rPr>
              <w:object w:dxaOrig="240" w:dyaOrig="260">
                <v:shape id="_x0000_i1541" type="#_x0000_t75" style="width:12pt;height:12.75pt" o:ole="">
                  <v:imagedata r:id="rId800" o:title=""/>
                </v:shape>
                <o:OLEObject Type="Embed" ProgID="Equation.DSMT4" ShapeID="_x0000_i1541" DrawAspect="Content" ObjectID="_1621777064" r:id="rId801"/>
              </w:object>
            </w:r>
            <w:r w:rsidRPr="00D32CDC">
              <w:rPr>
                <w:sz w:val="30"/>
              </w:rPr>
              <w:t xml:space="preserve">AC </w:t>
            </w:r>
          </w:p>
          <w:p w:rsidR="00AF34F1" w:rsidRPr="00D32CDC" w:rsidRDefault="00AF34F1" w:rsidP="00D32CDC">
            <w:pPr>
              <w:jc w:val="both"/>
              <w:rPr>
                <w:sz w:val="30"/>
              </w:rPr>
            </w:pPr>
            <w:r w:rsidRPr="00D32CDC">
              <w:rPr>
                <w:b/>
                <w:bCs/>
                <w:sz w:val="30"/>
              </w:rPr>
              <w:t>?</w:t>
            </w:r>
            <w:r w:rsidRPr="00D32CDC">
              <w:rPr>
                <w:sz w:val="30"/>
              </w:rPr>
              <w:t>Nêu cách tính BK.</w:t>
            </w:r>
          </w:p>
          <w:p w:rsidR="00AF34F1" w:rsidRPr="00D32CDC" w:rsidRDefault="00AF34F1" w:rsidP="00D32CDC">
            <w:pPr>
              <w:jc w:val="both"/>
              <w:rPr>
                <w:sz w:val="30"/>
              </w:rPr>
            </w:pPr>
            <w:r w:rsidRPr="00D32CDC">
              <w:rPr>
                <w:sz w:val="30"/>
              </w:rPr>
              <w:t>HS: BK là cạnh góc vuông của tam giác vuôngBKC</w:t>
            </w:r>
          </w:p>
          <w:p w:rsidR="00AF34F1" w:rsidRPr="00D32CDC" w:rsidRDefault="00AF34F1" w:rsidP="00D32CDC">
            <w:pPr>
              <w:jc w:val="both"/>
              <w:rPr>
                <w:sz w:val="30"/>
              </w:rPr>
            </w:pPr>
            <w:r w:rsidRPr="00D32CDC">
              <w:rPr>
                <w:sz w:val="30"/>
              </w:rPr>
              <w:t>BK =BC.sinC = 11.sin 300 =11.0,5 =5,5</w:t>
            </w:r>
          </w:p>
          <w:p w:rsidR="00AF34F1" w:rsidRPr="00D32CDC" w:rsidRDefault="00AF34F1" w:rsidP="00D32CDC">
            <w:pPr>
              <w:jc w:val="both"/>
              <w:rPr>
                <w:sz w:val="30"/>
              </w:rPr>
            </w:pPr>
            <w:r w:rsidRPr="00D32CDC">
              <w:rPr>
                <w:b/>
                <w:bCs/>
                <w:sz w:val="30"/>
              </w:rPr>
              <w:t>?</w:t>
            </w:r>
            <w:r w:rsidRPr="00D32CDC">
              <w:rPr>
                <w:sz w:val="30"/>
              </w:rPr>
              <w:t xml:space="preserve">Hãy tính số đo </w:t>
            </w:r>
            <w:r w:rsidRPr="00D32CDC">
              <w:rPr>
                <w:position w:val="-4"/>
                <w:sz w:val="30"/>
              </w:rPr>
              <w:object w:dxaOrig="540" w:dyaOrig="340">
                <v:shape id="_x0000_i1542" type="#_x0000_t75" style="width:27pt;height:17pt" o:ole="">
                  <v:imagedata r:id="rId802" o:title=""/>
                </v:shape>
                <o:OLEObject Type="Embed" ProgID="Equation.DSMT4" ShapeID="_x0000_i1542" DrawAspect="Content" ObjectID="_1621777065" r:id="rId803"/>
              </w:object>
            </w:r>
          </w:p>
          <w:p w:rsidR="00AF34F1" w:rsidRPr="00D32CDC" w:rsidRDefault="00AF34F1" w:rsidP="00D32CDC">
            <w:pPr>
              <w:jc w:val="both"/>
              <w:rPr>
                <w:sz w:val="30"/>
              </w:rPr>
            </w:pPr>
            <w:r w:rsidRPr="00D32CDC">
              <w:rPr>
                <w:sz w:val="30"/>
              </w:rPr>
              <w:t>HS:</w:t>
            </w:r>
            <w:r w:rsidRPr="00D32CDC">
              <w:rPr>
                <w:position w:val="-6"/>
                <w:sz w:val="30"/>
              </w:rPr>
              <w:object w:dxaOrig="560" w:dyaOrig="360">
                <v:shape id="_x0000_i1543" type="#_x0000_t75" style="width:28pt;height:18pt" o:ole="">
                  <v:imagedata r:id="rId804" o:title=""/>
                </v:shape>
                <o:OLEObject Type="Embed" ProgID="Equation.DSMT4" ShapeID="_x0000_i1543" DrawAspect="Content" ObjectID="_1621777066" r:id="rId805"/>
              </w:object>
            </w:r>
            <w:r w:rsidRPr="00D32CDC">
              <w:rPr>
                <w:sz w:val="30"/>
              </w:rPr>
              <w:t>= 90</w:t>
            </w:r>
            <w:r w:rsidRPr="00D32CDC">
              <w:rPr>
                <w:sz w:val="30"/>
                <w:vertAlign w:val="superscript"/>
              </w:rPr>
              <w:t>0</w:t>
            </w:r>
            <w:r w:rsidRPr="00D32CDC">
              <w:rPr>
                <w:sz w:val="30"/>
              </w:rPr>
              <w:t>-</w:t>
            </w:r>
            <w:r w:rsidRPr="00D32CDC">
              <w:rPr>
                <w:position w:val="-6"/>
                <w:sz w:val="30"/>
              </w:rPr>
              <w:object w:dxaOrig="560" w:dyaOrig="360">
                <v:shape id="_x0000_i1544" type="#_x0000_t75" style="width:28pt;height:18pt" o:ole="">
                  <v:imagedata r:id="rId806" o:title=""/>
                </v:shape>
                <o:OLEObject Type="Embed" ProgID="Equation.DSMT4" ShapeID="_x0000_i1544" DrawAspect="Content" ObjectID="_1621777067" r:id="rId807"/>
              </w:object>
            </w:r>
            <w:r w:rsidRPr="00D32CDC">
              <w:rPr>
                <w:sz w:val="30"/>
              </w:rPr>
              <w:t xml:space="preserve"> =90</w:t>
            </w:r>
            <w:r w:rsidRPr="00D32CDC">
              <w:rPr>
                <w:sz w:val="30"/>
                <w:vertAlign w:val="superscript"/>
              </w:rPr>
              <w:t>0</w:t>
            </w:r>
            <w:r w:rsidRPr="00D32CDC">
              <w:rPr>
                <w:sz w:val="30"/>
              </w:rPr>
              <w:t>-30</w:t>
            </w:r>
            <w:r w:rsidRPr="00D32CDC">
              <w:rPr>
                <w:sz w:val="30"/>
                <w:vertAlign w:val="superscript"/>
              </w:rPr>
              <w:t>0</w:t>
            </w:r>
            <w:r w:rsidRPr="00D32CDC">
              <w:rPr>
                <w:sz w:val="30"/>
              </w:rPr>
              <w:t xml:space="preserve"> =60</w:t>
            </w:r>
            <w:r w:rsidRPr="00D32CDC">
              <w:rPr>
                <w:sz w:val="30"/>
                <w:vertAlign w:val="superscript"/>
              </w:rPr>
              <w:t>0</w:t>
            </w:r>
            <w:r w:rsidRPr="00D32CDC">
              <w:rPr>
                <w:sz w:val="30"/>
              </w:rPr>
              <w:t>.</w:t>
            </w:r>
          </w:p>
          <w:p w:rsidR="00AF34F1" w:rsidRPr="00D32CDC" w:rsidRDefault="00AF34F1" w:rsidP="00D32CDC">
            <w:pPr>
              <w:jc w:val="both"/>
              <w:rPr>
                <w:sz w:val="30"/>
              </w:rPr>
            </w:pPr>
            <w:r w:rsidRPr="00D32CDC">
              <w:rPr>
                <w:position w:val="-6"/>
                <w:sz w:val="30"/>
              </w:rPr>
              <w:object w:dxaOrig="300" w:dyaOrig="240">
                <v:shape id="_x0000_i1545" type="#_x0000_t75" style="width:15pt;height:12pt" o:ole="">
                  <v:imagedata r:id="rId808" o:title=""/>
                </v:shape>
                <o:OLEObject Type="Embed" ProgID="Equation.DSMT4" ShapeID="_x0000_i1545" DrawAspect="Content" ObjectID="_1621777068" r:id="rId809"/>
              </w:object>
            </w:r>
            <w:r w:rsidRPr="00D32CDC">
              <w:rPr>
                <w:position w:val="-4"/>
                <w:sz w:val="30"/>
              </w:rPr>
              <w:object w:dxaOrig="540" w:dyaOrig="340">
                <v:shape id="_x0000_i1546" type="#_x0000_t75" style="width:27pt;height:17pt" o:ole="">
                  <v:imagedata r:id="rId802" o:title=""/>
                </v:shape>
                <o:OLEObject Type="Embed" ProgID="Equation.DSMT4" ShapeID="_x0000_i1546" DrawAspect="Content" ObjectID="_1621777069" r:id="rId810"/>
              </w:object>
            </w:r>
            <w:r w:rsidRPr="00D32CDC">
              <w:rPr>
                <w:sz w:val="30"/>
              </w:rPr>
              <w:t>=</w:t>
            </w:r>
            <w:r w:rsidRPr="00D32CDC">
              <w:rPr>
                <w:position w:val="-6"/>
                <w:sz w:val="30"/>
              </w:rPr>
              <w:object w:dxaOrig="560" w:dyaOrig="360">
                <v:shape id="_x0000_i1547" type="#_x0000_t75" style="width:28pt;height:18pt" o:ole="">
                  <v:imagedata r:id="rId804" o:title=""/>
                </v:shape>
                <o:OLEObject Type="Embed" ProgID="Equation.DSMT4" ShapeID="_x0000_i1547" DrawAspect="Content" ObjectID="_1621777070" r:id="rId811"/>
              </w:object>
            </w:r>
            <w:r w:rsidRPr="00D32CDC">
              <w:rPr>
                <w:sz w:val="30"/>
              </w:rPr>
              <w:t xml:space="preserve">- </w:t>
            </w:r>
            <w:r w:rsidRPr="00D32CDC">
              <w:rPr>
                <w:position w:val="-6"/>
                <w:sz w:val="30"/>
              </w:rPr>
              <w:object w:dxaOrig="560" w:dyaOrig="360">
                <v:shape id="_x0000_i1548" type="#_x0000_t75" style="width:28pt;height:18pt" o:ole="">
                  <v:imagedata r:id="rId812" o:title=""/>
                </v:shape>
                <o:OLEObject Type="Embed" ProgID="Equation.DSMT4" ShapeID="_x0000_i1548" DrawAspect="Content" ObjectID="_1621777071" r:id="rId813"/>
              </w:object>
            </w:r>
            <w:r w:rsidRPr="00D32CDC">
              <w:rPr>
                <w:sz w:val="30"/>
              </w:rPr>
              <w:t>=60</w:t>
            </w:r>
            <w:r w:rsidRPr="00D32CDC">
              <w:rPr>
                <w:sz w:val="30"/>
                <w:vertAlign w:val="superscript"/>
              </w:rPr>
              <w:t>0</w:t>
            </w:r>
            <w:r w:rsidRPr="00D32CDC">
              <w:rPr>
                <w:sz w:val="30"/>
              </w:rPr>
              <w:t xml:space="preserve"> -38</w:t>
            </w:r>
            <w:r w:rsidRPr="00D32CDC">
              <w:rPr>
                <w:sz w:val="30"/>
                <w:vertAlign w:val="superscript"/>
              </w:rPr>
              <w:t>0</w:t>
            </w:r>
            <w:r w:rsidRPr="00D32CDC">
              <w:rPr>
                <w:sz w:val="30"/>
              </w:rPr>
              <w:t>=22</w:t>
            </w:r>
            <w:r w:rsidRPr="00D32CDC">
              <w:rPr>
                <w:sz w:val="30"/>
                <w:vertAlign w:val="superscript"/>
              </w:rPr>
              <w:t>0</w:t>
            </w:r>
            <w:r w:rsidRPr="00D32CDC">
              <w:rPr>
                <w:sz w:val="30"/>
              </w:rPr>
              <w:t>.</w:t>
            </w:r>
          </w:p>
          <w:p w:rsidR="00AF34F1" w:rsidRPr="00D32CDC" w:rsidRDefault="00AF34F1" w:rsidP="00D32CDC">
            <w:pPr>
              <w:jc w:val="both"/>
              <w:rPr>
                <w:bCs/>
                <w:sz w:val="30"/>
              </w:rPr>
            </w:pPr>
            <w:r w:rsidRPr="00D32CDC">
              <w:rPr>
                <w:b/>
                <w:sz w:val="30"/>
              </w:rPr>
              <w:t>?</w:t>
            </w:r>
            <w:r w:rsidRPr="00D32CDC">
              <w:rPr>
                <w:bCs/>
                <w:sz w:val="30"/>
              </w:rPr>
              <w:t>Hãy tính AB</w:t>
            </w:r>
          </w:p>
          <w:p w:rsidR="00AF34F1" w:rsidRPr="00D32CDC" w:rsidRDefault="00AF34F1" w:rsidP="00D32CDC">
            <w:pPr>
              <w:jc w:val="both"/>
              <w:rPr>
                <w:sz w:val="30"/>
              </w:rPr>
            </w:pPr>
            <w:r w:rsidRPr="00D32CDC">
              <w:rPr>
                <w:bCs/>
                <w:sz w:val="30"/>
              </w:rPr>
              <w:t xml:space="preserve">HS: </w:t>
            </w:r>
            <w:r w:rsidRPr="00D32CDC">
              <w:rPr>
                <w:sz w:val="30"/>
              </w:rPr>
              <w:t>AB là cạnh huyền của tam giác vuông AKB.</w:t>
            </w:r>
          </w:p>
          <w:p w:rsidR="00AF34F1" w:rsidRPr="00D32CDC" w:rsidRDefault="00AF34F1" w:rsidP="00D32CDC">
            <w:pPr>
              <w:jc w:val="both"/>
              <w:rPr>
                <w:sz w:val="30"/>
              </w:rPr>
            </w:pPr>
            <w:r w:rsidRPr="00D32CDC">
              <w:rPr>
                <w:position w:val="-28"/>
                <w:sz w:val="30"/>
              </w:rPr>
              <w:object w:dxaOrig="3620" w:dyaOrig="660">
                <v:shape id="_x0000_i1549" type="#_x0000_t75" style="width:181pt;height:33pt" o:ole="">
                  <v:imagedata r:id="rId814" o:title=""/>
                </v:shape>
                <o:OLEObject Type="Embed" ProgID="Equation.DSMT4" ShapeID="_x0000_i1549" DrawAspect="Content" ObjectID="_1621777072" r:id="rId815"/>
              </w:object>
            </w:r>
          </w:p>
          <w:p w:rsidR="00AF34F1" w:rsidRPr="00D32CDC" w:rsidRDefault="00AF34F1" w:rsidP="00D32CDC">
            <w:pPr>
              <w:jc w:val="both"/>
              <w:rPr>
                <w:sz w:val="30"/>
              </w:rPr>
            </w:pPr>
            <w:r w:rsidRPr="00D32CDC">
              <w:rPr>
                <w:b/>
                <w:bCs/>
                <w:sz w:val="30"/>
              </w:rPr>
              <w:t>?</w:t>
            </w:r>
            <w:r w:rsidRPr="00D32CDC">
              <w:rPr>
                <w:sz w:val="30"/>
              </w:rPr>
              <w:t>Nêu cách tính AN.</w:t>
            </w:r>
          </w:p>
          <w:p w:rsidR="00AF34F1" w:rsidRPr="00D32CDC" w:rsidRDefault="00AF34F1" w:rsidP="00D32CDC">
            <w:pPr>
              <w:jc w:val="both"/>
              <w:rPr>
                <w:sz w:val="30"/>
              </w:rPr>
            </w:pPr>
            <w:r w:rsidRPr="00D32CDC">
              <w:rPr>
                <w:bCs/>
                <w:sz w:val="30"/>
              </w:rPr>
              <w:t>HS:</w:t>
            </w:r>
            <w:r w:rsidRPr="00D32CDC">
              <w:rPr>
                <w:sz w:val="30"/>
              </w:rPr>
              <w:t>AN là cạnh góc vuông của tam giác vuông ANB.</w:t>
            </w:r>
          </w:p>
          <w:p w:rsidR="00AF34F1" w:rsidRPr="00D32CDC" w:rsidRDefault="00AF34F1" w:rsidP="00D32CDC">
            <w:pPr>
              <w:jc w:val="both"/>
              <w:rPr>
                <w:sz w:val="30"/>
                <w:lang w:val="de-DE"/>
              </w:rPr>
            </w:pPr>
            <w:r w:rsidRPr="00D32CDC">
              <w:rPr>
                <w:sz w:val="30"/>
                <w:lang w:val="de-DE"/>
              </w:rPr>
              <w:t>Nên AN = AB sin B</w:t>
            </w:r>
            <w:r w:rsidRPr="00D32CDC">
              <w:rPr>
                <w:position w:val="-10"/>
                <w:sz w:val="30"/>
              </w:rPr>
              <w:object w:dxaOrig="1520" w:dyaOrig="400">
                <v:shape id="_x0000_i1550" type="#_x0000_t75" style="width:76pt;height:20pt" o:ole="">
                  <v:imagedata r:id="rId816" o:title=""/>
                </v:shape>
                <o:OLEObject Type="Embed" ProgID="Equation.DSMT4" ShapeID="_x0000_i1550" DrawAspect="Content" ObjectID="_1621777073" r:id="rId817"/>
              </w:object>
            </w:r>
            <w:r w:rsidR="00682FF4">
              <w:rPr>
                <w:noProof/>
                <w:sz w:val="30"/>
              </w:rPr>
              <w:drawing>
                <wp:inline distT="0" distB="0" distL="0" distR="0">
                  <wp:extent cx="104775" cy="10477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5,932.0,6157 </w:t>
            </w:r>
            <w:r w:rsidR="00682FF4">
              <w:rPr>
                <w:noProof/>
                <w:sz w:val="30"/>
              </w:rPr>
              <w:drawing>
                <wp:inline distT="0" distB="0" distL="0" distR="0">
                  <wp:extent cx="104775" cy="104775"/>
                  <wp:effectExtent l="0" t="0" r="9525"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3,652</w:t>
            </w:r>
          </w:p>
          <w:p w:rsidR="00AF34F1" w:rsidRPr="00D32CDC" w:rsidRDefault="00AF34F1" w:rsidP="00D32CDC">
            <w:pPr>
              <w:jc w:val="both"/>
              <w:rPr>
                <w:sz w:val="30"/>
                <w:lang w:val="de-DE"/>
              </w:rPr>
            </w:pPr>
            <w:r w:rsidRPr="00D32CDC">
              <w:rPr>
                <w:b/>
                <w:bCs/>
                <w:sz w:val="30"/>
                <w:lang w:val="de-DE"/>
              </w:rPr>
              <w:t>?</w:t>
            </w:r>
            <w:r w:rsidRPr="00D32CDC">
              <w:rPr>
                <w:sz w:val="30"/>
                <w:lang w:val="de-DE"/>
              </w:rPr>
              <w:t xml:space="preserve"> Nêu cách tính AC.</w:t>
            </w:r>
          </w:p>
          <w:p w:rsidR="00AF34F1" w:rsidRPr="00D32CDC" w:rsidRDefault="00AF34F1" w:rsidP="00D32CDC">
            <w:pPr>
              <w:jc w:val="both"/>
              <w:rPr>
                <w:sz w:val="30"/>
                <w:lang w:val="de-DE"/>
              </w:rPr>
            </w:pPr>
            <w:r w:rsidRPr="00D32CDC">
              <w:rPr>
                <w:sz w:val="30"/>
                <w:lang w:val="de-DE"/>
              </w:rPr>
              <w:t>HS: AC là cạnh huyền  của tam giác vuông ANC</w:t>
            </w:r>
          </w:p>
          <w:p w:rsidR="00AF34F1" w:rsidRPr="00D32CDC" w:rsidRDefault="00AF34F1" w:rsidP="00D32CDC">
            <w:pPr>
              <w:jc w:val="both"/>
              <w:rPr>
                <w:sz w:val="30"/>
              </w:rPr>
            </w:pPr>
            <w:r w:rsidRPr="00D32CDC">
              <w:rPr>
                <w:sz w:val="30"/>
                <w:lang w:val="de-DE"/>
              </w:rPr>
              <w:t xml:space="preserve">AN = </w:t>
            </w:r>
            <w:r w:rsidRPr="00D32CDC">
              <w:rPr>
                <w:position w:val="-28"/>
                <w:sz w:val="30"/>
              </w:rPr>
              <w:object w:dxaOrig="2220" w:dyaOrig="660">
                <v:shape id="_x0000_i1551" type="#_x0000_t75" style="width:111pt;height:33pt" o:ole="">
                  <v:imagedata r:id="rId818" o:title=""/>
                </v:shape>
                <o:OLEObject Type="Embed" ProgID="Equation.DSMT4" ShapeID="_x0000_i1551" DrawAspect="Content" ObjectID="_1621777074" r:id="rId819"/>
              </w:object>
            </w:r>
          </w:p>
          <w:p w:rsidR="00AF34F1" w:rsidRPr="00D32CDC" w:rsidRDefault="00AF34F1" w:rsidP="00D32CDC">
            <w:pPr>
              <w:jc w:val="both"/>
              <w:rPr>
                <w:sz w:val="30"/>
                <w:lang w:val="nb-NO"/>
              </w:rPr>
            </w:pPr>
            <w:r w:rsidRPr="00D32CDC">
              <w:rPr>
                <w:sz w:val="30"/>
                <w:lang w:val="nb-NO"/>
              </w:rPr>
              <w:t>GV treo tranh vẽ hình 33:</w:t>
            </w:r>
          </w:p>
          <w:p w:rsidR="00AF34F1" w:rsidRPr="00D32CDC" w:rsidRDefault="00AF34F1" w:rsidP="00D32CDC">
            <w:pPr>
              <w:jc w:val="both"/>
              <w:rPr>
                <w:sz w:val="30"/>
                <w:lang w:val="de-DE"/>
              </w:rPr>
            </w:pPr>
            <w:r w:rsidRPr="00D32CDC">
              <w:rPr>
                <w:b/>
                <w:bCs/>
                <w:sz w:val="30"/>
                <w:lang w:val="de-DE"/>
              </w:rPr>
              <w:t>?</w:t>
            </w:r>
            <w:r w:rsidRPr="00D32CDC">
              <w:rPr>
                <w:sz w:val="30"/>
                <w:lang w:val="de-DE"/>
              </w:rPr>
              <w:t xml:space="preserve"> Nêu cách tính AB.</w:t>
            </w:r>
          </w:p>
          <w:p w:rsidR="00AF34F1" w:rsidRPr="00D32CDC" w:rsidRDefault="00AF34F1" w:rsidP="00D32CDC">
            <w:pPr>
              <w:jc w:val="both"/>
              <w:rPr>
                <w:sz w:val="30"/>
                <w:lang w:val="de-DE"/>
              </w:rPr>
            </w:pPr>
            <w:r w:rsidRPr="00D32CDC">
              <w:rPr>
                <w:sz w:val="30"/>
                <w:lang w:val="de-DE"/>
              </w:rPr>
              <w:t>HS:- AB là cạnh góc vuông của tam giác vuông ABC</w:t>
            </w:r>
          </w:p>
          <w:p w:rsidR="00AF34F1" w:rsidRPr="00D32CDC" w:rsidRDefault="00AF34F1" w:rsidP="00D32CDC">
            <w:pPr>
              <w:jc w:val="both"/>
              <w:rPr>
                <w:sz w:val="30"/>
                <w:lang w:val="nb-NO"/>
              </w:rPr>
            </w:pPr>
            <w:r w:rsidRPr="00D32CDC">
              <w:rPr>
                <w:sz w:val="30"/>
                <w:lang w:val="nb-NO"/>
              </w:rPr>
              <w:t>- AB = AC sin C =8 sin 45</w:t>
            </w:r>
            <w:r w:rsidRPr="00D32CDC">
              <w:rPr>
                <w:sz w:val="30"/>
                <w:vertAlign w:val="superscript"/>
                <w:lang w:val="nb-NO"/>
              </w:rPr>
              <w:t>0</w:t>
            </w:r>
            <w:r w:rsidRPr="00D32CDC">
              <w:rPr>
                <w:sz w:val="30"/>
                <w:lang w:val="nb-NO"/>
              </w:rPr>
              <w:t xml:space="preserve"> =8.0,8090</w:t>
            </w:r>
            <w:r w:rsidR="00682FF4">
              <w:rPr>
                <w:noProof/>
                <w:sz w:val="30"/>
              </w:rPr>
              <w:drawing>
                <wp:inline distT="0" distB="0" distL="0" distR="0">
                  <wp:extent cx="104775" cy="104775"/>
                  <wp:effectExtent l="0" t="0" r="9525"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 xml:space="preserve"> 64,72 cm</w:t>
            </w:r>
          </w:p>
          <w:p w:rsidR="00AF34F1" w:rsidRPr="00D32CDC" w:rsidRDefault="00AF34F1" w:rsidP="00D32CDC">
            <w:pPr>
              <w:jc w:val="both"/>
              <w:rPr>
                <w:sz w:val="30"/>
                <w:lang w:val="de-DE"/>
              </w:rPr>
            </w:pPr>
          </w:p>
          <w:p w:rsidR="00AF34F1" w:rsidRPr="00D32CDC" w:rsidRDefault="00AF34F1" w:rsidP="00D32CDC">
            <w:pPr>
              <w:jc w:val="both"/>
              <w:rPr>
                <w:sz w:val="30"/>
                <w:lang w:val="de-DE"/>
              </w:rPr>
            </w:pPr>
            <w:r w:rsidRPr="00D32CDC">
              <w:rPr>
                <w:sz w:val="30"/>
                <w:lang w:val="de-DE"/>
              </w:rPr>
              <w:t xml:space="preserve">b)Góc ADC cần tính là góc nhọn của tam giác thường ADC; để tính được số ddo của </w:t>
            </w:r>
            <w:r w:rsidRPr="00D32CDC">
              <w:rPr>
                <w:position w:val="-6"/>
                <w:sz w:val="30"/>
              </w:rPr>
              <w:object w:dxaOrig="580" w:dyaOrig="360">
                <v:shape id="_x0000_i1552" type="#_x0000_t75" style="width:29pt;height:18pt" o:ole="">
                  <v:imagedata r:id="rId820" o:title=""/>
                </v:shape>
                <o:OLEObject Type="Embed" ProgID="Equation.DSMT4" ShapeID="_x0000_i1552" DrawAspect="Content" ObjectID="_1621777075" r:id="rId821"/>
              </w:object>
            </w:r>
            <w:r w:rsidRPr="00D32CDC">
              <w:rPr>
                <w:sz w:val="30"/>
                <w:lang w:val="de-DE"/>
              </w:rPr>
              <w:t xml:space="preserve"> ta phải tạo ra 1 tam giác vuông chứa </w:t>
            </w:r>
            <w:r w:rsidRPr="00D32CDC">
              <w:rPr>
                <w:position w:val="-6"/>
                <w:sz w:val="30"/>
              </w:rPr>
              <w:object w:dxaOrig="580" w:dyaOrig="360">
                <v:shape id="_x0000_i1553" type="#_x0000_t75" style="width:29pt;height:18pt" o:ole="">
                  <v:imagedata r:id="rId822" o:title=""/>
                </v:shape>
                <o:OLEObject Type="Embed" ProgID="Equation.DSMT4" ShapeID="_x0000_i1553" DrawAspect="Content" ObjectID="_1621777076" r:id="rId823"/>
              </w:object>
            </w:r>
          </w:p>
          <w:p w:rsidR="00AF34F1" w:rsidRPr="00D32CDC" w:rsidRDefault="00AF34F1" w:rsidP="00D32CDC">
            <w:pPr>
              <w:jc w:val="both"/>
              <w:rPr>
                <w:sz w:val="30"/>
                <w:lang w:val="nb-NO"/>
              </w:rPr>
            </w:pPr>
            <w:r w:rsidRPr="00D32CDC">
              <w:rPr>
                <w:b/>
                <w:bCs/>
                <w:sz w:val="30"/>
                <w:lang w:val="nb-NO"/>
              </w:rPr>
              <w:t>?</w:t>
            </w:r>
            <w:r w:rsidRPr="00D32CDC">
              <w:rPr>
                <w:sz w:val="30"/>
                <w:lang w:val="nb-NO"/>
              </w:rPr>
              <w:t xml:space="preserve"> Theo em ta làm thế  nào.</w:t>
            </w:r>
          </w:p>
          <w:p w:rsidR="00AF34F1" w:rsidRPr="00D32CDC" w:rsidRDefault="00AF34F1" w:rsidP="00D32CDC">
            <w:pPr>
              <w:jc w:val="both"/>
              <w:rPr>
                <w:sz w:val="30"/>
                <w:lang w:val="nb-NO"/>
              </w:rPr>
            </w:pPr>
            <w:r w:rsidRPr="00D32CDC">
              <w:rPr>
                <w:sz w:val="30"/>
                <w:lang w:val="nb-NO"/>
              </w:rPr>
              <w:t xml:space="preserve">HS:kẻ AH </w:t>
            </w:r>
            <w:r w:rsidRPr="00D32CDC">
              <w:rPr>
                <w:position w:val="-4"/>
                <w:sz w:val="30"/>
              </w:rPr>
              <w:object w:dxaOrig="240" w:dyaOrig="260">
                <v:shape id="_x0000_i1554" type="#_x0000_t75" style="width:12pt;height:13pt" o:ole="">
                  <v:imagedata r:id="rId767" o:title=""/>
                </v:shape>
                <o:OLEObject Type="Embed" ProgID="Equation.DSMT4" ShapeID="_x0000_i1554" DrawAspect="Content" ObjectID="_1621777077" r:id="rId824"/>
              </w:object>
            </w:r>
            <w:r w:rsidRPr="00D32CDC">
              <w:rPr>
                <w:sz w:val="30"/>
                <w:lang w:val="nb-NO"/>
              </w:rPr>
              <w:t>CD</w:t>
            </w:r>
          </w:p>
          <w:p w:rsidR="00AF34F1" w:rsidRPr="00D32CDC" w:rsidRDefault="00AF34F1" w:rsidP="00D32CDC">
            <w:pPr>
              <w:jc w:val="both"/>
              <w:rPr>
                <w:sz w:val="30"/>
                <w:lang w:val="nb-NO"/>
              </w:rPr>
            </w:pPr>
            <w:r w:rsidRPr="00D32CDC">
              <w:rPr>
                <w:b/>
                <w:bCs/>
                <w:sz w:val="30"/>
                <w:lang w:val="nb-NO"/>
              </w:rPr>
              <w:t>?</w:t>
            </w:r>
            <w:r w:rsidRPr="00D32CDC">
              <w:rPr>
                <w:sz w:val="30"/>
                <w:lang w:val="nb-NO"/>
              </w:rPr>
              <w:t>Nêu cách tính AH.</w:t>
            </w:r>
          </w:p>
          <w:p w:rsidR="00AF34F1" w:rsidRPr="00D32CDC" w:rsidRDefault="00AF34F1" w:rsidP="00D32CDC">
            <w:pPr>
              <w:jc w:val="both"/>
              <w:rPr>
                <w:sz w:val="30"/>
                <w:lang w:val="nb-NO"/>
              </w:rPr>
            </w:pPr>
            <w:r w:rsidRPr="00D32CDC">
              <w:rPr>
                <w:sz w:val="30"/>
                <w:lang w:val="nb-NO"/>
              </w:rPr>
              <w:t xml:space="preserve">HS: AH là cạnh góc vuông của </w:t>
            </w:r>
            <w:r w:rsidRPr="00D32CDC">
              <w:rPr>
                <w:position w:val="-4"/>
                <w:sz w:val="30"/>
              </w:rPr>
              <w:object w:dxaOrig="220" w:dyaOrig="260">
                <v:shape id="_x0000_i1555" type="#_x0000_t75" style="width:11pt;height:13pt" o:ole="">
                  <v:imagedata r:id="rId797" o:title=""/>
                </v:shape>
                <o:OLEObject Type="Embed" ProgID="Equation.DSMT4" ShapeID="_x0000_i1555" DrawAspect="Content" ObjectID="_1621777078" r:id="rId825"/>
              </w:object>
            </w:r>
            <w:r w:rsidRPr="00D32CDC">
              <w:rPr>
                <w:sz w:val="30"/>
                <w:lang w:val="nb-NO"/>
              </w:rPr>
              <w:t>vuôngAHC</w:t>
            </w:r>
          </w:p>
          <w:p w:rsidR="00AF34F1" w:rsidRPr="00D32CDC" w:rsidRDefault="00AF34F1" w:rsidP="00D32CDC">
            <w:pPr>
              <w:jc w:val="both"/>
              <w:rPr>
                <w:sz w:val="30"/>
                <w:lang w:val="nb-NO"/>
              </w:rPr>
            </w:pPr>
            <w:r w:rsidRPr="00D32CDC">
              <w:rPr>
                <w:sz w:val="30"/>
                <w:lang w:val="nb-NO"/>
              </w:rPr>
              <w:t>AH =AC sin C=8.sin 74</w:t>
            </w:r>
            <w:r w:rsidRPr="00D32CDC">
              <w:rPr>
                <w:sz w:val="30"/>
                <w:vertAlign w:val="superscript"/>
                <w:lang w:val="nb-NO"/>
              </w:rPr>
              <w:t>0</w:t>
            </w:r>
            <w:r w:rsidRPr="00D32CDC">
              <w:rPr>
                <w:sz w:val="30"/>
                <w:lang w:val="nb-NO"/>
              </w:rPr>
              <w:t xml:space="preserve"> </w:t>
            </w:r>
            <w:r w:rsidR="00682FF4">
              <w:rPr>
                <w:noProof/>
                <w:sz w:val="30"/>
              </w:rPr>
              <w:drawing>
                <wp:inline distT="0" distB="0" distL="0" distR="0">
                  <wp:extent cx="104775" cy="1047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7,690</w:t>
            </w:r>
          </w:p>
          <w:p w:rsidR="00AF34F1" w:rsidRPr="00D32CDC" w:rsidRDefault="00AF34F1" w:rsidP="00D32CDC">
            <w:pPr>
              <w:jc w:val="both"/>
              <w:rPr>
                <w:sz w:val="30"/>
              </w:rPr>
            </w:pPr>
            <w:r w:rsidRPr="00D32CDC">
              <w:rPr>
                <w:b/>
                <w:bCs/>
                <w:sz w:val="30"/>
                <w:lang w:val="nb-NO"/>
              </w:rPr>
              <w:t>?</w:t>
            </w:r>
            <w:r w:rsidRPr="00D32CDC">
              <w:rPr>
                <w:sz w:val="30"/>
                <w:lang w:val="nb-NO"/>
              </w:rPr>
              <w:t xml:space="preserve"> Nêu cách tính số đo </w:t>
            </w:r>
            <w:r w:rsidRPr="00D32CDC">
              <w:rPr>
                <w:position w:val="-6"/>
                <w:sz w:val="30"/>
              </w:rPr>
              <w:object w:dxaOrig="580" w:dyaOrig="360">
                <v:shape id="_x0000_i1556" type="#_x0000_t75" style="width:29pt;height:18pt" o:ole="">
                  <v:imagedata r:id="rId820" o:title=""/>
                </v:shape>
                <o:OLEObject Type="Embed" ProgID="Equation.DSMT4" ShapeID="_x0000_i1556" DrawAspect="Content" ObjectID="_1621777079" r:id="rId826"/>
              </w:object>
            </w:r>
          </w:p>
          <w:p w:rsidR="00AF34F1" w:rsidRPr="00D32CDC" w:rsidRDefault="00AF34F1" w:rsidP="00D32CDC">
            <w:pPr>
              <w:jc w:val="both"/>
              <w:rPr>
                <w:sz w:val="30"/>
              </w:rPr>
            </w:pPr>
            <w:r w:rsidRPr="00D32CDC">
              <w:rPr>
                <w:sz w:val="30"/>
              </w:rPr>
              <w:lastRenderedPageBreak/>
              <w:t>HS: Tính sinD=</w:t>
            </w:r>
            <w:r w:rsidRPr="00D32CDC">
              <w:rPr>
                <w:position w:val="-24"/>
                <w:sz w:val="30"/>
              </w:rPr>
              <w:object w:dxaOrig="2140" w:dyaOrig="620">
                <v:shape id="_x0000_i1557" type="#_x0000_t75" style="width:107pt;height:31pt" o:ole="">
                  <v:imagedata r:id="rId827" o:title=""/>
                </v:shape>
                <o:OLEObject Type="Embed" ProgID="Equation.DSMT4" ShapeID="_x0000_i1557" DrawAspect="Content" ObjectID="_1621777080" r:id="rId828"/>
              </w:object>
            </w:r>
          </w:p>
          <w:p w:rsidR="00AF34F1" w:rsidRPr="00D32CDC" w:rsidRDefault="00AF34F1" w:rsidP="00D32CDC">
            <w:pPr>
              <w:jc w:val="both"/>
              <w:rPr>
                <w:sz w:val="30"/>
                <w:lang w:val="nb-NO"/>
              </w:rPr>
            </w:pPr>
            <w:r w:rsidRPr="00D32CDC">
              <w:rPr>
                <w:sz w:val="30"/>
              </w:rPr>
              <w:t xml:space="preserve">Suy ra : </w:t>
            </w:r>
            <w:r w:rsidRPr="00D32CDC">
              <w:rPr>
                <w:position w:val="-4"/>
                <w:sz w:val="30"/>
              </w:rPr>
              <w:object w:dxaOrig="260" w:dyaOrig="340">
                <v:shape id="_x0000_i1558" type="#_x0000_t75" style="width:13pt;height:17pt" o:ole="">
                  <v:imagedata r:id="rId829" o:title=""/>
                </v:shape>
                <o:OLEObject Type="Embed" ProgID="Equation.DSMT4" ShapeID="_x0000_i1558" DrawAspect="Content" ObjectID="_1621777081" r:id="rId830"/>
              </w:object>
            </w:r>
            <w:r w:rsidR="00682FF4">
              <w:rPr>
                <w:noProof/>
                <w:sz w:val="30"/>
              </w:rPr>
              <w:drawing>
                <wp:inline distT="0" distB="0" distL="0" distR="0">
                  <wp:extent cx="104775" cy="10477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13</w:t>
            </w:r>
            <w:r w:rsidRPr="00D32CDC">
              <w:rPr>
                <w:sz w:val="30"/>
                <w:vertAlign w:val="superscript"/>
                <w:lang w:val="nb-NO"/>
              </w:rPr>
              <w:t>/</w:t>
            </w:r>
            <w:r w:rsidRPr="00D32CDC">
              <w:rPr>
                <w:sz w:val="30"/>
                <w:lang w:val="nb-NO"/>
              </w:rPr>
              <w:t xml:space="preserve"> </w:t>
            </w:r>
            <w:r w:rsidR="00682FF4">
              <w:rPr>
                <w:noProof/>
                <w:sz w:val="30"/>
              </w:rPr>
              <w:drawing>
                <wp:inline distT="0" distB="0" distL="0" distR="0">
                  <wp:extent cx="104775" cy="10477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w:t>
            </w:r>
          </w:p>
          <w:p w:rsidR="00AF34F1" w:rsidRPr="00D32CDC" w:rsidRDefault="00AF34F1" w:rsidP="00D32CDC">
            <w:pPr>
              <w:jc w:val="both"/>
              <w:rPr>
                <w:bCs/>
                <w:sz w:val="30"/>
                <w:lang w:val="nb-NO"/>
              </w:rPr>
            </w:pPr>
          </w:p>
        </w:tc>
        <w:tc>
          <w:tcPr>
            <w:tcW w:w="5227" w:type="dxa"/>
            <w:shd w:val="clear" w:color="auto" w:fill="auto"/>
          </w:tcPr>
          <w:p w:rsidR="00AF34F1" w:rsidRPr="00D32CDC" w:rsidRDefault="00682FF4" w:rsidP="00D32CDC">
            <w:pPr>
              <w:jc w:val="both"/>
              <w:rPr>
                <w:b/>
                <w:sz w:val="30"/>
                <w:u w:val="single"/>
                <w:lang w:val="nb-NO"/>
              </w:rPr>
            </w:pPr>
            <w:r>
              <w:rPr>
                <w:noProof/>
                <w:sz w:val="30"/>
              </w:rPr>
              <w:lastRenderedPageBreak/>
              <w:drawing>
                <wp:anchor distT="0" distB="0" distL="114300" distR="114300" simplePos="0" relativeHeight="251655680" behindDoc="0" locked="0" layoutInCell="1" allowOverlap="1">
                  <wp:simplePos x="0" y="0"/>
                  <wp:positionH relativeFrom="column">
                    <wp:posOffset>1363345</wp:posOffset>
                  </wp:positionH>
                  <wp:positionV relativeFrom="paragraph">
                    <wp:posOffset>64135</wp:posOffset>
                  </wp:positionV>
                  <wp:extent cx="1866900" cy="1019175"/>
                  <wp:effectExtent l="0" t="0" r="0" b="0"/>
                  <wp:wrapSquare wrapText="bothSides"/>
                  <wp:docPr id="6570" name="Picture 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86690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AF34F1" w:rsidRPr="00D32CDC">
              <w:rPr>
                <w:b/>
                <w:sz w:val="30"/>
                <w:u w:val="single"/>
                <w:lang w:val="nb-NO"/>
              </w:rPr>
              <w:t>Bài tập 30:</w:t>
            </w: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682FF4" w:rsidP="00D32CDC">
            <w:pPr>
              <w:jc w:val="both"/>
              <w:rPr>
                <w:bCs/>
                <w:sz w:val="30"/>
                <w:lang w:val="nb-NO"/>
              </w:rPr>
            </w:pPr>
            <w:r>
              <w:rPr>
                <w:bCs/>
                <w:noProof/>
                <w:sz w:val="30"/>
              </w:rPr>
              <mc:AlternateContent>
                <mc:Choice Requires="wps">
                  <w:drawing>
                    <wp:anchor distT="0" distB="0" distL="114300" distR="114300" simplePos="0" relativeHeight="251656704" behindDoc="0" locked="0" layoutInCell="1" allowOverlap="1">
                      <wp:simplePos x="0" y="0"/>
                      <wp:positionH relativeFrom="column">
                        <wp:posOffset>219075</wp:posOffset>
                      </wp:positionH>
                      <wp:positionV relativeFrom="paragraph">
                        <wp:posOffset>154940</wp:posOffset>
                      </wp:positionV>
                      <wp:extent cx="0" cy="571500"/>
                      <wp:effectExtent l="9525" t="12065" r="9525" b="6985"/>
                      <wp:wrapNone/>
                      <wp:docPr id="194" name="Line 6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7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2.2pt" to="17.25pt,5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ukAFFQIAACwEAAAOAAAAZHJzL2Uyb0RvYy54bWysU8uu2jAQ3VfqP1jeQxIauBARrqoEuqEt 0r39AGM7xKpjW7YhoKr/3rEDtLSbqmoWjh9njs/MGS+fz51EJ26d0KrE2TjFiCuqmVCHEn953Yzm GDlPFCNSK17iC3f4efX2zbI3BZ/oVkvGLQIS5YrelLj13hRJ4mjLO+LG2nAFh422HfGwtIeEWdID eyeTSZrOkl5bZqym3DnYrYdDvIr8TcOp/9w0jnskSwzafBxtHPdhTFZLUhwsMa2gVxnkH1R0RCi4 9E5VE0/Q0Yo/qDpBrXa68WOqu0Q3jaA85gDZZOlv2by0xPCYCxTHmXuZ3P+jpZ9OO4sEA+8WOUaK dGDSViiOZtOnLJSnN64AVKV2NiRIz+rFbDX96pDSVUvUgUeZrxcDkTEieQgJC2fgkn3/UTPAkKPX sVbnxnaBEqqAztGSy90SfvaIDpsUdkHLNI1uJaS4xRnr/AeuOxQmJZagOvKS09Z5UA7QGyRco/RG SBkNlwr1JV5MJ9MY4LQULBwGmLOHfSUtOpHQMvELZQCyB5jVR8UiWcsJW1/nngg5zAEvVeCDTEDO dTb0xLdFuljP1/N8lE9m61Ge1vXo/abKR7NN9jSt39VVVWffg7QsL1rBGFdB3a0/s/zv/L++lKGz 7h16L0PyyB5TBLG3fxQdrQzuDX2w1+yys6EawVVoyQi+Pp/Q87+uI+rnI1/9AAAA//8DAFBLAwQU AAYACAAAACEAEkHchNsAAAAIAQAADwAAAGRycy9kb3ducmV2LnhtbEyPwU7DMBBE70j8g7VIXCrq NA0VCnEqBOTGhULFdRsvSUS8TmO3DXw9Cxc4zs7T7EyxnlyvjjSGzrOBxTwBRVx723Fj4PWluroB FSKyxd4zGfikAOvy/KzA3PoTP9NxExslIRxyNNDGOORah7olh2HuB2Lx3v3oMIocG21HPEm463Wa JCvtsGP50OJA9y3VH5uDMxCqLe2rr1k9S96Wjad0//D0iMZcXkx3t6AiTfEPhp/6Uh1K6bTzB7ZB 9QaW2bWQBtIsAyX+r94Jt5CDLgv9f0D5DQAA//8DAFBLAQItABQABgAIAAAAIQC2gziS/gAAAOEB AAATAAAAAAAAAAAAAAAAAAAAAABbQ29udGVudF9UeXBlc10ueG1sUEsBAi0AFAAGAAgAAAAhADj9 If/WAAAAlAEAAAsAAAAAAAAAAAAAAAAALwEAAF9yZWxzLy5yZWxzUEsBAi0AFAAGAAgAAAAhAHW6 QAUVAgAALAQAAA4AAAAAAAAAAAAAAAAALgIAAGRycy9lMm9Eb2MueG1sUEsBAi0AFAAGAAgAAAAh ABJB3ITbAAAACAEAAA8AAAAAAAAAAAAAAAAAbwQAAGRycy9kb3ducmV2LnhtbFBLBQYAAAAABAAE APMAAAB3BQAAAAA= "/>
                  </w:pict>
                </mc:Fallback>
              </mc:AlternateContent>
            </w:r>
          </w:p>
          <w:p w:rsidR="00AF34F1" w:rsidRPr="00D32CDC" w:rsidRDefault="00AF34F1" w:rsidP="00D32CDC">
            <w:pPr>
              <w:jc w:val="both"/>
              <w:rPr>
                <w:sz w:val="30"/>
                <w:lang w:val="nb-NO"/>
              </w:rPr>
            </w:pPr>
            <w:r w:rsidRPr="00D32CDC">
              <w:rPr>
                <w:bCs/>
                <w:sz w:val="30"/>
                <w:lang w:val="nb-NO"/>
              </w:rPr>
              <w:t xml:space="preserve">GT  </w:t>
            </w:r>
            <w:r w:rsidRPr="00D32CDC">
              <w:rPr>
                <w:position w:val="-4"/>
                <w:sz w:val="30"/>
              </w:rPr>
              <w:object w:dxaOrig="220" w:dyaOrig="260">
                <v:shape id="_x0000_i1559" type="#_x0000_t75" style="width:11pt;height:13pt" o:ole="">
                  <v:imagedata r:id="rId797" o:title=""/>
                </v:shape>
                <o:OLEObject Type="Embed" ProgID="Equation.DSMT4" ShapeID="_x0000_i1559" DrawAspect="Content" ObjectID="_1621777082" r:id="rId832"/>
              </w:object>
            </w:r>
            <w:r w:rsidRPr="00D32CDC">
              <w:rPr>
                <w:sz w:val="30"/>
                <w:lang w:val="nb-NO"/>
              </w:rPr>
              <w:t>ABC;AN</w:t>
            </w:r>
            <w:r w:rsidRPr="00D32CDC">
              <w:rPr>
                <w:position w:val="-4"/>
                <w:sz w:val="30"/>
              </w:rPr>
              <w:object w:dxaOrig="240" w:dyaOrig="260">
                <v:shape id="_x0000_i1560" type="#_x0000_t75" style="width:12pt;height:13pt" o:ole="">
                  <v:imagedata r:id="rId767" o:title=""/>
                </v:shape>
                <o:OLEObject Type="Embed" ProgID="Equation.DSMT4" ShapeID="_x0000_i1560" DrawAspect="Content" ObjectID="_1621777083" r:id="rId833"/>
              </w:object>
            </w:r>
            <w:r w:rsidRPr="00D32CDC">
              <w:rPr>
                <w:sz w:val="30"/>
                <w:lang w:val="nb-NO"/>
              </w:rPr>
              <w:t>BC tại N</w:t>
            </w:r>
          </w:p>
          <w:p w:rsidR="00AF34F1" w:rsidRPr="00D32CDC" w:rsidRDefault="00AF34F1" w:rsidP="00D32CDC">
            <w:pPr>
              <w:jc w:val="both"/>
              <w:rPr>
                <w:sz w:val="30"/>
                <w:lang w:val="nb-NO"/>
              </w:rPr>
            </w:pPr>
            <w:r w:rsidRPr="00D32CDC">
              <w:rPr>
                <w:sz w:val="30"/>
                <w:lang w:val="nb-NO"/>
              </w:rPr>
              <w:t xml:space="preserve">         BC =11 cm;</w:t>
            </w:r>
            <w:r w:rsidRPr="00D32CDC">
              <w:rPr>
                <w:position w:val="-10"/>
                <w:sz w:val="30"/>
              </w:rPr>
              <w:object w:dxaOrig="2240" w:dyaOrig="400">
                <v:shape id="_x0000_i1561" type="#_x0000_t75" style="width:112pt;height:20pt" o:ole="">
                  <v:imagedata r:id="rId834" o:title=""/>
                </v:shape>
                <o:OLEObject Type="Embed" ProgID="Equation.DSMT4" ShapeID="_x0000_i1561" DrawAspect="Content" ObjectID="_1621777084" r:id="rId835"/>
              </w:object>
            </w:r>
          </w:p>
          <w:p w:rsidR="00AF34F1" w:rsidRPr="00D32CDC" w:rsidRDefault="00682FF4" w:rsidP="00D32CDC">
            <w:pPr>
              <w:jc w:val="both"/>
              <w:rPr>
                <w:sz w:val="30"/>
                <w:lang w:val="nb-NO"/>
              </w:rPr>
            </w:pPr>
            <w:r>
              <w:rPr>
                <w:noProof/>
                <w:sz w:val="30"/>
              </w:rPr>
              <w:lastRenderedPageBreak/>
              <mc:AlternateContent>
                <mc:Choice Requires="wps">
                  <w:drawing>
                    <wp:anchor distT="0" distB="0" distL="114300" distR="114300" simplePos="0" relativeHeight="251657728" behindDoc="0" locked="0" layoutInCell="1" allowOverlap="1">
                      <wp:simplePos x="0" y="0"/>
                      <wp:positionH relativeFrom="column">
                        <wp:posOffset>-9525</wp:posOffset>
                      </wp:positionH>
                      <wp:positionV relativeFrom="paragraph">
                        <wp:posOffset>7620</wp:posOffset>
                      </wp:positionV>
                      <wp:extent cx="2514600" cy="0"/>
                      <wp:effectExtent l="9525" t="7620" r="9525" b="11430"/>
                      <wp:wrapNone/>
                      <wp:docPr id="193" name="Line 6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7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pt" to="197.25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55tFwIAAC0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SbP2Ck SA8iPQvF0XTymIf2DMaVEFWrjQ0F0qN6Nc+afndI6bojascjzbeTgcwsZCTvUsLGGbhkO3zRDGLI 3uvYq2Nr+wAJXUDHKMnpJgk/ekThMJ9kxTQF5ejVl5Dymmis85+57lEwKiyBdgQmh2fnAxFSXkPC PUqvhZRRcanQUOH5JJ/EBKelYMEZwpzdbWtp0YGEmYlfrAo892FW7xWLYB0nbHWxPRHybMPlUgU8 KAXoXKzzUPyYp/PVbDUrRkU+XY2KtGlGn9Z1MZqus8dJ89DUdZP9DNSyouwEY1wFdtcBzYq/G4DL UzmP1m1Eb21I3qPHfgHZ6z+SjloG+c6DsNXstLFXjWEmY/Dl/YShv9+Dff/Kl78AAAD//wMAUEsD BBQABgAIAAAAIQCVdv332QAAAAYBAAAPAAAAZHJzL2Rvd25yZXYueG1sTI7BTsMwEETvSPyDtUhc qtZpChWEOBUCcuPSQsV1Gy9JRLxOY7cNfD0LFzi+ndHsy1ej69SRhtB6NjCfJaCIK29brg28vpTT G1AhIlvsPJOBTwqwKs7PcsysP/GajptYKxnhkKGBJsY+0zpUDTkMM98TS/buB4dRcKi1HfAk467T aZIstcOW5UODPT00VH1sDs5AKLe0L78m1SR5W9Se0v3j8xMac3kx3t+BijTGvzL86Is6FOK08we2 QXUGpvNraco9BSXx4vZKePfLusj1f/3iGwAA//8DAFBLAQItABQABgAIAAAAIQC2gziS/gAAAOEB AAATAAAAAAAAAAAAAAAAAAAAAABbQ29udGVudF9UeXBlc10ueG1sUEsBAi0AFAAGAAgAAAAhADj9 If/WAAAAlAEAAAsAAAAAAAAAAAAAAAAALwEAAF9yZWxzLy5yZWxzUEsBAi0AFAAGAAgAAAAhAOl/ nm0XAgAALQQAAA4AAAAAAAAAAAAAAAAALgIAAGRycy9lMm9Eb2MueG1sUEsBAi0AFAAGAAgAAAAh AJV2/ffZAAAABgEAAA8AAAAAAAAAAAAAAAAAcQQAAGRycy9kb3ducmV2LnhtbFBLBQYAAAAABAAE APMAAAB3BQAAAAA= "/>
                  </w:pict>
                </mc:Fallback>
              </mc:AlternateContent>
            </w:r>
            <w:r w:rsidR="00AF34F1" w:rsidRPr="00D32CDC">
              <w:rPr>
                <w:sz w:val="30"/>
                <w:lang w:val="nb-NO"/>
              </w:rPr>
              <w:t xml:space="preserve">KL    a)K  AN? B)AC?    </w:t>
            </w:r>
          </w:p>
          <w:p w:rsidR="00AF34F1" w:rsidRPr="00D32CDC" w:rsidRDefault="00AF34F1" w:rsidP="00D32CDC">
            <w:pPr>
              <w:jc w:val="both"/>
              <w:rPr>
                <w:sz w:val="30"/>
              </w:rPr>
            </w:pPr>
            <w:r w:rsidRPr="00D32CDC">
              <w:rPr>
                <w:sz w:val="30"/>
              </w:rPr>
              <w:t xml:space="preserve">a)Kẻ BK </w:t>
            </w:r>
            <w:r w:rsidRPr="00D32CDC">
              <w:rPr>
                <w:position w:val="-4"/>
                <w:sz w:val="30"/>
              </w:rPr>
              <w:object w:dxaOrig="240" w:dyaOrig="260">
                <v:shape id="_x0000_i1562" type="#_x0000_t75" style="width:12pt;height:12.75pt" o:ole="">
                  <v:imagedata r:id="rId800" o:title=""/>
                </v:shape>
                <o:OLEObject Type="Embed" ProgID="Equation.DSMT4" ShapeID="_x0000_i1562" DrawAspect="Content" ObjectID="_1621777085" r:id="rId836"/>
              </w:object>
            </w:r>
            <w:r w:rsidRPr="00D32CDC">
              <w:rPr>
                <w:sz w:val="30"/>
              </w:rPr>
              <w:t xml:space="preserve">AC với K </w:t>
            </w:r>
            <w:r w:rsidRPr="00D32CDC">
              <w:rPr>
                <w:position w:val="-4"/>
                <w:sz w:val="30"/>
              </w:rPr>
              <w:object w:dxaOrig="200" w:dyaOrig="200">
                <v:shape id="_x0000_i1563" type="#_x0000_t75" style="width:10pt;height:10pt" o:ole="">
                  <v:imagedata r:id="rId837" o:title=""/>
                </v:shape>
                <o:OLEObject Type="Embed" ProgID="Equation.DSMT4" ShapeID="_x0000_i1563" DrawAspect="Content" ObjectID="_1621777086" r:id="rId838"/>
              </w:object>
            </w:r>
            <w:r w:rsidRPr="00D32CDC">
              <w:rPr>
                <w:sz w:val="30"/>
              </w:rPr>
              <w:t xml:space="preserve">AC  </w:t>
            </w:r>
          </w:p>
          <w:p w:rsidR="00AF34F1" w:rsidRPr="00D32CDC" w:rsidRDefault="00AF34F1" w:rsidP="00D32CDC">
            <w:pPr>
              <w:jc w:val="both"/>
              <w:rPr>
                <w:sz w:val="30"/>
              </w:rPr>
            </w:pPr>
            <w:r w:rsidRPr="00D32CDC">
              <w:rPr>
                <w:sz w:val="30"/>
              </w:rPr>
              <w:t>Ta có :BK là cạnh góc vuông của tam giác vuông BKC.Nên :BK =BC.sinC=11.0,5.</w:t>
            </w:r>
          </w:p>
          <w:p w:rsidR="00AF34F1" w:rsidRPr="00D32CDC" w:rsidRDefault="00AF34F1" w:rsidP="00D32CDC">
            <w:pPr>
              <w:jc w:val="both"/>
              <w:rPr>
                <w:sz w:val="30"/>
              </w:rPr>
            </w:pPr>
            <w:r w:rsidRPr="00D32CDC">
              <w:rPr>
                <w:sz w:val="30"/>
              </w:rPr>
              <w:t xml:space="preserve">Ta lại có : </w:t>
            </w:r>
            <w:r w:rsidR="00682FF4">
              <w:rPr>
                <w:noProof/>
                <w:sz w:val="30"/>
              </w:rPr>
              <w:drawing>
                <wp:inline distT="0" distB="0" distL="0" distR="0">
                  <wp:extent cx="114300" cy="14287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D32CDC">
              <w:rPr>
                <w:sz w:val="30"/>
              </w:rPr>
              <w:t>BKC vuông tại K</w:t>
            </w:r>
          </w:p>
          <w:p w:rsidR="00AF34F1" w:rsidRPr="00D32CDC" w:rsidRDefault="00AF34F1" w:rsidP="00D32CDC">
            <w:pPr>
              <w:jc w:val="both"/>
              <w:rPr>
                <w:sz w:val="30"/>
              </w:rPr>
            </w:pPr>
            <w:r w:rsidRPr="00D32CDC">
              <w:rPr>
                <w:sz w:val="30"/>
              </w:rPr>
              <w:t xml:space="preserve">Nên </w:t>
            </w:r>
            <w:r w:rsidRPr="00D32CDC">
              <w:rPr>
                <w:position w:val="-6"/>
                <w:sz w:val="30"/>
              </w:rPr>
              <w:object w:dxaOrig="560" w:dyaOrig="360">
                <v:shape id="_x0000_i1564" type="#_x0000_t75" style="width:28pt;height:18pt" o:ole="">
                  <v:imagedata r:id="rId804" o:title=""/>
                </v:shape>
                <o:OLEObject Type="Embed" ProgID="Equation.DSMT4" ShapeID="_x0000_i1564" DrawAspect="Content" ObjectID="_1621777087" r:id="rId840"/>
              </w:object>
            </w:r>
            <w:r w:rsidRPr="00D32CDC">
              <w:rPr>
                <w:sz w:val="30"/>
              </w:rPr>
              <w:t>= 90</w:t>
            </w:r>
            <w:r w:rsidRPr="00D32CDC">
              <w:rPr>
                <w:sz w:val="30"/>
                <w:vertAlign w:val="superscript"/>
              </w:rPr>
              <w:t>0</w:t>
            </w:r>
            <w:r w:rsidRPr="00D32CDC">
              <w:rPr>
                <w:sz w:val="30"/>
              </w:rPr>
              <w:t>-</w:t>
            </w:r>
            <w:r w:rsidRPr="00D32CDC">
              <w:rPr>
                <w:position w:val="-6"/>
                <w:sz w:val="30"/>
              </w:rPr>
              <w:object w:dxaOrig="560" w:dyaOrig="360">
                <v:shape id="_x0000_i1565" type="#_x0000_t75" style="width:28pt;height:18pt" o:ole="">
                  <v:imagedata r:id="rId806" o:title=""/>
                </v:shape>
                <o:OLEObject Type="Embed" ProgID="Equation.DSMT4" ShapeID="_x0000_i1565" DrawAspect="Content" ObjectID="_1621777088" r:id="rId841"/>
              </w:object>
            </w:r>
            <w:r w:rsidRPr="00D32CDC">
              <w:rPr>
                <w:sz w:val="30"/>
              </w:rPr>
              <w:t xml:space="preserve"> =90</w:t>
            </w:r>
            <w:r w:rsidRPr="00D32CDC">
              <w:rPr>
                <w:sz w:val="30"/>
                <w:vertAlign w:val="superscript"/>
              </w:rPr>
              <w:t>0</w:t>
            </w:r>
            <w:r w:rsidRPr="00D32CDC">
              <w:rPr>
                <w:sz w:val="30"/>
              </w:rPr>
              <w:t>-30</w:t>
            </w:r>
            <w:r w:rsidRPr="00D32CDC">
              <w:rPr>
                <w:sz w:val="30"/>
                <w:vertAlign w:val="superscript"/>
              </w:rPr>
              <w:t>0</w:t>
            </w:r>
            <w:r w:rsidRPr="00D32CDC">
              <w:rPr>
                <w:sz w:val="30"/>
              </w:rPr>
              <w:t xml:space="preserve"> =60</w:t>
            </w:r>
            <w:r w:rsidRPr="00D32CDC">
              <w:rPr>
                <w:sz w:val="30"/>
                <w:vertAlign w:val="superscript"/>
              </w:rPr>
              <w:t>0</w:t>
            </w:r>
            <w:r w:rsidRPr="00D32CDC">
              <w:rPr>
                <w:sz w:val="30"/>
              </w:rPr>
              <w:t>.</w:t>
            </w:r>
          </w:p>
          <w:p w:rsidR="00AF34F1" w:rsidRPr="00D32CDC" w:rsidRDefault="00AF34F1" w:rsidP="00D32CDC">
            <w:pPr>
              <w:jc w:val="both"/>
              <w:rPr>
                <w:sz w:val="30"/>
              </w:rPr>
            </w:pPr>
            <w:r w:rsidRPr="00D32CDC">
              <w:rPr>
                <w:position w:val="-6"/>
                <w:sz w:val="30"/>
              </w:rPr>
              <w:object w:dxaOrig="300" w:dyaOrig="240">
                <v:shape id="_x0000_i1566" type="#_x0000_t75" style="width:15pt;height:12pt" o:ole="">
                  <v:imagedata r:id="rId808" o:title=""/>
                </v:shape>
                <o:OLEObject Type="Embed" ProgID="Equation.DSMT4" ShapeID="_x0000_i1566" DrawAspect="Content" ObjectID="_1621777089" r:id="rId842"/>
              </w:object>
            </w:r>
            <w:r w:rsidRPr="00D32CDC">
              <w:rPr>
                <w:position w:val="-4"/>
                <w:sz w:val="30"/>
              </w:rPr>
              <w:object w:dxaOrig="540" w:dyaOrig="340">
                <v:shape id="_x0000_i1567" type="#_x0000_t75" style="width:27pt;height:17pt" o:ole="">
                  <v:imagedata r:id="rId802" o:title=""/>
                </v:shape>
                <o:OLEObject Type="Embed" ProgID="Equation.DSMT4" ShapeID="_x0000_i1567" DrawAspect="Content" ObjectID="_1621777090" r:id="rId843"/>
              </w:object>
            </w:r>
            <w:r w:rsidRPr="00D32CDC">
              <w:rPr>
                <w:sz w:val="30"/>
              </w:rPr>
              <w:t>=</w:t>
            </w:r>
            <w:r w:rsidRPr="00D32CDC">
              <w:rPr>
                <w:position w:val="-6"/>
                <w:sz w:val="30"/>
              </w:rPr>
              <w:object w:dxaOrig="560" w:dyaOrig="360">
                <v:shape id="_x0000_i1568" type="#_x0000_t75" style="width:28pt;height:18pt" o:ole="">
                  <v:imagedata r:id="rId804" o:title=""/>
                </v:shape>
                <o:OLEObject Type="Embed" ProgID="Equation.DSMT4" ShapeID="_x0000_i1568" DrawAspect="Content" ObjectID="_1621777091" r:id="rId844"/>
              </w:object>
            </w:r>
            <w:r w:rsidRPr="00D32CDC">
              <w:rPr>
                <w:sz w:val="30"/>
              </w:rPr>
              <w:t xml:space="preserve">- </w:t>
            </w:r>
            <w:r w:rsidRPr="00D32CDC">
              <w:rPr>
                <w:position w:val="-6"/>
                <w:sz w:val="30"/>
              </w:rPr>
              <w:object w:dxaOrig="560" w:dyaOrig="360">
                <v:shape id="_x0000_i1569" type="#_x0000_t75" style="width:28pt;height:18pt" o:ole="">
                  <v:imagedata r:id="rId812" o:title=""/>
                </v:shape>
                <o:OLEObject Type="Embed" ProgID="Equation.DSMT4" ShapeID="_x0000_i1569" DrawAspect="Content" ObjectID="_1621777092" r:id="rId845"/>
              </w:object>
            </w:r>
            <w:r w:rsidRPr="00D32CDC">
              <w:rPr>
                <w:sz w:val="30"/>
              </w:rPr>
              <w:t>=60</w:t>
            </w:r>
            <w:r w:rsidRPr="00D32CDC">
              <w:rPr>
                <w:sz w:val="30"/>
                <w:vertAlign w:val="superscript"/>
              </w:rPr>
              <w:t>0</w:t>
            </w:r>
            <w:r w:rsidRPr="00D32CDC">
              <w:rPr>
                <w:sz w:val="30"/>
              </w:rPr>
              <w:t xml:space="preserve"> -38</w:t>
            </w:r>
            <w:r w:rsidRPr="00D32CDC">
              <w:rPr>
                <w:sz w:val="30"/>
                <w:vertAlign w:val="superscript"/>
              </w:rPr>
              <w:t>0</w:t>
            </w:r>
            <w:r w:rsidRPr="00D32CDC">
              <w:rPr>
                <w:sz w:val="30"/>
              </w:rPr>
              <w:t>=22</w:t>
            </w:r>
            <w:r w:rsidRPr="00D32CDC">
              <w:rPr>
                <w:sz w:val="30"/>
                <w:vertAlign w:val="superscript"/>
              </w:rPr>
              <w:t>0</w:t>
            </w:r>
            <w:r w:rsidRPr="00D32CDC">
              <w:rPr>
                <w:sz w:val="30"/>
              </w:rPr>
              <w:t>.</w:t>
            </w:r>
          </w:p>
          <w:p w:rsidR="00AF34F1" w:rsidRPr="00D32CDC" w:rsidRDefault="00AF34F1" w:rsidP="00D32CDC">
            <w:pPr>
              <w:jc w:val="both"/>
              <w:rPr>
                <w:sz w:val="30"/>
              </w:rPr>
            </w:pPr>
            <w:r w:rsidRPr="00D32CDC">
              <w:rPr>
                <w:sz w:val="30"/>
              </w:rPr>
              <w:t>Mặt khác AB là cạnh huyền của tam giác vuông AKB.</w:t>
            </w:r>
          </w:p>
          <w:p w:rsidR="00AF34F1" w:rsidRPr="00D32CDC" w:rsidRDefault="00AF34F1" w:rsidP="00D32CDC">
            <w:pPr>
              <w:jc w:val="both"/>
              <w:rPr>
                <w:sz w:val="30"/>
                <w:lang w:val="de-DE"/>
              </w:rPr>
            </w:pPr>
            <w:r w:rsidRPr="00D32CDC">
              <w:rPr>
                <w:sz w:val="30"/>
                <w:lang w:val="de-DE"/>
              </w:rPr>
              <w:t xml:space="preserve">Nên: AB = </w:t>
            </w:r>
            <w:r w:rsidRPr="00D32CDC">
              <w:rPr>
                <w:position w:val="-28"/>
                <w:sz w:val="30"/>
              </w:rPr>
              <w:object w:dxaOrig="2540" w:dyaOrig="660">
                <v:shape id="_x0000_i1570" type="#_x0000_t75" style="width:127pt;height:33pt" o:ole="">
                  <v:imagedata r:id="rId846" o:title=""/>
                </v:shape>
                <o:OLEObject Type="Embed" ProgID="Equation.DSMT4" ShapeID="_x0000_i1570" DrawAspect="Content" ObjectID="_1621777093" r:id="rId847"/>
              </w:object>
            </w:r>
          </w:p>
          <w:p w:rsidR="00AF34F1" w:rsidRPr="00D32CDC" w:rsidRDefault="00AF34F1" w:rsidP="00D32CDC">
            <w:pPr>
              <w:jc w:val="both"/>
              <w:rPr>
                <w:sz w:val="30"/>
                <w:lang w:val="de-DE"/>
              </w:rPr>
            </w:pPr>
            <w:r w:rsidRPr="00D32CDC">
              <w:rPr>
                <w:sz w:val="30"/>
                <w:lang w:val="de-DE"/>
              </w:rPr>
              <w:t>Vậy AN = AB sin B</w:t>
            </w:r>
            <w:r w:rsidRPr="00D32CDC">
              <w:rPr>
                <w:position w:val="-10"/>
                <w:sz w:val="30"/>
              </w:rPr>
              <w:object w:dxaOrig="1520" w:dyaOrig="400">
                <v:shape id="_x0000_i1571" type="#_x0000_t75" style="width:76pt;height:20pt" o:ole="">
                  <v:imagedata r:id="rId816" o:title=""/>
                </v:shape>
                <o:OLEObject Type="Embed" ProgID="Equation.DSMT4" ShapeID="_x0000_i1571" DrawAspect="Content" ObjectID="_1621777094" r:id="rId848"/>
              </w:object>
            </w:r>
            <w:r w:rsidR="00682FF4">
              <w:rPr>
                <w:noProof/>
                <w:sz w:val="30"/>
              </w:rPr>
              <w:drawing>
                <wp:inline distT="0" distB="0" distL="0" distR="0">
                  <wp:extent cx="104775" cy="104775"/>
                  <wp:effectExtent l="0" t="0" r="9525"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5,932.0,6157 </w:t>
            </w:r>
            <w:r w:rsidR="00682FF4">
              <w:rPr>
                <w:noProof/>
                <w:sz w:val="30"/>
              </w:rPr>
              <w:drawing>
                <wp:inline distT="0" distB="0" distL="0" distR="0">
                  <wp:extent cx="104775" cy="1047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3,652 (cm)</w:t>
            </w:r>
          </w:p>
          <w:p w:rsidR="00AF34F1" w:rsidRPr="00D32CDC" w:rsidRDefault="00AF34F1" w:rsidP="00D32CDC">
            <w:pPr>
              <w:jc w:val="both"/>
              <w:rPr>
                <w:sz w:val="30"/>
                <w:lang w:val="de-DE"/>
              </w:rPr>
            </w:pPr>
            <w:r w:rsidRPr="00D32CDC">
              <w:rPr>
                <w:sz w:val="30"/>
                <w:lang w:val="de-DE"/>
              </w:rPr>
              <w:t xml:space="preserve">b)Ta có:AC là cạnh huyền  của </w:t>
            </w:r>
            <w:r w:rsidRPr="00D32CDC">
              <w:rPr>
                <w:position w:val="-4"/>
                <w:sz w:val="30"/>
              </w:rPr>
              <w:object w:dxaOrig="220" w:dyaOrig="260">
                <v:shape id="_x0000_i1572" type="#_x0000_t75" style="width:11pt;height:13pt" o:ole="">
                  <v:imagedata r:id="rId797" o:title=""/>
                </v:shape>
                <o:OLEObject Type="Embed" ProgID="Equation.DSMT4" ShapeID="_x0000_i1572" DrawAspect="Content" ObjectID="_1621777095" r:id="rId849"/>
              </w:object>
            </w:r>
            <w:r w:rsidRPr="00D32CDC">
              <w:rPr>
                <w:sz w:val="30"/>
                <w:lang w:val="de-DE"/>
              </w:rPr>
              <w:t xml:space="preserve"> vuông ANC</w:t>
            </w:r>
          </w:p>
          <w:p w:rsidR="00AF34F1" w:rsidRPr="00D32CDC" w:rsidRDefault="00AF34F1" w:rsidP="00D32CDC">
            <w:pPr>
              <w:jc w:val="both"/>
              <w:rPr>
                <w:sz w:val="30"/>
              </w:rPr>
            </w:pPr>
            <w:r w:rsidRPr="00D32CDC">
              <w:rPr>
                <w:sz w:val="30"/>
              </w:rPr>
              <w:t xml:space="preserve"> Nên:</w:t>
            </w:r>
            <w:r w:rsidRPr="00D32CDC">
              <w:rPr>
                <w:position w:val="-28"/>
                <w:sz w:val="30"/>
              </w:rPr>
              <w:object w:dxaOrig="3140" w:dyaOrig="660">
                <v:shape id="_x0000_i1573" type="#_x0000_t75" style="width:157pt;height:33pt" o:ole="">
                  <v:imagedata r:id="rId850" o:title=""/>
                </v:shape>
                <o:OLEObject Type="Embed" ProgID="Equation.DSMT4" ShapeID="_x0000_i1573" DrawAspect="Content" ObjectID="_1621777096" r:id="rId851"/>
              </w:object>
            </w:r>
          </w:p>
          <w:p w:rsidR="00AF34F1" w:rsidRPr="00D32CDC" w:rsidRDefault="00AF34F1" w:rsidP="00D32CDC">
            <w:pPr>
              <w:jc w:val="both"/>
              <w:rPr>
                <w:sz w:val="30"/>
                <w:lang w:val="nb-NO"/>
              </w:rPr>
            </w:pPr>
            <w:r w:rsidRPr="00D32CDC">
              <w:rPr>
                <w:sz w:val="30"/>
              </w:rPr>
              <w:t xml:space="preserve">Vậy AC </w:t>
            </w:r>
            <w:r w:rsidR="00682FF4">
              <w:rPr>
                <w:noProof/>
                <w:sz w:val="30"/>
              </w:rPr>
              <w:drawing>
                <wp:inline distT="0" distB="0" distL="0" distR="0">
                  <wp:extent cx="104775" cy="104775"/>
                  <wp:effectExtent l="0" t="0" r="9525"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7,304</w:t>
            </w:r>
          </w:p>
          <w:p w:rsidR="00AF34F1" w:rsidRPr="00D32CDC" w:rsidRDefault="00AF34F1" w:rsidP="00D32CDC">
            <w:pPr>
              <w:jc w:val="both"/>
              <w:rPr>
                <w:sz w:val="30"/>
                <w:lang w:val="nb-NO"/>
              </w:rPr>
            </w:pPr>
          </w:p>
          <w:p w:rsidR="00AF34F1" w:rsidRPr="00D32CDC" w:rsidRDefault="00AF34F1" w:rsidP="00D32CDC">
            <w:pPr>
              <w:jc w:val="both"/>
              <w:rPr>
                <w:sz w:val="30"/>
                <w:lang w:val="nb-NO"/>
              </w:rPr>
            </w:pPr>
          </w:p>
          <w:p w:rsidR="00AF34F1" w:rsidRPr="00D32CDC" w:rsidRDefault="00AF34F1" w:rsidP="00D32CDC">
            <w:pPr>
              <w:jc w:val="both"/>
              <w:rPr>
                <w:sz w:val="30"/>
                <w:lang w:val="nb-NO"/>
              </w:rPr>
            </w:pPr>
          </w:p>
          <w:p w:rsidR="00AF34F1" w:rsidRPr="00D32CDC" w:rsidRDefault="00682FF4" w:rsidP="00D32CDC">
            <w:pPr>
              <w:jc w:val="both"/>
              <w:rPr>
                <w:b/>
                <w:bCs/>
                <w:sz w:val="30"/>
                <w:lang w:val="nb-NO"/>
              </w:rPr>
            </w:pPr>
            <w:r>
              <w:rPr>
                <w:b/>
                <w:bCs/>
                <w:noProof/>
                <w:sz w:val="30"/>
              </w:rPr>
              <w:drawing>
                <wp:anchor distT="0" distB="0" distL="114300" distR="114300" simplePos="0" relativeHeight="251658752" behindDoc="0" locked="0" layoutInCell="1" allowOverlap="1">
                  <wp:simplePos x="0" y="0"/>
                  <wp:positionH relativeFrom="column">
                    <wp:posOffset>1591945</wp:posOffset>
                  </wp:positionH>
                  <wp:positionV relativeFrom="paragraph">
                    <wp:posOffset>13970</wp:posOffset>
                  </wp:positionV>
                  <wp:extent cx="1600200" cy="1238250"/>
                  <wp:effectExtent l="0" t="0" r="0" b="0"/>
                  <wp:wrapSquare wrapText="bothSides"/>
                  <wp:docPr id="6573" name="Picture 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3"/>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60020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AF34F1" w:rsidRPr="00D32CDC">
              <w:rPr>
                <w:b/>
                <w:bCs/>
                <w:sz w:val="30"/>
                <w:lang w:val="nb-NO"/>
              </w:rPr>
              <w:t>Bài tập 31 :</w:t>
            </w:r>
          </w:p>
          <w:p w:rsidR="00AF34F1" w:rsidRPr="00D32CDC" w:rsidRDefault="00AF34F1" w:rsidP="00D32CDC">
            <w:pPr>
              <w:jc w:val="both"/>
              <w:rPr>
                <w:sz w:val="30"/>
                <w:lang w:val="de-DE"/>
              </w:rPr>
            </w:pPr>
          </w:p>
          <w:p w:rsidR="00AF34F1" w:rsidRPr="00D32CDC" w:rsidRDefault="00AF34F1" w:rsidP="00D32CDC">
            <w:pPr>
              <w:jc w:val="both"/>
              <w:rPr>
                <w:sz w:val="30"/>
                <w:lang w:val="de-DE"/>
              </w:rPr>
            </w:pPr>
          </w:p>
          <w:p w:rsidR="00AF34F1" w:rsidRPr="00D32CDC" w:rsidRDefault="00AF34F1" w:rsidP="00D32CDC">
            <w:pPr>
              <w:jc w:val="both"/>
              <w:rPr>
                <w:sz w:val="30"/>
                <w:lang w:val="de-DE"/>
              </w:rPr>
            </w:pPr>
            <w:r w:rsidRPr="00D32CDC">
              <w:rPr>
                <w:sz w:val="30"/>
                <w:lang w:val="de-DE"/>
              </w:rPr>
              <w:t>a)Ta có:AB là cạnh góc vuông của tam giác vuông ABC.</w:t>
            </w:r>
          </w:p>
          <w:p w:rsidR="00AF34F1" w:rsidRPr="00D32CDC" w:rsidRDefault="00AF34F1" w:rsidP="00D32CDC">
            <w:pPr>
              <w:jc w:val="both"/>
              <w:rPr>
                <w:sz w:val="30"/>
                <w:lang w:val="de-DE"/>
              </w:rPr>
            </w:pPr>
            <w:r w:rsidRPr="00D32CDC">
              <w:rPr>
                <w:sz w:val="30"/>
                <w:lang w:val="de-DE"/>
              </w:rPr>
              <w:t>Nên: AB = AC sin C =8 sin 45</w:t>
            </w:r>
            <w:r w:rsidRPr="00D32CDC">
              <w:rPr>
                <w:sz w:val="30"/>
                <w:vertAlign w:val="superscript"/>
                <w:lang w:val="de-DE"/>
              </w:rPr>
              <w:t>0</w:t>
            </w:r>
            <w:r w:rsidRPr="00D32CDC">
              <w:rPr>
                <w:sz w:val="30"/>
                <w:lang w:val="de-DE"/>
              </w:rPr>
              <w:t xml:space="preserve"> </w:t>
            </w:r>
            <w:r w:rsidR="00682FF4">
              <w:rPr>
                <w:noProof/>
                <w:sz w:val="30"/>
              </w:rPr>
              <w:drawing>
                <wp:inline distT="0" distB="0" distL="0" distR="0">
                  <wp:extent cx="104775" cy="104775"/>
                  <wp:effectExtent l="0" t="0" r="9525" b="952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 64,72 cm</w:t>
            </w:r>
          </w:p>
          <w:p w:rsidR="00AF34F1" w:rsidRPr="00D32CDC" w:rsidRDefault="00AF34F1" w:rsidP="00D32CDC">
            <w:pPr>
              <w:jc w:val="both"/>
              <w:rPr>
                <w:sz w:val="30"/>
                <w:lang w:val="de-DE"/>
              </w:rPr>
            </w:pPr>
            <w:r w:rsidRPr="00D32CDC">
              <w:rPr>
                <w:sz w:val="30"/>
                <w:lang w:val="de-DE"/>
              </w:rPr>
              <w:t xml:space="preserve">Vậy AB </w:t>
            </w:r>
            <w:r w:rsidR="00682FF4">
              <w:rPr>
                <w:noProof/>
                <w:sz w:val="30"/>
              </w:rPr>
              <w:drawing>
                <wp:inline distT="0" distB="0" distL="0" distR="0">
                  <wp:extent cx="104775" cy="1047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 64,72 cm</w:t>
            </w:r>
          </w:p>
          <w:p w:rsidR="00AF34F1" w:rsidRPr="00D32CDC" w:rsidRDefault="00AF34F1" w:rsidP="00D32CDC">
            <w:pPr>
              <w:jc w:val="both"/>
              <w:rPr>
                <w:sz w:val="30"/>
                <w:lang w:val="de-DE"/>
              </w:rPr>
            </w:pPr>
          </w:p>
          <w:p w:rsidR="00AF34F1" w:rsidRPr="00D32CDC" w:rsidRDefault="00AF34F1" w:rsidP="00D32CDC">
            <w:pPr>
              <w:jc w:val="both"/>
              <w:rPr>
                <w:sz w:val="30"/>
                <w:lang w:val="de-DE"/>
              </w:rPr>
            </w:pPr>
            <w:r w:rsidRPr="00D32CDC">
              <w:rPr>
                <w:sz w:val="30"/>
                <w:lang w:val="de-DE"/>
              </w:rPr>
              <w:t xml:space="preserve">b) kẻ AH </w:t>
            </w:r>
            <w:r w:rsidRPr="00D32CDC">
              <w:rPr>
                <w:position w:val="-4"/>
                <w:sz w:val="30"/>
              </w:rPr>
              <w:object w:dxaOrig="240" w:dyaOrig="260">
                <v:shape id="_x0000_i1574" type="#_x0000_t75" style="width:12pt;height:13pt" o:ole="">
                  <v:imagedata r:id="rId767" o:title=""/>
                </v:shape>
                <o:OLEObject Type="Embed" ProgID="Equation.DSMT4" ShapeID="_x0000_i1574" DrawAspect="Content" ObjectID="_1621777097" r:id="rId853"/>
              </w:object>
            </w:r>
            <w:r w:rsidRPr="00D32CDC">
              <w:rPr>
                <w:sz w:val="30"/>
                <w:lang w:val="de-DE"/>
              </w:rPr>
              <w:t>CD</w:t>
            </w:r>
          </w:p>
          <w:p w:rsidR="00AF34F1" w:rsidRPr="00D32CDC" w:rsidRDefault="00AF34F1" w:rsidP="00D32CDC">
            <w:pPr>
              <w:jc w:val="both"/>
              <w:rPr>
                <w:sz w:val="30"/>
                <w:lang w:val="de-DE"/>
              </w:rPr>
            </w:pPr>
            <w:r w:rsidRPr="00D32CDC">
              <w:rPr>
                <w:sz w:val="30"/>
                <w:lang w:val="de-DE"/>
              </w:rPr>
              <w:t xml:space="preserve">Ta có: AH là cạnh góc vuông của </w:t>
            </w:r>
            <w:r w:rsidRPr="00D32CDC">
              <w:rPr>
                <w:position w:val="-4"/>
                <w:sz w:val="30"/>
              </w:rPr>
              <w:object w:dxaOrig="220" w:dyaOrig="260">
                <v:shape id="_x0000_i1575" type="#_x0000_t75" style="width:11pt;height:13pt" o:ole="">
                  <v:imagedata r:id="rId797" o:title=""/>
                </v:shape>
                <o:OLEObject Type="Embed" ProgID="Equation.DSMT4" ShapeID="_x0000_i1575" DrawAspect="Content" ObjectID="_1621777098" r:id="rId854"/>
              </w:object>
            </w:r>
            <w:r w:rsidRPr="00D32CDC">
              <w:rPr>
                <w:sz w:val="30"/>
                <w:lang w:val="de-DE"/>
              </w:rPr>
              <w:t>vuôngAHC</w:t>
            </w:r>
          </w:p>
          <w:p w:rsidR="00AF34F1" w:rsidRPr="00D32CDC" w:rsidRDefault="00AF34F1" w:rsidP="00D32CDC">
            <w:pPr>
              <w:jc w:val="both"/>
              <w:rPr>
                <w:sz w:val="30"/>
                <w:lang w:val="nb-NO"/>
              </w:rPr>
            </w:pPr>
            <w:r w:rsidRPr="00D32CDC">
              <w:rPr>
                <w:sz w:val="30"/>
                <w:lang w:val="nb-NO"/>
              </w:rPr>
              <w:t>Nên:AH =AC sin C=8.sin 74</w:t>
            </w:r>
            <w:r w:rsidRPr="00D32CDC">
              <w:rPr>
                <w:sz w:val="30"/>
                <w:vertAlign w:val="superscript"/>
                <w:lang w:val="nb-NO"/>
              </w:rPr>
              <w:t>0</w:t>
            </w:r>
            <w:r w:rsidRPr="00D32CDC">
              <w:rPr>
                <w:sz w:val="30"/>
                <w:lang w:val="nb-NO"/>
              </w:rPr>
              <w:t xml:space="preserve"> </w:t>
            </w:r>
            <w:r w:rsidR="00682FF4">
              <w:rPr>
                <w:noProof/>
                <w:sz w:val="30"/>
              </w:rPr>
              <w:drawing>
                <wp:inline distT="0" distB="0" distL="0" distR="0">
                  <wp:extent cx="104775" cy="10477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 xml:space="preserve">8. 0,9613 </w:t>
            </w:r>
            <w:r w:rsidR="00682FF4">
              <w:rPr>
                <w:noProof/>
                <w:sz w:val="30"/>
              </w:rPr>
              <w:drawing>
                <wp:inline distT="0" distB="0" distL="0" distR="0">
                  <wp:extent cx="104775" cy="1047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7,690</w:t>
            </w:r>
          </w:p>
          <w:p w:rsidR="00AF34F1" w:rsidRPr="00D32CDC" w:rsidRDefault="00AF34F1" w:rsidP="00D32CDC">
            <w:pPr>
              <w:jc w:val="both"/>
              <w:rPr>
                <w:sz w:val="30"/>
              </w:rPr>
            </w:pPr>
            <w:r w:rsidRPr="00D32CDC">
              <w:rPr>
                <w:sz w:val="30"/>
                <w:lang w:val="nb-NO"/>
              </w:rPr>
              <w:t>Ta lại có :</w:t>
            </w:r>
            <w:r w:rsidRPr="00D32CDC">
              <w:rPr>
                <w:sz w:val="30"/>
              </w:rPr>
              <w:t>sinD=</w:t>
            </w:r>
            <w:r w:rsidRPr="00D32CDC">
              <w:rPr>
                <w:position w:val="-24"/>
                <w:sz w:val="30"/>
              </w:rPr>
              <w:object w:dxaOrig="2140" w:dyaOrig="620">
                <v:shape id="_x0000_i1576" type="#_x0000_t75" style="width:107pt;height:31pt" o:ole="">
                  <v:imagedata r:id="rId827" o:title=""/>
                </v:shape>
                <o:OLEObject Type="Embed" ProgID="Equation.DSMT4" ShapeID="_x0000_i1576" DrawAspect="Content" ObjectID="_1621777099" r:id="rId855"/>
              </w:object>
            </w:r>
          </w:p>
          <w:p w:rsidR="00AF34F1" w:rsidRPr="00D32CDC" w:rsidRDefault="00AF34F1" w:rsidP="00D32CDC">
            <w:pPr>
              <w:jc w:val="both"/>
              <w:rPr>
                <w:sz w:val="30"/>
                <w:lang w:val="nb-NO"/>
              </w:rPr>
            </w:pPr>
            <w:r w:rsidRPr="00D32CDC">
              <w:rPr>
                <w:sz w:val="30"/>
              </w:rPr>
              <w:t xml:space="preserve">Suy ra : </w:t>
            </w:r>
            <w:r w:rsidRPr="00D32CDC">
              <w:rPr>
                <w:position w:val="-4"/>
                <w:sz w:val="30"/>
              </w:rPr>
              <w:object w:dxaOrig="260" w:dyaOrig="340">
                <v:shape id="_x0000_i1577" type="#_x0000_t75" style="width:13pt;height:17pt" o:ole="">
                  <v:imagedata r:id="rId829" o:title=""/>
                </v:shape>
                <o:OLEObject Type="Embed" ProgID="Equation.DSMT4" ShapeID="_x0000_i1577" DrawAspect="Content" ObjectID="_1621777100" r:id="rId856"/>
              </w:object>
            </w:r>
            <w:r w:rsidR="00682FF4">
              <w:rPr>
                <w:noProof/>
                <w:sz w:val="30"/>
              </w:rPr>
              <w:drawing>
                <wp:inline distT="0" distB="0" distL="0" distR="0">
                  <wp:extent cx="104775" cy="1047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13</w:t>
            </w:r>
            <w:r w:rsidRPr="00D32CDC">
              <w:rPr>
                <w:sz w:val="30"/>
                <w:vertAlign w:val="superscript"/>
                <w:lang w:val="nb-NO"/>
              </w:rPr>
              <w:t>/</w:t>
            </w:r>
            <w:r w:rsidRPr="00D32CDC">
              <w:rPr>
                <w:sz w:val="30"/>
                <w:lang w:val="nb-NO"/>
              </w:rPr>
              <w:t xml:space="preserve"> </w:t>
            </w:r>
            <w:r w:rsidR="00682FF4">
              <w:rPr>
                <w:noProof/>
                <w:sz w:val="30"/>
              </w:rPr>
              <w:drawing>
                <wp:inline distT="0" distB="0" distL="0" distR="0">
                  <wp:extent cx="104775" cy="1047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w:t>
            </w:r>
          </w:p>
          <w:p w:rsidR="00AF34F1" w:rsidRPr="00D32CDC" w:rsidRDefault="00AF34F1" w:rsidP="00D32CDC">
            <w:pPr>
              <w:jc w:val="both"/>
              <w:rPr>
                <w:sz w:val="30"/>
                <w:lang w:val="nb-NO"/>
              </w:rPr>
            </w:pPr>
            <w:r w:rsidRPr="00D32CDC">
              <w:rPr>
                <w:sz w:val="30"/>
                <w:lang w:val="nb-NO"/>
              </w:rPr>
              <w:t xml:space="preserve">Vậy </w:t>
            </w:r>
            <w:r w:rsidRPr="00D32CDC">
              <w:rPr>
                <w:position w:val="-6"/>
                <w:sz w:val="30"/>
              </w:rPr>
              <w:object w:dxaOrig="580" w:dyaOrig="360">
                <v:shape id="_x0000_i1578" type="#_x0000_t75" style="width:29.25pt;height:18pt" o:ole="">
                  <v:imagedata r:id="rId857" o:title=""/>
                </v:shape>
                <o:OLEObject Type="Embed" ProgID="Equation.DSMT4" ShapeID="_x0000_i1578" DrawAspect="Content" ObjectID="_1621777101" r:id="rId858"/>
              </w:object>
            </w:r>
            <w:r w:rsidR="00682FF4">
              <w:rPr>
                <w:noProof/>
                <w:sz w:val="30"/>
              </w:rPr>
              <w:drawing>
                <wp:inline distT="0" distB="0" distL="0" distR="0">
                  <wp:extent cx="104775" cy="1047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w:t>
            </w:r>
          </w:p>
          <w:p w:rsidR="00AF34F1" w:rsidRPr="00D32CDC" w:rsidRDefault="00AF34F1" w:rsidP="00D32CDC">
            <w:pPr>
              <w:jc w:val="both"/>
              <w:rPr>
                <w:sz w:val="30"/>
                <w:lang w:val="nb-NO"/>
              </w:rPr>
            </w:pPr>
          </w:p>
        </w:tc>
      </w:tr>
    </w:tbl>
    <w:p w:rsidR="00AF34F1" w:rsidRDefault="00AF34F1" w:rsidP="00AF34F1">
      <w:pPr>
        <w:jc w:val="both"/>
        <w:rPr>
          <w:b/>
          <w:sz w:val="30"/>
          <w:lang w:val="nb-NO"/>
        </w:rPr>
      </w:pPr>
    </w:p>
    <w:p w:rsidR="00AF34F1" w:rsidRPr="00AF34F1" w:rsidRDefault="00AF34F1" w:rsidP="00A66FC2">
      <w:pPr>
        <w:numPr>
          <w:ilvl w:val="0"/>
          <w:numId w:val="17"/>
        </w:numPr>
        <w:jc w:val="both"/>
        <w:rPr>
          <w:b/>
          <w:sz w:val="30"/>
          <w:lang w:val="nb-NO"/>
        </w:rPr>
      </w:pPr>
      <w:r w:rsidRPr="00AF34F1">
        <w:rPr>
          <w:b/>
          <w:sz w:val="30"/>
          <w:lang w:val="nb-NO"/>
        </w:rPr>
        <w:t>Hoạt động vận dụng:</w:t>
      </w:r>
    </w:p>
    <w:p w:rsidR="00AF34F1" w:rsidRPr="00AF34F1" w:rsidRDefault="00EC3C34" w:rsidP="00EC3C34">
      <w:pPr>
        <w:jc w:val="both"/>
        <w:rPr>
          <w:bCs/>
          <w:sz w:val="30"/>
          <w:lang w:val="nb-NO"/>
        </w:rPr>
      </w:pPr>
      <w:r>
        <w:rPr>
          <w:bCs/>
          <w:sz w:val="30"/>
          <w:lang w:val="nb-NO"/>
        </w:rPr>
        <w:t xml:space="preserve">GV: </w:t>
      </w:r>
      <w:r w:rsidR="00AF34F1" w:rsidRPr="00AF34F1">
        <w:rPr>
          <w:bCs/>
          <w:sz w:val="30"/>
          <w:lang w:val="nb-NO"/>
        </w:rPr>
        <w:t>Qua 2 bài tập 30 và 31 vừa giải ,để tính cạnh và góc còn lại của 1 tam giác thường em cần làm gì?</w:t>
      </w:r>
    </w:p>
    <w:p w:rsidR="00AF34F1" w:rsidRPr="00AF34F1" w:rsidRDefault="00AF34F1" w:rsidP="00AF34F1">
      <w:pPr>
        <w:jc w:val="both"/>
        <w:rPr>
          <w:bCs/>
          <w:sz w:val="30"/>
          <w:lang w:val="nb-NO"/>
        </w:rPr>
      </w:pPr>
      <w:r w:rsidRPr="00AF34F1">
        <w:rPr>
          <w:bCs/>
          <w:sz w:val="30"/>
          <w:lang w:val="nb-NO"/>
        </w:rPr>
        <w:t>HS: Ta tạo ra 1 tam giác vuông chứa cạnh và góc cần tìm .</w:t>
      </w:r>
    </w:p>
    <w:p w:rsidR="00AF34F1" w:rsidRPr="00AF34F1" w:rsidRDefault="00EC3C34" w:rsidP="00AF34F1">
      <w:pPr>
        <w:jc w:val="both"/>
        <w:rPr>
          <w:bCs/>
          <w:sz w:val="30"/>
          <w:lang w:val="nb-NO"/>
        </w:rPr>
      </w:pPr>
      <w:r>
        <w:rPr>
          <w:bCs/>
          <w:sz w:val="30"/>
          <w:lang w:val="nb-NO"/>
        </w:rPr>
        <w:t>GV:</w:t>
      </w:r>
      <w:r w:rsidR="00AF34F1" w:rsidRPr="00AF34F1">
        <w:rPr>
          <w:bCs/>
          <w:sz w:val="30"/>
          <w:lang w:val="nb-NO"/>
        </w:rPr>
        <w:t xml:space="preserve"> Hãy phát biẻu định lí về cạnh và góc trong tam giác vuông .</w:t>
      </w:r>
    </w:p>
    <w:p w:rsidR="00AF34F1" w:rsidRPr="00AF34F1" w:rsidRDefault="00AF34F1" w:rsidP="00AF34F1">
      <w:pPr>
        <w:jc w:val="both"/>
        <w:rPr>
          <w:b/>
          <w:sz w:val="30"/>
          <w:lang w:val="nb-NO"/>
        </w:rPr>
      </w:pPr>
      <w:r>
        <w:rPr>
          <w:b/>
          <w:sz w:val="30"/>
          <w:lang w:val="nb-NO"/>
        </w:rPr>
        <w:t xml:space="preserve">     4. Hoạt động tìm tòi và mở rộng:</w:t>
      </w:r>
    </w:p>
    <w:p w:rsidR="00AF34F1" w:rsidRPr="00AF34F1" w:rsidRDefault="00AF34F1" w:rsidP="00AF34F1">
      <w:pPr>
        <w:jc w:val="both"/>
        <w:rPr>
          <w:bCs/>
          <w:sz w:val="30"/>
          <w:lang w:val="nb-NO"/>
        </w:rPr>
      </w:pPr>
      <w:r w:rsidRPr="00AF34F1">
        <w:rPr>
          <w:bCs/>
          <w:sz w:val="30"/>
          <w:lang w:val="nb-NO"/>
        </w:rPr>
        <w:t>- Xem kĩ các bài tập đã giải.</w:t>
      </w:r>
    </w:p>
    <w:p w:rsidR="00AF34F1" w:rsidRPr="00AF34F1" w:rsidRDefault="00AF34F1" w:rsidP="00AF34F1">
      <w:pPr>
        <w:jc w:val="both"/>
        <w:rPr>
          <w:bCs/>
          <w:sz w:val="30"/>
          <w:lang w:val="nb-NO"/>
        </w:rPr>
      </w:pPr>
      <w:r w:rsidRPr="00AF34F1">
        <w:rPr>
          <w:bCs/>
          <w:sz w:val="30"/>
          <w:lang w:val="nb-NO"/>
        </w:rPr>
        <w:t>- Mỗi tổ chuẩn bị 1 giác kế,1 e ke,1 thước cuộn .</w:t>
      </w: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EC3C34" w:rsidRDefault="00EC3C34" w:rsidP="00BF5827">
      <w:pPr>
        <w:pStyle w:val="Header"/>
        <w:tabs>
          <w:tab w:val="clear" w:pos="4320"/>
          <w:tab w:val="clear" w:pos="8640"/>
        </w:tabs>
        <w:rPr>
          <w:b/>
          <w:bCs/>
          <w:iCs/>
          <w:color w:val="000000"/>
          <w:sz w:val="28"/>
          <w:szCs w:val="28"/>
          <w:lang w:val="nl-NL"/>
        </w:rPr>
      </w:pPr>
    </w:p>
    <w:p w:rsidR="00BF5827" w:rsidRPr="00AB423F" w:rsidRDefault="006441E6" w:rsidP="00BF5827">
      <w:pPr>
        <w:pStyle w:val="Header"/>
        <w:rPr>
          <w:b/>
          <w:color w:val="000000"/>
          <w:sz w:val="28"/>
          <w:szCs w:val="28"/>
          <w:lang w:val="nl-NL"/>
        </w:rPr>
      </w:pPr>
      <w:r>
        <w:rPr>
          <w:bCs/>
          <w:iCs/>
          <w:color w:val="000000"/>
          <w:sz w:val="28"/>
          <w:szCs w:val="28"/>
          <w:lang w:val="nl-NL"/>
        </w:rPr>
        <w:t>Ngày soạn: 01/10</w:t>
      </w:r>
      <w:r w:rsidR="00BF5827"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15/10</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8   -   Tiết 14</w:t>
      </w:r>
    </w:p>
    <w:p w:rsidR="00AF34F1" w:rsidRPr="00DF6A07" w:rsidRDefault="00AF34F1" w:rsidP="00AF34F1">
      <w:pPr>
        <w:jc w:val="center"/>
        <w:rPr>
          <w:b/>
          <w:sz w:val="28"/>
          <w:szCs w:val="28"/>
          <w:lang w:val="nb-NO"/>
        </w:rPr>
      </w:pPr>
      <w:r w:rsidRPr="00DF6A07">
        <w:rPr>
          <w:b/>
          <w:bCs/>
          <w:sz w:val="28"/>
          <w:szCs w:val="28"/>
          <w:lang w:val="nb-NO"/>
        </w:rPr>
        <w:t xml:space="preserve">§5.  </w:t>
      </w:r>
      <w:r w:rsidRPr="00DF6A07">
        <w:rPr>
          <w:b/>
          <w:sz w:val="28"/>
          <w:szCs w:val="28"/>
          <w:lang w:val="nb-NO"/>
        </w:rPr>
        <w:t xml:space="preserve">ỨNG DỤNG THỰC TẾ CÁC TỈ SỐ LƯỢNG GIÁC </w:t>
      </w:r>
    </w:p>
    <w:p w:rsidR="00AF34F1" w:rsidRPr="00DF6A07" w:rsidRDefault="00AF34F1" w:rsidP="00AF34F1">
      <w:pPr>
        <w:jc w:val="center"/>
        <w:rPr>
          <w:bCs/>
          <w:sz w:val="28"/>
          <w:szCs w:val="28"/>
          <w:lang w:val="nb-NO"/>
        </w:rPr>
      </w:pPr>
      <w:r w:rsidRPr="00DF6A07">
        <w:rPr>
          <w:b/>
          <w:sz w:val="28"/>
          <w:szCs w:val="28"/>
          <w:lang w:val="nb-NO"/>
        </w:rPr>
        <w:t>CỦA GÓC NHỌN. THỰC HÀNH NGOÀI TRỜI</w:t>
      </w:r>
    </w:p>
    <w:p w:rsidR="00AF34F1" w:rsidRDefault="00AF34F1" w:rsidP="00BF5827">
      <w:pPr>
        <w:pStyle w:val="Header"/>
        <w:tabs>
          <w:tab w:val="clear" w:pos="4320"/>
          <w:tab w:val="clear" w:pos="8640"/>
        </w:tabs>
        <w:rPr>
          <w:b/>
          <w:bCs/>
          <w:iCs/>
          <w:color w:val="000000"/>
          <w:sz w:val="28"/>
          <w:szCs w:val="28"/>
          <w:lang w:val="nl-NL"/>
        </w:rPr>
      </w:pPr>
    </w:p>
    <w:p w:rsidR="00AF34F1" w:rsidRPr="00AF34F1" w:rsidRDefault="00AF34F1" w:rsidP="00AF34F1">
      <w:pPr>
        <w:rPr>
          <w:rFonts w:ascii="VNI-Times" w:hAnsi="VNI-Times"/>
          <w:b/>
          <w:sz w:val="28"/>
          <w:szCs w:val="28"/>
          <w:lang w:val="nb-NO"/>
        </w:rPr>
      </w:pPr>
      <w:r w:rsidRPr="00AF34F1">
        <w:rPr>
          <w:rFonts w:ascii="VNI-Times" w:hAnsi="VNI-Times"/>
          <w:b/>
          <w:sz w:val="28"/>
          <w:szCs w:val="28"/>
          <w:lang w:val="nb-NO"/>
        </w:rPr>
        <w:lastRenderedPageBreak/>
        <w:t xml:space="preserve">I.  MUÏC TIEÂU:   </w:t>
      </w:r>
    </w:p>
    <w:p w:rsidR="00AF34F1" w:rsidRPr="00110EF6" w:rsidRDefault="00AF34F1" w:rsidP="00AF34F1">
      <w:pPr>
        <w:rPr>
          <w:rFonts w:ascii="VNI-Times" w:hAnsi="VNI-Times"/>
          <w:sz w:val="28"/>
          <w:szCs w:val="28"/>
          <w:lang w:val="nb-NO"/>
        </w:rPr>
      </w:pPr>
      <w:r w:rsidRPr="00110EF6">
        <w:rPr>
          <w:rFonts w:ascii="VNI-Times" w:hAnsi="VNI-Times"/>
          <w:b/>
          <w:sz w:val="28"/>
          <w:szCs w:val="28"/>
          <w:lang w:val="nb-NO"/>
        </w:rPr>
        <w:t>1. Kieán thöùc</w:t>
      </w:r>
      <w:r w:rsidRPr="00110EF6">
        <w:rPr>
          <w:rFonts w:ascii="VNI-Times" w:hAnsi="VNI-Times"/>
          <w:sz w:val="28"/>
          <w:szCs w:val="28"/>
          <w:lang w:val="nb-NO"/>
        </w:rPr>
        <w:t>: Bieát xaùc ñònh chieàu cao cuûa moät vaät theå maø khoâng caàn leân ñieåm cao cuûa noù</w:t>
      </w:r>
    </w:p>
    <w:p w:rsidR="00AF34F1" w:rsidRPr="00110EF6" w:rsidRDefault="00AF34F1" w:rsidP="00AF34F1">
      <w:pPr>
        <w:rPr>
          <w:rFonts w:ascii="VNI-Times" w:hAnsi="VNI-Times"/>
          <w:sz w:val="28"/>
          <w:szCs w:val="28"/>
          <w:lang w:val="nb-NO"/>
        </w:rPr>
      </w:pPr>
      <w:r w:rsidRPr="00110EF6">
        <w:rPr>
          <w:rFonts w:ascii="VNI-Times" w:hAnsi="VNI-Times"/>
          <w:b/>
          <w:sz w:val="28"/>
          <w:szCs w:val="28"/>
          <w:lang w:val="nb-NO"/>
        </w:rPr>
        <w:t>2. Kó naêng</w:t>
      </w:r>
      <w:r w:rsidRPr="00110EF6">
        <w:rPr>
          <w:rFonts w:ascii="VNI-Times" w:hAnsi="VNI-Times"/>
          <w:sz w:val="28"/>
          <w:szCs w:val="28"/>
          <w:lang w:val="nb-NO"/>
        </w:rPr>
        <w:t xml:space="preserve">: Reøn luyeän kyõ naêng ño ñaïc trong thöïc teá, kyõ naêng tính toaùn </w:t>
      </w:r>
    </w:p>
    <w:p w:rsidR="00AF34F1" w:rsidRDefault="00AF34F1" w:rsidP="00AF34F1">
      <w:pPr>
        <w:rPr>
          <w:rFonts w:ascii="VNI-Times" w:hAnsi="VNI-Times"/>
          <w:sz w:val="28"/>
          <w:szCs w:val="28"/>
          <w:lang w:val="nb-NO"/>
        </w:rPr>
      </w:pPr>
      <w:r w:rsidRPr="00110EF6">
        <w:rPr>
          <w:rFonts w:ascii="VNI-Times" w:hAnsi="VNI-Times"/>
          <w:b/>
          <w:sz w:val="28"/>
          <w:szCs w:val="28"/>
          <w:lang w:val="nb-NO"/>
        </w:rPr>
        <w:t>3. Thaùi ñoä</w:t>
      </w:r>
      <w:r w:rsidRPr="00110EF6">
        <w:rPr>
          <w:rFonts w:ascii="VNI-Times" w:hAnsi="VNI-Times"/>
          <w:sz w:val="28"/>
          <w:szCs w:val="28"/>
          <w:lang w:val="nb-NO"/>
        </w:rPr>
        <w:t xml:space="preserve">: Reøn luyeän  yù thöùc laøm vieäc thöïc teá; Phaùt trieån oùc quan saùt, tính toaùn, tính thöïc tieãn </w:t>
      </w:r>
    </w:p>
    <w:p w:rsidR="00AF34F1" w:rsidRPr="007C1AB6" w:rsidRDefault="00AF34F1" w:rsidP="00AF34F1">
      <w:pPr>
        <w:jc w:val="both"/>
        <w:rPr>
          <w:sz w:val="28"/>
          <w:szCs w:val="28"/>
        </w:rPr>
      </w:pPr>
      <w:r>
        <w:rPr>
          <w:b/>
          <w:sz w:val="28"/>
          <w:szCs w:val="28"/>
        </w:rPr>
        <w:t>4</w:t>
      </w:r>
      <w:r w:rsidRPr="007C1AB6">
        <w:rPr>
          <w:b/>
          <w:sz w:val="28"/>
          <w:szCs w:val="28"/>
        </w:rPr>
        <w:t>. Định hướng phát triển năng lực</w:t>
      </w:r>
      <w:r w:rsidRPr="007C1AB6">
        <w:rPr>
          <w:sz w:val="28"/>
          <w:szCs w:val="28"/>
        </w:rPr>
        <w:t>:</w:t>
      </w:r>
    </w:p>
    <w:p w:rsidR="00AF34F1" w:rsidRPr="007C1AB6" w:rsidRDefault="00AF34F1" w:rsidP="00AF34F1">
      <w:pPr>
        <w:jc w:val="both"/>
        <w:rPr>
          <w:sz w:val="28"/>
          <w:szCs w:val="28"/>
        </w:rPr>
      </w:pPr>
      <w:r w:rsidRPr="007C1AB6">
        <w:rPr>
          <w:sz w:val="28"/>
          <w:szCs w:val="28"/>
        </w:rPr>
        <w:t>-</w:t>
      </w:r>
      <w:r>
        <w:rPr>
          <w:sz w:val="28"/>
          <w:szCs w:val="28"/>
        </w:rPr>
        <w:t xml:space="preserve"> </w:t>
      </w:r>
      <w:r w:rsidRPr="007C1AB6">
        <w:rPr>
          <w:sz w:val="28"/>
          <w:szCs w:val="28"/>
        </w:rPr>
        <w:t>Năng lực chung: năng lực hợp tác</w:t>
      </w:r>
      <w:r>
        <w:rPr>
          <w:sz w:val="28"/>
          <w:szCs w:val="28"/>
        </w:rPr>
        <w:t>, tính toán</w:t>
      </w:r>
    </w:p>
    <w:p w:rsidR="00AF34F1" w:rsidRDefault="00AF34F1" w:rsidP="00AF34F1">
      <w:pPr>
        <w:rPr>
          <w:rFonts w:ascii="VNI-Times" w:hAnsi="VNI-Times"/>
          <w:sz w:val="28"/>
          <w:szCs w:val="28"/>
          <w:lang w:val="nb-NO"/>
        </w:rPr>
      </w:pPr>
      <w:r w:rsidRPr="007C1AB6">
        <w:rPr>
          <w:sz w:val="28"/>
          <w:szCs w:val="28"/>
        </w:rPr>
        <w:t>-</w:t>
      </w:r>
      <w:r>
        <w:rPr>
          <w:sz w:val="28"/>
          <w:szCs w:val="28"/>
        </w:rPr>
        <w:t xml:space="preserve"> </w:t>
      </w:r>
      <w:r w:rsidRPr="007C1AB6">
        <w:rPr>
          <w:sz w:val="28"/>
          <w:szCs w:val="28"/>
        </w:rPr>
        <w:t xml:space="preserve">Năng lực chuyên biệt: sử dụng hình thức diễn tả phù hợp, quan sát, </w:t>
      </w:r>
      <w:r>
        <w:rPr>
          <w:sz w:val="28"/>
          <w:szCs w:val="28"/>
        </w:rPr>
        <w:t>vận dụng kiến thức, sử dụng công nghệ thông tin</w:t>
      </w:r>
    </w:p>
    <w:p w:rsidR="00AF34F1" w:rsidRPr="00AF34F1" w:rsidRDefault="00AF34F1" w:rsidP="00AF34F1">
      <w:pPr>
        <w:rPr>
          <w:rFonts w:ascii="VNI-Times" w:hAnsi="VNI-Times"/>
          <w:b/>
          <w:i/>
          <w:sz w:val="28"/>
          <w:szCs w:val="28"/>
          <w:lang w:val="nb-NO"/>
        </w:rPr>
      </w:pPr>
      <w:r w:rsidRPr="00AF34F1">
        <w:rPr>
          <w:rFonts w:ascii="VNI-Times" w:hAnsi="VNI-Times"/>
          <w:b/>
          <w:sz w:val="28"/>
          <w:szCs w:val="28"/>
          <w:lang w:val="nb-NO"/>
        </w:rPr>
        <w:t>II.CHUAÅN BÒ</w:t>
      </w:r>
      <w:r>
        <w:rPr>
          <w:rFonts w:ascii="VNI-Times" w:hAnsi="VNI-Times"/>
          <w:b/>
          <w:sz w:val="28"/>
          <w:szCs w:val="28"/>
          <w:lang w:val="nb-NO"/>
        </w:rPr>
        <w:t>:</w:t>
      </w:r>
    </w:p>
    <w:p w:rsidR="00AF34F1" w:rsidRPr="00AF34F1" w:rsidRDefault="00AF34F1" w:rsidP="00AF34F1">
      <w:pPr>
        <w:rPr>
          <w:rFonts w:ascii="VNI-Times" w:hAnsi="VNI-Times"/>
          <w:b/>
          <w:sz w:val="28"/>
          <w:szCs w:val="28"/>
          <w:lang w:val="nb-NO"/>
        </w:rPr>
      </w:pPr>
      <w:r w:rsidRPr="00AF34F1">
        <w:rPr>
          <w:rFonts w:ascii="VNI-Times" w:hAnsi="VNI-Times"/>
          <w:sz w:val="28"/>
          <w:szCs w:val="28"/>
          <w:lang w:val="nb-NO"/>
        </w:rPr>
        <w:t>1.GV:</w:t>
      </w:r>
      <w:r w:rsidRPr="00AF34F1">
        <w:rPr>
          <w:rFonts w:ascii="VNI-Times" w:hAnsi="VNI-Times"/>
          <w:b/>
          <w:sz w:val="28"/>
          <w:szCs w:val="28"/>
          <w:lang w:val="nb-NO"/>
        </w:rPr>
        <w:t xml:space="preserve"> </w:t>
      </w:r>
      <w:r w:rsidRPr="00AF34F1">
        <w:rPr>
          <w:rFonts w:ascii="VNI-Times" w:hAnsi="VNI-Times"/>
          <w:sz w:val="28"/>
          <w:szCs w:val="28"/>
          <w:lang w:val="nb-NO"/>
        </w:rPr>
        <w:t xml:space="preserve"> giaùc keá, thöôùc cuoän, maùy tính boû tuùi (hoaëc baûng löôïng giaùc ), moãi loaïi 1 caùi </w:t>
      </w:r>
    </w:p>
    <w:p w:rsidR="00AF34F1" w:rsidRPr="00AF34F1" w:rsidRDefault="00AF34F1" w:rsidP="00AF34F1">
      <w:pPr>
        <w:rPr>
          <w:rFonts w:ascii="VNI-Times" w:hAnsi="VNI-Times"/>
          <w:sz w:val="28"/>
          <w:szCs w:val="28"/>
          <w:lang w:val="nb-NO"/>
        </w:rPr>
      </w:pPr>
      <w:r w:rsidRPr="00AF34F1">
        <w:rPr>
          <w:rFonts w:ascii="VNI-Times" w:hAnsi="VNI-Times"/>
          <w:sz w:val="28"/>
          <w:szCs w:val="28"/>
          <w:lang w:val="nb-NO"/>
        </w:rPr>
        <w:t>2.Hoïc sinh :moãi nhoùm hoïc sinh moät boä duïng cuï nhö  GV ôû treân (moãi toå laø moät nhoùm)</w:t>
      </w:r>
    </w:p>
    <w:p w:rsidR="00AF34F1" w:rsidRPr="006441E6" w:rsidRDefault="00AF34F1" w:rsidP="00AF34F1">
      <w:pPr>
        <w:rPr>
          <w:sz w:val="28"/>
          <w:szCs w:val="28"/>
          <w:lang w:val="nb-NO"/>
        </w:rPr>
      </w:pPr>
      <w:r w:rsidRPr="00AF34F1">
        <w:rPr>
          <w:b/>
          <w:sz w:val="28"/>
          <w:szCs w:val="28"/>
          <w:lang w:val="nb-NO"/>
        </w:rPr>
        <w:t>III. TIẾN TRÌNH DẠY HỌC:</w:t>
      </w:r>
    </w:p>
    <w:p w:rsidR="004F5A44" w:rsidRPr="006441E6" w:rsidRDefault="006441E6" w:rsidP="00A66FC2">
      <w:pPr>
        <w:numPr>
          <w:ilvl w:val="0"/>
          <w:numId w:val="19"/>
        </w:numPr>
        <w:rPr>
          <w:sz w:val="28"/>
          <w:szCs w:val="28"/>
          <w:lang w:val="nb-NO"/>
        </w:rPr>
      </w:pPr>
      <w:r w:rsidRPr="006441E6">
        <w:rPr>
          <w:sz w:val="28"/>
          <w:szCs w:val="28"/>
          <w:lang w:val="nb-NO"/>
        </w:rPr>
        <w:t>Hoạt động khởi động và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8"/>
        <w:gridCol w:w="5117"/>
      </w:tblGrid>
      <w:tr w:rsidR="004F5A44" w:rsidRPr="00D32CDC" w:rsidTr="00D32CDC">
        <w:tc>
          <w:tcPr>
            <w:tcW w:w="5235" w:type="dxa"/>
            <w:shd w:val="clear" w:color="auto" w:fill="auto"/>
          </w:tcPr>
          <w:p w:rsidR="004F5A44" w:rsidRPr="00D32CDC" w:rsidRDefault="004F5A44" w:rsidP="00D32CDC">
            <w:pPr>
              <w:jc w:val="center"/>
              <w:rPr>
                <w:b/>
                <w:bCs/>
                <w:lang w:val="nb-NO"/>
              </w:rPr>
            </w:pPr>
            <w:r w:rsidRPr="00D32CDC">
              <w:rPr>
                <w:b/>
                <w:bCs/>
                <w:lang w:val="nb-NO"/>
              </w:rPr>
              <w:t>HOẠT ĐỘNG CỦA GV VÀ HỌC SINH</w:t>
            </w:r>
          </w:p>
        </w:tc>
        <w:tc>
          <w:tcPr>
            <w:tcW w:w="5236" w:type="dxa"/>
            <w:shd w:val="clear" w:color="auto" w:fill="auto"/>
          </w:tcPr>
          <w:p w:rsidR="004F5A44" w:rsidRPr="00D32CDC" w:rsidRDefault="004F5A44" w:rsidP="00D32CDC">
            <w:pPr>
              <w:jc w:val="center"/>
              <w:rPr>
                <w:b/>
                <w:bCs/>
              </w:rPr>
            </w:pPr>
            <w:r w:rsidRPr="00D32CDC">
              <w:rPr>
                <w:b/>
                <w:bCs/>
              </w:rPr>
              <w:t>NỘI DUNG KIẾN THỨC CẦN ĐẠT</w:t>
            </w:r>
          </w:p>
        </w:tc>
      </w:tr>
      <w:tr w:rsidR="004F5A44" w:rsidRPr="005A401F" w:rsidTr="00D32CDC">
        <w:tc>
          <w:tcPr>
            <w:tcW w:w="5235" w:type="dxa"/>
            <w:shd w:val="clear" w:color="auto" w:fill="auto"/>
          </w:tcPr>
          <w:p w:rsidR="004F5A44" w:rsidRPr="00D32CDC" w:rsidRDefault="004F5A44" w:rsidP="00D32CDC">
            <w:pPr>
              <w:rPr>
                <w:lang w:val="nb-NO"/>
              </w:rPr>
            </w:pPr>
            <w:r w:rsidRPr="00D32CDC">
              <w:rPr>
                <w:lang w:val="nb-NO"/>
              </w:rPr>
              <w:t xml:space="preserve">- GV treo tranh vẽ sẵn hình 34 lên bảng </w:t>
            </w:r>
          </w:p>
          <w:p w:rsidR="004F5A44" w:rsidRPr="00D32CDC" w:rsidRDefault="004F5A44" w:rsidP="00D32CDC">
            <w:pPr>
              <w:rPr>
                <w:lang w:val="nb-NO"/>
              </w:rPr>
            </w:pPr>
            <w:r w:rsidRPr="00D32CDC">
              <w:rPr>
                <w:lang w:val="nb-NO"/>
              </w:rPr>
              <w:t xml:space="preserve">-GV nêu nhiệm vụ : Xác định chiều cao của 1 tháp mà không cần lên đỉnh của tháp </w:t>
            </w:r>
          </w:p>
          <w:p w:rsidR="004F5A44" w:rsidRPr="00D32CDC" w:rsidRDefault="004F5A44" w:rsidP="00D32CDC">
            <w:pPr>
              <w:rPr>
                <w:lang w:val="nb-NO"/>
              </w:rPr>
            </w:pPr>
            <w:r w:rsidRPr="00D32CDC">
              <w:rPr>
                <w:lang w:val="nb-NO"/>
              </w:rPr>
              <w:t>-GV giới thiệu: độ dài AD là chiều cao của 1 tháp  mà khó đo trực tiếp được.</w:t>
            </w:r>
          </w:p>
          <w:p w:rsidR="004F5A44" w:rsidRPr="00D32CDC" w:rsidRDefault="004F5A44" w:rsidP="00D32CDC">
            <w:pPr>
              <w:rPr>
                <w:lang w:val="nb-NO"/>
              </w:rPr>
            </w:pPr>
            <w:r w:rsidRPr="00D32CDC">
              <w:rPr>
                <w:lang w:val="nb-NO"/>
              </w:rPr>
              <w:t xml:space="preserve">- Độ dài OC là chiều cao của giác kế </w:t>
            </w:r>
          </w:p>
          <w:p w:rsidR="004F5A44" w:rsidRPr="00D32CDC" w:rsidRDefault="004F5A44" w:rsidP="00D32CDC">
            <w:pPr>
              <w:rPr>
                <w:lang w:val="nb-NO"/>
              </w:rPr>
            </w:pPr>
            <w:r w:rsidRPr="00D32CDC">
              <w:rPr>
                <w:lang w:val="nb-NO"/>
              </w:rPr>
              <w:t xml:space="preserve">- CD là khoảng cách từ chân tháp tới nơi dặt giác kế </w:t>
            </w:r>
          </w:p>
          <w:p w:rsidR="004F5A44" w:rsidRPr="00D32CDC" w:rsidRDefault="004F5A44" w:rsidP="00D32CDC">
            <w:pPr>
              <w:rPr>
                <w:lang w:val="nb-NO"/>
              </w:rPr>
            </w:pPr>
            <w:r w:rsidRPr="00D32CDC">
              <w:rPr>
                <w:b/>
                <w:bCs/>
                <w:lang w:val="nb-NO"/>
              </w:rPr>
              <w:t xml:space="preserve">? </w:t>
            </w:r>
            <w:r w:rsidRPr="00D32CDC">
              <w:rPr>
                <w:lang w:val="nb-NO"/>
              </w:rPr>
              <w:t>Trong hình vẽ trên theo em những yếu tố nào ta có thể xác định trực tiếp được .</w:t>
            </w:r>
          </w:p>
          <w:p w:rsidR="004F5A44" w:rsidRPr="00D32CDC" w:rsidRDefault="004F5A44" w:rsidP="00D32CDC">
            <w:pPr>
              <w:rPr>
                <w:lang w:val="nb-NO"/>
              </w:rPr>
            </w:pPr>
            <w:r w:rsidRPr="00D32CDC">
              <w:rPr>
                <w:lang w:val="nb-NO"/>
              </w:rPr>
              <w:t xml:space="preserve"> HS: Xác định góc </w:t>
            </w:r>
            <w:r w:rsidRPr="00D32CDC">
              <w:rPr>
                <w:position w:val="-6"/>
              </w:rPr>
              <w:object w:dxaOrig="560" w:dyaOrig="360">
                <v:shape id="_x0000_i1579" type="#_x0000_t75" style="width:28pt;height:18pt" o:ole="">
                  <v:imagedata r:id="rId859" o:title=""/>
                </v:shape>
                <o:OLEObject Type="Embed" ProgID="Equation.DSMT4" ShapeID="_x0000_i1579" DrawAspect="Content" ObjectID="_1621777102" r:id="rId860"/>
              </w:object>
            </w:r>
            <w:r w:rsidRPr="00D32CDC">
              <w:rPr>
                <w:lang w:val="nb-NO"/>
              </w:rPr>
              <w:t xml:space="preserve"> bằng giác kế trực tiếp </w:t>
            </w:r>
          </w:p>
          <w:p w:rsidR="004F5A44" w:rsidRPr="00D32CDC" w:rsidRDefault="004F5A44" w:rsidP="00D32CDC">
            <w:pPr>
              <w:rPr>
                <w:lang w:val="nb-NO"/>
              </w:rPr>
            </w:pPr>
            <w:r w:rsidRPr="00D32CDC">
              <w:rPr>
                <w:lang w:val="nb-NO"/>
              </w:rPr>
              <w:t xml:space="preserve">- Xác định trực tiếp đoạn OC ,CD bằng đo đạc </w:t>
            </w:r>
          </w:p>
          <w:p w:rsidR="004F5A44" w:rsidRPr="00D32CDC" w:rsidRDefault="004F5A44" w:rsidP="00D32CDC">
            <w:pPr>
              <w:rPr>
                <w:lang w:val="nb-NO"/>
              </w:rPr>
            </w:pPr>
            <w:r w:rsidRPr="00D32CDC">
              <w:rPr>
                <w:b/>
                <w:bCs/>
                <w:lang w:val="nb-NO"/>
              </w:rPr>
              <w:t xml:space="preserve">? </w:t>
            </w:r>
            <w:r w:rsidRPr="00D32CDC">
              <w:rPr>
                <w:lang w:val="nb-NO"/>
              </w:rPr>
              <w:t>Để tính độ dài AD em sẻ tiến hành như thế nào .</w:t>
            </w:r>
          </w:p>
          <w:p w:rsidR="004F5A44" w:rsidRPr="00D32CDC" w:rsidRDefault="004F5A44" w:rsidP="00D32CDC">
            <w:pPr>
              <w:rPr>
                <w:lang w:val="nb-NO"/>
              </w:rPr>
            </w:pPr>
            <w:r w:rsidRPr="00D32CDC">
              <w:rPr>
                <w:lang w:val="nb-NO"/>
              </w:rPr>
              <w:t xml:space="preserve">-Các bước ở cách thực hiện </w:t>
            </w:r>
          </w:p>
          <w:p w:rsidR="004F5A44" w:rsidRPr="00D32CDC" w:rsidRDefault="004F5A44" w:rsidP="00D32CDC">
            <w:pPr>
              <w:rPr>
                <w:lang w:val="nb-NO"/>
              </w:rPr>
            </w:pPr>
          </w:p>
          <w:p w:rsidR="004F5A44" w:rsidRPr="00D32CDC" w:rsidRDefault="004F5A44" w:rsidP="00D32CDC">
            <w:pPr>
              <w:rPr>
                <w:lang w:val="nb-NO"/>
              </w:rPr>
            </w:pPr>
            <w:r w:rsidRPr="00D32CDC">
              <w:rPr>
                <w:b/>
                <w:bCs/>
                <w:lang w:val="nb-NO"/>
              </w:rPr>
              <w:t>?</w:t>
            </w:r>
            <w:r w:rsidRPr="00D32CDC">
              <w:rPr>
                <w:lang w:val="nb-NO"/>
              </w:rPr>
              <w:t xml:space="preserve"> Tại sao ta có thể coi AD là chiều cao của tháp</w:t>
            </w:r>
          </w:p>
          <w:p w:rsidR="004F5A44" w:rsidRPr="00D32CDC" w:rsidRDefault="004F5A44" w:rsidP="00D32CDC">
            <w:pPr>
              <w:rPr>
                <w:lang w:val="nb-NO"/>
              </w:rPr>
            </w:pPr>
            <w:r w:rsidRPr="00D32CDC">
              <w:rPr>
                <w:lang w:val="nb-NO"/>
              </w:rPr>
              <w:t>HS: vì  tháp vuông góc với mặt đất  ,nên tam giác AOB vuông góc tại B.</w:t>
            </w:r>
          </w:p>
          <w:p w:rsidR="004F5A44" w:rsidRPr="00D32CDC" w:rsidRDefault="004F5A44" w:rsidP="00D32CDC">
            <w:pPr>
              <w:rPr>
                <w:lang w:val="nb-NO"/>
              </w:rPr>
            </w:pPr>
            <w:r>
              <w:t xml:space="preserve">AD = AB + BD </w:t>
            </w:r>
          </w:p>
          <w:p w:rsidR="004F5A44" w:rsidRPr="00D32CDC" w:rsidRDefault="004F5A44" w:rsidP="00D32CDC">
            <w:pPr>
              <w:rPr>
                <w:lang w:val="nb-NO"/>
              </w:rPr>
            </w:pPr>
          </w:p>
        </w:tc>
        <w:tc>
          <w:tcPr>
            <w:tcW w:w="5236" w:type="dxa"/>
            <w:shd w:val="clear" w:color="auto" w:fill="auto"/>
          </w:tcPr>
          <w:p w:rsidR="004F5A44" w:rsidRPr="00D32CDC" w:rsidRDefault="00682FF4" w:rsidP="00D32CDC">
            <w:pPr>
              <w:rPr>
                <w:b/>
                <w:bCs/>
              </w:rPr>
            </w:pPr>
            <w:r>
              <w:rPr>
                <w:b/>
                <w:bCs/>
                <w:noProof/>
              </w:rPr>
              <w:drawing>
                <wp:anchor distT="0" distB="0" distL="114300" distR="114300" simplePos="0" relativeHeight="251659776" behindDoc="0" locked="0" layoutInCell="1" allowOverlap="1">
                  <wp:simplePos x="0" y="0"/>
                  <wp:positionH relativeFrom="column">
                    <wp:posOffset>1477645</wp:posOffset>
                  </wp:positionH>
                  <wp:positionV relativeFrom="paragraph">
                    <wp:posOffset>253365</wp:posOffset>
                  </wp:positionV>
                  <wp:extent cx="1715770" cy="1342390"/>
                  <wp:effectExtent l="0" t="0" r="0" b="0"/>
                  <wp:wrapSquare wrapText="bothSides"/>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715770"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004F5A44" w:rsidRPr="00D32CDC">
              <w:rPr>
                <w:b/>
                <w:bCs/>
              </w:rPr>
              <w:t>I .Xác định chiều cao :</w:t>
            </w:r>
          </w:p>
          <w:p w:rsidR="004F5A44" w:rsidRDefault="004F5A44" w:rsidP="00D32CDC"/>
          <w:p w:rsidR="004F5A44" w:rsidRDefault="004F5A44" w:rsidP="00D32CDC"/>
          <w:p w:rsidR="004F5A44" w:rsidRDefault="004F5A44" w:rsidP="00D32CDC"/>
          <w:p w:rsidR="004F5A44" w:rsidRDefault="004F5A44" w:rsidP="00D32CDC"/>
          <w:p w:rsidR="004F5A44" w:rsidRDefault="004F5A44" w:rsidP="00D32CDC"/>
          <w:p w:rsidR="004F5A44" w:rsidRPr="00D32CDC" w:rsidRDefault="004F5A44" w:rsidP="00D32CDC">
            <w:pPr>
              <w:rPr>
                <w:i/>
                <w:iCs/>
              </w:rPr>
            </w:pPr>
            <w:r w:rsidRPr="00D32CDC">
              <w:rPr>
                <w:i/>
                <w:iCs/>
              </w:rPr>
              <w:t xml:space="preserve">1.Cách thực hiện </w:t>
            </w:r>
          </w:p>
          <w:p w:rsidR="004F5A44" w:rsidRDefault="004F5A44" w:rsidP="00D32CDC">
            <w:r>
              <w:t>- Đặt giác kế thẳng đứng cách chân tháp 1 khoảng bằng a.</w:t>
            </w:r>
          </w:p>
          <w:p w:rsidR="004F5A44" w:rsidRDefault="004F5A44" w:rsidP="00D32CDC">
            <w:r>
              <w:t>- Đo chiều cao của giác kế (OC = b)</w:t>
            </w:r>
          </w:p>
          <w:p w:rsidR="004F5A44" w:rsidRDefault="004F5A44" w:rsidP="00D32CDC">
            <w:r>
              <w:t xml:space="preserve">- Đọc trên giác kế số đo góc </w:t>
            </w:r>
            <w:r w:rsidRPr="00D32CDC">
              <w:rPr>
                <w:position w:val="-6"/>
              </w:rPr>
              <w:object w:dxaOrig="560" w:dyaOrig="360">
                <v:shape id="_x0000_i1580" type="#_x0000_t75" style="width:28pt;height:18pt" o:ole="">
                  <v:imagedata r:id="rId859" o:title=""/>
                </v:shape>
                <o:OLEObject Type="Embed" ProgID="Equation.DSMT4" ShapeID="_x0000_i1580" DrawAspect="Content" ObjectID="_1621777103" r:id="rId862"/>
              </w:object>
            </w:r>
            <w:r>
              <w:t xml:space="preserve"> =</w:t>
            </w:r>
            <w:r w:rsidRPr="00D32CDC">
              <w:rPr>
                <w:position w:val="-6"/>
              </w:rPr>
              <w:object w:dxaOrig="240" w:dyaOrig="220">
                <v:shape id="_x0000_i1581" type="#_x0000_t75" style="width:12pt;height:11pt" o:ole="">
                  <v:imagedata r:id="rId769" o:title=""/>
                </v:shape>
                <o:OLEObject Type="Embed" ProgID="Equation.DSMT4" ShapeID="_x0000_i1581" DrawAspect="Content" ObjectID="_1621777104" r:id="rId863"/>
              </w:object>
            </w:r>
          </w:p>
          <w:p w:rsidR="004F5A44" w:rsidRDefault="004F5A44" w:rsidP="00D32CDC">
            <w:r w:rsidRPr="00D32CDC">
              <w:rPr>
                <w:lang w:val="de-DE"/>
              </w:rPr>
              <w:t xml:space="preserve">Ta có : AB = OB tg </w:t>
            </w:r>
            <w:r w:rsidRPr="00D32CDC">
              <w:rPr>
                <w:position w:val="-6"/>
              </w:rPr>
              <w:object w:dxaOrig="240" w:dyaOrig="220">
                <v:shape id="_x0000_i1582" type="#_x0000_t75" style="width:12pt;height:11pt" o:ole="">
                  <v:imagedata r:id="rId769" o:title=""/>
                </v:shape>
                <o:OLEObject Type="Embed" ProgID="Equation.DSMT4" ShapeID="_x0000_i1582" DrawAspect="Content" ObjectID="_1621777105" r:id="rId864"/>
              </w:object>
            </w:r>
          </w:p>
          <w:p w:rsidR="004F5A44" w:rsidRDefault="00682FF4" w:rsidP="00D32CDC">
            <w:r>
              <w:rPr>
                <w:bCs/>
                <w:noProof/>
              </w:rPr>
              <w:drawing>
                <wp:inline distT="0" distB="0" distL="0" distR="0">
                  <wp:extent cx="161925" cy="13335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F5A44" w:rsidRPr="00D32CDC">
              <w:rPr>
                <w:bCs/>
              </w:rPr>
              <w:t xml:space="preserve"> AD = AB + BD = a tg</w:t>
            </w:r>
            <w:r w:rsidR="004F5A44" w:rsidRPr="00D32CDC">
              <w:rPr>
                <w:position w:val="-6"/>
              </w:rPr>
              <w:object w:dxaOrig="240" w:dyaOrig="220">
                <v:shape id="_x0000_i1583" type="#_x0000_t75" style="width:12pt;height:11.25pt" o:ole="">
                  <v:imagedata r:id="rId865" o:title=""/>
                </v:shape>
                <o:OLEObject Type="Embed" ProgID="Equation.DSMT4" ShapeID="_x0000_i1583" DrawAspect="Content" ObjectID="_1621777106" r:id="rId866"/>
              </w:object>
            </w:r>
            <w:r w:rsidR="004F5A44">
              <w:t xml:space="preserve"> +b</w:t>
            </w:r>
            <w:r w:rsidR="004F5A44" w:rsidRPr="00D32CDC">
              <w:rPr>
                <w:bCs/>
              </w:rPr>
              <w:t xml:space="preserve"> </w:t>
            </w:r>
          </w:p>
          <w:p w:rsidR="004F5A44" w:rsidRPr="00D32CDC" w:rsidRDefault="004F5A44" w:rsidP="00D32CDC">
            <w:pPr>
              <w:rPr>
                <w:i/>
                <w:iCs/>
              </w:rPr>
            </w:pPr>
            <w:r w:rsidRPr="00D32CDC">
              <w:rPr>
                <w:i/>
                <w:iCs/>
              </w:rPr>
              <w:t>2.Chứng minh AD là chiều cao của tháp :</w:t>
            </w:r>
          </w:p>
          <w:p w:rsidR="004F5A44" w:rsidRDefault="004F5A44" w:rsidP="00D32CDC">
            <w:r>
              <w:t>Vì tháp vuông góc với mặt đất .Nên tam giác AOB vuông tại B</w:t>
            </w:r>
          </w:p>
          <w:p w:rsidR="004F5A44" w:rsidRDefault="004F5A44" w:rsidP="00D32CDC">
            <w:r>
              <w:t xml:space="preserve">Ta có : </w:t>
            </w:r>
            <w:smartTag w:uri="urn:schemas-microsoft-com:office:smarttags" w:element="place">
              <w:r>
                <w:t>OB</w:t>
              </w:r>
            </w:smartTag>
            <w:r>
              <w:t xml:space="preserve"> =a; </w:t>
            </w:r>
            <w:r w:rsidRPr="00D32CDC">
              <w:rPr>
                <w:position w:val="-6"/>
              </w:rPr>
              <w:object w:dxaOrig="560" w:dyaOrig="360">
                <v:shape id="_x0000_i1584" type="#_x0000_t75" style="width:27.75pt;height:18pt" o:ole="">
                  <v:imagedata r:id="rId867" o:title=""/>
                </v:shape>
                <o:OLEObject Type="Embed" ProgID="Equation.DSMT4" ShapeID="_x0000_i1584" DrawAspect="Content" ObjectID="_1621777107" r:id="rId868"/>
              </w:object>
            </w:r>
            <w:r>
              <w:t xml:space="preserve">= </w:t>
            </w:r>
            <w:r w:rsidRPr="00D32CDC">
              <w:rPr>
                <w:position w:val="-6"/>
              </w:rPr>
              <w:object w:dxaOrig="240" w:dyaOrig="220">
                <v:shape id="_x0000_i1585" type="#_x0000_t75" style="width:12pt;height:11.25pt" o:ole="">
                  <v:imagedata r:id="rId865" o:title=""/>
                </v:shape>
                <o:OLEObject Type="Embed" ProgID="Equation.DSMT4" ShapeID="_x0000_i1585" DrawAspect="Content" ObjectID="_1621777108" r:id="rId869"/>
              </w:object>
            </w:r>
          </w:p>
          <w:p w:rsidR="004F5A44" w:rsidRDefault="004F5A44" w:rsidP="00A66FC2">
            <w:pPr>
              <w:numPr>
                <w:ilvl w:val="0"/>
                <w:numId w:val="18"/>
              </w:numPr>
            </w:pPr>
            <w:r w:rsidRPr="00D32CDC">
              <w:rPr>
                <w:bCs/>
                <w:lang w:val="de-DE"/>
              </w:rPr>
              <w:t xml:space="preserve">AB = a tg </w:t>
            </w:r>
            <w:r w:rsidRPr="00D32CDC">
              <w:rPr>
                <w:position w:val="-6"/>
              </w:rPr>
              <w:object w:dxaOrig="240" w:dyaOrig="220">
                <v:shape id="_x0000_i1586" type="#_x0000_t75" style="width:12pt;height:11.25pt" o:ole="">
                  <v:imagedata r:id="rId865" o:title=""/>
                </v:shape>
                <o:OLEObject Type="Embed" ProgID="Equation.DSMT4" ShapeID="_x0000_i1586" DrawAspect="Content" ObjectID="_1621777109" r:id="rId870"/>
              </w:object>
            </w:r>
          </w:p>
          <w:p w:rsidR="004F5A44" w:rsidRPr="005A401F" w:rsidRDefault="004F5A44" w:rsidP="00D32CDC">
            <w:r>
              <w:t>Vậy AD = AB + BD =</w:t>
            </w:r>
            <w:r w:rsidRPr="00D32CDC">
              <w:rPr>
                <w:bCs/>
              </w:rPr>
              <w:t>a tg</w:t>
            </w:r>
            <w:r w:rsidRPr="00D32CDC">
              <w:rPr>
                <w:position w:val="-6"/>
              </w:rPr>
              <w:object w:dxaOrig="240" w:dyaOrig="220">
                <v:shape id="_x0000_i1587" type="#_x0000_t75" style="width:12pt;height:11.25pt" o:ole="">
                  <v:imagedata r:id="rId865" o:title=""/>
                </v:shape>
                <o:OLEObject Type="Embed" ProgID="Equation.DSMT4" ShapeID="_x0000_i1587" DrawAspect="Content" ObjectID="_1621777110" r:id="rId871"/>
              </w:object>
            </w:r>
            <w:r>
              <w:t xml:space="preserve"> +b</w:t>
            </w:r>
            <w:r w:rsidRPr="00D32CDC">
              <w:rPr>
                <w:bCs/>
              </w:rPr>
              <w:t xml:space="preserve"> </w:t>
            </w:r>
          </w:p>
        </w:tc>
      </w:tr>
    </w:tbl>
    <w:p w:rsidR="006441E6" w:rsidRPr="006441E6" w:rsidRDefault="006441E6" w:rsidP="004F5A44">
      <w:pPr>
        <w:rPr>
          <w:bCs/>
        </w:rPr>
      </w:pPr>
      <w:r w:rsidRPr="006441E6">
        <w:rPr>
          <w:bCs/>
        </w:rPr>
        <w:t>2. Hoạt động luyện tập và vận dụng:</w:t>
      </w:r>
    </w:p>
    <w:p w:rsidR="004F5A44" w:rsidRPr="006441E6" w:rsidRDefault="004F5A44" w:rsidP="004F5A44">
      <w:pPr>
        <w:rPr>
          <w:bCs/>
        </w:rPr>
      </w:pPr>
      <w:r w:rsidRPr="006441E6">
        <w:rPr>
          <w:bCs/>
        </w:rPr>
        <w:t>* THỰC HÀNH :</w:t>
      </w:r>
    </w:p>
    <w:p w:rsidR="004F5A44" w:rsidRDefault="004F5A44" w:rsidP="004F5A44">
      <w:r>
        <w:t xml:space="preserve">T heo hướng dẫn trên các em sẽ  tiến hành đo đạc thực hành ngoài trời </w:t>
      </w:r>
    </w:p>
    <w:p w:rsidR="004F5A44" w:rsidRPr="000901D0" w:rsidRDefault="004F5A44" w:rsidP="004F5A44">
      <w:pPr>
        <w:rPr>
          <w:b/>
          <w:bCs/>
        </w:rPr>
      </w:pPr>
      <w:r w:rsidRPr="000901D0">
        <w:rPr>
          <w:b/>
          <w:bCs/>
        </w:rPr>
        <w:t>1. Chuẩn bị thực hành :</w:t>
      </w:r>
    </w:p>
    <w:p w:rsidR="004F5A44" w:rsidRDefault="004F5A44" w:rsidP="004F5A44">
      <w:r>
        <w:t xml:space="preserve">- GV yêu cầu các tổ trưởng báo cáo viêc chuẩn bị thực hành về dụng cụ và phân công nhiệm vụ </w:t>
      </w:r>
    </w:p>
    <w:p w:rsidR="004F5A44" w:rsidRDefault="004F5A44" w:rsidP="004F5A44">
      <w:r>
        <w:t xml:space="preserve">- GV kiểm tra cụ thể </w:t>
      </w:r>
    </w:p>
    <w:p w:rsidR="004F5A44" w:rsidRDefault="004F5A44" w:rsidP="004F5A44">
      <w:r>
        <w:lastRenderedPageBreak/>
        <w:t xml:space="preserve">- GV giao mẫu báo cáo thực hành cho cacs tổ </w:t>
      </w:r>
    </w:p>
    <w:p w:rsidR="004F5A44" w:rsidRDefault="004F5A44" w:rsidP="004F5A44">
      <w:r>
        <w:t xml:space="preserve">                BÁO CÁO THỰC HÀNH -TIẾT 15 HÌNH HỌC CỦA TỔ ...LỚP......</w:t>
      </w:r>
    </w:p>
    <w:p w:rsidR="004F5A44" w:rsidRDefault="004F5A44" w:rsidP="004F5A44">
      <w:r>
        <w:t xml:space="preserve"> Xác định chiều cao (hình vẽ ) Đo c</w:t>
      </w:r>
      <w:r w:rsidR="006441E6">
        <w:t>ột cò ở sân trường THCS Phú Lộc 2</w:t>
      </w:r>
    </w:p>
    <w:p w:rsidR="004F5A44" w:rsidRDefault="004F5A44" w:rsidP="004F5A44">
      <w:r>
        <w:t>a)Kết quả đo :</w:t>
      </w:r>
    </w:p>
    <w:p w:rsidR="004F5A44" w:rsidRPr="005A401F" w:rsidRDefault="004F5A44" w:rsidP="004F5A44">
      <w:pPr>
        <w:ind w:left="720"/>
      </w:pPr>
      <w:r>
        <w:t xml:space="preserve">- CD = </w:t>
      </w:r>
    </w:p>
    <w:p w:rsidR="004F5A44" w:rsidRPr="005A401F" w:rsidRDefault="004F5A44" w:rsidP="004F5A44">
      <w:pPr>
        <w:jc w:val="both"/>
        <w:rPr>
          <w:bCs/>
        </w:rPr>
      </w:pPr>
      <w:r w:rsidRPr="005A401F">
        <w:rPr>
          <w:bCs/>
        </w:rPr>
        <w:t xml:space="preserve"> </w:t>
      </w:r>
      <w:r>
        <w:rPr>
          <w:bCs/>
        </w:rPr>
        <w:t xml:space="preserve">           - </w:t>
      </w:r>
      <w:r>
        <w:rPr>
          <w:position w:val="-6"/>
        </w:rPr>
        <w:object w:dxaOrig="240" w:dyaOrig="220">
          <v:shape id="_x0000_i1588" type="#_x0000_t75" style="width:12pt;height:11.25pt" o:ole="">
            <v:imagedata r:id="rId865" o:title=""/>
          </v:shape>
          <o:OLEObject Type="Embed" ProgID="Equation.DSMT4" ShapeID="_x0000_i1588" DrawAspect="Content" ObjectID="_1621777111" r:id="rId872"/>
        </w:object>
      </w:r>
      <w:r>
        <w:rPr>
          <w:bCs/>
        </w:rPr>
        <w:t xml:space="preserve">  = </w:t>
      </w:r>
    </w:p>
    <w:p w:rsidR="004F5A44" w:rsidRDefault="004F5A44" w:rsidP="004F5A44">
      <w:pPr>
        <w:rPr>
          <w:bCs/>
        </w:rPr>
      </w:pPr>
      <w:r>
        <w:rPr>
          <w:bCs/>
        </w:rPr>
        <w:t xml:space="preserve">            -  OC =</w:t>
      </w:r>
    </w:p>
    <w:p w:rsidR="004F5A44" w:rsidRPr="0051738A" w:rsidRDefault="004F5A44" w:rsidP="004F5A44">
      <w:r>
        <w:rPr>
          <w:bCs/>
        </w:rPr>
        <w:t xml:space="preserve">b) Tính </w:t>
      </w:r>
      <w:r>
        <w:t xml:space="preserve">AD = AB + BD </w:t>
      </w:r>
    </w:p>
    <w:p w:rsidR="004F5A44" w:rsidRDefault="004F5A44" w:rsidP="004F5A44">
      <w:pPr>
        <w:rPr>
          <w:bCs/>
        </w:rPr>
      </w:pPr>
      <w:r>
        <w:rPr>
          <w:bCs/>
        </w:rPr>
        <w:t>* Điểm thực hàmh của tổ được đánh giá như sau:</w:t>
      </w:r>
    </w:p>
    <w:p w:rsidR="004F5A44" w:rsidRDefault="004F5A44" w:rsidP="004F5A44">
      <w:pPr>
        <w:rPr>
          <w:bCs/>
        </w:rPr>
      </w:pPr>
      <w:r>
        <w:rPr>
          <w:bCs/>
        </w:rPr>
        <w:t xml:space="preserve">- điển chuẩn bị dụng cụ 2 điểm </w:t>
      </w:r>
    </w:p>
    <w:p w:rsidR="004F5A44" w:rsidRDefault="004F5A44" w:rsidP="004F5A44">
      <w:pPr>
        <w:rPr>
          <w:bCs/>
        </w:rPr>
      </w:pPr>
      <w:r>
        <w:rPr>
          <w:bCs/>
        </w:rPr>
        <w:t xml:space="preserve">- Ý thức kĩ luật 3điểm </w:t>
      </w:r>
    </w:p>
    <w:p w:rsidR="004F5A44" w:rsidRDefault="004F5A44" w:rsidP="004F5A44">
      <w:pPr>
        <w:rPr>
          <w:bCs/>
        </w:rPr>
      </w:pPr>
      <w:r>
        <w:rPr>
          <w:bCs/>
        </w:rPr>
        <w:t xml:space="preserve">- KĨ năng thực hành 5 điểm </w:t>
      </w:r>
    </w:p>
    <w:p w:rsidR="004F5A44" w:rsidRPr="000901D0" w:rsidRDefault="004F5A44" w:rsidP="004F5A44">
      <w:pPr>
        <w:rPr>
          <w:b/>
        </w:rPr>
      </w:pPr>
      <w:r w:rsidRPr="000901D0">
        <w:rPr>
          <w:b/>
        </w:rPr>
        <w:t xml:space="preserve">2. Học sinh thực hành </w:t>
      </w:r>
    </w:p>
    <w:p w:rsidR="004F5A44" w:rsidRDefault="004F5A44" w:rsidP="004F5A44">
      <w:pPr>
        <w:rPr>
          <w:bCs/>
        </w:rPr>
      </w:pPr>
      <w:r>
        <w:rPr>
          <w:bCs/>
        </w:rPr>
        <w:t>- GV đưa hs tới địa điểm thực hành và phân công vị trí từng tổ .</w:t>
      </w:r>
    </w:p>
    <w:p w:rsidR="004F5A44" w:rsidRDefault="004F5A44" w:rsidP="004F5A44">
      <w:pPr>
        <w:rPr>
          <w:bCs/>
        </w:rPr>
      </w:pPr>
      <w:r>
        <w:rPr>
          <w:bCs/>
        </w:rPr>
        <w:t>- GV kiểm tra kĩ năng thực hành của các tổ ,nhắc nhở ,hướng dẫn thêm cho hs.</w:t>
      </w:r>
    </w:p>
    <w:p w:rsidR="004F5A44" w:rsidRDefault="004F5A44" w:rsidP="004F5A44">
      <w:pPr>
        <w:rPr>
          <w:bCs/>
        </w:rPr>
      </w:pPr>
      <w:r>
        <w:rPr>
          <w:bCs/>
        </w:rPr>
        <w:t>- Mỗi tổ cử 1 thư kí ghi lại kết quả đo đạc và tình hình thực hành của tổ . sau khi thực hành xong các tổ tiếp tục vào lớp để hoàn thành và báo cáo .</w:t>
      </w:r>
    </w:p>
    <w:p w:rsidR="004F5A44" w:rsidRPr="000901D0" w:rsidRDefault="004F5A44" w:rsidP="004F5A44">
      <w:pPr>
        <w:rPr>
          <w:b/>
        </w:rPr>
      </w:pPr>
      <w:r w:rsidRPr="000901D0">
        <w:rPr>
          <w:b/>
        </w:rPr>
        <w:t xml:space="preserve">3 Hoàn thành báo cáo -Nhận xét -đánh giá </w:t>
      </w:r>
    </w:p>
    <w:p w:rsidR="004F5A44" w:rsidRDefault="004F5A44" w:rsidP="004F5A44">
      <w:pPr>
        <w:rPr>
          <w:bCs/>
        </w:rPr>
      </w:pPr>
      <w:r>
        <w:rPr>
          <w:bCs/>
        </w:rPr>
        <w:t>- Các tổ làm báo cáo thực hành theo nội dung</w:t>
      </w:r>
    </w:p>
    <w:p w:rsidR="004F5A44" w:rsidRDefault="004F5A44" w:rsidP="004F5A44">
      <w:pPr>
        <w:rPr>
          <w:bCs/>
        </w:rPr>
      </w:pPr>
      <w:r>
        <w:rPr>
          <w:bCs/>
        </w:rPr>
        <w:t>+ Về phần tính toán kết quả thực hành cần được các thành viên trong tổ kiểm tra vì đó là kết quả chung của tập thể ,Căn cứ vào đó GV đánh giá cho điểm thực hành của từng tổ .</w:t>
      </w:r>
    </w:p>
    <w:p w:rsidR="004F5A44" w:rsidRDefault="004F5A44" w:rsidP="004F5A44">
      <w:pPr>
        <w:rPr>
          <w:bCs/>
        </w:rPr>
      </w:pPr>
      <w:r>
        <w:rPr>
          <w:bCs/>
        </w:rPr>
        <w:t xml:space="preserve">-Các tổ tính điểm cho từng cá nhân và tự đánh giá theo mẫu báo cáo </w:t>
      </w:r>
    </w:p>
    <w:p w:rsidR="004F5A44" w:rsidRDefault="004F5A44" w:rsidP="004F5A44">
      <w:pPr>
        <w:rPr>
          <w:bCs/>
        </w:rPr>
      </w:pPr>
      <w:r>
        <w:rPr>
          <w:bCs/>
        </w:rPr>
        <w:t xml:space="preserve">- Sau khi hoàn thành các tổ nộp báo cáo cho GV </w:t>
      </w:r>
    </w:p>
    <w:p w:rsidR="004F5A44" w:rsidRDefault="004F5A44" w:rsidP="004F5A44">
      <w:pPr>
        <w:rPr>
          <w:bCs/>
        </w:rPr>
      </w:pPr>
      <w:r>
        <w:rPr>
          <w:bCs/>
        </w:rPr>
        <w:t xml:space="preserve">-GV thu báo cáo thực hành của từng tổ </w:t>
      </w:r>
    </w:p>
    <w:p w:rsidR="004F5A44" w:rsidRDefault="004F5A44" w:rsidP="004F5A44">
      <w:pPr>
        <w:rPr>
          <w:bCs/>
        </w:rPr>
      </w:pPr>
      <w:r>
        <w:rPr>
          <w:bCs/>
        </w:rPr>
        <w:t>-Thông qua báo cáo và thực tế quan sát , kiểm tra ,nêu nhận xét - đánh giá và cho điểm thực hành từng tổ .</w:t>
      </w:r>
    </w:p>
    <w:p w:rsidR="004F5A44" w:rsidRPr="006441E6" w:rsidRDefault="006441E6" w:rsidP="004F5A44">
      <w:r w:rsidRPr="006441E6">
        <w:t>3. Hoạt động tìm tòi và mở rộng:</w:t>
      </w:r>
    </w:p>
    <w:p w:rsidR="004F5A44" w:rsidRDefault="004F5A44" w:rsidP="004F5A44">
      <w:pPr>
        <w:rPr>
          <w:bCs/>
        </w:rPr>
      </w:pPr>
      <w:r>
        <w:rPr>
          <w:bCs/>
        </w:rPr>
        <w:t xml:space="preserve"> Tiết sau tiếp tục thực hành.</w:t>
      </w:r>
    </w:p>
    <w:p w:rsidR="004F5A44" w:rsidRPr="005A401F" w:rsidRDefault="004F5A44" w:rsidP="004F5A44">
      <w:pPr>
        <w:rPr>
          <w:bCs/>
        </w:rPr>
      </w:pPr>
    </w:p>
    <w:p w:rsidR="004F5A44" w:rsidRDefault="004F5A44" w:rsidP="004F5A44">
      <w:pPr>
        <w:jc w:val="both"/>
        <w:rPr>
          <w:bCs/>
        </w:rPr>
      </w:pPr>
    </w:p>
    <w:p w:rsidR="006441E6" w:rsidRDefault="006441E6" w:rsidP="004F5A44">
      <w:pPr>
        <w:jc w:val="both"/>
        <w:rPr>
          <w:bCs/>
        </w:rPr>
      </w:pPr>
    </w:p>
    <w:p w:rsidR="006441E6" w:rsidRDefault="006441E6" w:rsidP="004F5A44">
      <w:pPr>
        <w:jc w:val="both"/>
        <w:rPr>
          <w:bCs/>
        </w:rPr>
      </w:pPr>
    </w:p>
    <w:p w:rsidR="006441E6" w:rsidRPr="00AB423F" w:rsidRDefault="006441E6" w:rsidP="006441E6">
      <w:pPr>
        <w:pStyle w:val="Header"/>
        <w:rPr>
          <w:b/>
          <w:color w:val="000000"/>
          <w:sz w:val="28"/>
          <w:szCs w:val="28"/>
          <w:lang w:val="nl-NL"/>
        </w:rPr>
      </w:pPr>
      <w:r>
        <w:rPr>
          <w:bCs/>
          <w:iCs/>
          <w:color w:val="000000"/>
          <w:sz w:val="28"/>
          <w:szCs w:val="28"/>
          <w:lang w:val="nl-NL"/>
        </w:rPr>
        <w:t>Ngày soạn: 10/10</w:t>
      </w:r>
      <w:r w:rsidRPr="003A4974">
        <w:rPr>
          <w:bCs/>
          <w:iCs/>
          <w:color w:val="000000"/>
          <w:sz w:val="28"/>
          <w:szCs w:val="28"/>
          <w:lang w:val="nl-NL"/>
        </w:rPr>
        <w:t>/2018</w:t>
      </w:r>
    </w:p>
    <w:p w:rsidR="006441E6" w:rsidRPr="003A4974" w:rsidRDefault="006441E6" w:rsidP="006441E6">
      <w:pPr>
        <w:pStyle w:val="Header"/>
        <w:tabs>
          <w:tab w:val="clear" w:pos="4320"/>
          <w:tab w:val="clear" w:pos="8640"/>
        </w:tabs>
        <w:rPr>
          <w:bCs/>
          <w:iCs/>
          <w:color w:val="000000"/>
          <w:sz w:val="28"/>
          <w:szCs w:val="28"/>
          <w:lang w:val="nl-NL"/>
        </w:rPr>
      </w:pPr>
      <w:r>
        <w:rPr>
          <w:bCs/>
          <w:iCs/>
          <w:color w:val="000000"/>
          <w:sz w:val="28"/>
          <w:szCs w:val="28"/>
          <w:lang w:val="nl-NL"/>
        </w:rPr>
        <w:t>Ngày dạy:  22/10</w:t>
      </w:r>
      <w:r w:rsidRPr="003A4974">
        <w:rPr>
          <w:bCs/>
          <w:iCs/>
          <w:color w:val="000000"/>
          <w:sz w:val="28"/>
          <w:szCs w:val="28"/>
          <w:lang w:val="nl-NL"/>
        </w:rPr>
        <w:t>/2018</w:t>
      </w:r>
    </w:p>
    <w:p w:rsidR="006441E6" w:rsidRPr="006441E6" w:rsidRDefault="006441E6" w:rsidP="006441E6">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9  -   Tiết 15</w:t>
      </w:r>
    </w:p>
    <w:p w:rsidR="004F5A44" w:rsidRPr="00C00620" w:rsidRDefault="004F5A44" w:rsidP="004F5A44">
      <w:pPr>
        <w:jc w:val="center"/>
        <w:rPr>
          <w:b/>
          <w:sz w:val="32"/>
          <w:szCs w:val="32"/>
          <w:u w:val="single"/>
        </w:rPr>
      </w:pPr>
      <w:r w:rsidRPr="00C00620">
        <w:rPr>
          <w:b/>
          <w:sz w:val="32"/>
          <w:szCs w:val="32"/>
        </w:rPr>
        <w:t>THỰC HÀNH</w:t>
      </w:r>
      <w:r w:rsidR="006441E6">
        <w:rPr>
          <w:b/>
          <w:sz w:val="32"/>
          <w:szCs w:val="32"/>
        </w:rPr>
        <w:t xml:space="preserve"> NGOÀI TRỜI</w:t>
      </w:r>
    </w:p>
    <w:p w:rsidR="004F5A44" w:rsidRPr="005A401F" w:rsidRDefault="004F5A44" w:rsidP="004F5A44">
      <w:pPr>
        <w:jc w:val="center"/>
        <w:rPr>
          <w:bCs/>
        </w:rPr>
      </w:pPr>
    </w:p>
    <w:p w:rsidR="006441E6" w:rsidRPr="00AF34F1" w:rsidRDefault="006441E6" w:rsidP="00D32CDC">
      <w:pPr>
        <w:rPr>
          <w:rFonts w:ascii="VNI-Times" w:hAnsi="VNI-Times"/>
          <w:b/>
          <w:sz w:val="28"/>
          <w:szCs w:val="28"/>
          <w:lang w:val="nb-NO"/>
        </w:rPr>
      </w:pPr>
      <w:r w:rsidRPr="00AF34F1">
        <w:rPr>
          <w:rFonts w:ascii="VNI-Times" w:hAnsi="VNI-Times"/>
          <w:b/>
          <w:sz w:val="28"/>
          <w:szCs w:val="28"/>
          <w:lang w:val="nb-NO"/>
        </w:rPr>
        <w:t xml:space="preserve">I.  MUÏC TIEÂU:   </w:t>
      </w:r>
    </w:p>
    <w:p w:rsidR="006441E6" w:rsidRPr="00110EF6" w:rsidRDefault="006441E6" w:rsidP="00D32CDC">
      <w:pPr>
        <w:rPr>
          <w:rFonts w:ascii="VNI-Times" w:hAnsi="VNI-Times"/>
          <w:sz w:val="28"/>
          <w:szCs w:val="28"/>
          <w:lang w:val="nb-NO"/>
        </w:rPr>
      </w:pPr>
      <w:r w:rsidRPr="00110EF6">
        <w:rPr>
          <w:rFonts w:ascii="VNI-Times" w:hAnsi="VNI-Times"/>
          <w:b/>
          <w:sz w:val="28"/>
          <w:szCs w:val="28"/>
          <w:lang w:val="nb-NO"/>
        </w:rPr>
        <w:t>1. Kieán thöùc</w:t>
      </w:r>
      <w:r w:rsidRPr="00110EF6">
        <w:rPr>
          <w:rFonts w:ascii="VNI-Times" w:hAnsi="VNI-Times"/>
          <w:sz w:val="28"/>
          <w:szCs w:val="28"/>
          <w:lang w:val="nb-NO"/>
        </w:rPr>
        <w:t>: Bieát xaùc ñònh chieàu cao cuûa moät vaät theå maø khoâng caàn leân ñieåm cao cuûa noù</w:t>
      </w:r>
    </w:p>
    <w:p w:rsidR="006441E6" w:rsidRPr="00110EF6" w:rsidRDefault="006441E6" w:rsidP="00D32CDC">
      <w:pPr>
        <w:rPr>
          <w:rFonts w:ascii="VNI-Times" w:hAnsi="VNI-Times"/>
          <w:sz w:val="28"/>
          <w:szCs w:val="28"/>
          <w:lang w:val="nb-NO"/>
        </w:rPr>
      </w:pPr>
      <w:r w:rsidRPr="00110EF6">
        <w:rPr>
          <w:rFonts w:ascii="VNI-Times" w:hAnsi="VNI-Times"/>
          <w:b/>
          <w:sz w:val="28"/>
          <w:szCs w:val="28"/>
          <w:lang w:val="nb-NO"/>
        </w:rPr>
        <w:t>2. Kó naêng</w:t>
      </w:r>
      <w:r w:rsidRPr="00110EF6">
        <w:rPr>
          <w:rFonts w:ascii="VNI-Times" w:hAnsi="VNI-Times"/>
          <w:sz w:val="28"/>
          <w:szCs w:val="28"/>
          <w:lang w:val="nb-NO"/>
        </w:rPr>
        <w:t xml:space="preserve">: Reøn luyeän kyõ naêng ño ñaïc trong thöïc teá, kyõ naêng tính toaùn </w:t>
      </w:r>
    </w:p>
    <w:p w:rsidR="006441E6" w:rsidRDefault="006441E6" w:rsidP="00D32CDC">
      <w:pPr>
        <w:rPr>
          <w:rFonts w:ascii="VNI-Times" w:hAnsi="VNI-Times"/>
          <w:sz w:val="28"/>
          <w:szCs w:val="28"/>
          <w:lang w:val="nb-NO"/>
        </w:rPr>
      </w:pPr>
      <w:r w:rsidRPr="00110EF6">
        <w:rPr>
          <w:rFonts w:ascii="VNI-Times" w:hAnsi="VNI-Times"/>
          <w:b/>
          <w:sz w:val="28"/>
          <w:szCs w:val="28"/>
          <w:lang w:val="nb-NO"/>
        </w:rPr>
        <w:t>3. Thaùi ñoä</w:t>
      </w:r>
      <w:r w:rsidRPr="00110EF6">
        <w:rPr>
          <w:rFonts w:ascii="VNI-Times" w:hAnsi="VNI-Times"/>
          <w:sz w:val="28"/>
          <w:szCs w:val="28"/>
          <w:lang w:val="nb-NO"/>
        </w:rPr>
        <w:t xml:space="preserve">: Reøn luyeän  yù thöùc laøm vieäc thöïc teá; Phaùt trieån oùc quan saùt, tính toaùn, tính thöïc tieãn </w:t>
      </w:r>
    </w:p>
    <w:p w:rsidR="006441E6" w:rsidRPr="007C1AB6" w:rsidRDefault="006441E6" w:rsidP="00D32CDC">
      <w:pPr>
        <w:jc w:val="both"/>
        <w:rPr>
          <w:sz w:val="28"/>
          <w:szCs w:val="28"/>
        </w:rPr>
      </w:pPr>
      <w:r>
        <w:rPr>
          <w:b/>
          <w:sz w:val="28"/>
          <w:szCs w:val="28"/>
        </w:rPr>
        <w:t>4</w:t>
      </w:r>
      <w:r w:rsidRPr="007C1AB6">
        <w:rPr>
          <w:b/>
          <w:sz w:val="28"/>
          <w:szCs w:val="28"/>
        </w:rPr>
        <w:t>. Định hướng phát triển năng lực</w:t>
      </w:r>
      <w:r w:rsidRPr="007C1AB6">
        <w:rPr>
          <w:sz w:val="28"/>
          <w:szCs w:val="28"/>
        </w:rPr>
        <w:t>:</w:t>
      </w:r>
    </w:p>
    <w:p w:rsidR="006441E6" w:rsidRPr="007C1AB6" w:rsidRDefault="006441E6" w:rsidP="00D32CDC">
      <w:pPr>
        <w:jc w:val="both"/>
        <w:rPr>
          <w:sz w:val="28"/>
          <w:szCs w:val="28"/>
        </w:rPr>
      </w:pPr>
      <w:r w:rsidRPr="007C1AB6">
        <w:rPr>
          <w:sz w:val="28"/>
          <w:szCs w:val="28"/>
        </w:rPr>
        <w:t>-</w:t>
      </w:r>
      <w:r>
        <w:rPr>
          <w:sz w:val="28"/>
          <w:szCs w:val="28"/>
        </w:rPr>
        <w:t xml:space="preserve"> </w:t>
      </w:r>
      <w:r w:rsidRPr="007C1AB6">
        <w:rPr>
          <w:sz w:val="28"/>
          <w:szCs w:val="28"/>
        </w:rPr>
        <w:t>Năng lực chung: năng lực hợp tác</w:t>
      </w:r>
      <w:r>
        <w:rPr>
          <w:sz w:val="28"/>
          <w:szCs w:val="28"/>
        </w:rPr>
        <w:t>, tính toán</w:t>
      </w:r>
    </w:p>
    <w:p w:rsidR="006441E6" w:rsidRDefault="006441E6" w:rsidP="00D32CDC">
      <w:pPr>
        <w:rPr>
          <w:rFonts w:ascii="VNI-Times" w:hAnsi="VNI-Times"/>
          <w:sz w:val="28"/>
          <w:szCs w:val="28"/>
          <w:lang w:val="nb-NO"/>
        </w:rPr>
      </w:pPr>
      <w:r w:rsidRPr="007C1AB6">
        <w:rPr>
          <w:sz w:val="28"/>
          <w:szCs w:val="28"/>
        </w:rPr>
        <w:t>-</w:t>
      </w:r>
      <w:r>
        <w:rPr>
          <w:sz w:val="28"/>
          <w:szCs w:val="28"/>
        </w:rPr>
        <w:t xml:space="preserve"> </w:t>
      </w:r>
      <w:r w:rsidRPr="007C1AB6">
        <w:rPr>
          <w:sz w:val="28"/>
          <w:szCs w:val="28"/>
        </w:rPr>
        <w:t xml:space="preserve">Năng lực chuyên biệt: sử dụng hình thức diễn tả phù hợp, quan sát, </w:t>
      </w:r>
      <w:r>
        <w:rPr>
          <w:sz w:val="28"/>
          <w:szCs w:val="28"/>
        </w:rPr>
        <w:t>vận dụng kiến thức, sử dụng công nghệ thông tin</w:t>
      </w:r>
    </w:p>
    <w:p w:rsidR="006441E6" w:rsidRPr="00AF34F1" w:rsidRDefault="006441E6" w:rsidP="00D32CDC">
      <w:pPr>
        <w:rPr>
          <w:rFonts w:ascii="VNI-Times" w:hAnsi="VNI-Times"/>
          <w:b/>
          <w:i/>
          <w:sz w:val="28"/>
          <w:szCs w:val="28"/>
          <w:lang w:val="nb-NO"/>
        </w:rPr>
      </w:pPr>
      <w:r w:rsidRPr="00AF34F1">
        <w:rPr>
          <w:rFonts w:ascii="VNI-Times" w:hAnsi="VNI-Times"/>
          <w:b/>
          <w:sz w:val="28"/>
          <w:szCs w:val="28"/>
          <w:lang w:val="nb-NO"/>
        </w:rPr>
        <w:t>II.CHUAÅN BÒ</w:t>
      </w:r>
      <w:r>
        <w:rPr>
          <w:rFonts w:ascii="VNI-Times" w:hAnsi="VNI-Times"/>
          <w:b/>
          <w:sz w:val="28"/>
          <w:szCs w:val="28"/>
          <w:lang w:val="nb-NO"/>
        </w:rPr>
        <w:t>:</w:t>
      </w:r>
    </w:p>
    <w:p w:rsidR="006441E6" w:rsidRPr="00AF34F1" w:rsidRDefault="006441E6" w:rsidP="00D32CDC">
      <w:pPr>
        <w:rPr>
          <w:rFonts w:ascii="VNI-Times" w:hAnsi="VNI-Times"/>
          <w:b/>
          <w:sz w:val="28"/>
          <w:szCs w:val="28"/>
          <w:lang w:val="nb-NO"/>
        </w:rPr>
      </w:pPr>
      <w:r w:rsidRPr="00AF34F1">
        <w:rPr>
          <w:rFonts w:ascii="VNI-Times" w:hAnsi="VNI-Times"/>
          <w:sz w:val="28"/>
          <w:szCs w:val="28"/>
          <w:lang w:val="nb-NO"/>
        </w:rPr>
        <w:lastRenderedPageBreak/>
        <w:t>1.GV:</w:t>
      </w:r>
      <w:r w:rsidRPr="00AF34F1">
        <w:rPr>
          <w:rFonts w:ascii="VNI-Times" w:hAnsi="VNI-Times"/>
          <w:b/>
          <w:sz w:val="28"/>
          <w:szCs w:val="28"/>
          <w:lang w:val="nb-NO"/>
        </w:rPr>
        <w:t xml:space="preserve"> </w:t>
      </w:r>
      <w:r w:rsidRPr="00AF34F1">
        <w:rPr>
          <w:rFonts w:ascii="VNI-Times" w:hAnsi="VNI-Times"/>
          <w:sz w:val="28"/>
          <w:szCs w:val="28"/>
          <w:lang w:val="nb-NO"/>
        </w:rPr>
        <w:t xml:space="preserve"> giaùc keá, thöôùc cuoän, maùy tính boû tuùi (hoaëc baûng löôïng giaùc ), moãi loaïi 1 caùi </w:t>
      </w:r>
    </w:p>
    <w:p w:rsidR="006441E6" w:rsidRPr="00AF34F1" w:rsidRDefault="006441E6" w:rsidP="00D32CDC">
      <w:pPr>
        <w:rPr>
          <w:rFonts w:ascii="VNI-Times" w:hAnsi="VNI-Times"/>
          <w:sz w:val="28"/>
          <w:szCs w:val="28"/>
          <w:lang w:val="nb-NO"/>
        </w:rPr>
      </w:pPr>
      <w:r w:rsidRPr="00AF34F1">
        <w:rPr>
          <w:rFonts w:ascii="VNI-Times" w:hAnsi="VNI-Times"/>
          <w:sz w:val="28"/>
          <w:szCs w:val="28"/>
          <w:lang w:val="nb-NO"/>
        </w:rPr>
        <w:t>2.Hoïc sinh :moãi nhoùm hoïc sinh moät boä duïng cuï nhö  GV ôû treân (moãi toå laø moät nhoùm)</w:t>
      </w:r>
    </w:p>
    <w:p w:rsidR="006441E6" w:rsidRPr="006441E6" w:rsidRDefault="006441E6" w:rsidP="00D32CDC">
      <w:pPr>
        <w:rPr>
          <w:sz w:val="28"/>
          <w:szCs w:val="28"/>
          <w:lang w:val="nb-NO"/>
        </w:rPr>
      </w:pPr>
      <w:r w:rsidRPr="00AF34F1">
        <w:rPr>
          <w:b/>
          <w:sz w:val="28"/>
          <w:szCs w:val="28"/>
          <w:lang w:val="nb-NO"/>
        </w:rPr>
        <w:t>III. TIẾN TRÌNH DẠY HỌC:</w:t>
      </w:r>
    </w:p>
    <w:p w:rsidR="006441E6" w:rsidRPr="006441E6" w:rsidRDefault="006441E6" w:rsidP="00A66FC2">
      <w:pPr>
        <w:numPr>
          <w:ilvl w:val="0"/>
          <w:numId w:val="20"/>
        </w:numPr>
        <w:rPr>
          <w:sz w:val="28"/>
          <w:szCs w:val="28"/>
          <w:lang w:val="nb-NO"/>
        </w:rPr>
      </w:pPr>
      <w:r w:rsidRPr="006441E6">
        <w:rPr>
          <w:sz w:val="28"/>
          <w:szCs w:val="28"/>
          <w:lang w:val="nb-NO"/>
        </w:rPr>
        <w:t>Hoạt động khởi động và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2"/>
        <w:gridCol w:w="5094"/>
      </w:tblGrid>
      <w:tr w:rsidR="004F5A44" w:rsidTr="00D32CDC">
        <w:tc>
          <w:tcPr>
            <w:tcW w:w="5022" w:type="dxa"/>
            <w:shd w:val="clear" w:color="auto" w:fill="auto"/>
          </w:tcPr>
          <w:p w:rsidR="004F5A44" w:rsidRPr="00D32CDC" w:rsidRDefault="004F5A44" w:rsidP="00D32CDC">
            <w:pPr>
              <w:jc w:val="center"/>
              <w:rPr>
                <w:b/>
                <w:bCs/>
                <w:lang w:val="nb-NO"/>
              </w:rPr>
            </w:pPr>
            <w:r w:rsidRPr="00D32CDC">
              <w:rPr>
                <w:b/>
                <w:bCs/>
                <w:lang w:val="nb-NO"/>
              </w:rPr>
              <w:t>HOẠT ĐỘNG CỦA GV VÀ HỌC SINH</w:t>
            </w:r>
          </w:p>
        </w:tc>
        <w:tc>
          <w:tcPr>
            <w:tcW w:w="5094" w:type="dxa"/>
            <w:shd w:val="clear" w:color="auto" w:fill="auto"/>
          </w:tcPr>
          <w:p w:rsidR="004F5A44" w:rsidRPr="00D32CDC" w:rsidRDefault="004F5A44" w:rsidP="00D32CDC">
            <w:pPr>
              <w:jc w:val="center"/>
              <w:rPr>
                <w:b/>
                <w:bCs/>
              </w:rPr>
            </w:pPr>
            <w:r w:rsidRPr="00D32CDC">
              <w:rPr>
                <w:b/>
                <w:bCs/>
              </w:rPr>
              <w:t>NỘI DUNG KIẾN THỨC CẦN ĐẠT GHI BẢNG</w:t>
            </w:r>
          </w:p>
        </w:tc>
      </w:tr>
      <w:tr w:rsidR="004F5A44" w:rsidTr="00D32CDC">
        <w:tc>
          <w:tcPr>
            <w:tcW w:w="5022" w:type="dxa"/>
            <w:shd w:val="clear" w:color="auto" w:fill="auto"/>
          </w:tcPr>
          <w:p w:rsidR="004F5A44" w:rsidRDefault="004F5A44" w:rsidP="00D32CDC">
            <w:pPr>
              <w:jc w:val="both"/>
            </w:pPr>
            <w:r>
              <w:t>-GV treo tranh vẽ sẵn hình 35 tr 31 lên bảng .</w:t>
            </w:r>
          </w:p>
          <w:p w:rsidR="004F5A44" w:rsidRDefault="004F5A44" w:rsidP="00D32CDC">
            <w:pPr>
              <w:jc w:val="both"/>
            </w:pPr>
            <w:r>
              <w:t>-GV nêu nhiệm vụ : Xác định chiều rộng của 1 khúc sông mà việc đo đạc chỉ tiến hành tại 1 bờ sông.</w:t>
            </w:r>
          </w:p>
          <w:p w:rsidR="004F5A44" w:rsidRDefault="004F5A44" w:rsidP="00D32CDC">
            <w:pPr>
              <w:jc w:val="both"/>
            </w:pPr>
            <w:r>
              <w:t>+ Hướnh dẫn : Ta coi 2 bờ sông song song với nhau Chọn 1 điểm B phía bên kia sông làm mốc ( thường lấy 1 cây làm mốc )</w:t>
            </w:r>
          </w:p>
          <w:p w:rsidR="004F5A44" w:rsidRDefault="004F5A44" w:rsidP="00D32CDC">
            <w:pPr>
              <w:jc w:val="both"/>
            </w:pPr>
            <w:r w:rsidRPr="00D32CDC">
              <w:rPr>
                <w:b/>
                <w:bCs/>
              </w:rPr>
              <w:t>?</w:t>
            </w:r>
            <w:r>
              <w:t xml:space="preserve"> Để tính độ dài AB em sẽ tiến hành như thế nào.</w:t>
            </w:r>
          </w:p>
          <w:p w:rsidR="004F5A44" w:rsidRDefault="004F5A44" w:rsidP="00D32CDC">
            <w:pPr>
              <w:jc w:val="both"/>
            </w:pPr>
            <w:r>
              <w:t xml:space="preserve">HS : Trả lời các bước như ở cách thực hiện </w:t>
            </w:r>
          </w:p>
          <w:p w:rsidR="004F5A44" w:rsidRDefault="004F5A44" w:rsidP="00D32CDC">
            <w:pPr>
              <w:jc w:val="both"/>
            </w:pPr>
          </w:p>
          <w:p w:rsidR="004F5A44" w:rsidRDefault="004F5A44" w:rsidP="00D32CDC">
            <w:pPr>
              <w:jc w:val="both"/>
            </w:pPr>
          </w:p>
          <w:p w:rsidR="004F5A44" w:rsidRDefault="004F5A44" w:rsidP="00D32CDC">
            <w:pPr>
              <w:jc w:val="both"/>
            </w:pPr>
            <w:r w:rsidRPr="00D32CDC">
              <w:rPr>
                <w:b/>
                <w:bCs/>
              </w:rPr>
              <w:t>?</w:t>
            </w:r>
            <w:r>
              <w:t>Tại sao ta có thể coi AB là chiều rộng của khúc sông .</w:t>
            </w:r>
          </w:p>
          <w:p w:rsidR="004F5A44" w:rsidRDefault="004F5A44" w:rsidP="00D32CDC">
            <w:pPr>
              <w:jc w:val="both"/>
            </w:pPr>
            <w:r>
              <w:t xml:space="preserve">HS : Vì 2 bờ sông coi như song song và AB vuông góc với 2 bờ sông .Nên chiều rộng khúc sông chính là đoạn AB </w:t>
            </w:r>
          </w:p>
        </w:tc>
        <w:tc>
          <w:tcPr>
            <w:tcW w:w="5094" w:type="dxa"/>
            <w:shd w:val="clear" w:color="auto" w:fill="auto"/>
          </w:tcPr>
          <w:p w:rsidR="004F5A44" w:rsidRPr="00D32CDC" w:rsidRDefault="004F5A44" w:rsidP="00D32CDC">
            <w:pPr>
              <w:jc w:val="both"/>
              <w:rPr>
                <w:b/>
                <w:bCs/>
              </w:rPr>
            </w:pPr>
            <w:r w:rsidRPr="00D32CDC">
              <w:rPr>
                <w:b/>
                <w:bCs/>
              </w:rPr>
              <w:t>II. Xác định khoảng cách :</w:t>
            </w:r>
          </w:p>
          <w:p w:rsidR="004F5A44" w:rsidRPr="00D32CDC" w:rsidRDefault="00682FF4" w:rsidP="00D32CDC">
            <w:pPr>
              <w:jc w:val="both"/>
              <w:rPr>
                <w:b/>
                <w:bCs/>
              </w:rPr>
            </w:pPr>
            <w:r>
              <w:rPr>
                <w:b/>
                <w:bCs/>
                <w:noProof/>
              </w:rPr>
              <w:drawing>
                <wp:anchor distT="0" distB="0" distL="114300" distR="114300" simplePos="0" relativeHeight="251660800" behindDoc="0" locked="0" layoutInCell="1" allowOverlap="1">
                  <wp:simplePos x="0" y="0"/>
                  <wp:positionH relativeFrom="column">
                    <wp:align>right</wp:align>
                  </wp:positionH>
                  <wp:positionV relativeFrom="paragraph">
                    <wp:posOffset>3810</wp:posOffset>
                  </wp:positionV>
                  <wp:extent cx="1390650" cy="1181100"/>
                  <wp:effectExtent l="0" t="0" r="0" b="0"/>
                  <wp:wrapSquare wrapText="bothSides"/>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5"/>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3906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4F5A44" w:rsidRPr="00D32CDC">
              <w:rPr>
                <w:b/>
                <w:bCs/>
              </w:rPr>
              <w:t>1.Cách thực hiện :</w:t>
            </w:r>
          </w:p>
          <w:p w:rsidR="004F5A44" w:rsidRDefault="004F5A44" w:rsidP="00D32CDC">
            <w:pPr>
              <w:jc w:val="both"/>
            </w:pPr>
            <w:r>
              <w:t xml:space="preserve"> -Lấy điểm A  bên này sông sao cho AB vuông góc với các bờ sông</w:t>
            </w:r>
          </w:p>
          <w:p w:rsidR="004F5A44" w:rsidRDefault="004F5A44" w:rsidP="00D32CDC">
            <w:pPr>
              <w:jc w:val="both"/>
            </w:pPr>
            <w:r>
              <w:t xml:space="preserve">- Dùng eke đạc kẻ đường thẳng Ax  sao cho Ax </w:t>
            </w:r>
            <w:r w:rsidRPr="00D32CDC">
              <w:rPr>
                <w:position w:val="-4"/>
              </w:rPr>
              <w:object w:dxaOrig="240" w:dyaOrig="260">
                <v:shape id="_x0000_i1589" type="#_x0000_t75" style="width:12pt;height:13pt" o:ole="">
                  <v:imagedata r:id="rId767" o:title=""/>
                </v:shape>
                <o:OLEObject Type="Embed" ProgID="Equation.DSMT4" ShapeID="_x0000_i1589" DrawAspect="Content" ObjectID="_1621777112" r:id="rId874"/>
              </w:object>
            </w:r>
            <w:r>
              <w:t>AB</w:t>
            </w:r>
          </w:p>
          <w:p w:rsidR="004F5A44" w:rsidRDefault="004F5A44" w:rsidP="00D32CDC">
            <w:pPr>
              <w:jc w:val="both"/>
            </w:pPr>
            <w:r>
              <w:t xml:space="preserve">- Lấy C </w:t>
            </w:r>
            <w:r w:rsidRPr="00D32CDC">
              <w:rPr>
                <w:position w:val="-4"/>
              </w:rPr>
              <w:object w:dxaOrig="200" w:dyaOrig="200">
                <v:shape id="_x0000_i1590" type="#_x0000_t75" style="width:10pt;height:10pt" o:ole="">
                  <v:imagedata r:id="rId875" o:title=""/>
                </v:shape>
                <o:OLEObject Type="Embed" ProgID="Equation.DSMT4" ShapeID="_x0000_i1590" DrawAspect="Content" ObjectID="_1621777113" r:id="rId876"/>
              </w:object>
            </w:r>
            <w:r>
              <w:t xml:space="preserve"> Ax</w:t>
            </w:r>
          </w:p>
          <w:p w:rsidR="004F5A44" w:rsidRDefault="004F5A44" w:rsidP="00D32CDC">
            <w:pPr>
              <w:jc w:val="both"/>
            </w:pPr>
            <w:r>
              <w:t>- Đo đoạn AC ( giả sử AC = a)</w:t>
            </w:r>
          </w:p>
          <w:p w:rsidR="004F5A44" w:rsidRDefault="004F5A44" w:rsidP="00D32CDC">
            <w:pPr>
              <w:jc w:val="both"/>
            </w:pPr>
            <w:r>
              <w:t>- Dùng giác kế đo góc.</w:t>
            </w:r>
          </w:p>
          <w:p w:rsidR="004F5A44" w:rsidRPr="00D32CDC" w:rsidRDefault="004F5A44" w:rsidP="00D32CDC">
            <w:pPr>
              <w:jc w:val="both"/>
              <w:rPr>
                <w:b/>
                <w:bCs/>
              </w:rPr>
            </w:pPr>
            <w:r w:rsidRPr="00D32CDC">
              <w:rPr>
                <w:b/>
                <w:bCs/>
              </w:rPr>
              <w:t>2.Chứng minh AB là chiều rộng khúc sông :</w:t>
            </w:r>
          </w:p>
          <w:p w:rsidR="004F5A44" w:rsidRDefault="004F5A44" w:rsidP="00D32CDC">
            <w:pPr>
              <w:jc w:val="both"/>
            </w:pPr>
            <w:r>
              <w:t>Ta có :Tam giác ABC vuông tại A và AC = a</w:t>
            </w:r>
          </w:p>
          <w:p w:rsidR="004F5A44" w:rsidRDefault="004F5A44" w:rsidP="00D32CDC">
            <w:pPr>
              <w:jc w:val="both"/>
            </w:pPr>
            <w:r w:rsidRPr="00D32CDC">
              <w:rPr>
                <w:position w:val="-6"/>
              </w:rPr>
              <w:object w:dxaOrig="560" w:dyaOrig="360">
                <v:shape id="_x0000_i1591" type="#_x0000_t75" style="width:28pt;height:18pt" o:ole="">
                  <v:imagedata r:id="rId877" o:title=""/>
                </v:shape>
                <o:OLEObject Type="Embed" ProgID="Equation.DSMT4" ShapeID="_x0000_i1591" DrawAspect="Content" ObjectID="_1621777114" r:id="rId878"/>
              </w:object>
            </w:r>
            <w:r>
              <w:t xml:space="preserve">= </w:t>
            </w:r>
            <w:r w:rsidRPr="00D32CDC">
              <w:rPr>
                <w:position w:val="-6"/>
              </w:rPr>
              <w:object w:dxaOrig="240" w:dyaOrig="220">
                <v:shape id="_x0000_i1592" type="#_x0000_t75" style="width:12pt;height:11.25pt" o:ole="">
                  <v:imagedata r:id="rId865" o:title=""/>
                </v:shape>
                <o:OLEObject Type="Embed" ProgID="Equation.DSMT4" ShapeID="_x0000_i1592" DrawAspect="Content" ObjectID="_1621777115" r:id="rId879"/>
              </w:object>
            </w:r>
          </w:p>
          <w:p w:rsidR="004F5A44" w:rsidRDefault="004F5A44" w:rsidP="00D32CDC">
            <w:pPr>
              <w:jc w:val="both"/>
            </w:pPr>
            <w:r>
              <w:t xml:space="preserve">Vậy AB = a tg </w:t>
            </w:r>
            <w:r w:rsidRPr="00D32CDC">
              <w:rPr>
                <w:position w:val="-6"/>
              </w:rPr>
              <w:object w:dxaOrig="240" w:dyaOrig="220">
                <v:shape id="_x0000_i1593" type="#_x0000_t75" style="width:12pt;height:11.25pt" o:ole="">
                  <v:imagedata r:id="rId865" o:title=""/>
                </v:shape>
                <o:OLEObject Type="Embed" ProgID="Equation.DSMT4" ShapeID="_x0000_i1593" DrawAspect="Content" ObjectID="_1621777116" r:id="rId880"/>
              </w:object>
            </w:r>
          </w:p>
          <w:p w:rsidR="004F5A44" w:rsidRPr="00637134" w:rsidRDefault="004F5A44" w:rsidP="00D32CDC">
            <w:pPr>
              <w:jc w:val="both"/>
            </w:pPr>
            <w:r>
              <w:t xml:space="preserve"> </w:t>
            </w:r>
          </w:p>
        </w:tc>
      </w:tr>
    </w:tbl>
    <w:p w:rsidR="006441E6" w:rsidRPr="006441E6" w:rsidRDefault="006441E6" w:rsidP="006441E6">
      <w:pPr>
        <w:rPr>
          <w:bCs/>
        </w:rPr>
      </w:pPr>
      <w:r w:rsidRPr="006441E6">
        <w:rPr>
          <w:bCs/>
        </w:rPr>
        <w:t>2. Hoạt động luyện tập và vận dụng:</w:t>
      </w:r>
    </w:p>
    <w:p w:rsidR="006441E6" w:rsidRPr="006441E6" w:rsidRDefault="006441E6" w:rsidP="006441E6">
      <w:pPr>
        <w:rPr>
          <w:bCs/>
        </w:rPr>
      </w:pPr>
      <w:r w:rsidRPr="006441E6">
        <w:rPr>
          <w:bCs/>
        </w:rPr>
        <w:t>* THỰC HÀNH :</w:t>
      </w:r>
    </w:p>
    <w:p w:rsidR="006441E6" w:rsidRDefault="006441E6" w:rsidP="006441E6">
      <w:r>
        <w:t xml:space="preserve">T heo hướng dẫn trên các em sẽ  tiến hành đo đạc thực hành ngoài trời </w:t>
      </w:r>
    </w:p>
    <w:p w:rsidR="006441E6" w:rsidRPr="000901D0" w:rsidRDefault="006441E6" w:rsidP="006441E6">
      <w:pPr>
        <w:rPr>
          <w:b/>
          <w:bCs/>
        </w:rPr>
      </w:pPr>
      <w:r w:rsidRPr="000901D0">
        <w:rPr>
          <w:b/>
          <w:bCs/>
        </w:rPr>
        <w:t>1. Chuẩn bị thực hành :</w:t>
      </w:r>
    </w:p>
    <w:p w:rsidR="006441E6" w:rsidRDefault="006441E6" w:rsidP="006441E6">
      <w:r>
        <w:t xml:space="preserve">- GV yêu cầu các tổ trưởng báo cáo viêc chuẩn bị thực hành về dụng cụ và phân công nhiệm vụ </w:t>
      </w:r>
    </w:p>
    <w:p w:rsidR="006441E6" w:rsidRDefault="006441E6" w:rsidP="006441E6">
      <w:r>
        <w:t xml:space="preserve">- GV kiểm tra cụ thể </w:t>
      </w:r>
    </w:p>
    <w:p w:rsidR="006441E6" w:rsidRDefault="006441E6" w:rsidP="006441E6">
      <w:r>
        <w:t xml:space="preserve">- GV giao mẫu báo cáo thực hành cho cacs tổ </w:t>
      </w:r>
    </w:p>
    <w:p w:rsidR="006441E6" w:rsidRDefault="006441E6" w:rsidP="006441E6">
      <w:r>
        <w:t xml:space="preserve">                BÁO CÁO THỰC HÀNH -TIẾT 15 HÌNH HỌC CỦA TỔ ...LỚP......</w:t>
      </w:r>
    </w:p>
    <w:p w:rsidR="006441E6" w:rsidRDefault="006441E6" w:rsidP="006441E6">
      <w:pPr>
        <w:jc w:val="both"/>
      </w:pPr>
      <w:r>
        <w:t>Đo chiều rộng hồ bơi ở cạnh trường.</w:t>
      </w:r>
    </w:p>
    <w:p w:rsidR="006441E6" w:rsidRDefault="006441E6" w:rsidP="006441E6">
      <w:r>
        <w:t>a)Kết quả đo :</w:t>
      </w:r>
    </w:p>
    <w:p w:rsidR="006441E6" w:rsidRPr="005A401F" w:rsidRDefault="006441E6" w:rsidP="006441E6">
      <w:pPr>
        <w:ind w:left="720"/>
      </w:pPr>
      <w:r>
        <w:t xml:space="preserve">- CD = </w:t>
      </w:r>
    </w:p>
    <w:p w:rsidR="006441E6" w:rsidRPr="005A401F" w:rsidRDefault="006441E6" w:rsidP="006441E6">
      <w:pPr>
        <w:jc w:val="both"/>
        <w:rPr>
          <w:bCs/>
        </w:rPr>
      </w:pPr>
      <w:r w:rsidRPr="005A401F">
        <w:rPr>
          <w:bCs/>
        </w:rPr>
        <w:t xml:space="preserve"> </w:t>
      </w:r>
      <w:r>
        <w:rPr>
          <w:bCs/>
        </w:rPr>
        <w:t xml:space="preserve">           - </w:t>
      </w:r>
      <w:r>
        <w:rPr>
          <w:position w:val="-6"/>
        </w:rPr>
        <w:object w:dxaOrig="240" w:dyaOrig="220">
          <v:shape id="_x0000_i1594" type="#_x0000_t75" style="width:12pt;height:11.25pt" o:ole="">
            <v:imagedata r:id="rId865" o:title=""/>
          </v:shape>
          <o:OLEObject Type="Embed" ProgID="Equation.DSMT4" ShapeID="_x0000_i1594" DrawAspect="Content" ObjectID="_1621777117" r:id="rId881"/>
        </w:object>
      </w:r>
      <w:r>
        <w:rPr>
          <w:bCs/>
        </w:rPr>
        <w:t xml:space="preserve">  = </w:t>
      </w:r>
    </w:p>
    <w:p w:rsidR="006441E6" w:rsidRDefault="006441E6" w:rsidP="006441E6">
      <w:pPr>
        <w:rPr>
          <w:bCs/>
        </w:rPr>
      </w:pPr>
      <w:r>
        <w:rPr>
          <w:bCs/>
        </w:rPr>
        <w:t xml:space="preserve">            -  OC =</w:t>
      </w:r>
    </w:p>
    <w:p w:rsidR="006441E6" w:rsidRPr="0051738A" w:rsidRDefault="006441E6" w:rsidP="006441E6">
      <w:r>
        <w:rPr>
          <w:bCs/>
        </w:rPr>
        <w:t xml:space="preserve">b) Tính </w:t>
      </w:r>
      <w:r>
        <w:t xml:space="preserve">AD = AB + BD </w:t>
      </w:r>
    </w:p>
    <w:p w:rsidR="006441E6" w:rsidRDefault="006441E6" w:rsidP="006441E6">
      <w:pPr>
        <w:rPr>
          <w:bCs/>
        </w:rPr>
      </w:pPr>
      <w:r>
        <w:rPr>
          <w:bCs/>
        </w:rPr>
        <w:t>* Điểm thực hàmh của tổ được đánh giá như sau:</w:t>
      </w:r>
    </w:p>
    <w:p w:rsidR="006441E6" w:rsidRDefault="006441E6" w:rsidP="006441E6">
      <w:pPr>
        <w:rPr>
          <w:bCs/>
        </w:rPr>
      </w:pPr>
      <w:r>
        <w:rPr>
          <w:bCs/>
        </w:rPr>
        <w:t xml:space="preserve">- điển chuẩn bị dụng cụ 2 điểm </w:t>
      </w:r>
    </w:p>
    <w:p w:rsidR="006441E6" w:rsidRDefault="006441E6" w:rsidP="006441E6">
      <w:pPr>
        <w:rPr>
          <w:bCs/>
        </w:rPr>
      </w:pPr>
      <w:r>
        <w:rPr>
          <w:bCs/>
        </w:rPr>
        <w:t xml:space="preserve">- Ý thức kĩ luật 3điểm </w:t>
      </w:r>
    </w:p>
    <w:p w:rsidR="006441E6" w:rsidRDefault="006441E6" w:rsidP="006441E6">
      <w:pPr>
        <w:rPr>
          <w:bCs/>
        </w:rPr>
      </w:pPr>
      <w:r>
        <w:rPr>
          <w:bCs/>
        </w:rPr>
        <w:t xml:space="preserve">- KĨ năng thực hành 5 điểm </w:t>
      </w:r>
    </w:p>
    <w:p w:rsidR="006441E6" w:rsidRPr="000901D0" w:rsidRDefault="006441E6" w:rsidP="006441E6">
      <w:pPr>
        <w:rPr>
          <w:b/>
        </w:rPr>
      </w:pPr>
      <w:r w:rsidRPr="000901D0">
        <w:rPr>
          <w:b/>
        </w:rPr>
        <w:t xml:space="preserve">2. Học sinh thực hành </w:t>
      </w:r>
    </w:p>
    <w:p w:rsidR="006441E6" w:rsidRDefault="006441E6" w:rsidP="006441E6">
      <w:pPr>
        <w:rPr>
          <w:bCs/>
        </w:rPr>
      </w:pPr>
      <w:r>
        <w:rPr>
          <w:bCs/>
        </w:rPr>
        <w:t>- GV đưa hs tới địa điểm thực hành và phân công vị trí từng tổ .</w:t>
      </w:r>
    </w:p>
    <w:p w:rsidR="006441E6" w:rsidRDefault="006441E6" w:rsidP="006441E6">
      <w:pPr>
        <w:rPr>
          <w:bCs/>
        </w:rPr>
      </w:pPr>
      <w:r>
        <w:rPr>
          <w:bCs/>
        </w:rPr>
        <w:t>- GV kiểm tra kĩ năng thực hành của các tổ ,nhắc nhở ,hướng dẫn thêm cho hs.</w:t>
      </w:r>
    </w:p>
    <w:p w:rsidR="006441E6" w:rsidRDefault="006441E6" w:rsidP="006441E6">
      <w:pPr>
        <w:rPr>
          <w:bCs/>
        </w:rPr>
      </w:pPr>
      <w:r>
        <w:rPr>
          <w:bCs/>
        </w:rPr>
        <w:t>- Mỗi tổ cử 1 thư kí ghi lại kết quả đo đạc và tình hình thực hành của tổ . sau khi thực hành xong các tổ tiếp tục vào lớp để hoàn thành và báo cáo .</w:t>
      </w:r>
    </w:p>
    <w:p w:rsidR="006441E6" w:rsidRPr="000901D0" w:rsidRDefault="006441E6" w:rsidP="006441E6">
      <w:pPr>
        <w:rPr>
          <w:b/>
        </w:rPr>
      </w:pPr>
      <w:r w:rsidRPr="000901D0">
        <w:rPr>
          <w:b/>
        </w:rPr>
        <w:t xml:space="preserve">3 Hoàn thành báo cáo -Nhận xét -đánh giá </w:t>
      </w:r>
    </w:p>
    <w:p w:rsidR="006441E6" w:rsidRDefault="006441E6" w:rsidP="006441E6">
      <w:pPr>
        <w:rPr>
          <w:bCs/>
        </w:rPr>
      </w:pPr>
      <w:r>
        <w:rPr>
          <w:bCs/>
        </w:rPr>
        <w:t>- Các tổ làm báo cáo thực hành theo nội dung</w:t>
      </w:r>
    </w:p>
    <w:p w:rsidR="006441E6" w:rsidRDefault="006441E6" w:rsidP="006441E6">
      <w:pPr>
        <w:rPr>
          <w:bCs/>
        </w:rPr>
      </w:pPr>
      <w:r>
        <w:rPr>
          <w:bCs/>
        </w:rPr>
        <w:lastRenderedPageBreak/>
        <w:t>+ Về phần tính toán kết quả thực hành cần được các thành viên trong tổ kiểm tra vì đó là kết quả chung của tập thể ,Căn cứ vào đó GV đánh giá cho điểm thực hành của từng tổ .</w:t>
      </w:r>
    </w:p>
    <w:p w:rsidR="006441E6" w:rsidRDefault="006441E6" w:rsidP="006441E6">
      <w:pPr>
        <w:rPr>
          <w:bCs/>
        </w:rPr>
      </w:pPr>
      <w:r>
        <w:rPr>
          <w:bCs/>
        </w:rPr>
        <w:t xml:space="preserve">-Các tổ tính điểm cho từng cá nhân và tự đánh giá theo mẫu báo cáo </w:t>
      </w:r>
    </w:p>
    <w:p w:rsidR="006441E6" w:rsidRDefault="006441E6" w:rsidP="006441E6">
      <w:pPr>
        <w:rPr>
          <w:bCs/>
        </w:rPr>
      </w:pPr>
      <w:r>
        <w:rPr>
          <w:bCs/>
        </w:rPr>
        <w:t xml:space="preserve">- Sau khi hoàn thành các tổ nộp báo cáo cho GV </w:t>
      </w:r>
    </w:p>
    <w:p w:rsidR="006441E6" w:rsidRDefault="006441E6" w:rsidP="006441E6">
      <w:pPr>
        <w:rPr>
          <w:bCs/>
        </w:rPr>
      </w:pPr>
      <w:r>
        <w:rPr>
          <w:bCs/>
        </w:rPr>
        <w:t xml:space="preserve">-GV thu báo cáo thực hành của từng tổ </w:t>
      </w:r>
    </w:p>
    <w:p w:rsidR="006441E6" w:rsidRDefault="006441E6" w:rsidP="006441E6">
      <w:pPr>
        <w:rPr>
          <w:bCs/>
        </w:rPr>
      </w:pPr>
      <w:r>
        <w:rPr>
          <w:bCs/>
        </w:rPr>
        <w:t>-Thông qua báo cáo và thực tế quan sát , kiểm tra ,nêu nhận xét - đánh giá và cho điểm thực hành từng tổ .</w:t>
      </w:r>
    </w:p>
    <w:p w:rsidR="006441E6" w:rsidRPr="006441E6" w:rsidRDefault="006441E6" w:rsidP="006441E6">
      <w:r w:rsidRPr="006441E6">
        <w:t>3. Hoạt động tìm tòi và mở rộng:</w:t>
      </w:r>
    </w:p>
    <w:p w:rsidR="004F5A44" w:rsidRDefault="004F5A44" w:rsidP="004F5A44">
      <w:pPr>
        <w:jc w:val="both"/>
      </w:pPr>
      <w:r>
        <w:t xml:space="preserve">- Ôn các kiến thức đã học </w:t>
      </w:r>
    </w:p>
    <w:p w:rsidR="004F5A44" w:rsidRDefault="004F5A44" w:rsidP="004F5A44">
      <w:pPr>
        <w:jc w:val="both"/>
      </w:pPr>
      <w:r>
        <w:t xml:space="preserve">- Làm các câu hỏi ôn tập chương </w:t>
      </w:r>
    </w:p>
    <w:p w:rsidR="004F5A44" w:rsidRDefault="004F5A44" w:rsidP="004F5A44">
      <w:pPr>
        <w:jc w:val="both"/>
      </w:pPr>
      <w:r>
        <w:t>- Làm bài tập 33, 34, 35 ,36 ,37.</w:t>
      </w:r>
    </w:p>
    <w:p w:rsidR="00BF5827" w:rsidRPr="00AF34F1" w:rsidRDefault="00BF5827" w:rsidP="00BF5827">
      <w:pPr>
        <w:pStyle w:val="Header"/>
        <w:tabs>
          <w:tab w:val="clear" w:pos="4320"/>
          <w:tab w:val="clear" w:pos="8640"/>
        </w:tabs>
        <w:rPr>
          <w:b/>
          <w:bCs/>
          <w:iCs/>
          <w:color w:val="000000"/>
          <w:sz w:val="28"/>
          <w:szCs w:val="28"/>
          <w:lang w:val="nl-NL"/>
        </w:rPr>
      </w:pPr>
    </w:p>
    <w:p w:rsidR="00DF6664" w:rsidRDefault="00DF6664" w:rsidP="00BF5827">
      <w:pPr>
        <w:pStyle w:val="Header"/>
        <w:tabs>
          <w:tab w:val="clear" w:pos="4320"/>
          <w:tab w:val="clear" w:pos="8640"/>
        </w:tabs>
        <w:rPr>
          <w:b/>
          <w:bCs/>
          <w:iCs/>
          <w:color w:val="000000"/>
          <w:sz w:val="28"/>
          <w:szCs w:val="28"/>
          <w:lang w:val="nl-NL"/>
        </w:rPr>
      </w:pPr>
    </w:p>
    <w:p w:rsidR="00BF5827" w:rsidRDefault="00BF5827"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764C03" w:rsidRPr="00AB423F" w:rsidRDefault="00764C03" w:rsidP="00764C03">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764C03" w:rsidRPr="003A4974" w:rsidRDefault="00764C03" w:rsidP="00764C03">
      <w:pPr>
        <w:pStyle w:val="Header"/>
        <w:tabs>
          <w:tab w:val="clear" w:pos="4320"/>
          <w:tab w:val="clear" w:pos="8640"/>
        </w:tabs>
        <w:rPr>
          <w:bCs/>
          <w:iCs/>
          <w:color w:val="000000"/>
          <w:sz w:val="28"/>
          <w:szCs w:val="28"/>
          <w:lang w:val="nl-NL"/>
        </w:rPr>
      </w:pPr>
      <w:r>
        <w:rPr>
          <w:bCs/>
          <w:iCs/>
          <w:color w:val="000000"/>
          <w:sz w:val="28"/>
          <w:szCs w:val="28"/>
          <w:lang w:val="nl-NL"/>
        </w:rPr>
        <w:t>Ngày dạy: 22/10</w:t>
      </w:r>
      <w:r w:rsidRPr="003A4974">
        <w:rPr>
          <w:bCs/>
          <w:iCs/>
          <w:color w:val="000000"/>
          <w:sz w:val="28"/>
          <w:szCs w:val="28"/>
          <w:lang w:val="nl-NL"/>
        </w:rPr>
        <w:t>/2018</w:t>
      </w:r>
    </w:p>
    <w:p w:rsidR="00764C03" w:rsidRPr="0032562B" w:rsidRDefault="00764C03" w:rsidP="00764C03">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9   -   Tiết 16</w:t>
      </w:r>
    </w:p>
    <w:p w:rsidR="00764C03" w:rsidRDefault="00764C03" w:rsidP="00764C03">
      <w:pPr>
        <w:jc w:val="both"/>
        <w:rPr>
          <w:b/>
          <w:color w:val="FF0000"/>
          <w:sz w:val="36"/>
          <w:szCs w:val="28"/>
        </w:rPr>
      </w:pPr>
      <w:r>
        <w:rPr>
          <w:color w:val="0070C0"/>
          <w:sz w:val="28"/>
          <w:szCs w:val="28"/>
        </w:rPr>
        <w:t xml:space="preserve">                                                  </w:t>
      </w:r>
      <w:r w:rsidRPr="00764C03">
        <w:rPr>
          <w:b/>
          <w:color w:val="FF0000"/>
          <w:sz w:val="36"/>
          <w:szCs w:val="28"/>
        </w:rPr>
        <w:t xml:space="preserve">ÔN TẬP CHƯƠNG I </w:t>
      </w:r>
    </w:p>
    <w:p w:rsidR="00764C03" w:rsidRPr="00C97F39" w:rsidRDefault="00764C03" w:rsidP="00764C03">
      <w:pPr>
        <w:jc w:val="both"/>
        <w:rPr>
          <w:b/>
          <w:color w:val="FF0000"/>
          <w:sz w:val="28"/>
          <w:szCs w:val="28"/>
          <w:u w:val="single"/>
        </w:rPr>
      </w:pPr>
      <w:r>
        <w:rPr>
          <w:b/>
          <w:color w:val="FF0000"/>
          <w:sz w:val="28"/>
          <w:szCs w:val="28"/>
          <w:u w:val="single"/>
        </w:rPr>
        <w:t>I/ Mục tiêu:</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Kiến thức:</w:t>
      </w:r>
    </w:p>
    <w:p w:rsidR="00764C03" w:rsidRPr="00C97F39" w:rsidRDefault="00764C03" w:rsidP="00764C03">
      <w:pPr>
        <w:tabs>
          <w:tab w:val="num" w:pos="303"/>
        </w:tabs>
        <w:jc w:val="both"/>
        <w:rPr>
          <w:bCs/>
          <w:color w:val="000000"/>
          <w:sz w:val="28"/>
          <w:szCs w:val="28"/>
        </w:rPr>
      </w:pPr>
      <w:r w:rsidRPr="00C97F39">
        <w:rPr>
          <w:color w:val="000000"/>
          <w:sz w:val="28"/>
          <w:szCs w:val="28"/>
        </w:rPr>
        <w:t xml:space="preserve">- </w:t>
      </w:r>
      <w:r w:rsidRPr="00C97F39">
        <w:rPr>
          <w:bCs/>
          <w:color w:val="000000"/>
          <w:sz w:val="28"/>
          <w:szCs w:val="28"/>
        </w:rPr>
        <w:t>HS biết: HS được hệ thống hoá các kiến thức về cạnh và đường cao trong tam giác vuông.</w:t>
      </w:r>
    </w:p>
    <w:p w:rsidR="00764C03" w:rsidRPr="00C97F39" w:rsidRDefault="00764C03" w:rsidP="00764C03">
      <w:pPr>
        <w:tabs>
          <w:tab w:val="num" w:pos="303"/>
        </w:tabs>
        <w:jc w:val="both"/>
        <w:rPr>
          <w:bCs/>
          <w:color w:val="000000"/>
          <w:sz w:val="28"/>
          <w:szCs w:val="28"/>
        </w:rPr>
      </w:pPr>
      <w:r w:rsidRPr="00C97F39">
        <w:rPr>
          <w:bCs/>
          <w:color w:val="000000"/>
          <w:sz w:val="28"/>
          <w:szCs w:val="28"/>
        </w:rPr>
        <w:t>- Hs hiểu: HS được hệ thống hoá các  công thức định nghĩa các tỉ số lượng giác của 1 góc nhọn và quan hệ  giữa các tỉ số lượng giác của 2 góc phụ nhau.</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Kĩ năng:</w:t>
      </w:r>
    </w:p>
    <w:p w:rsidR="00764C03" w:rsidRPr="00C97F39" w:rsidRDefault="00764C03" w:rsidP="00764C03">
      <w:pPr>
        <w:tabs>
          <w:tab w:val="num" w:pos="303"/>
        </w:tabs>
        <w:jc w:val="both"/>
        <w:rPr>
          <w:bCs/>
          <w:color w:val="000000"/>
          <w:sz w:val="28"/>
          <w:szCs w:val="28"/>
        </w:rPr>
      </w:pPr>
      <w:r w:rsidRPr="00C97F39">
        <w:rPr>
          <w:bCs/>
          <w:color w:val="000000"/>
          <w:sz w:val="28"/>
          <w:szCs w:val="28"/>
        </w:rPr>
        <w:t>-HS thực hiện được: HS được rèn luyện kĩ năng  sử dụng máy tính bỏ túi để tìm các tỉ số lượng giác hoặc số đo góc.</w:t>
      </w:r>
    </w:p>
    <w:p w:rsidR="00764C03" w:rsidRPr="00C97F39" w:rsidRDefault="00764C03" w:rsidP="00764C03">
      <w:pPr>
        <w:tabs>
          <w:tab w:val="num" w:pos="303"/>
        </w:tabs>
        <w:jc w:val="both"/>
        <w:rPr>
          <w:bCs/>
          <w:color w:val="000000"/>
          <w:sz w:val="28"/>
          <w:szCs w:val="28"/>
        </w:rPr>
      </w:pPr>
      <w:r w:rsidRPr="00C97F39">
        <w:rPr>
          <w:bCs/>
          <w:color w:val="000000"/>
          <w:sz w:val="28"/>
          <w:szCs w:val="28"/>
        </w:rPr>
        <w:t>-Hs thực hiện thành thạo: HS được rèn luyện kĩ năng tính toán.</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 xml:space="preserve">Thái độ: </w:t>
      </w:r>
    </w:p>
    <w:p w:rsidR="00764C03" w:rsidRPr="00C97F39" w:rsidRDefault="00764C03" w:rsidP="00764C03">
      <w:pPr>
        <w:tabs>
          <w:tab w:val="num" w:pos="303"/>
        </w:tabs>
        <w:jc w:val="both"/>
        <w:rPr>
          <w:color w:val="000000"/>
          <w:sz w:val="28"/>
          <w:szCs w:val="28"/>
        </w:rPr>
      </w:pPr>
      <w:r w:rsidRPr="00C97F39">
        <w:rPr>
          <w:color w:val="000000"/>
          <w:sz w:val="28"/>
          <w:szCs w:val="28"/>
        </w:rPr>
        <w:t xml:space="preserve">- Thói quen: HS tự giác tích cực chủ động trong  học tập.  </w:t>
      </w:r>
    </w:p>
    <w:p w:rsidR="00764C03" w:rsidRPr="00C97F39" w:rsidRDefault="00764C03" w:rsidP="00764C03">
      <w:pPr>
        <w:tabs>
          <w:tab w:val="num" w:pos="303"/>
        </w:tabs>
        <w:jc w:val="both"/>
        <w:rPr>
          <w:color w:val="000000"/>
          <w:sz w:val="28"/>
          <w:szCs w:val="28"/>
        </w:rPr>
      </w:pPr>
      <w:r w:rsidRPr="00C97F39">
        <w:rPr>
          <w:color w:val="000000"/>
          <w:sz w:val="28"/>
          <w:szCs w:val="28"/>
        </w:rPr>
        <w:t>- Tính cách: cẩn thận trong tính toán.</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Năng lực, phẩm chất:</w:t>
      </w:r>
    </w:p>
    <w:p w:rsidR="00764C03" w:rsidRPr="00C97F39" w:rsidRDefault="00764C03" w:rsidP="00764C03">
      <w:pPr>
        <w:tabs>
          <w:tab w:val="num" w:pos="303"/>
        </w:tabs>
        <w:jc w:val="both"/>
        <w:rPr>
          <w:sz w:val="28"/>
          <w:szCs w:val="28"/>
        </w:rPr>
      </w:pPr>
      <w:r w:rsidRPr="00C97F39">
        <w:rPr>
          <w:sz w:val="28"/>
          <w:szCs w:val="28"/>
        </w:rPr>
        <w:tab/>
        <w:t>4.1. Năng lực:</w:t>
      </w:r>
    </w:p>
    <w:p w:rsidR="00764C03" w:rsidRPr="00C97F39" w:rsidRDefault="00764C03" w:rsidP="00764C03">
      <w:pPr>
        <w:tabs>
          <w:tab w:val="num" w:pos="303"/>
        </w:tabs>
        <w:jc w:val="both"/>
        <w:rPr>
          <w:sz w:val="28"/>
          <w:szCs w:val="28"/>
        </w:rPr>
      </w:pPr>
      <w:r w:rsidRPr="00C97F39">
        <w:rPr>
          <w:sz w:val="28"/>
          <w:szCs w:val="28"/>
        </w:rPr>
        <w:t>- Năng lực chung: năng lực giao tiếp, năng lực hợp tác, chủ động sáng tạo.</w:t>
      </w:r>
    </w:p>
    <w:p w:rsidR="00764C03" w:rsidRPr="00C97F39" w:rsidRDefault="00764C03" w:rsidP="00764C03">
      <w:pPr>
        <w:tabs>
          <w:tab w:val="num" w:pos="303"/>
        </w:tabs>
        <w:jc w:val="both"/>
        <w:rPr>
          <w:sz w:val="28"/>
          <w:szCs w:val="28"/>
        </w:rPr>
      </w:pPr>
      <w:r w:rsidRPr="00C97F39">
        <w:rPr>
          <w:sz w:val="28"/>
          <w:szCs w:val="28"/>
        </w:rPr>
        <w:t xml:space="preserve">- Năng lực chuyên biệt: HS được rèn năng lực tính toán, năng lực sử dụng ngôn ngữ toán học, năng lực vận dụng.                                        </w:t>
      </w:r>
    </w:p>
    <w:p w:rsidR="00764C03" w:rsidRPr="00C97F39" w:rsidRDefault="00764C03" w:rsidP="00764C03">
      <w:pPr>
        <w:tabs>
          <w:tab w:val="num" w:pos="303"/>
        </w:tabs>
        <w:jc w:val="both"/>
        <w:rPr>
          <w:sz w:val="28"/>
          <w:szCs w:val="28"/>
        </w:rPr>
      </w:pPr>
      <w:r w:rsidRPr="00C97F39">
        <w:rPr>
          <w:sz w:val="28"/>
          <w:szCs w:val="28"/>
        </w:rPr>
        <w:tab/>
        <w:t>4.2. Phẩm chất: Tự tin, tự chủ, tự lập.</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 Chuẩn bị của giáo viên và học sinh:</w:t>
      </w:r>
    </w:p>
    <w:p w:rsidR="00764C03" w:rsidRPr="00C97F39" w:rsidRDefault="00764C03" w:rsidP="00BA18DF">
      <w:pPr>
        <w:numPr>
          <w:ilvl w:val="0"/>
          <w:numId w:val="11"/>
        </w:numPr>
        <w:tabs>
          <w:tab w:val="clear" w:pos="1080"/>
          <w:tab w:val="left" w:pos="303"/>
        </w:tabs>
        <w:ind w:left="0" w:firstLine="0"/>
        <w:jc w:val="both"/>
        <w:rPr>
          <w:color w:val="0000FF"/>
          <w:sz w:val="28"/>
          <w:szCs w:val="28"/>
        </w:rPr>
      </w:pPr>
      <w:r w:rsidRPr="00C97F39">
        <w:rPr>
          <w:color w:val="0000FF"/>
          <w:sz w:val="28"/>
          <w:szCs w:val="28"/>
        </w:rPr>
        <w:t xml:space="preserve">Giáo viên: </w:t>
      </w:r>
    </w:p>
    <w:p w:rsidR="00764C03" w:rsidRPr="00C97F39" w:rsidRDefault="00764C03" w:rsidP="00764C03">
      <w:pPr>
        <w:jc w:val="both"/>
        <w:rPr>
          <w:bCs/>
          <w:color w:val="000000"/>
          <w:sz w:val="28"/>
          <w:szCs w:val="28"/>
        </w:rPr>
      </w:pPr>
      <w:r w:rsidRPr="00C97F39">
        <w:rPr>
          <w:bCs/>
          <w:color w:val="000000"/>
          <w:sz w:val="28"/>
          <w:szCs w:val="28"/>
        </w:rPr>
        <w:t xml:space="preserve">+ Bảng tóm tắt các kiến thức cần nhớ  có chỗ trống để học sinh điền  cho hoàn chỉnh. </w:t>
      </w:r>
    </w:p>
    <w:p w:rsidR="00764C03" w:rsidRPr="00C97F39" w:rsidRDefault="00764C03" w:rsidP="00764C03">
      <w:pPr>
        <w:jc w:val="both"/>
        <w:rPr>
          <w:bCs/>
          <w:color w:val="000000"/>
          <w:sz w:val="28"/>
          <w:szCs w:val="28"/>
        </w:rPr>
      </w:pPr>
      <w:r w:rsidRPr="00C97F39">
        <w:rPr>
          <w:bCs/>
          <w:color w:val="000000"/>
          <w:sz w:val="28"/>
          <w:szCs w:val="28"/>
        </w:rPr>
        <w:t>+ Bảng phụ ghi câu hỏi và bài tập.</w:t>
      </w:r>
    </w:p>
    <w:p w:rsidR="00764C03" w:rsidRPr="00C97F39" w:rsidRDefault="00764C03" w:rsidP="00764C03">
      <w:pPr>
        <w:jc w:val="both"/>
        <w:rPr>
          <w:bCs/>
          <w:color w:val="000000"/>
          <w:spacing w:val="-6"/>
          <w:sz w:val="28"/>
          <w:szCs w:val="28"/>
        </w:rPr>
      </w:pPr>
      <w:r w:rsidRPr="00C97F39">
        <w:rPr>
          <w:bCs/>
          <w:color w:val="000000"/>
          <w:sz w:val="28"/>
          <w:szCs w:val="28"/>
        </w:rPr>
        <w:lastRenderedPageBreak/>
        <w:t>+</w:t>
      </w:r>
      <w:r w:rsidRPr="00C97F39">
        <w:rPr>
          <w:bCs/>
          <w:color w:val="000000"/>
          <w:spacing w:val="-6"/>
          <w:sz w:val="28"/>
          <w:szCs w:val="28"/>
        </w:rPr>
        <w:t>Thước thẳng, compa, eke, thước đo độ, phấn màu, máy tính bỏ túi (hoặc bảng lượng giác)</w:t>
      </w:r>
    </w:p>
    <w:p w:rsidR="00764C03" w:rsidRPr="00C97F39" w:rsidRDefault="00764C03" w:rsidP="00764C03">
      <w:pPr>
        <w:tabs>
          <w:tab w:val="left" w:pos="303"/>
        </w:tabs>
        <w:jc w:val="both"/>
        <w:rPr>
          <w:color w:val="0000FF"/>
          <w:sz w:val="28"/>
          <w:szCs w:val="28"/>
        </w:rPr>
      </w:pPr>
      <w:r w:rsidRPr="00C97F39">
        <w:rPr>
          <w:color w:val="0000FF"/>
          <w:sz w:val="28"/>
          <w:szCs w:val="28"/>
        </w:rPr>
        <w:t xml:space="preserve">2. Học sinh: </w:t>
      </w:r>
    </w:p>
    <w:p w:rsidR="00764C03" w:rsidRPr="00C97F39" w:rsidRDefault="00764C03" w:rsidP="00764C03">
      <w:pPr>
        <w:jc w:val="both"/>
        <w:rPr>
          <w:bCs/>
          <w:color w:val="000000"/>
          <w:sz w:val="28"/>
          <w:szCs w:val="28"/>
        </w:rPr>
      </w:pPr>
      <w:r w:rsidRPr="00C97F39">
        <w:rPr>
          <w:bCs/>
          <w:color w:val="000000"/>
          <w:sz w:val="28"/>
          <w:szCs w:val="28"/>
        </w:rPr>
        <w:t>+ Làm các câu hỏi và bài tập chương I</w:t>
      </w:r>
    </w:p>
    <w:p w:rsidR="00764C03" w:rsidRPr="00C97F39" w:rsidRDefault="00764C03" w:rsidP="00764C03">
      <w:pPr>
        <w:tabs>
          <w:tab w:val="left" w:pos="303"/>
        </w:tabs>
        <w:jc w:val="both"/>
        <w:rPr>
          <w:color w:val="0070C0"/>
          <w:sz w:val="28"/>
          <w:szCs w:val="28"/>
        </w:rPr>
      </w:pPr>
      <w:r w:rsidRPr="00C97F39">
        <w:rPr>
          <w:bCs/>
          <w:color w:val="000000"/>
          <w:sz w:val="28"/>
          <w:szCs w:val="28"/>
        </w:rPr>
        <w:t>+ Thước thẳng ,compa ,eke, thước đo độ ,máy tính bỏ túi ; bảng lượng giác.</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I/ Tổ chức hoạt động dạy và học:</w:t>
      </w:r>
    </w:p>
    <w:p w:rsidR="00764C03" w:rsidRPr="00C97F39" w:rsidRDefault="00764C03" w:rsidP="00764C03">
      <w:pPr>
        <w:jc w:val="both"/>
        <w:rPr>
          <w:color w:val="0000FF"/>
          <w:sz w:val="28"/>
          <w:szCs w:val="28"/>
          <w:lang w:val="pt-BR"/>
        </w:rPr>
      </w:pPr>
      <w:r w:rsidRPr="00C97F39">
        <w:rPr>
          <w:color w:val="0000FF"/>
          <w:sz w:val="28"/>
          <w:szCs w:val="28"/>
          <w:lang w:val="pt-BR"/>
        </w:rPr>
        <w:t xml:space="preserve">A. HOẠT ĐỘNG KHỞI ĐỘNG </w:t>
      </w:r>
    </w:p>
    <w:p w:rsidR="00764C03" w:rsidRPr="00C97F39" w:rsidRDefault="00682FF4" w:rsidP="00764C03">
      <w:pPr>
        <w:ind w:right="98"/>
        <w:jc w:val="both"/>
        <w:rPr>
          <w:bCs/>
          <w:color w:val="000000"/>
          <w:sz w:val="28"/>
          <w:szCs w:val="28"/>
          <w:lang w:val="pt-BR"/>
        </w:rPr>
      </w:pPr>
      <w:r>
        <w:rPr>
          <w:noProof/>
          <w:color w:val="000000"/>
          <w:sz w:val="28"/>
          <w:szCs w:val="28"/>
        </w:rPr>
        <w:drawing>
          <wp:anchor distT="0" distB="0" distL="114300" distR="114300" simplePos="0" relativeHeight="251637248" behindDoc="0" locked="0" layoutInCell="1" allowOverlap="1">
            <wp:simplePos x="0" y="0"/>
            <wp:positionH relativeFrom="column">
              <wp:posOffset>2508250</wp:posOffset>
            </wp:positionH>
            <wp:positionV relativeFrom="paragraph">
              <wp:posOffset>219710</wp:posOffset>
            </wp:positionV>
            <wp:extent cx="1553845" cy="1080135"/>
            <wp:effectExtent l="0" t="0" r="0" b="0"/>
            <wp:wrapSquare wrapText="bothSides"/>
            <wp:docPr id="6551" name="Picture 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53845" cy="1080135"/>
                    </a:xfrm>
                    <a:prstGeom prst="rect">
                      <a:avLst/>
                    </a:prstGeom>
                    <a:noFill/>
                  </pic:spPr>
                </pic:pic>
              </a:graphicData>
            </a:graphic>
            <wp14:sizeRelH relativeFrom="page">
              <wp14:pctWidth>0</wp14:pctWidth>
            </wp14:sizeRelH>
            <wp14:sizeRelV relativeFrom="page">
              <wp14:pctHeight>0</wp14:pctHeight>
            </wp14:sizeRelV>
          </wp:anchor>
        </w:drawing>
      </w:r>
      <w:r w:rsidR="00764C03" w:rsidRPr="00C97F39">
        <w:rPr>
          <w:color w:val="0000FF"/>
          <w:sz w:val="28"/>
          <w:szCs w:val="28"/>
          <w:lang w:val="pt-BR"/>
        </w:rPr>
        <w:t>- KTBC:</w:t>
      </w:r>
      <w:r w:rsidR="00764C03" w:rsidRPr="00C97F39">
        <w:rPr>
          <w:color w:val="0070C0"/>
          <w:sz w:val="28"/>
          <w:szCs w:val="28"/>
          <w:lang w:val="pt-BR"/>
        </w:rPr>
        <w:t xml:space="preserve"> </w:t>
      </w:r>
      <w:r w:rsidR="00764C03" w:rsidRPr="00C97F39">
        <w:rPr>
          <w:color w:val="000000"/>
          <w:sz w:val="28"/>
          <w:szCs w:val="28"/>
          <w:lang w:val="pt-BR"/>
        </w:rPr>
        <w:t>Yêu cầu HS viết ra giấy các hệ thức về cạnh và đường cao trong tam giác</w:t>
      </w:r>
      <w:r w:rsidR="00764C03" w:rsidRPr="00C97F39">
        <w:rPr>
          <w:bCs/>
          <w:color w:val="000000"/>
          <w:sz w:val="28"/>
          <w:szCs w:val="28"/>
          <w:lang w:val="pt-BR"/>
        </w:rPr>
        <w:t xml:space="preserve"> vuông.</w:t>
      </w:r>
    </w:p>
    <w:p w:rsidR="00764C03" w:rsidRPr="00C97F39" w:rsidRDefault="00764C03" w:rsidP="00764C03">
      <w:pPr>
        <w:ind w:left="909"/>
        <w:jc w:val="both"/>
        <w:rPr>
          <w:color w:val="000000"/>
          <w:sz w:val="28"/>
          <w:szCs w:val="28"/>
          <w:lang w:val="pt-BR"/>
        </w:rPr>
      </w:pPr>
      <w:r w:rsidRPr="00C97F39">
        <w:rPr>
          <w:color w:val="000000"/>
          <w:sz w:val="28"/>
          <w:szCs w:val="28"/>
          <w:lang w:val="pt-BR"/>
        </w:rPr>
        <w:t>1.</w:t>
      </w:r>
      <w:r>
        <w:rPr>
          <w:color w:val="000000"/>
          <w:sz w:val="28"/>
          <w:szCs w:val="28"/>
          <w:lang w:val="pt-BR"/>
        </w:rPr>
        <w:t xml:space="preserve">  </w:t>
      </w:r>
      <w:r w:rsidRPr="00C97F39">
        <w:rPr>
          <w:color w:val="000000"/>
          <w:sz w:val="28"/>
          <w:szCs w:val="28"/>
          <w:lang w:val="pt-BR"/>
        </w:rPr>
        <w:t>b</w:t>
      </w:r>
      <w:r w:rsidRPr="00C97F39">
        <w:rPr>
          <w:color w:val="000000"/>
          <w:sz w:val="28"/>
          <w:szCs w:val="28"/>
          <w:vertAlign w:val="superscript"/>
          <w:lang w:val="pt-BR"/>
        </w:rPr>
        <w:t xml:space="preserve">2 </w:t>
      </w:r>
      <w:r w:rsidRPr="00C97F39">
        <w:rPr>
          <w:color w:val="000000"/>
          <w:sz w:val="28"/>
          <w:szCs w:val="28"/>
          <w:lang w:val="pt-BR"/>
        </w:rPr>
        <w:t>= .....; c</w:t>
      </w:r>
      <w:r w:rsidRPr="00C97F39">
        <w:rPr>
          <w:color w:val="000000"/>
          <w:sz w:val="28"/>
          <w:szCs w:val="28"/>
          <w:vertAlign w:val="superscript"/>
          <w:lang w:val="pt-BR"/>
        </w:rPr>
        <w:t>2</w:t>
      </w:r>
      <w:r w:rsidRPr="00C97F39">
        <w:rPr>
          <w:color w:val="000000"/>
          <w:sz w:val="28"/>
          <w:szCs w:val="28"/>
          <w:lang w:val="pt-BR"/>
        </w:rPr>
        <w:t xml:space="preserve"> = ... </w:t>
      </w:r>
    </w:p>
    <w:p w:rsidR="00764C03" w:rsidRPr="00C97F39" w:rsidRDefault="00764C03" w:rsidP="00764C03">
      <w:pPr>
        <w:ind w:left="909"/>
        <w:jc w:val="both"/>
        <w:rPr>
          <w:color w:val="000000"/>
          <w:sz w:val="28"/>
          <w:szCs w:val="28"/>
          <w:lang w:val="pt-BR"/>
        </w:rPr>
      </w:pPr>
      <w:r w:rsidRPr="00C97F39">
        <w:rPr>
          <w:bCs/>
          <w:color w:val="000000"/>
          <w:sz w:val="28"/>
          <w:szCs w:val="28"/>
          <w:lang w:val="pt-BR"/>
        </w:rPr>
        <w:t>2.</w:t>
      </w:r>
      <w:r w:rsidRPr="00C97F39">
        <w:rPr>
          <w:color w:val="000000"/>
          <w:sz w:val="28"/>
          <w:szCs w:val="28"/>
          <w:lang w:val="pt-BR"/>
        </w:rPr>
        <w:t xml:space="preserve"> </w:t>
      </w:r>
      <w:r>
        <w:rPr>
          <w:color w:val="000000"/>
          <w:sz w:val="28"/>
          <w:szCs w:val="28"/>
          <w:lang w:val="pt-BR"/>
        </w:rPr>
        <w:t xml:space="preserve"> </w:t>
      </w:r>
      <w:r w:rsidRPr="00C97F39">
        <w:rPr>
          <w:color w:val="000000"/>
          <w:sz w:val="28"/>
          <w:szCs w:val="28"/>
          <w:lang w:val="pt-BR"/>
        </w:rPr>
        <w:t>h</w:t>
      </w:r>
      <w:r w:rsidRPr="00C97F39">
        <w:rPr>
          <w:color w:val="000000"/>
          <w:sz w:val="28"/>
          <w:szCs w:val="28"/>
          <w:vertAlign w:val="superscript"/>
          <w:lang w:val="pt-BR"/>
        </w:rPr>
        <w:t>2</w:t>
      </w:r>
      <w:r w:rsidRPr="00C97F39">
        <w:rPr>
          <w:color w:val="000000"/>
          <w:sz w:val="28"/>
          <w:szCs w:val="28"/>
          <w:lang w:val="pt-BR"/>
        </w:rPr>
        <w:t xml:space="preserve"> = ....</w:t>
      </w:r>
    </w:p>
    <w:p w:rsidR="00764C03" w:rsidRPr="00C97F39" w:rsidRDefault="00764C03" w:rsidP="00764C03">
      <w:pPr>
        <w:ind w:left="909"/>
        <w:jc w:val="both"/>
        <w:rPr>
          <w:color w:val="000000"/>
          <w:sz w:val="28"/>
          <w:szCs w:val="28"/>
          <w:lang w:val="pt-BR"/>
        </w:rPr>
      </w:pPr>
      <w:r w:rsidRPr="00C97F39">
        <w:rPr>
          <w:color w:val="000000"/>
          <w:sz w:val="28"/>
          <w:szCs w:val="28"/>
          <w:lang w:val="pt-BR"/>
        </w:rPr>
        <w:t xml:space="preserve">3. </w:t>
      </w:r>
      <w:r>
        <w:rPr>
          <w:color w:val="000000"/>
          <w:sz w:val="28"/>
          <w:szCs w:val="28"/>
          <w:lang w:val="pt-BR"/>
        </w:rPr>
        <w:t xml:space="preserve"> </w:t>
      </w:r>
      <w:r w:rsidRPr="00C97F39">
        <w:rPr>
          <w:color w:val="000000"/>
          <w:sz w:val="28"/>
          <w:szCs w:val="28"/>
          <w:lang w:val="pt-BR"/>
        </w:rPr>
        <w:t>a.h = ......</w:t>
      </w:r>
    </w:p>
    <w:p w:rsidR="00764C03" w:rsidRPr="00C97F39" w:rsidRDefault="00764C03" w:rsidP="00764C03">
      <w:pPr>
        <w:ind w:left="909"/>
        <w:jc w:val="both"/>
        <w:rPr>
          <w:color w:val="000000"/>
          <w:sz w:val="28"/>
          <w:szCs w:val="28"/>
          <w:lang w:val="pt-BR"/>
        </w:rPr>
      </w:pPr>
      <w:r w:rsidRPr="00C97F39">
        <w:rPr>
          <w:color w:val="000000"/>
          <w:sz w:val="28"/>
          <w:szCs w:val="28"/>
          <w:lang w:val="pt-BR"/>
        </w:rPr>
        <w:t>4.</w:t>
      </w:r>
      <w:r>
        <w:rPr>
          <w:color w:val="000000"/>
          <w:sz w:val="28"/>
          <w:szCs w:val="28"/>
          <w:lang w:val="pt-BR"/>
        </w:rPr>
        <w:t xml:space="preserve">  </w:t>
      </w:r>
      <w:r w:rsidRPr="00C97F39">
        <w:rPr>
          <w:color w:val="000000"/>
          <w:position w:val="-24"/>
          <w:sz w:val="28"/>
          <w:szCs w:val="28"/>
          <w:lang w:val="nl-NL"/>
        </w:rPr>
        <w:object w:dxaOrig="340" w:dyaOrig="620">
          <v:shape id="_x0000_i1595" type="#_x0000_t75" style="width:17pt;height:31pt" o:ole="">
            <v:imagedata r:id="rId882" o:title=""/>
          </v:shape>
          <o:OLEObject Type="Embed" ProgID="Equation.DSMT4" ShapeID="_x0000_i1595" DrawAspect="Content" ObjectID="_1621777118" r:id="rId883"/>
        </w:object>
      </w:r>
      <w:r w:rsidRPr="00C97F39">
        <w:rPr>
          <w:color w:val="000000"/>
          <w:sz w:val="28"/>
          <w:szCs w:val="28"/>
          <w:lang w:val="pt-BR"/>
        </w:rPr>
        <w:t xml:space="preserve"> = ...+ ...</w:t>
      </w:r>
    </w:p>
    <w:p w:rsidR="00764C03" w:rsidRPr="00C97F39" w:rsidRDefault="00764C03" w:rsidP="00764C03">
      <w:pPr>
        <w:jc w:val="both"/>
        <w:rPr>
          <w:sz w:val="28"/>
          <w:szCs w:val="28"/>
          <w:lang w:val="pt-BR"/>
        </w:rPr>
      </w:pPr>
      <w:r w:rsidRPr="00C97F39">
        <w:rPr>
          <w:color w:val="0000FF"/>
          <w:sz w:val="28"/>
          <w:szCs w:val="28"/>
          <w:lang w:val="pt-BR"/>
        </w:rPr>
        <w:t>- DVBM:</w:t>
      </w:r>
      <w:r w:rsidRPr="00C97F39">
        <w:rPr>
          <w:color w:val="FF0000"/>
          <w:sz w:val="28"/>
          <w:szCs w:val="28"/>
          <w:lang w:val="pt-BR"/>
        </w:rPr>
        <w:t xml:space="preserve"> </w:t>
      </w:r>
      <w:r w:rsidRPr="00C97F39">
        <w:rPr>
          <w:sz w:val="28"/>
          <w:szCs w:val="28"/>
          <w:lang w:val="pt-BR"/>
        </w:rPr>
        <w:t>Vừa rồi ta đã nhắc lại được các hệ thức về cạnh và đường cao trong tam giác</w:t>
      </w:r>
      <w:r w:rsidRPr="00C97F39">
        <w:rPr>
          <w:bCs/>
          <w:sz w:val="28"/>
          <w:szCs w:val="28"/>
          <w:lang w:val="pt-BR"/>
        </w:rPr>
        <w:t xml:space="preserve"> vuông, để tiếp tục phần ôn tập hôm nay, chúng ta cùng nhau ôn lại về định nghĩa và các </w:t>
      </w:r>
      <w:r w:rsidRPr="00C97F39">
        <w:rPr>
          <w:sz w:val="28"/>
          <w:szCs w:val="28"/>
          <w:lang w:val="pt-BR"/>
        </w:rPr>
        <w:t>tính chất của các tỉ số lượng giác.</w:t>
      </w:r>
    </w:p>
    <w:p w:rsidR="00764C03" w:rsidRPr="00C97F39" w:rsidRDefault="00764C03" w:rsidP="00764C03">
      <w:pPr>
        <w:jc w:val="both"/>
        <w:rPr>
          <w:color w:val="0000FF"/>
          <w:sz w:val="28"/>
          <w:szCs w:val="28"/>
          <w:lang w:val="pt-BR"/>
        </w:rPr>
      </w:pPr>
      <w:r w:rsidRPr="00C97F39">
        <w:rPr>
          <w:color w:val="0000FF"/>
          <w:sz w:val="28"/>
          <w:szCs w:val="28"/>
          <w:lang w:val="pt-BR"/>
        </w:rPr>
        <w:t xml:space="preserve">B. HOẠT ĐỘNG HÌNH THÀNH KIẾN THỨC </w:t>
      </w: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5183"/>
      </w:tblGrid>
      <w:tr w:rsidR="00764C03" w:rsidRPr="00C97F39" w:rsidTr="00BA18DF">
        <w:tc>
          <w:tcPr>
            <w:tcW w:w="4956" w:type="dxa"/>
          </w:tcPr>
          <w:p w:rsidR="00764C03" w:rsidRPr="00C97F39" w:rsidRDefault="00764C03" w:rsidP="00BA18DF">
            <w:pPr>
              <w:jc w:val="center"/>
              <w:rPr>
                <w:b/>
                <w:bCs/>
                <w:color w:val="993300"/>
                <w:sz w:val="28"/>
                <w:szCs w:val="28"/>
                <w:lang w:val="pt-BR"/>
              </w:rPr>
            </w:pPr>
            <w:r w:rsidRPr="00C97F39">
              <w:rPr>
                <w:b/>
                <w:bCs/>
                <w:color w:val="993300"/>
                <w:sz w:val="28"/>
                <w:szCs w:val="28"/>
                <w:lang w:val="pt-BR"/>
              </w:rPr>
              <w:t>HOẠT ĐỘNG CỦA GV VÀ HS</w:t>
            </w:r>
          </w:p>
        </w:tc>
        <w:tc>
          <w:tcPr>
            <w:tcW w:w="5183" w:type="dxa"/>
          </w:tcPr>
          <w:p w:rsidR="00764C03" w:rsidRPr="00C97F39" w:rsidRDefault="00764C03" w:rsidP="00BA18DF">
            <w:pPr>
              <w:jc w:val="center"/>
              <w:rPr>
                <w:b/>
                <w:bCs/>
                <w:color w:val="993300"/>
                <w:sz w:val="28"/>
                <w:szCs w:val="28"/>
                <w:lang w:val="nl-NL"/>
              </w:rPr>
            </w:pPr>
            <w:r w:rsidRPr="00C97F39">
              <w:rPr>
                <w:b/>
                <w:bCs/>
                <w:color w:val="993300"/>
                <w:sz w:val="28"/>
                <w:szCs w:val="28"/>
                <w:lang w:val="nl-NL"/>
              </w:rPr>
              <w:t>NỘI DUNG CẦN ĐẠT</w:t>
            </w:r>
          </w:p>
        </w:tc>
      </w:tr>
      <w:tr w:rsidR="00764C03" w:rsidRPr="00C97F39" w:rsidTr="00BA18DF">
        <w:tc>
          <w:tcPr>
            <w:tcW w:w="4956" w:type="dxa"/>
          </w:tcPr>
          <w:p w:rsidR="00764C03" w:rsidRPr="00C97F39" w:rsidRDefault="00764C03" w:rsidP="00BA18DF">
            <w:pPr>
              <w:jc w:val="both"/>
              <w:rPr>
                <w:b/>
                <w:color w:val="000000"/>
                <w:spacing w:val="-12"/>
                <w:sz w:val="28"/>
                <w:szCs w:val="28"/>
                <w:lang w:val="nl-NL"/>
              </w:rPr>
            </w:pPr>
            <w:r w:rsidRPr="00C97F39">
              <w:rPr>
                <w:b/>
                <w:color w:val="000000"/>
                <w:spacing w:val="-12"/>
                <w:sz w:val="28"/>
                <w:szCs w:val="28"/>
                <w:lang w:val="nl-NL"/>
              </w:rPr>
              <w:t>*Định nghĩa tỉ số lượng giác của góc</w:t>
            </w:r>
            <w:r w:rsidRPr="00C97F39">
              <w:rPr>
                <w:color w:val="000000"/>
                <w:spacing w:val="-12"/>
                <w:sz w:val="28"/>
                <w:szCs w:val="28"/>
                <w:lang w:val="nl-NL"/>
              </w:rPr>
              <w:t xml:space="preserve"> </w:t>
            </w:r>
            <w:r w:rsidRPr="00C97F39">
              <w:rPr>
                <w:b/>
                <w:color w:val="000000"/>
                <w:spacing w:val="-12"/>
                <w:sz w:val="28"/>
                <w:szCs w:val="28"/>
                <w:lang w:val="nl-NL"/>
              </w:rPr>
              <w:t>nhọn</w:t>
            </w:r>
          </w:p>
          <w:p w:rsidR="00764C03" w:rsidRPr="00E855D3" w:rsidRDefault="00682FF4" w:rsidP="00BA18DF">
            <w:pPr>
              <w:jc w:val="both"/>
              <w:rPr>
                <w:color w:val="000000"/>
                <w:sz w:val="28"/>
                <w:szCs w:val="28"/>
                <w:lang w:val="nl-NL"/>
              </w:rPr>
            </w:pPr>
            <w:r>
              <w:rPr>
                <w:bCs/>
                <w:noProof/>
                <w:color w:val="000000"/>
                <w:sz w:val="28"/>
                <w:szCs w:val="28"/>
              </w:rPr>
              <w:drawing>
                <wp:anchor distT="0" distB="0" distL="114300" distR="114300" simplePos="0" relativeHeight="251635200" behindDoc="0" locked="0" layoutInCell="1" allowOverlap="1">
                  <wp:simplePos x="0" y="0"/>
                  <wp:positionH relativeFrom="column">
                    <wp:posOffset>1258570</wp:posOffset>
                  </wp:positionH>
                  <wp:positionV relativeFrom="paragraph">
                    <wp:posOffset>165100</wp:posOffset>
                  </wp:positionV>
                  <wp:extent cx="1876425" cy="1133475"/>
                  <wp:effectExtent l="0" t="0" r="0" b="0"/>
                  <wp:wrapSquare wrapText="bothSides"/>
                  <wp:docPr id="6549" name="Picture 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876425" cy="1133475"/>
                          </a:xfrm>
                          <a:prstGeom prst="rect">
                            <a:avLst/>
                          </a:prstGeom>
                          <a:noFill/>
                        </pic:spPr>
                      </pic:pic>
                    </a:graphicData>
                  </a:graphic>
                  <wp14:sizeRelH relativeFrom="page">
                    <wp14:pctWidth>0</wp14:pctWidth>
                  </wp14:sizeRelH>
                  <wp14:sizeRelV relativeFrom="page">
                    <wp14:pctHeight>0</wp14:pctHeight>
                  </wp14:sizeRelV>
                </wp:anchor>
              </w:drawing>
            </w:r>
            <w:r w:rsidR="00764C03" w:rsidRPr="00E855D3">
              <w:rPr>
                <w:color w:val="000000"/>
                <w:sz w:val="28"/>
                <w:szCs w:val="28"/>
                <w:lang w:val="nl-NL"/>
              </w:rPr>
              <w:t>sin</w:t>
            </w:r>
            <w:r w:rsidR="00764C03" w:rsidRPr="00C97F39">
              <w:rPr>
                <w:color w:val="000000"/>
                <w:position w:val="-6"/>
                <w:sz w:val="28"/>
                <w:szCs w:val="28"/>
                <w:lang w:val="nl-NL"/>
              </w:rPr>
              <w:object w:dxaOrig="240" w:dyaOrig="220">
                <v:shape id="_x0000_i1596" type="#_x0000_t75" style="width:12pt;height:11.25pt" o:ole="">
                  <v:imagedata r:id="rId884" o:title=""/>
                </v:shape>
                <o:OLEObject Type="Embed" ProgID="Equation.DSMT4" ShapeID="_x0000_i1596" DrawAspect="Content" ObjectID="_1621777119" r:id="rId885"/>
              </w:object>
            </w:r>
            <w:r w:rsidR="00764C03" w:rsidRPr="00E855D3">
              <w:rPr>
                <w:color w:val="000000"/>
                <w:sz w:val="28"/>
                <w:szCs w:val="28"/>
                <w:lang w:val="nl-NL"/>
              </w:rPr>
              <w:t xml:space="preserve"> =  </w:t>
            </w:r>
            <w:r w:rsidR="00764C03" w:rsidRPr="00C97F39">
              <w:rPr>
                <w:color w:val="000000"/>
                <w:position w:val="-24"/>
                <w:sz w:val="28"/>
                <w:szCs w:val="28"/>
                <w:lang w:val="nl-NL"/>
              </w:rPr>
              <w:object w:dxaOrig="440" w:dyaOrig="620">
                <v:shape id="_x0000_i1597" type="#_x0000_t75" style="width:22pt;height:31pt" o:ole="">
                  <v:imagedata r:id="rId886" o:title=""/>
                </v:shape>
                <o:OLEObject Type="Embed" ProgID="Equation.DSMT4" ShapeID="_x0000_i1597" DrawAspect="Content" ObjectID="_1621777120" r:id="rId887"/>
              </w:object>
            </w:r>
            <w:r w:rsidR="00764C03"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E855D3">
              <w:rPr>
                <w:color w:val="000000"/>
                <w:sz w:val="28"/>
                <w:szCs w:val="28"/>
                <w:lang w:val="nl-NL"/>
              </w:rPr>
              <w:t xml:space="preserve"> cos</w:t>
            </w:r>
            <w:r w:rsidRPr="00C97F39">
              <w:rPr>
                <w:color w:val="000000"/>
                <w:position w:val="-6"/>
                <w:sz w:val="28"/>
                <w:szCs w:val="28"/>
                <w:lang w:val="nl-NL"/>
              </w:rPr>
              <w:object w:dxaOrig="240" w:dyaOrig="220">
                <v:shape id="_x0000_i1598" type="#_x0000_t75" style="width:12pt;height:14.55pt" o:ole="">
                  <v:imagedata r:id="rId884" o:title=""/>
                </v:shape>
                <o:OLEObject Type="Embed" ProgID="Equation.DSMT4" ShapeID="_x0000_i1598" DrawAspect="Content" ObjectID="_1621777121" r:id="rId888"/>
              </w:object>
            </w:r>
            <w:r w:rsidRPr="00E855D3">
              <w:rPr>
                <w:color w:val="000000"/>
                <w:sz w:val="28"/>
                <w:szCs w:val="28"/>
                <w:lang w:val="nl-NL"/>
              </w:rPr>
              <w:t xml:space="preserve"> = ......</w:t>
            </w:r>
          </w:p>
          <w:p w:rsidR="00764C03" w:rsidRPr="00E855D3" w:rsidRDefault="00764C03" w:rsidP="00BA18DF">
            <w:pPr>
              <w:jc w:val="both"/>
              <w:rPr>
                <w:color w:val="000000"/>
                <w:sz w:val="28"/>
                <w:szCs w:val="28"/>
                <w:lang w:val="nl-NL"/>
              </w:rPr>
            </w:pPr>
            <w:r w:rsidRPr="00E855D3">
              <w:rPr>
                <w:color w:val="000000"/>
                <w:sz w:val="28"/>
                <w:szCs w:val="28"/>
                <w:lang w:val="nl-NL"/>
              </w:rPr>
              <w:t xml:space="preserve">tan </w:t>
            </w:r>
            <w:r w:rsidRPr="00C97F39">
              <w:rPr>
                <w:color w:val="000000"/>
                <w:position w:val="-6"/>
                <w:sz w:val="28"/>
                <w:szCs w:val="28"/>
                <w:lang w:val="nl-NL"/>
              </w:rPr>
              <w:object w:dxaOrig="240" w:dyaOrig="220">
                <v:shape id="_x0000_i1599" type="#_x0000_t75" style="width:12pt;height:14.55pt" o:ole="">
                  <v:imagedata r:id="rId884" o:title=""/>
                </v:shape>
                <o:OLEObject Type="Embed" ProgID="Equation.DSMT4" ShapeID="_x0000_i1599" DrawAspect="Content" ObjectID="_1621777122" r:id="rId889"/>
              </w:object>
            </w:r>
            <w:r w:rsidRPr="00E855D3">
              <w:rPr>
                <w:color w:val="000000"/>
                <w:sz w:val="28"/>
                <w:szCs w:val="28"/>
                <w:lang w:val="nl-NL"/>
              </w:rPr>
              <w:t xml:space="preserve">= </w:t>
            </w:r>
            <w:r w:rsidRPr="00C97F39">
              <w:rPr>
                <w:color w:val="000000"/>
                <w:position w:val="-24"/>
                <w:sz w:val="28"/>
                <w:szCs w:val="28"/>
                <w:lang w:val="nl-NL"/>
              </w:rPr>
              <w:object w:dxaOrig="380" w:dyaOrig="620">
                <v:shape id="_x0000_i1600" type="#_x0000_t75" style="width:19pt;height:31pt" o:ole="">
                  <v:imagedata r:id="rId890" o:title=""/>
                </v:shape>
                <o:OLEObject Type="Embed" ProgID="Equation.DSMT4" ShapeID="_x0000_i1600" DrawAspect="Content" ObjectID="_1621777123" r:id="rId891"/>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E855D3">
              <w:rPr>
                <w:color w:val="000000"/>
                <w:sz w:val="28"/>
                <w:szCs w:val="28"/>
                <w:lang w:val="nl-NL"/>
              </w:rPr>
              <w:t xml:space="preserve"> </w:t>
            </w:r>
            <w:r w:rsidRPr="00C97F39">
              <w:rPr>
                <w:color w:val="000000"/>
                <w:position w:val="-6"/>
                <w:sz w:val="28"/>
                <w:szCs w:val="28"/>
                <w:lang w:val="nl-NL"/>
              </w:rPr>
              <w:object w:dxaOrig="560" w:dyaOrig="260">
                <v:shape id="_x0000_i1601" type="#_x0000_t75" style="width:28pt;height:13pt" o:ole="">
                  <v:imagedata r:id="rId892" o:title=""/>
                </v:shape>
                <o:OLEObject Type="Embed" ProgID="Equation.DSMT4" ShapeID="_x0000_i1601" DrawAspect="Content" ObjectID="_1621777124" r:id="rId893"/>
              </w:object>
            </w:r>
            <w:r w:rsidRPr="00E855D3">
              <w:rPr>
                <w:color w:val="000000"/>
                <w:sz w:val="28"/>
                <w:szCs w:val="28"/>
                <w:lang w:val="nl-NL"/>
              </w:rPr>
              <w:t xml:space="preserve"> = </w:t>
            </w:r>
            <w:r w:rsidRPr="00C97F39">
              <w:rPr>
                <w:color w:val="000000"/>
                <w:position w:val="-24"/>
                <w:sz w:val="28"/>
                <w:szCs w:val="28"/>
                <w:lang w:val="nl-NL"/>
              </w:rPr>
              <w:object w:dxaOrig="380" w:dyaOrig="620">
                <v:shape id="_x0000_i1602" type="#_x0000_t75" style="width:19pt;height:31pt" o:ole="">
                  <v:imagedata r:id="rId890" o:title=""/>
                </v:shape>
                <o:OLEObject Type="Embed" ProgID="Equation.DSMT4" ShapeID="_x0000_i1602" DrawAspect="Content" ObjectID="_1621777125" r:id="rId894"/>
              </w:object>
            </w:r>
          </w:p>
          <w:p w:rsidR="00764C03" w:rsidRPr="00E855D3" w:rsidRDefault="00764C03" w:rsidP="00BA18DF">
            <w:pPr>
              <w:jc w:val="both"/>
              <w:rPr>
                <w:color w:val="000000"/>
                <w:sz w:val="28"/>
                <w:szCs w:val="28"/>
                <w:lang w:val="nl-NL"/>
              </w:rPr>
            </w:pPr>
            <w:r w:rsidRPr="00E855D3">
              <w:rPr>
                <w:color w:val="000000"/>
                <w:sz w:val="28"/>
                <w:szCs w:val="28"/>
                <w:lang w:val="nl-NL"/>
              </w:rPr>
              <w:t>- GV yêu cầu hS điền vào dấu</w:t>
            </w:r>
          </w:p>
          <w:p w:rsidR="00764C03" w:rsidRPr="00E855D3" w:rsidRDefault="00764C03" w:rsidP="00BA18DF">
            <w:pPr>
              <w:jc w:val="both"/>
              <w:rPr>
                <w:color w:val="000000"/>
                <w:sz w:val="28"/>
                <w:szCs w:val="28"/>
                <w:lang w:val="nl-NL"/>
              </w:rPr>
            </w:pPr>
            <w:r w:rsidRPr="00E855D3">
              <w:rPr>
                <w:color w:val="000000"/>
                <w:sz w:val="28"/>
                <w:szCs w:val="28"/>
                <w:lang w:val="nl-NL"/>
              </w:rPr>
              <w:t>HS: điền như nội dung ghi bảng</w:t>
            </w:r>
          </w:p>
          <w:p w:rsidR="00764C03" w:rsidRPr="00E855D3" w:rsidRDefault="00764C03" w:rsidP="00BA18DF">
            <w:pPr>
              <w:jc w:val="both"/>
              <w:rPr>
                <w:color w:val="000000"/>
                <w:sz w:val="28"/>
                <w:szCs w:val="28"/>
                <w:lang w:val="nl-NL"/>
              </w:rPr>
            </w:pPr>
          </w:p>
          <w:p w:rsidR="00764C03" w:rsidRPr="00E855D3" w:rsidRDefault="00764C03" w:rsidP="00BA18DF">
            <w:pPr>
              <w:jc w:val="both"/>
              <w:rPr>
                <w:color w:val="000000"/>
                <w:sz w:val="28"/>
                <w:szCs w:val="28"/>
                <w:lang w:val="nl-NL"/>
              </w:rPr>
            </w:pPr>
            <w:r w:rsidRPr="00E855D3">
              <w:rPr>
                <w:b/>
                <w:bCs/>
                <w:color w:val="000000"/>
                <w:sz w:val="28"/>
                <w:szCs w:val="28"/>
                <w:lang w:val="nl-NL"/>
              </w:rPr>
              <w:t>?</w:t>
            </w:r>
            <w:r w:rsidRPr="00E855D3">
              <w:rPr>
                <w:color w:val="000000"/>
                <w:sz w:val="28"/>
                <w:szCs w:val="28"/>
                <w:lang w:val="nl-NL"/>
              </w:rPr>
              <w:t xml:space="preserve">Cho </w:t>
            </w:r>
            <w:r w:rsidRPr="00C97F39">
              <w:rPr>
                <w:color w:val="000000"/>
                <w:position w:val="-6"/>
                <w:sz w:val="28"/>
                <w:szCs w:val="28"/>
                <w:lang w:val="nl-NL"/>
              </w:rPr>
              <w:object w:dxaOrig="240" w:dyaOrig="220">
                <v:shape id="_x0000_i1603" type="#_x0000_t75" style="width:12pt;height:11.25pt" o:ole="">
                  <v:imagedata r:id="rId884" o:title=""/>
                </v:shape>
                <o:OLEObject Type="Embed" ProgID="Equation.DSMT4" ShapeID="_x0000_i1603" DrawAspect="Content" ObjectID="_1621777126" r:id="rId895"/>
              </w:object>
            </w:r>
            <w:r w:rsidRPr="00E855D3">
              <w:rPr>
                <w:color w:val="000000"/>
                <w:sz w:val="28"/>
                <w:szCs w:val="28"/>
                <w:lang w:val="nl-NL"/>
              </w:rPr>
              <w:t xml:space="preserve">và </w:t>
            </w:r>
            <w:r w:rsidRPr="00C97F39">
              <w:rPr>
                <w:color w:val="000000"/>
                <w:position w:val="-10"/>
                <w:sz w:val="28"/>
                <w:szCs w:val="28"/>
                <w:lang w:val="nl-NL"/>
              </w:rPr>
              <w:object w:dxaOrig="240" w:dyaOrig="320">
                <v:shape id="_x0000_i1604" type="#_x0000_t75" style="width:12pt;height:16pt" o:ole="">
                  <v:imagedata r:id="rId896" o:title=""/>
                </v:shape>
                <o:OLEObject Type="Embed" ProgID="Equation.DSMT4" ShapeID="_x0000_i1604" DrawAspect="Content" ObjectID="_1621777127" r:id="rId897"/>
              </w:object>
            </w:r>
            <w:r w:rsidRPr="00E855D3">
              <w:rPr>
                <w:color w:val="000000"/>
                <w:sz w:val="28"/>
                <w:szCs w:val="28"/>
                <w:lang w:val="nl-NL"/>
              </w:rPr>
              <w:t xml:space="preserve"> là hai góc nhọn phụ nhau khi đó :</w:t>
            </w:r>
          </w:p>
          <w:p w:rsidR="00764C03" w:rsidRPr="00E855D3" w:rsidRDefault="00764C03" w:rsidP="00BA18DF">
            <w:pPr>
              <w:jc w:val="both"/>
              <w:rPr>
                <w:color w:val="000000"/>
                <w:sz w:val="28"/>
                <w:szCs w:val="28"/>
                <w:lang w:val="nl-NL"/>
              </w:rPr>
            </w:pPr>
            <w:r w:rsidRPr="00E855D3">
              <w:rPr>
                <w:color w:val="000000"/>
                <w:sz w:val="28"/>
                <w:szCs w:val="28"/>
                <w:lang w:val="nl-NL"/>
              </w:rPr>
              <w:t>sin</w:t>
            </w:r>
            <w:r w:rsidRPr="00C97F39">
              <w:rPr>
                <w:color w:val="000000"/>
                <w:position w:val="-6"/>
                <w:sz w:val="28"/>
                <w:szCs w:val="28"/>
                <w:lang w:val="nl-NL"/>
              </w:rPr>
              <w:object w:dxaOrig="240" w:dyaOrig="220">
                <v:shape id="_x0000_i1605" type="#_x0000_t75" style="width:12pt;height:11.25pt" o:ole="">
                  <v:imagedata r:id="rId884" o:title=""/>
                </v:shape>
                <o:OLEObject Type="Embed" ProgID="Equation.DSMT4" ShapeID="_x0000_i1605" DrawAspect="Content" ObjectID="_1621777128" r:id="rId898"/>
              </w:object>
            </w:r>
            <w:r w:rsidRPr="00E855D3">
              <w:rPr>
                <w:color w:val="000000"/>
                <w:sz w:val="28"/>
                <w:szCs w:val="28"/>
                <w:lang w:val="nl-NL"/>
              </w:rPr>
              <w:t xml:space="preserve"> = .......... ;cos</w:t>
            </w:r>
            <w:r w:rsidRPr="00C97F39">
              <w:rPr>
                <w:color w:val="000000"/>
                <w:position w:val="-6"/>
                <w:sz w:val="28"/>
                <w:szCs w:val="28"/>
                <w:lang w:val="nl-NL"/>
              </w:rPr>
              <w:object w:dxaOrig="240" w:dyaOrig="220">
                <v:shape id="_x0000_i1606" type="#_x0000_t75" style="width:12pt;height:11.25pt" o:ole="">
                  <v:imagedata r:id="rId884" o:title=""/>
                </v:shape>
                <o:OLEObject Type="Embed" ProgID="Equation.DSMT4" ShapeID="_x0000_i1606" DrawAspect="Content" ObjectID="_1621777129" r:id="rId899"/>
              </w:object>
            </w:r>
            <w:r w:rsidRPr="00E855D3">
              <w:rPr>
                <w:color w:val="000000"/>
                <w:sz w:val="28"/>
                <w:szCs w:val="28"/>
                <w:lang w:val="nl-NL"/>
              </w:rPr>
              <w:t xml:space="preserve"> = .........</w:t>
            </w:r>
          </w:p>
          <w:p w:rsidR="00764C03" w:rsidRPr="00E855D3" w:rsidRDefault="00764C03" w:rsidP="00BA18DF">
            <w:pPr>
              <w:jc w:val="both"/>
              <w:rPr>
                <w:color w:val="000000"/>
                <w:sz w:val="28"/>
                <w:szCs w:val="28"/>
                <w:lang w:val="nl-NL"/>
              </w:rPr>
            </w:pPr>
            <w:r w:rsidRPr="00E855D3">
              <w:rPr>
                <w:color w:val="000000"/>
                <w:sz w:val="28"/>
                <w:szCs w:val="28"/>
                <w:lang w:val="nl-NL"/>
              </w:rPr>
              <w:t>tan</w:t>
            </w:r>
            <w:r w:rsidRPr="00C97F39">
              <w:rPr>
                <w:color w:val="000000"/>
                <w:position w:val="-6"/>
                <w:sz w:val="28"/>
                <w:szCs w:val="28"/>
                <w:lang w:val="nl-NL"/>
              </w:rPr>
              <w:object w:dxaOrig="240" w:dyaOrig="220">
                <v:shape id="_x0000_i1607" type="#_x0000_t75" style="width:12pt;height:11.25pt" o:ole="">
                  <v:imagedata r:id="rId884" o:title=""/>
                </v:shape>
                <o:OLEObject Type="Embed" ProgID="Equation.DSMT4" ShapeID="_x0000_i1607" DrawAspect="Content" ObjectID="_1621777130" r:id="rId900"/>
              </w:object>
            </w:r>
            <w:r w:rsidRPr="00E855D3">
              <w:rPr>
                <w:color w:val="000000"/>
                <w:sz w:val="28"/>
                <w:szCs w:val="28"/>
                <w:lang w:val="nl-NL"/>
              </w:rPr>
              <w:t xml:space="preserve"> = ...........;cot</w:t>
            </w:r>
            <w:r w:rsidRPr="00C97F39">
              <w:rPr>
                <w:color w:val="000000"/>
                <w:position w:val="-6"/>
                <w:sz w:val="28"/>
                <w:szCs w:val="28"/>
                <w:lang w:val="nl-NL"/>
              </w:rPr>
              <w:object w:dxaOrig="240" w:dyaOrig="220">
                <v:shape id="_x0000_i1608" type="#_x0000_t75" style="width:12pt;height:11.25pt" o:ole="">
                  <v:imagedata r:id="rId884" o:title=""/>
                </v:shape>
                <o:OLEObject Type="Embed" ProgID="Equation.DSMT4" ShapeID="_x0000_i1608" DrawAspect="Content" ObjectID="_1621777131" r:id="rId901"/>
              </w:object>
            </w:r>
            <w:r w:rsidRPr="00E855D3">
              <w:rPr>
                <w:color w:val="000000"/>
                <w:sz w:val="28"/>
                <w:szCs w:val="28"/>
                <w:lang w:val="nl-NL"/>
              </w:rPr>
              <w:t xml:space="preserve"> = ........</w:t>
            </w:r>
          </w:p>
          <w:p w:rsidR="00764C03" w:rsidRPr="00E855D3" w:rsidRDefault="00764C03" w:rsidP="00BA18DF">
            <w:pPr>
              <w:jc w:val="both"/>
              <w:rPr>
                <w:color w:val="000000"/>
                <w:sz w:val="28"/>
                <w:szCs w:val="28"/>
                <w:lang w:val="nl-NL"/>
              </w:rPr>
            </w:pPr>
            <w:r w:rsidRPr="00E855D3">
              <w:rPr>
                <w:color w:val="000000"/>
                <w:sz w:val="28"/>
                <w:szCs w:val="28"/>
                <w:lang w:val="nl-NL"/>
              </w:rPr>
              <w:t>Hãy điền vào dấu ......</w:t>
            </w:r>
          </w:p>
          <w:p w:rsidR="00764C03" w:rsidRPr="00E855D3" w:rsidRDefault="00764C03" w:rsidP="00BA18DF">
            <w:pPr>
              <w:jc w:val="both"/>
              <w:rPr>
                <w:color w:val="000000"/>
                <w:sz w:val="28"/>
                <w:szCs w:val="28"/>
                <w:lang w:val="nl-NL"/>
              </w:rPr>
            </w:pPr>
            <w:r w:rsidRPr="00E855D3">
              <w:rPr>
                <w:color w:val="000000"/>
                <w:sz w:val="28"/>
                <w:szCs w:val="28"/>
                <w:lang w:val="nl-NL"/>
              </w:rPr>
              <w:t>HS: điền như nội dung Nội dung cần đạt.</w:t>
            </w:r>
          </w:p>
          <w:p w:rsidR="00764C03" w:rsidRPr="00E855D3" w:rsidRDefault="00764C03" w:rsidP="00BA18DF">
            <w:pPr>
              <w:jc w:val="both"/>
              <w:rPr>
                <w:color w:val="000000"/>
                <w:sz w:val="28"/>
                <w:szCs w:val="28"/>
                <w:lang w:val="nl-NL"/>
              </w:rPr>
            </w:pPr>
            <w:r w:rsidRPr="00E855D3">
              <w:rPr>
                <w:b/>
                <w:bCs/>
                <w:color w:val="000000"/>
                <w:sz w:val="28"/>
                <w:szCs w:val="28"/>
                <w:lang w:val="nl-NL"/>
              </w:rPr>
              <w:t>?</w:t>
            </w:r>
            <w:r w:rsidRPr="00E855D3">
              <w:rPr>
                <w:color w:val="000000"/>
                <w:sz w:val="28"/>
                <w:szCs w:val="28"/>
                <w:lang w:val="nl-NL"/>
              </w:rPr>
              <w:t xml:space="preserve"> Cho góc nhọn </w:t>
            </w:r>
            <w:r w:rsidRPr="00C97F39">
              <w:rPr>
                <w:color w:val="000000"/>
                <w:position w:val="-6"/>
                <w:sz w:val="28"/>
                <w:szCs w:val="28"/>
                <w:lang w:val="nl-NL"/>
              </w:rPr>
              <w:object w:dxaOrig="240" w:dyaOrig="220">
                <v:shape id="_x0000_i1609" type="#_x0000_t75" style="width:12pt;height:11.25pt" o:ole="">
                  <v:imagedata r:id="rId884" o:title=""/>
                </v:shape>
                <o:OLEObject Type="Embed" ProgID="Equation.DSMT4" ShapeID="_x0000_i1609" DrawAspect="Content" ObjectID="_1621777132" r:id="rId902"/>
              </w:object>
            </w:r>
            <w:r w:rsidRPr="00E855D3">
              <w:rPr>
                <w:color w:val="000000"/>
                <w:sz w:val="28"/>
                <w:szCs w:val="28"/>
                <w:lang w:val="nl-NL"/>
              </w:rPr>
              <w:t xml:space="preserve">.Ta còn biết những tính chất nào của các tỉ số lượng giác của góc </w:t>
            </w:r>
            <w:r w:rsidRPr="00C97F39">
              <w:rPr>
                <w:color w:val="000000"/>
                <w:position w:val="-6"/>
                <w:sz w:val="28"/>
                <w:szCs w:val="28"/>
                <w:lang w:val="nl-NL"/>
              </w:rPr>
              <w:object w:dxaOrig="240" w:dyaOrig="220">
                <v:shape id="_x0000_i1610" type="#_x0000_t75" style="width:12pt;height:11.25pt" o:ole="">
                  <v:imagedata r:id="rId884" o:title=""/>
                </v:shape>
                <o:OLEObject Type="Embed" ProgID="Equation.DSMT4" ShapeID="_x0000_i1610" DrawAspect="Content" ObjectID="_1621777133" r:id="rId903"/>
              </w:object>
            </w:r>
          </w:p>
          <w:p w:rsidR="00764C03" w:rsidRPr="00E855D3" w:rsidRDefault="00764C03" w:rsidP="00BA18DF">
            <w:pPr>
              <w:jc w:val="both"/>
              <w:rPr>
                <w:color w:val="000000"/>
                <w:sz w:val="28"/>
                <w:szCs w:val="28"/>
                <w:lang w:val="nl-NL"/>
              </w:rPr>
            </w:pPr>
            <w:r w:rsidRPr="00E855D3">
              <w:rPr>
                <w:color w:val="000000"/>
                <w:sz w:val="28"/>
                <w:szCs w:val="28"/>
                <w:lang w:val="nl-NL"/>
              </w:rPr>
              <w:t>HS: Kết quả trả lời như Nội dung cần đạt.</w:t>
            </w:r>
          </w:p>
          <w:p w:rsidR="00764C03" w:rsidRPr="00E855D3" w:rsidRDefault="00764C03" w:rsidP="00BA18DF">
            <w:pPr>
              <w:jc w:val="both"/>
              <w:rPr>
                <w:color w:val="000000"/>
                <w:sz w:val="28"/>
                <w:szCs w:val="28"/>
                <w:lang w:val="nl-NL"/>
              </w:rPr>
            </w:pPr>
            <w:r w:rsidRPr="00E855D3">
              <w:rPr>
                <w:b/>
                <w:bCs/>
                <w:color w:val="000000"/>
                <w:sz w:val="28"/>
                <w:szCs w:val="28"/>
                <w:lang w:val="nl-NL"/>
              </w:rPr>
              <w:t>?</w:t>
            </w:r>
            <w:r w:rsidRPr="00E855D3">
              <w:rPr>
                <w:color w:val="000000"/>
                <w:sz w:val="28"/>
                <w:szCs w:val="28"/>
                <w:lang w:val="nl-NL"/>
              </w:rPr>
              <w:t xml:space="preserve"> Khi </w:t>
            </w:r>
            <w:r w:rsidRPr="00C97F39">
              <w:rPr>
                <w:color w:val="000000"/>
                <w:position w:val="-6"/>
                <w:sz w:val="28"/>
                <w:szCs w:val="28"/>
                <w:lang w:val="nl-NL"/>
              </w:rPr>
              <w:object w:dxaOrig="240" w:dyaOrig="220">
                <v:shape id="_x0000_i1611" type="#_x0000_t75" style="width:12pt;height:11.25pt" o:ole="">
                  <v:imagedata r:id="rId884" o:title=""/>
                </v:shape>
                <o:OLEObject Type="Embed" ProgID="Equation.DSMT4" ShapeID="_x0000_i1611" DrawAspect="Content" ObjectID="_1621777134" r:id="rId904"/>
              </w:object>
            </w:r>
            <w:r w:rsidRPr="00E855D3">
              <w:rPr>
                <w:color w:val="000000"/>
                <w:sz w:val="28"/>
                <w:szCs w:val="28"/>
                <w:lang w:val="nl-NL"/>
              </w:rPr>
              <w:t>tăng từ 0</w:t>
            </w:r>
            <w:r w:rsidRPr="00E855D3">
              <w:rPr>
                <w:color w:val="000000"/>
                <w:sz w:val="28"/>
                <w:szCs w:val="28"/>
                <w:vertAlign w:val="superscript"/>
                <w:lang w:val="nl-NL"/>
              </w:rPr>
              <w:t>0</w:t>
            </w:r>
            <w:r w:rsidRPr="00E855D3">
              <w:rPr>
                <w:color w:val="000000"/>
                <w:sz w:val="28"/>
                <w:szCs w:val="28"/>
                <w:lang w:val="nl-NL"/>
              </w:rPr>
              <w:t xml:space="preserve"> đến 90</w:t>
            </w:r>
            <w:r w:rsidRPr="00E855D3">
              <w:rPr>
                <w:color w:val="000000"/>
                <w:sz w:val="28"/>
                <w:szCs w:val="28"/>
                <w:vertAlign w:val="superscript"/>
                <w:lang w:val="nl-NL"/>
              </w:rPr>
              <w:t>0</w:t>
            </w:r>
            <w:r w:rsidRPr="00E855D3">
              <w:rPr>
                <w:color w:val="000000"/>
                <w:sz w:val="28"/>
                <w:szCs w:val="28"/>
                <w:lang w:val="nl-NL"/>
              </w:rPr>
              <w:t xml:space="preserve"> thì nhưng tỉ số lượng giác nào tăng. Những tỉ số lượng giác nào giảm .</w:t>
            </w:r>
          </w:p>
          <w:p w:rsidR="00764C03" w:rsidRPr="00E855D3" w:rsidRDefault="00764C03" w:rsidP="00BA18DF">
            <w:pPr>
              <w:jc w:val="both"/>
              <w:rPr>
                <w:color w:val="000000"/>
                <w:sz w:val="28"/>
                <w:szCs w:val="28"/>
                <w:lang w:val="nl-NL"/>
              </w:rPr>
            </w:pPr>
            <w:r w:rsidRPr="00E855D3">
              <w:rPr>
                <w:color w:val="000000"/>
                <w:sz w:val="28"/>
                <w:szCs w:val="28"/>
                <w:lang w:val="nl-NL"/>
              </w:rPr>
              <w:t xml:space="preserve"> HS: Khi </w:t>
            </w:r>
            <w:r w:rsidRPr="00C97F39">
              <w:rPr>
                <w:color w:val="000000"/>
                <w:position w:val="-6"/>
                <w:sz w:val="28"/>
                <w:szCs w:val="28"/>
                <w:lang w:val="nl-NL"/>
              </w:rPr>
              <w:object w:dxaOrig="240" w:dyaOrig="220">
                <v:shape id="_x0000_i1612" type="#_x0000_t75" style="width:12pt;height:11.25pt" o:ole="">
                  <v:imagedata r:id="rId884" o:title=""/>
                </v:shape>
                <o:OLEObject Type="Embed" ProgID="Equation.DSMT4" ShapeID="_x0000_i1612" DrawAspect="Content" ObjectID="_1621777135" r:id="rId905"/>
              </w:object>
            </w:r>
            <w:r w:rsidRPr="00E855D3">
              <w:rPr>
                <w:color w:val="000000"/>
                <w:sz w:val="28"/>
                <w:szCs w:val="28"/>
                <w:lang w:val="nl-NL"/>
              </w:rPr>
              <w:t>tăng từ 0</w:t>
            </w:r>
            <w:r w:rsidRPr="00E855D3">
              <w:rPr>
                <w:color w:val="000000"/>
                <w:sz w:val="28"/>
                <w:szCs w:val="28"/>
                <w:vertAlign w:val="superscript"/>
                <w:lang w:val="nl-NL"/>
              </w:rPr>
              <w:t>0</w:t>
            </w:r>
            <w:r w:rsidRPr="00E855D3">
              <w:rPr>
                <w:color w:val="000000"/>
                <w:sz w:val="28"/>
                <w:szCs w:val="28"/>
                <w:lang w:val="nl-NL"/>
              </w:rPr>
              <w:t xml:space="preserve"> đến 90</w:t>
            </w:r>
            <w:r w:rsidRPr="00E855D3">
              <w:rPr>
                <w:color w:val="000000"/>
                <w:sz w:val="28"/>
                <w:szCs w:val="28"/>
                <w:vertAlign w:val="superscript"/>
                <w:lang w:val="nl-NL"/>
              </w:rPr>
              <w:t>0</w:t>
            </w:r>
            <w:r w:rsidRPr="00E855D3">
              <w:rPr>
                <w:color w:val="000000"/>
                <w:sz w:val="28"/>
                <w:szCs w:val="28"/>
                <w:lang w:val="nl-NL"/>
              </w:rPr>
              <w:t xml:space="preserve"> thì sin</w:t>
            </w:r>
            <w:r w:rsidRPr="00C97F39">
              <w:rPr>
                <w:color w:val="000000"/>
                <w:position w:val="-6"/>
                <w:sz w:val="28"/>
                <w:szCs w:val="28"/>
                <w:lang w:val="nl-NL"/>
              </w:rPr>
              <w:object w:dxaOrig="240" w:dyaOrig="220">
                <v:shape id="_x0000_i1613" type="#_x0000_t75" style="width:12pt;height:11.25pt" o:ole="">
                  <v:imagedata r:id="rId884" o:title=""/>
                </v:shape>
                <o:OLEObject Type="Embed" ProgID="Equation.DSMT4" ShapeID="_x0000_i1613" DrawAspect="Content" ObjectID="_1621777136" r:id="rId906"/>
              </w:object>
            </w:r>
            <w:r w:rsidRPr="00E855D3">
              <w:rPr>
                <w:color w:val="000000"/>
                <w:sz w:val="28"/>
                <w:szCs w:val="28"/>
                <w:lang w:val="nl-NL"/>
              </w:rPr>
              <w:t xml:space="preserve"> và tan</w:t>
            </w:r>
            <w:r w:rsidRPr="00C97F39">
              <w:rPr>
                <w:color w:val="000000"/>
                <w:position w:val="-6"/>
                <w:sz w:val="28"/>
                <w:szCs w:val="28"/>
                <w:lang w:val="nl-NL"/>
              </w:rPr>
              <w:object w:dxaOrig="240" w:dyaOrig="220">
                <v:shape id="_x0000_i1614" type="#_x0000_t75" style="width:12pt;height:11.25pt" o:ole="">
                  <v:imagedata r:id="rId884" o:title=""/>
                </v:shape>
                <o:OLEObject Type="Embed" ProgID="Equation.DSMT4" ShapeID="_x0000_i1614" DrawAspect="Content" ObjectID="_1621777137" r:id="rId907"/>
              </w:object>
            </w:r>
            <w:r w:rsidRPr="00E855D3">
              <w:rPr>
                <w:color w:val="000000"/>
                <w:sz w:val="28"/>
                <w:szCs w:val="28"/>
                <w:lang w:val="nl-NL"/>
              </w:rPr>
              <w:t xml:space="preserve"> tăng; cos</w:t>
            </w:r>
            <w:r w:rsidRPr="00C97F39">
              <w:rPr>
                <w:color w:val="000000"/>
                <w:position w:val="-6"/>
                <w:sz w:val="28"/>
                <w:szCs w:val="28"/>
                <w:lang w:val="nl-NL"/>
              </w:rPr>
              <w:object w:dxaOrig="240" w:dyaOrig="220">
                <v:shape id="_x0000_i1615" type="#_x0000_t75" style="width:12pt;height:11.25pt" o:ole="">
                  <v:imagedata r:id="rId884" o:title=""/>
                </v:shape>
                <o:OLEObject Type="Embed" ProgID="Equation.DSMT4" ShapeID="_x0000_i1615" DrawAspect="Content" ObjectID="_1621777138" r:id="rId908"/>
              </w:object>
            </w:r>
            <w:r w:rsidRPr="00E855D3">
              <w:rPr>
                <w:color w:val="000000"/>
                <w:sz w:val="28"/>
                <w:szCs w:val="28"/>
                <w:lang w:val="nl-NL"/>
              </w:rPr>
              <w:t xml:space="preserve"> và cot</w:t>
            </w:r>
            <w:r w:rsidRPr="00C97F39">
              <w:rPr>
                <w:color w:val="000000"/>
                <w:position w:val="-6"/>
                <w:sz w:val="28"/>
                <w:szCs w:val="28"/>
                <w:lang w:val="nl-NL"/>
              </w:rPr>
              <w:object w:dxaOrig="240" w:dyaOrig="220">
                <v:shape id="_x0000_i1616" type="#_x0000_t75" style="width:12pt;height:11.25pt" o:ole="">
                  <v:imagedata r:id="rId884" o:title=""/>
                </v:shape>
                <o:OLEObject Type="Embed" ProgID="Equation.DSMT4" ShapeID="_x0000_i1616" DrawAspect="Content" ObjectID="_1621777139" r:id="rId909"/>
              </w:object>
            </w:r>
            <w:r w:rsidRPr="00E855D3">
              <w:rPr>
                <w:color w:val="000000"/>
                <w:sz w:val="28"/>
                <w:szCs w:val="28"/>
                <w:lang w:val="nl-NL"/>
              </w:rPr>
              <w:t xml:space="preserve"> giảm </w:t>
            </w:r>
          </w:p>
        </w:tc>
        <w:tc>
          <w:tcPr>
            <w:tcW w:w="5183" w:type="dxa"/>
          </w:tcPr>
          <w:p w:rsidR="00764C03" w:rsidRPr="00E855D3" w:rsidRDefault="00764C03" w:rsidP="00BA18DF">
            <w:pPr>
              <w:jc w:val="both"/>
              <w:rPr>
                <w:b/>
                <w:bCs/>
                <w:color w:val="000000"/>
                <w:spacing w:val="-8"/>
                <w:sz w:val="28"/>
                <w:szCs w:val="28"/>
                <w:lang w:val="nl-NL"/>
              </w:rPr>
            </w:pPr>
            <w:r w:rsidRPr="00E855D3">
              <w:rPr>
                <w:b/>
                <w:bCs/>
                <w:color w:val="000000"/>
                <w:sz w:val="28"/>
                <w:szCs w:val="28"/>
                <w:lang w:val="nl-NL"/>
              </w:rPr>
              <w:t>*</w:t>
            </w:r>
            <w:r w:rsidRPr="00E855D3">
              <w:rPr>
                <w:b/>
                <w:bCs/>
                <w:color w:val="000000"/>
                <w:spacing w:val="-8"/>
                <w:sz w:val="28"/>
                <w:szCs w:val="28"/>
                <w:lang w:val="nl-NL"/>
              </w:rPr>
              <w:t>Định nghĩa tỉ số lượng giác của góc nhọn</w:t>
            </w:r>
          </w:p>
          <w:p w:rsidR="00764C03" w:rsidRPr="00E855D3" w:rsidRDefault="00682FF4" w:rsidP="00BA18DF">
            <w:pPr>
              <w:jc w:val="both"/>
              <w:rPr>
                <w:color w:val="000000"/>
                <w:sz w:val="28"/>
                <w:szCs w:val="28"/>
                <w:lang w:val="nl-NL"/>
              </w:rPr>
            </w:pPr>
            <w:r>
              <w:rPr>
                <w:noProof/>
                <w:color w:val="000000"/>
                <w:sz w:val="28"/>
                <w:szCs w:val="28"/>
              </w:rPr>
              <w:drawing>
                <wp:anchor distT="0" distB="0" distL="114300" distR="114300" simplePos="0" relativeHeight="251634176" behindDoc="0" locked="0" layoutInCell="1" allowOverlap="1">
                  <wp:simplePos x="0" y="0"/>
                  <wp:positionH relativeFrom="column">
                    <wp:posOffset>1363345</wp:posOffset>
                  </wp:positionH>
                  <wp:positionV relativeFrom="paragraph">
                    <wp:posOffset>122555</wp:posOffset>
                  </wp:positionV>
                  <wp:extent cx="1876425" cy="1133475"/>
                  <wp:effectExtent l="0" t="0" r="0" b="0"/>
                  <wp:wrapSquare wrapText="bothSides"/>
                  <wp:docPr id="6548" name="Picture 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876425" cy="1133475"/>
                          </a:xfrm>
                          <a:prstGeom prst="rect">
                            <a:avLst/>
                          </a:prstGeom>
                          <a:noFill/>
                        </pic:spPr>
                      </pic:pic>
                    </a:graphicData>
                  </a:graphic>
                  <wp14:sizeRelH relativeFrom="page">
                    <wp14:pctWidth>0</wp14:pctWidth>
                  </wp14:sizeRelH>
                  <wp14:sizeRelV relativeFrom="page">
                    <wp14:pctHeight>0</wp14:pctHeight>
                  </wp14:sizeRelV>
                </wp:anchor>
              </w:drawing>
            </w:r>
            <w:r w:rsidR="00764C03" w:rsidRPr="00C97F39">
              <w:rPr>
                <w:color w:val="000000"/>
                <w:position w:val="-24"/>
                <w:sz w:val="28"/>
                <w:szCs w:val="28"/>
                <w:lang w:val="nl-NL"/>
              </w:rPr>
              <w:object w:dxaOrig="1159" w:dyaOrig="620">
                <v:shape id="_x0000_i1617" type="#_x0000_t75" style="width:57.8pt;height:30.75pt" o:ole="">
                  <v:imagedata r:id="rId910" o:title=""/>
                </v:shape>
                <o:OLEObject Type="Embed" ProgID="Equation.DSMT4" ShapeID="_x0000_i1617" DrawAspect="Content" ObjectID="_1621777140" r:id="rId911"/>
              </w:object>
            </w:r>
            <w:r w:rsidR="00764C03"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C97F39">
              <w:rPr>
                <w:color w:val="000000"/>
                <w:position w:val="-24"/>
                <w:sz w:val="28"/>
                <w:szCs w:val="28"/>
                <w:lang w:val="nl-NL"/>
              </w:rPr>
              <w:object w:dxaOrig="1199" w:dyaOrig="620">
                <v:shape id="_x0000_i1618" type="#_x0000_t75" style="width:60pt;height:30.75pt" o:ole="">
                  <v:imagedata r:id="rId912" o:title=""/>
                </v:shape>
                <o:OLEObject Type="Embed" ProgID="Equation.DSMT4" ShapeID="_x0000_i1618" DrawAspect="Content" ObjectID="_1621777141" r:id="rId913"/>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C97F39">
              <w:rPr>
                <w:color w:val="000000"/>
                <w:position w:val="-24"/>
                <w:sz w:val="28"/>
                <w:szCs w:val="28"/>
                <w:lang w:val="nl-NL"/>
              </w:rPr>
              <w:object w:dxaOrig="1200" w:dyaOrig="620">
                <v:shape id="_x0000_i1619" type="#_x0000_t75" style="width:59.7pt;height:30.75pt" o:ole="">
                  <v:imagedata r:id="rId914" o:title=""/>
                </v:shape>
                <o:OLEObject Type="Embed" ProgID="Equation.DSMT4" ShapeID="_x0000_i1619" DrawAspect="Content" ObjectID="_1621777142" r:id="rId915"/>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C97F39">
              <w:rPr>
                <w:color w:val="000000"/>
                <w:position w:val="-24"/>
                <w:sz w:val="28"/>
                <w:szCs w:val="28"/>
                <w:lang w:val="nl-NL"/>
              </w:rPr>
              <w:object w:dxaOrig="1160" w:dyaOrig="620">
                <v:shape id="_x0000_i1620" type="#_x0000_t75" style="width:57.85pt;height:30.75pt" o:ole="">
                  <v:imagedata r:id="rId916" o:title=""/>
                </v:shape>
                <o:OLEObject Type="Embed" ProgID="Equation.DSMT4" ShapeID="_x0000_i1620" DrawAspect="Content" ObjectID="_1621777143" r:id="rId917"/>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p>
          <w:p w:rsidR="00764C03" w:rsidRPr="00E855D3" w:rsidRDefault="00764C03" w:rsidP="00BA18DF">
            <w:pPr>
              <w:jc w:val="both"/>
              <w:rPr>
                <w:b/>
                <w:bCs/>
                <w:color w:val="000000"/>
                <w:sz w:val="28"/>
                <w:szCs w:val="28"/>
                <w:lang w:val="nl-NL"/>
              </w:rPr>
            </w:pPr>
            <w:r w:rsidRPr="00E855D3">
              <w:rPr>
                <w:b/>
                <w:bCs/>
                <w:color w:val="000000"/>
                <w:sz w:val="28"/>
                <w:szCs w:val="28"/>
                <w:lang w:val="nl-NL"/>
              </w:rPr>
              <w:t>*Một số tính chất của các tỉ số lượng giác</w:t>
            </w:r>
          </w:p>
          <w:p w:rsidR="00764C03" w:rsidRPr="00E855D3" w:rsidRDefault="00764C03" w:rsidP="00BA18DF">
            <w:pPr>
              <w:jc w:val="both"/>
              <w:rPr>
                <w:b/>
                <w:bCs/>
                <w:color w:val="000000"/>
                <w:sz w:val="28"/>
                <w:szCs w:val="28"/>
                <w:lang w:val="nl-NL"/>
              </w:rPr>
            </w:pPr>
            <w:r w:rsidRPr="00E855D3">
              <w:rPr>
                <w:b/>
                <w:bCs/>
                <w:color w:val="000000"/>
                <w:sz w:val="28"/>
                <w:szCs w:val="28"/>
                <w:lang w:val="nl-NL"/>
              </w:rPr>
              <w:t xml:space="preserve"> a. Cho </w:t>
            </w:r>
            <w:r w:rsidRPr="00C97F39">
              <w:rPr>
                <w:color w:val="000000"/>
                <w:position w:val="-6"/>
                <w:sz w:val="28"/>
                <w:szCs w:val="28"/>
                <w:lang w:val="nl-NL"/>
              </w:rPr>
              <w:object w:dxaOrig="240" w:dyaOrig="220">
                <v:shape id="_x0000_i1621" type="#_x0000_t75" style="width:12pt;height:11.25pt" o:ole="">
                  <v:imagedata r:id="rId884" o:title=""/>
                </v:shape>
                <o:OLEObject Type="Embed" ProgID="Equation.DSMT4" ShapeID="_x0000_i1621" DrawAspect="Content" ObjectID="_1621777144" r:id="rId918"/>
              </w:object>
            </w:r>
            <w:r w:rsidRPr="00E855D3">
              <w:rPr>
                <w:b/>
                <w:bCs/>
                <w:color w:val="000000"/>
                <w:sz w:val="28"/>
                <w:szCs w:val="28"/>
                <w:lang w:val="nl-NL"/>
              </w:rPr>
              <w:t xml:space="preserve">và </w:t>
            </w:r>
            <w:r w:rsidRPr="00C97F39">
              <w:rPr>
                <w:b/>
                <w:bCs/>
                <w:color w:val="000000"/>
                <w:position w:val="-10"/>
                <w:sz w:val="28"/>
                <w:szCs w:val="28"/>
                <w:lang w:val="nl-NL"/>
              </w:rPr>
              <w:object w:dxaOrig="240" w:dyaOrig="320">
                <v:shape id="_x0000_i1622" type="#_x0000_t75" style="width:12pt;height:16pt" o:ole="">
                  <v:imagedata r:id="rId896" o:title=""/>
                </v:shape>
                <o:OLEObject Type="Embed" ProgID="Equation.DSMT4" ShapeID="_x0000_i1622" DrawAspect="Content" ObjectID="_1621777145" r:id="rId919"/>
              </w:object>
            </w:r>
            <w:r w:rsidRPr="00E855D3">
              <w:rPr>
                <w:b/>
                <w:bCs/>
                <w:color w:val="000000"/>
                <w:sz w:val="28"/>
                <w:szCs w:val="28"/>
                <w:lang w:val="nl-NL"/>
              </w:rPr>
              <w:t xml:space="preserve"> là hai góc nhọn phụ nhau</w:t>
            </w:r>
          </w:p>
          <w:p w:rsidR="00764C03" w:rsidRPr="00C97F39" w:rsidRDefault="00764C03" w:rsidP="00BA18DF">
            <w:pPr>
              <w:jc w:val="both"/>
              <w:rPr>
                <w:color w:val="000000"/>
                <w:sz w:val="28"/>
                <w:szCs w:val="28"/>
              </w:rPr>
            </w:pPr>
            <w:r w:rsidRPr="00C97F39">
              <w:rPr>
                <w:color w:val="000000"/>
                <w:sz w:val="28"/>
                <w:szCs w:val="28"/>
              </w:rPr>
              <w:t>sin</w:t>
            </w:r>
            <w:r w:rsidRPr="00C97F39">
              <w:rPr>
                <w:color w:val="000000"/>
                <w:position w:val="-6"/>
                <w:sz w:val="28"/>
                <w:szCs w:val="28"/>
                <w:lang w:val="nl-NL"/>
              </w:rPr>
              <w:object w:dxaOrig="240" w:dyaOrig="220">
                <v:shape id="_x0000_i1623" type="#_x0000_t75" style="width:12pt;height:11.25pt" o:ole="">
                  <v:imagedata r:id="rId884" o:title=""/>
                </v:shape>
                <o:OLEObject Type="Embed" ProgID="Equation.DSMT4" ShapeID="_x0000_i1623" DrawAspect="Content" ObjectID="_1621777146" r:id="rId920"/>
              </w:object>
            </w:r>
            <w:r w:rsidRPr="00C97F39">
              <w:rPr>
                <w:color w:val="000000"/>
                <w:sz w:val="28"/>
                <w:szCs w:val="28"/>
              </w:rPr>
              <w:t xml:space="preserve"> = cos</w:t>
            </w:r>
            <w:r w:rsidRPr="00C97F39">
              <w:rPr>
                <w:color w:val="000000"/>
                <w:position w:val="-10"/>
                <w:sz w:val="28"/>
                <w:szCs w:val="28"/>
                <w:lang w:val="nl-NL"/>
              </w:rPr>
              <w:object w:dxaOrig="240" w:dyaOrig="320">
                <v:shape id="_x0000_i1624" type="#_x0000_t75" style="width:12pt;height:15.75pt" o:ole="">
                  <v:imagedata r:id="rId921" o:title=""/>
                </v:shape>
                <o:OLEObject Type="Embed" ProgID="Equation.DSMT4" ShapeID="_x0000_i1624" DrawAspect="Content" ObjectID="_1621777147" r:id="rId922"/>
              </w:object>
            </w:r>
            <w:r w:rsidRPr="00C97F39">
              <w:rPr>
                <w:color w:val="000000"/>
                <w:sz w:val="28"/>
                <w:szCs w:val="28"/>
              </w:rPr>
              <w:t xml:space="preserve"> ;cos</w:t>
            </w:r>
            <w:r w:rsidRPr="00C97F39">
              <w:rPr>
                <w:color w:val="000000"/>
                <w:position w:val="-6"/>
                <w:sz w:val="28"/>
                <w:szCs w:val="28"/>
                <w:lang w:val="nl-NL"/>
              </w:rPr>
              <w:object w:dxaOrig="240" w:dyaOrig="220">
                <v:shape id="_x0000_i1625" type="#_x0000_t75" style="width:12pt;height:11.25pt" o:ole="">
                  <v:imagedata r:id="rId884" o:title=""/>
                </v:shape>
                <o:OLEObject Type="Embed" ProgID="Equation.DSMT4" ShapeID="_x0000_i1625" DrawAspect="Content" ObjectID="_1621777148" r:id="rId923"/>
              </w:object>
            </w:r>
            <w:r w:rsidRPr="00C97F39">
              <w:rPr>
                <w:color w:val="000000"/>
                <w:sz w:val="28"/>
                <w:szCs w:val="28"/>
              </w:rPr>
              <w:t xml:space="preserve"> = sin</w:t>
            </w:r>
            <w:r w:rsidRPr="00C97F39">
              <w:rPr>
                <w:color w:val="000000"/>
                <w:position w:val="-10"/>
                <w:sz w:val="28"/>
                <w:szCs w:val="28"/>
                <w:lang w:val="nl-NL"/>
              </w:rPr>
              <w:object w:dxaOrig="240" w:dyaOrig="320">
                <v:shape id="_x0000_i1626" type="#_x0000_t75" style="width:12pt;height:15.75pt" o:ole="">
                  <v:imagedata r:id="rId921" o:title=""/>
                </v:shape>
                <o:OLEObject Type="Embed" ProgID="Equation.DSMT4" ShapeID="_x0000_i1626" DrawAspect="Content" ObjectID="_1621777149" r:id="rId924"/>
              </w:object>
            </w:r>
          </w:p>
          <w:p w:rsidR="00764C03" w:rsidRPr="00C97F39" w:rsidRDefault="00764C03" w:rsidP="00BA18DF">
            <w:pPr>
              <w:jc w:val="both"/>
              <w:rPr>
                <w:color w:val="000000"/>
                <w:sz w:val="28"/>
                <w:szCs w:val="28"/>
              </w:rPr>
            </w:pPr>
            <w:r w:rsidRPr="00C97F39">
              <w:rPr>
                <w:color w:val="000000"/>
                <w:sz w:val="28"/>
                <w:szCs w:val="28"/>
              </w:rPr>
              <w:t xml:space="preserve">  tan</w:t>
            </w:r>
            <w:r w:rsidRPr="00C97F39">
              <w:rPr>
                <w:color w:val="000000"/>
                <w:position w:val="-6"/>
                <w:sz w:val="28"/>
                <w:szCs w:val="28"/>
                <w:lang w:val="nl-NL"/>
              </w:rPr>
              <w:object w:dxaOrig="240" w:dyaOrig="220">
                <v:shape id="_x0000_i1627" type="#_x0000_t75" style="width:12pt;height:11.25pt" o:ole="">
                  <v:imagedata r:id="rId884" o:title=""/>
                </v:shape>
                <o:OLEObject Type="Embed" ProgID="Equation.DSMT4" ShapeID="_x0000_i1627" DrawAspect="Content" ObjectID="_1621777150" r:id="rId925"/>
              </w:object>
            </w:r>
            <w:r w:rsidRPr="00C97F39">
              <w:rPr>
                <w:color w:val="000000"/>
                <w:sz w:val="28"/>
                <w:szCs w:val="28"/>
              </w:rPr>
              <w:t xml:space="preserve"> = cot</w:t>
            </w:r>
            <w:r w:rsidRPr="00C97F39">
              <w:rPr>
                <w:color w:val="000000"/>
                <w:position w:val="-10"/>
                <w:sz w:val="28"/>
                <w:szCs w:val="28"/>
                <w:lang w:val="nl-NL"/>
              </w:rPr>
              <w:object w:dxaOrig="240" w:dyaOrig="320">
                <v:shape id="_x0000_i1628" type="#_x0000_t75" style="width:12pt;height:15.75pt" o:ole="">
                  <v:imagedata r:id="rId921" o:title=""/>
                </v:shape>
                <o:OLEObject Type="Embed" ProgID="Equation.DSMT4" ShapeID="_x0000_i1628" DrawAspect="Content" ObjectID="_1621777151" r:id="rId926"/>
              </w:object>
            </w:r>
            <w:r w:rsidRPr="00C97F39">
              <w:rPr>
                <w:color w:val="000000"/>
                <w:sz w:val="28"/>
                <w:szCs w:val="28"/>
              </w:rPr>
              <w:t xml:space="preserve">  ;cot</w:t>
            </w:r>
            <w:r w:rsidRPr="00C97F39">
              <w:rPr>
                <w:color w:val="000000"/>
                <w:position w:val="-6"/>
                <w:sz w:val="28"/>
                <w:szCs w:val="28"/>
                <w:lang w:val="nl-NL"/>
              </w:rPr>
              <w:object w:dxaOrig="240" w:dyaOrig="220">
                <v:shape id="_x0000_i1629" type="#_x0000_t75" style="width:12pt;height:11.25pt" o:ole="">
                  <v:imagedata r:id="rId884" o:title=""/>
                </v:shape>
                <o:OLEObject Type="Embed" ProgID="Equation.DSMT4" ShapeID="_x0000_i1629" DrawAspect="Content" ObjectID="_1621777152" r:id="rId927"/>
              </w:object>
            </w:r>
            <w:r w:rsidRPr="00C97F39">
              <w:rPr>
                <w:color w:val="000000"/>
                <w:sz w:val="28"/>
                <w:szCs w:val="28"/>
              </w:rPr>
              <w:t xml:space="preserve"> = tan</w:t>
            </w:r>
            <w:r w:rsidRPr="00C97F39">
              <w:rPr>
                <w:color w:val="000000"/>
                <w:position w:val="-10"/>
                <w:sz w:val="28"/>
                <w:szCs w:val="28"/>
                <w:lang w:val="nl-NL"/>
              </w:rPr>
              <w:object w:dxaOrig="240" w:dyaOrig="320">
                <v:shape id="_x0000_i1630" type="#_x0000_t75" style="width:12pt;height:15.75pt" o:ole="">
                  <v:imagedata r:id="rId921" o:title=""/>
                </v:shape>
                <o:OLEObject Type="Embed" ProgID="Equation.DSMT4" ShapeID="_x0000_i1630" DrawAspect="Content" ObjectID="_1621777153" r:id="rId928"/>
              </w:object>
            </w:r>
          </w:p>
          <w:p w:rsidR="00764C03" w:rsidRPr="00C97F39" w:rsidRDefault="00764C03" w:rsidP="00BA18DF">
            <w:pPr>
              <w:jc w:val="both"/>
              <w:rPr>
                <w:color w:val="000000"/>
                <w:sz w:val="28"/>
                <w:szCs w:val="28"/>
              </w:rPr>
            </w:pPr>
            <w:r w:rsidRPr="00C97F39">
              <w:rPr>
                <w:color w:val="000000"/>
                <w:sz w:val="28"/>
                <w:szCs w:val="28"/>
              </w:rPr>
              <w:t>b. Các tính chất khác</w:t>
            </w:r>
          </w:p>
          <w:p w:rsidR="00764C03" w:rsidRPr="00C97F39" w:rsidRDefault="00764C03" w:rsidP="00BA18DF">
            <w:pPr>
              <w:jc w:val="both"/>
              <w:rPr>
                <w:color w:val="000000"/>
                <w:sz w:val="28"/>
                <w:szCs w:val="28"/>
                <w:lang w:val="nl-NL"/>
              </w:rPr>
            </w:pPr>
            <w:r w:rsidRPr="00C97F39">
              <w:rPr>
                <w:color w:val="000000"/>
                <w:sz w:val="28"/>
                <w:szCs w:val="28"/>
                <w:lang w:val="nl-NL"/>
              </w:rPr>
              <w:t>0&lt;sin</w:t>
            </w:r>
            <w:r w:rsidRPr="00C97F39">
              <w:rPr>
                <w:color w:val="000000"/>
                <w:position w:val="-6"/>
                <w:sz w:val="28"/>
                <w:szCs w:val="28"/>
                <w:lang w:val="nl-NL"/>
              </w:rPr>
              <w:object w:dxaOrig="240" w:dyaOrig="220">
                <v:shape id="_x0000_i1631" type="#_x0000_t75" style="width:12pt;height:11.25pt" o:ole="">
                  <v:imagedata r:id="rId884" o:title=""/>
                </v:shape>
                <o:OLEObject Type="Embed" ProgID="Equation.DSMT4" ShapeID="_x0000_i1631" DrawAspect="Content" ObjectID="_1621777154" r:id="rId929"/>
              </w:object>
            </w:r>
            <w:r w:rsidRPr="00C97F39">
              <w:rPr>
                <w:color w:val="000000"/>
                <w:sz w:val="28"/>
                <w:szCs w:val="28"/>
                <w:lang w:val="nl-NL"/>
              </w:rPr>
              <w:t>&lt;1; 0&lt;cos</w:t>
            </w:r>
            <w:r w:rsidRPr="00C97F39">
              <w:rPr>
                <w:color w:val="000000"/>
                <w:position w:val="-6"/>
                <w:sz w:val="28"/>
                <w:szCs w:val="28"/>
                <w:lang w:val="nl-NL"/>
              </w:rPr>
              <w:object w:dxaOrig="240" w:dyaOrig="220">
                <v:shape id="_x0000_i1632" type="#_x0000_t75" style="width:12pt;height:11.25pt" o:ole="">
                  <v:imagedata r:id="rId884" o:title=""/>
                </v:shape>
                <o:OLEObject Type="Embed" ProgID="Equation.DSMT4" ShapeID="_x0000_i1632" DrawAspect="Content" ObjectID="_1621777155" r:id="rId930"/>
              </w:object>
            </w:r>
            <w:r w:rsidRPr="00C97F39">
              <w:rPr>
                <w:color w:val="000000"/>
                <w:sz w:val="28"/>
                <w:szCs w:val="28"/>
                <w:lang w:val="nl-NL"/>
              </w:rPr>
              <w:t>&lt;1</w:t>
            </w:r>
          </w:p>
          <w:p w:rsidR="00764C03" w:rsidRPr="00C97F39" w:rsidRDefault="00764C03" w:rsidP="00BA18DF">
            <w:pPr>
              <w:jc w:val="both"/>
              <w:rPr>
                <w:color w:val="000000"/>
                <w:sz w:val="28"/>
                <w:szCs w:val="28"/>
                <w:lang w:val="nl-NL"/>
              </w:rPr>
            </w:pPr>
            <w:r w:rsidRPr="00C97F39">
              <w:rPr>
                <w:color w:val="000000"/>
                <w:sz w:val="28"/>
                <w:szCs w:val="28"/>
                <w:lang w:val="nl-NL"/>
              </w:rPr>
              <w:t>Sin</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33" type="#_x0000_t75" style="width:12pt;height:11.25pt" o:ole="">
                  <v:imagedata r:id="rId884" o:title=""/>
                </v:shape>
                <o:OLEObject Type="Embed" ProgID="Equation.DSMT4" ShapeID="_x0000_i1633" DrawAspect="Content" ObjectID="_1621777156" r:id="rId931"/>
              </w:object>
            </w:r>
            <w:r w:rsidRPr="00C97F39">
              <w:rPr>
                <w:color w:val="000000"/>
                <w:sz w:val="28"/>
                <w:szCs w:val="28"/>
                <w:lang w:val="nl-NL"/>
              </w:rPr>
              <w:t>+cos</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34" type="#_x0000_t75" style="width:12pt;height:11.25pt" o:ole="">
                  <v:imagedata r:id="rId884" o:title=""/>
                </v:shape>
                <o:OLEObject Type="Embed" ProgID="Equation.DSMT4" ShapeID="_x0000_i1634" DrawAspect="Content" ObjectID="_1621777157" r:id="rId932"/>
              </w:object>
            </w:r>
            <w:r w:rsidRPr="00C97F39">
              <w:rPr>
                <w:color w:val="000000"/>
                <w:sz w:val="28"/>
                <w:szCs w:val="28"/>
                <w:lang w:val="nl-NL"/>
              </w:rPr>
              <w:t>=1</w:t>
            </w:r>
          </w:p>
          <w:p w:rsidR="00764C03" w:rsidRPr="00C97F39" w:rsidRDefault="00764C03" w:rsidP="00BA18DF">
            <w:pPr>
              <w:jc w:val="both"/>
              <w:rPr>
                <w:color w:val="000000"/>
                <w:sz w:val="28"/>
                <w:szCs w:val="28"/>
                <w:lang w:val="nl-NL"/>
              </w:rPr>
            </w:pPr>
            <w:r w:rsidRPr="00C97F39">
              <w:rPr>
                <w:color w:val="000000"/>
                <w:position w:val="-24"/>
                <w:sz w:val="28"/>
                <w:szCs w:val="28"/>
                <w:lang w:val="nl-NL"/>
              </w:rPr>
              <w:object w:dxaOrig="2700" w:dyaOrig="620">
                <v:shape id="_x0000_i1635" type="#_x0000_t75" style="width:135pt;height:31pt" o:ole="">
                  <v:imagedata r:id="rId933" o:title=""/>
                </v:shape>
                <o:OLEObject Type="Embed" ProgID="Equation.DSMT4" ShapeID="_x0000_i1635" DrawAspect="Content" ObjectID="_1621777158" r:id="rId934"/>
              </w:object>
            </w:r>
          </w:p>
          <w:p w:rsidR="00764C03" w:rsidRPr="00C97F39" w:rsidRDefault="00764C03" w:rsidP="00BA18DF">
            <w:pPr>
              <w:jc w:val="both"/>
              <w:rPr>
                <w:color w:val="000000"/>
                <w:sz w:val="28"/>
                <w:szCs w:val="28"/>
                <w:lang w:val="nl-NL"/>
              </w:rPr>
            </w:pPr>
            <w:r w:rsidRPr="00C97F39">
              <w:rPr>
                <w:color w:val="000000"/>
                <w:position w:val="-6"/>
                <w:sz w:val="28"/>
                <w:szCs w:val="28"/>
                <w:lang w:val="nl-NL"/>
              </w:rPr>
              <w:object w:dxaOrig="580" w:dyaOrig="260">
                <v:shape id="_x0000_i1636" type="#_x0000_t75" style="width:29pt;height:13pt" o:ole="">
                  <v:imagedata r:id="rId935" o:title=""/>
                </v:shape>
                <o:OLEObject Type="Embed" ProgID="Equation.DSMT4" ShapeID="_x0000_i1636" DrawAspect="Content" ObjectID="_1621777159" r:id="rId936"/>
              </w:object>
            </w:r>
            <w:r w:rsidRPr="00C97F39">
              <w:rPr>
                <w:color w:val="000000"/>
                <w:sz w:val="28"/>
                <w:szCs w:val="28"/>
                <w:lang w:val="nl-NL"/>
              </w:rPr>
              <w:t>.</w:t>
            </w:r>
            <w:r w:rsidRPr="00C97F39">
              <w:rPr>
                <w:color w:val="000000"/>
                <w:position w:val="-6"/>
                <w:sz w:val="28"/>
                <w:szCs w:val="28"/>
                <w:lang w:val="nl-NL"/>
              </w:rPr>
              <w:object w:dxaOrig="560" w:dyaOrig="260">
                <v:shape id="_x0000_i1637" type="#_x0000_t75" style="width:28pt;height:13pt" o:ole="">
                  <v:imagedata r:id="rId937" o:title=""/>
                </v:shape>
                <o:OLEObject Type="Embed" ProgID="Equation.DSMT4" ShapeID="_x0000_i1637" DrawAspect="Content" ObjectID="_1621777160" r:id="rId938"/>
              </w:object>
            </w:r>
            <w:r w:rsidRPr="00C97F39">
              <w:rPr>
                <w:color w:val="000000"/>
                <w:sz w:val="28"/>
                <w:szCs w:val="28"/>
                <w:lang w:val="nl-NL"/>
              </w:rPr>
              <w:t>=1</w:t>
            </w:r>
          </w:p>
          <w:p w:rsidR="00764C03" w:rsidRPr="00C97F39" w:rsidRDefault="00764C03" w:rsidP="00BA18DF">
            <w:pPr>
              <w:jc w:val="both"/>
              <w:rPr>
                <w:color w:val="000000"/>
                <w:sz w:val="28"/>
                <w:szCs w:val="28"/>
                <w:lang w:val="nl-NL"/>
              </w:rPr>
            </w:pPr>
            <w:r w:rsidRPr="00C97F39">
              <w:rPr>
                <w:color w:val="000000"/>
                <w:sz w:val="28"/>
                <w:szCs w:val="28"/>
                <w:lang w:val="nl-NL"/>
              </w:rPr>
              <w:t xml:space="preserve">Khi </w:t>
            </w:r>
            <w:r w:rsidRPr="00C97F39">
              <w:rPr>
                <w:color w:val="000000"/>
                <w:position w:val="-6"/>
                <w:sz w:val="28"/>
                <w:szCs w:val="28"/>
                <w:lang w:val="nl-NL"/>
              </w:rPr>
              <w:object w:dxaOrig="240" w:dyaOrig="220">
                <v:shape id="_x0000_i1638" type="#_x0000_t75" style="width:12pt;height:11.25pt" o:ole="">
                  <v:imagedata r:id="rId884" o:title=""/>
                </v:shape>
                <o:OLEObject Type="Embed" ProgID="Equation.DSMT4" ShapeID="_x0000_i1638" DrawAspect="Content" ObjectID="_1621777161" r:id="rId939"/>
              </w:object>
            </w:r>
            <w:r w:rsidRPr="00C97F39">
              <w:rPr>
                <w:color w:val="000000"/>
                <w:sz w:val="28"/>
                <w:szCs w:val="28"/>
                <w:lang w:val="nl-NL"/>
              </w:rPr>
              <w:t>tăng từ 0</w:t>
            </w:r>
            <w:r w:rsidRPr="00C97F39">
              <w:rPr>
                <w:color w:val="000000"/>
                <w:sz w:val="28"/>
                <w:szCs w:val="28"/>
                <w:vertAlign w:val="superscript"/>
                <w:lang w:val="nl-NL"/>
              </w:rPr>
              <w:t>0</w:t>
            </w:r>
            <w:r w:rsidRPr="00C97F39">
              <w:rPr>
                <w:color w:val="000000"/>
                <w:sz w:val="28"/>
                <w:szCs w:val="28"/>
                <w:lang w:val="nl-NL"/>
              </w:rPr>
              <w:t xml:space="preserve"> đến 90</w:t>
            </w:r>
            <w:r w:rsidRPr="00C97F39">
              <w:rPr>
                <w:color w:val="000000"/>
                <w:sz w:val="28"/>
                <w:szCs w:val="28"/>
                <w:vertAlign w:val="superscript"/>
                <w:lang w:val="nl-NL"/>
              </w:rPr>
              <w:t>0</w:t>
            </w:r>
            <w:r w:rsidRPr="00C97F39">
              <w:rPr>
                <w:color w:val="000000"/>
                <w:sz w:val="28"/>
                <w:szCs w:val="28"/>
                <w:lang w:val="nl-NL"/>
              </w:rPr>
              <w:t xml:space="preserve"> thì sin</w:t>
            </w:r>
            <w:r w:rsidRPr="00C97F39">
              <w:rPr>
                <w:color w:val="000000"/>
                <w:position w:val="-6"/>
                <w:sz w:val="28"/>
                <w:szCs w:val="28"/>
                <w:lang w:val="nl-NL"/>
              </w:rPr>
              <w:object w:dxaOrig="240" w:dyaOrig="220">
                <v:shape id="_x0000_i1639" type="#_x0000_t75" style="width:12pt;height:11.25pt" o:ole="">
                  <v:imagedata r:id="rId884" o:title=""/>
                </v:shape>
                <o:OLEObject Type="Embed" ProgID="Equation.DSMT4" ShapeID="_x0000_i1639" DrawAspect="Content" ObjectID="_1621777162" r:id="rId940"/>
              </w:object>
            </w:r>
            <w:r w:rsidRPr="00C97F39">
              <w:rPr>
                <w:color w:val="000000"/>
                <w:sz w:val="28"/>
                <w:szCs w:val="28"/>
                <w:lang w:val="nl-NL"/>
              </w:rPr>
              <w:t>và tan</w:t>
            </w:r>
            <w:r w:rsidRPr="00C97F39">
              <w:rPr>
                <w:color w:val="000000"/>
                <w:position w:val="-6"/>
                <w:sz w:val="28"/>
                <w:szCs w:val="28"/>
                <w:lang w:val="nl-NL"/>
              </w:rPr>
              <w:object w:dxaOrig="240" w:dyaOrig="220">
                <v:shape id="_x0000_i1640" type="#_x0000_t75" style="width:12pt;height:11.25pt" o:ole="">
                  <v:imagedata r:id="rId884" o:title=""/>
                </v:shape>
                <o:OLEObject Type="Embed" ProgID="Equation.DSMT4" ShapeID="_x0000_i1640" DrawAspect="Content" ObjectID="_1621777163" r:id="rId941"/>
              </w:object>
            </w:r>
            <w:r w:rsidRPr="00C97F39">
              <w:rPr>
                <w:color w:val="000000"/>
                <w:sz w:val="28"/>
                <w:szCs w:val="28"/>
                <w:lang w:val="nl-NL"/>
              </w:rPr>
              <w:t>;cos</w:t>
            </w:r>
            <w:r w:rsidRPr="00C97F39">
              <w:rPr>
                <w:color w:val="000000"/>
                <w:position w:val="-6"/>
                <w:sz w:val="28"/>
                <w:szCs w:val="28"/>
                <w:lang w:val="nl-NL"/>
              </w:rPr>
              <w:object w:dxaOrig="240" w:dyaOrig="220">
                <v:shape id="_x0000_i1641" type="#_x0000_t75" style="width:12pt;height:11.25pt" o:ole="">
                  <v:imagedata r:id="rId884" o:title=""/>
                </v:shape>
                <o:OLEObject Type="Embed" ProgID="Equation.DSMT4" ShapeID="_x0000_i1641" DrawAspect="Content" ObjectID="_1621777164" r:id="rId942"/>
              </w:object>
            </w:r>
            <w:r w:rsidRPr="00C97F39">
              <w:rPr>
                <w:color w:val="000000"/>
                <w:sz w:val="28"/>
                <w:szCs w:val="28"/>
                <w:lang w:val="nl-NL"/>
              </w:rPr>
              <w:t xml:space="preserve"> và cot</w:t>
            </w:r>
            <w:r w:rsidRPr="00C97F39">
              <w:rPr>
                <w:color w:val="000000"/>
                <w:position w:val="-6"/>
                <w:sz w:val="28"/>
                <w:szCs w:val="28"/>
                <w:lang w:val="nl-NL"/>
              </w:rPr>
              <w:object w:dxaOrig="240" w:dyaOrig="220">
                <v:shape id="_x0000_i1642" type="#_x0000_t75" style="width:12pt;height:11.25pt" o:ole="">
                  <v:imagedata r:id="rId884" o:title=""/>
                </v:shape>
                <o:OLEObject Type="Embed" ProgID="Equation.DSMT4" ShapeID="_x0000_i1642" DrawAspect="Content" ObjectID="_1621777165" r:id="rId943"/>
              </w:object>
            </w:r>
            <w:r w:rsidRPr="00C97F39">
              <w:rPr>
                <w:color w:val="000000"/>
                <w:sz w:val="28"/>
                <w:szCs w:val="28"/>
                <w:lang w:val="nl-NL"/>
              </w:rPr>
              <w:t xml:space="preserve"> giảm </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tc>
      </w:tr>
    </w:tbl>
    <w:p w:rsidR="00764C03" w:rsidRPr="00E855D3" w:rsidRDefault="00764C03" w:rsidP="00764C03">
      <w:pPr>
        <w:spacing w:before="120"/>
        <w:jc w:val="both"/>
        <w:rPr>
          <w:color w:val="0000FF"/>
          <w:sz w:val="28"/>
          <w:szCs w:val="28"/>
          <w:lang w:val="pt-BR"/>
        </w:rPr>
      </w:pPr>
      <w:r w:rsidRPr="00E855D3">
        <w:rPr>
          <w:color w:val="0000FF"/>
          <w:sz w:val="28"/>
          <w:szCs w:val="28"/>
          <w:lang w:val="pt-BR"/>
        </w:rPr>
        <w:t>C. HOẠT ĐỘNG LUYỆN TẬP</w:t>
      </w: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5183"/>
      </w:tblGrid>
      <w:tr w:rsidR="00764C03" w:rsidRPr="00C97F39" w:rsidTr="00BA18DF">
        <w:tc>
          <w:tcPr>
            <w:tcW w:w="4956" w:type="dxa"/>
          </w:tcPr>
          <w:p w:rsidR="00764C03" w:rsidRPr="00C97F39" w:rsidRDefault="00764C03" w:rsidP="00BA18DF">
            <w:pPr>
              <w:jc w:val="both"/>
              <w:rPr>
                <w:color w:val="000000"/>
                <w:sz w:val="28"/>
                <w:szCs w:val="28"/>
                <w:lang w:val="pt-BR"/>
              </w:rPr>
            </w:pPr>
            <w:r w:rsidRPr="00C97F39">
              <w:rPr>
                <w:color w:val="000000"/>
                <w:sz w:val="28"/>
                <w:szCs w:val="28"/>
                <w:lang w:val="pt-BR"/>
              </w:rPr>
              <w:t xml:space="preserve">-GV treo bảng phụ ghi đề và hình vẽ </w:t>
            </w:r>
          </w:p>
          <w:p w:rsidR="00764C03" w:rsidRPr="00C97F39" w:rsidRDefault="00764C03" w:rsidP="00BA18DF">
            <w:pPr>
              <w:jc w:val="both"/>
              <w:rPr>
                <w:color w:val="000000"/>
                <w:sz w:val="28"/>
                <w:szCs w:val="28"/>
                <w:lang w:val="pt-BR"/>
              </w:rPr>
            </w:pPr>
            <w:r w:rsidRPr="00C97F39">
              <w:rPr>
                <w:b/>
                <w:bCs/>
                <w:color w:val="000000"/>
                <w:sz w:val="28"/>
                <w:szCs w:val="28"/>
                <w:lang w:val="pt-BR"/>
              </w:rPr>
              <w:lastRenderedPageBreak/>
              <w:t>?</w:t>
            </w:r>
            <w:r w:rsidRPr="00C97F39">
              <w:rPr>
                <w:color w:val="000000"/>
                <w:sz w:val="28"/>
                <w:szCs w:val="28"/>
                <w:lang w:val="pt-BR"/>
              </w:rPr>
              <w:t xml:space="preserve"> Hãy chọn phương án đúng :</w:t>
            </w:r>
          </w:p>
          <w:p w:rsidR="00764C03" w:rsidRPr="00C97F39" w:rsidRDefault="00764C03" w:rsidP="00BA18DF">
            <w:pPr>
              <w:jc w:val="both"/>
              <w:rPr>
                <w:color w:val="000000"/>
                <w:sz w:val="28"/>
                <w:szCs w:val="28"/>
                <w:lang w:val="pt-BR"/>
              </w:rPr>
            </w:pPr>
            <w:r w:rsidRPr="00C97F39">
              <w:rPr>
                <w:color w:val="000000"/>
                <w:sz w:val="28"/>
                <w:szCs w:val="28"/>
                <w:lang w:val="pt-BR"/>
              </w:rPr>
              <w:t>HS: a)  C   ;b)  D   ;c)   C</w:t>
            </w:r>
          </w:p>
          <w:p w:rsidR="00764C03" w:rsidRPr="00C97F39" w:rsidRDefault="00764C03" w:rsidP="00BA18DF">
            <w:pPr>
              <w:jc w:val="both"/>
              <w:rPr>
                <w:color w:val="000000"/>
                <w:sz w:val="28"/>
                <w:szCs w:val="28"/>
                <w:lang w:val="pt-BR"/>
              </w:rPr>
            </w:pPr>
            <w:r w:rsidRPr="00C97F39">
              <w:rPr>
                <w:color w:val="000000"/>
                <w:sz w:val="28"/>
                <w:szCs w:val="28"/>
                <w:lang w:val="pt-BR"/>
              </w:rPr>
              <w:t>-GV treo bảng phụ ghi đề và hình vẽ bài 34:</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Hãy chọn phương án đúng :</w:t>
            </w:r>
          </w:p>
          <w:p w:rsidR="00764C03" w:rsidRPr="00C97F39" w:rsidRDefault="00764C03" w:rsidP="00BA18DF">
            <w:pPr>
              <w:jc w:val="both"/>
              <w:rPr>
                <w:color w:val="000000"/>
                <w:sz w:val="28"/>
                <w:szCs w:val="28"/>
                <w:lang w:val="pt-BR"/>
              </w:rPr>
            </w:pPr>
            <w:r w:rsidRPr="00C97F39">
              <w:rPr>
                <w:color w:val="000000"/>
                <w:sz w:val="28"/>
                <w:szCs w:val="28"/>
                <w:lang w:val="pt-BR"/>
              </w:rPr>
              <w:t>HS: a)  C   ;b)  C</w:t>
            </w:r>
          </w:p>
          <w:p w:rsidR="00764C03" w:rsidRPr="00C97F39" w:rsidRDefault="00764C03" w:rsidP="00BA18DF">
            <w:pPr>
              <w:jc w:val="both"/>
              <w:rPr>
                <w:color w:val="000000"/>
                <w:sz w:val="28"/>
                <w:szCs w:val="28"/>
                <w:lang w:val="pt-BR"/>
              </w:rPr>
            </w:pPr>
            <w:r w:rsidRPr="00C97F39">
              <w:rPr>
                <w:color w:val="000000"/>
                <w:sz w:val="28"/>
                <w:szCs w:val="28"/>
                <w:lang w:val="pt-BR"/>
              </w:rPr>
              <w:t>- GV goi học sinh dọc đề ghi GT và KL:</w:t>
            </w:r>
          </w:p>
          <w:p w:rsidR="00764C03" w:rsidRPr="00C97F39" w:rsidRDefault="00764C03" w:rsidP="00BA18DF">
            <w:pPr>
              <w:jc w:val="both"/>
              <w:rPr>
                <w:color w:val="000000"/>
                <w:sz w:val="28"/>
                <w:szCs w:val="28"/>
                <w:lang w:val="pt-BR"/>
              </w:rPr>
            </w:pPr>
            <w:r w:rsidRPr="00C97F39">
              <w:rPr>
                <w:color w:val="000000"/>
                <w:sz w:val="28"/>
                <w:szCs w:val="28"/>
                <w:lang w:val="pt-BR"/>
              </w:rPr>
              <w:t>- GV treo bảng phụ vẽ hình và hướng dẫn chứng minh.</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Để chứng minh Tam giác ABC vuông tại A ta làm thế nào .</w:t>
            </w:r>
          </w:p>
          <w:p w:rsidR="00764C03" w:rsidRPr="00C97F39" w:rsidRDefault="00764C03" w:rsidP="00BA18DF">
            <w:pPr>
              <w:jc w:val="both"/>
              <w:rPr>
                <w:color w:val="000000"/>
                <w:sz w:val="28"/>
                <w:szCs w:val="28"/>
                <w:lang w:val="pt-BR"/>
              </w:rPr>
            </w:pPr>
            <w:r w:rsidRPr="00C97F39">
              <w:rPr>
                <w:color w:val="000000"/>
                <w:sz w:val="28"/>
                <w:szCs w:val="28"/>
                <w:lang w:val="pt-BR"/>
              </w:rPr>
              <w:t>HS: Áp dụng định lí đảo của định lí Pitago.</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Làm thế nào để tính góc B và C.</w:t>
            </w:r>
          </w:p>
          <w:p w:rsidR="00764C03" w:rsidRPr="00C97F39" w:rsidRDefault="00764C03" w:rsidP="00BA18DF">
            <w:pPr>
              <w:jc w:val="both"/>
              <w:rPr>
                <w:color w:val="000000"/>
                <w:sz w:val="28"/>
                <w:szCs w:val="28"/>
                <w:lang w:val="pt-BR"/>
              </w:rPr>
            </w:pPr>
            <w:r w:rsidRPr="00C97F39">
              <w:rPr>
                <w:color w:val="000000"/>
                <w:sz w:val="28"/>
                <w:szCs w:val="28"/>
                <w:lang w:val="pt-BR"/>
              </w:rPr>
              <w:t>HS:-Áp dụng định nghĩa tỉ số lượng giác để tính .</w:t>
            </w:r>
          </w:p>
          <w:p w:rsidR="00764C03" w:rsidRPr="00C97F39" w:rsidRDefault="00764C03" w:rsidP="00BA18DF">
            <w:pPr>
              <w:jc w:val="both"/>
              <w:rPr>
                <w:color w:val="000000"/>
                <w:sz w:val="28"/>
                <w:szCs w:val="28"/>
                <w:lang w:val="pt-BR"/>
              </w:rPr>
            </w:pPr>
            <w:r w:rsidRPr="00C97F39">
              <w:rPr>
                <w:color w:val="000000"/>
                <w:sz w:val="28"/>
                <w:szCs w:val="28"/>
                <w:lang w:val="pt-BR"/>
              </w:rPr>
              <w:t xml:space="preserve">Sử dụng tính chất  </w:t>
            </w:r>
            <w:r w:rsidRPr="00C97F39">
              <w:rPr>
                <w:color w:val="000000"/>
                <w:position w:val="-6"/>
                <w:sz w:val="28"/>
                <w:szCs w:val="28"/>
                <w:lang w:val="nl-NL"/>
              </w:rPr>
              <w:object w:dxaOrig="240" w:dyaOrig="360">
                <v:shape id="_x0000_i1643" type="#_x0000_t75" style="width:12pt;height:18pt" o:ole="">
                  <v:imagedata r:id="rId944" o:title=""/>
                </v:shape>
                <o:OLEObject Type="Embed" ProgID="Equation.DSMT4" ShapeID="_x0000_i1643" DrawAspect="Content" ObjectID="_1621777166" r:id="rId945"/>
              </w:object>
            </w:r>
            <w:r w:rsidRPr="00C97F39">
              <w:rPr>
                <w:color w:val="000000"/>
                <w:sz w:val="28"/>
                <w:szCs w:val="28"/>
                <w:lang w:val="pt-BR"/>
              </w:rPr>
              <w:t xml:space="preserve"> +</w:t>
            </w:r>
            <w:r w:rsidRPr="00C97F39">
              <w:rPr>
                <w:color w:val="000000"/>
                <w:position w:val="-4"/>
                <w:sz w:val="28"/>
                <w:szCs w:val="28"/>
                <w:lang w:val="nl-NL"/>
              </w:rPr>
              <w:object w:dxaOrig="240" w:dyaOrig="340">
                <v:shape id="_x0000_i1644" type="#_x0000_t75" style="width:12pt;height:17pt" o:ole="">
                  <v:imagedata r:id="rId946" o:title=""/>
                </v:shape>
                <o:OLEObject Type="Embed" ProgID="Equation.DSMT4" ShapeID="_x0000_i1644" DrawAspect="Content" ObjectID="_1621777167" r:id="rId947"/>
              </w:object>
            </w:r>
            <w:r w:rsidRPr="00C97F39">
              <w:rPr>
                <w:color w:val="000000"/>
                <w:sz w:val="28"/>
                <w:szCs w:val="28"/>
                <w:lang w:val="pt-BR"/>
              </w:rPr>
              <w:t>= 90</w:t>
            </w:r>
            <w:r w:rsidRPr="00C97F39">
              <w:rPr>
                <w:color w:val="000000"/>
                <w:sz w:val="28"/>
                <w:szCs w:val="28"/>
                <w:vertAlign w:val="superscript"/>
                <w:lang w:val="pt-BR"/>
              </w:rPr>
              <w:t>0</w:t>
            </w:r>
            <w:r w:rsidRPr="00C97F39">
              <w:rPr>
                <w:color w:val="000000"/>
                <w:sz w:val="28"/>
                <w:szCs w:val="28"/>
                <w:lang w:val="pt-BR"/>
              </w:rPr>
              <w:t xml:space="preserve"> để  tính </w:t>
            </w:r>
            <w:r w:rsidRPr="00C97F39">
              <w:rPr>
                <w:color w:val="000000"/>
                <w:position w:val="-6"/>
                <w:sz w:val="28"/>
                <w:szCs w:val="28"/>
                <w:lang w:val="nl-NL"/>
              </w:rPr>
              <w:object w:dxaOrig="240" w:dyaOrig="360">
                <v:shape id="_x0000_i1645" type="#_x0000_t75" style="width:12pt;height:18pt" o:ole="">
                  <v:imagedata r:id="rId944" o:title=""/>
                </v:shape>
                <o:OLEObject Type="Embed" ProgID="Equation.DSMT4" ShapeID="_x0000_i1645" DrawAspect="Content" ObjectID="_1621777168" r:id="rId948"/>
              </w:objec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Đường cao AH được tính như thế nào </w:t>
            </w:r>
          </w:p>
          <w:p w:rsidR="00764C03" w:rsidRPr="00C97F39" w:rsidRDefault="00764C03" w:rsidP="00BA18DF">
            <w:pPr>
              <w:jc w:val="both"/>
              <w:rPr>
                <w:color w:val="000000"/>
                <w:sz w:val="28"/>
                <w:szCs w:val="28"/>
                <w:lang w:val="pt-BR"/>
              </w:rPr>
            </w:pPr>
            <w:r w:rsidRPr="00C97F39">
              <w:rPr>
                <w:color w:val="000000"/>
                <w:sz w:val="28"/>
                <w:szCs w:val="28"/>
                <w:lang w:val="pt-BR"/>
              </w:rPr>
              <w:t>HS:</w:t>
            </w:r>
          </w:p>
          <w:p w:rsidR="00764C03" w:rsidRPr="00C97F39" w:rsidRDefault="00764C03" w:rsidP="00BA18DF">
            <w:pPr>
              <w:jc w:val="both"/>
              <w:rPr>
                <w:color w:val="000000"/>
                <w:sz w:val="28"/>
                <w:szCs w:val="28"/>
                <w:lang w:val="pt-BR"/>
              </w:rPr>
            </w:pPr>
            <w:r w:rsidRPr="00C97F39">
              <w:rPr>
                <w:color w:val="000000"/>
                <w:sz w:val="28"/>
                <w:szCs w:val="28"/>
                <w:lang w:val="pt-BR"/>
              </w:rPr>
              <w:t xml:space="preserve"> - C</w:t>
            </w:r>
            <w:r w:rsidRPr="00C97F39">
              <w:rPr>
                <w:color w:val="000000"/>
                <w:sz w:val="28"/>
                <w:szCs w:val="28"/>
                <w:vertAlign w:val="subscript"/>
                <w:lang w:val="pt-BR"/>
              </w:rPr>
              <w:t>1</w:t>
            </w:r>
            <w:r w:rsidRPr="00C97F39">
              <w:rPr>
                <w:color w:val="000000"/>
                <w:sz w:val="28"/>
                <w:szCs w:val="28"/>
                <w:lang w:val="pt-BR"/>
              </w:rPr>
              <w:t>:Sử dụng hệ thức BC .AH = AB .AC</w:t>
            </w:r>
          </w:p>
          <w:p w:rsidR="00764C03" w:rsidRPr="00C97F39" w:rsidRDefault="00764C03" w:rsidP="00BA18DF">
            <w:pPr>
              <w:jc w:val="both"/>
              <w:rPr>
                <w:color w:val="000000"/>
                <w:sz w:val="28"/>
                <w:szCs w:val="28"/>
                <w:lang w:val="pt-BR"/>
              </w:rPr>
            </w:pPr>
            <w:r w:rsidRPr="00C97F39">
              <w:rPr>
                <w:color w:val="000000"/>
                <w:sz w:val="28"/>
                <w:szCs w:val="28"/>
                <w:lang w:val="pt-BR"/>
              </w:rPr>
              <w:t xml:space="preserve"> - C</w:t>
            </w:r>
            <w:r w:rsidRPr="00C97F39">
              <w:rPr>
                <w:color w:val="000000"/>
                <w:sz w:val="28"/>
                <w:szCs w:val="28"/>
                <w:vertAlign w:val="subscript"/>
                <w:lang w:val="pt-BR"/>
              </w:rPr>
              <w:t>2</w:t>
            </w:r>
            <w:r w:rsidRPr="00C97F39">
              <w:rPr>
                <w:color w:val="000000"/>
                <w:sz w:val="28"/>
                <w:szCs w:val="28"/>
                <w:lang w:val="pt-BR"/>
              </w:rPr>
              <w:t>: Sử dụng hệ thức :</w:t>
            </w:r>
            <w:r w:rsidRPr="00C97F39">
              <w:rPr>
                <w:color w:val="000000"/>
                <w:position w:val="-24"/>
                <w:sz w:val="28"/>
                <w:szCs w:val="28"/>
                <w:lang w:val="nl-NL"/>
              </w:rPr>
              <w:object w:dxaOrig="1980" w:dyaOrig="620">
                <v:shape id="_x0000_i1646" type="#_x0000_t75" style="width:99pt;height:31pt" o:ole="">
                  <v:imagedata r:id="rId949" o:title=""/>
                </v:shape>
                <o:OLEObject Type="Embed" ProgID="Equation.DSMT4" ShapeID="_x0000_i1646" DrawAspect="Content" ObjectID="_1621777169" r:id="rId950"/>
              </w:object>
            </w:r>
          </w:p>
          <w:p w:rsidR="00764C03" w:rsidRPr="00C97F39" w:rsidRDefault="00764C03" w:rsidP="00BA18DF">
            <w:pPr>
              <w:jc w:val="both"/>
              <w:rPr>
                <w:color w:val="000000"/>
                <w:sz w:val="28"/>
                <w:szCs w:val="28"/>
                <w:lang w:val="pt-BR"/>
              </w:rPr>
            </w:pPr>
            <w:r w:rsidRPr="00C97F39">
              <w:rPr>
                <w:b/>
                <w:bCs/>
                <w:color w:val="000000"/>
                <w:sz w:val="28"/>
                <w:szCs w:val="28"/>
                <w:lang w:val="pt-BR"/>
              </w:rPr>
              <w:t xml:space="preserve">? </w:t>
            </w:r>
            <w:r w:rsidRPr="00C97F39">
              <w:rPr>
                <w:color w:val="000000"/>
                <w:position w:val="-4"/>
                <w:sz w:val="28"/>
                <w:szCs w:val="28"/>
                <w:lang w:val="nl-NL"/>
              </w:rPr>
              <w:object w:dxaOrig="220" w:dyaOrig="260">
                <v:shape id="_x0000_i1647" type="#_x0000_t75" style="width:11pt;height:13pt" o:ole="">
                  <v:imagedata r:id="rId951" o:title=""/>
                </v:shape>
                <o:OLEObject Type="Embed" ProgID="Equation.DSMT4" ShapeID="_x0000_i1647" DrawAspect="Content" ObjectID="_1621777170" r:id="rId952"/>
              </w:object>
            </w:r>
            <w:r w:rsidRPr="00C97F39">
              <w:rPr>
                <w:color w:val="000000"/>
                <w:sz w:val="28"/>
                <w:szCs w:val="28"/>
                <w:lang w:val="pt-BR"/>
              </w:rPr>
              <w:t xml:space="preserve">MBC và </w:t>
            </w:r>
            <w:r w:rsidRPr="00C97F39">
              <w:rPr>
                <w:color w:val="000000"/>
                <w:position w:val="-4"/>
                <w:sz w:val="28"/>
                <w:szCs w:val="28"/>
                <w:lang w:val="nl-NL"/>
              </w:rPr>
              <w:object w:dxaOrig="220" w:dyaOrig="260">
                <v:shape id="_x0000_i1648" type="#_x0000_t75" style="width:11pt;height:13pt" o:ole="">
                  <v:imagedata r:id="rId953" o:title=""/>
                </v:shape>
                <o:OLEObject Type="Embed" ProgID="Equation.DSMT4" ShapeID="_x0000_i1648" DrawAspect="Content" ObjectID="_1621777171" r:id="rId954"/>
              </w:object>
            </w:r>
            <w:r w:rsidRPr="00C97F39">
              <w:rPr>
                <w:color w:val="000000"/>
                <w:sz w:val="28"/>
                <w:szCs w:val="28"/>
                <w:lang w:val="pt-BR"/>
              </w:rPr>
              <w:t>ABC có dặc điểm gì chung</w:t>
            </w:r>
          </w:p>
          <w:p w:rsidR="00764C03" w:rsidRPr="00C97F39" w:rsidRDefault="00764C03" w:rsidP="00BA18DF">
            <w:pPr>
              <w:jc w:val="both"/>
              <w:rPr>
                <w:color w:val="000000"/>
                <w:sz w:val="28"/>
                <w:szCs w:val="28"/>
                <w:lang w:val="pt-BR"/>
              </w:rPr>
            </w:pPr>
            <w:r w:rsidRPr="00C97F39">
              <w:rPr>
                <w:color w:val="000000"/>
                <w:sz w:val="28"/>
                <w:szCs w:val="28"/>
                <w:lang w:val="pt-BR"/>
              </w:rPr>
              <w:t>HS: Có cạnh BC chung và diện tích bằng nhau.</w:t>
            </w:r>
          </w:p>
          <w:p w:rsidR="00764C03" w:rsidRPr="00C97F39" w:rsidRDefault="00764C03" w:rsidP="00BA18DF">
            <w:pPr>
              <w:jc w:val="both"/>
              <w:rPr>
                <w:color w:val="000000"/>
                <w:sz w:val="28"/>
                <w:szCs w:val="28"/>
                <w:lang w:val="pt-BR"/>
              </w:rPr>
            </w:pPr>
            <w:r w:rsidRPr="00C97F39">
              <w:rPr>
                <w:color w:val="000000"/>
                <w:sz w:val="28"/>
                <w:szCs w:val="28"/>
                <w:lang w:val="pt-BR"/>
              </w:rPr>
              <w:t xml:space="preserve">?Vậy đường cao ứng với cạnh BC của 2 </w:t>
            </w:r>
            <w:r w:rsidRPr="00C97F39">
              <w:rPr>
                <w:color w:val="000000"/>
                <w:position w:val="-4"/>
                <w:sz w:val="28"/>
                <w:szCs w:val="28"/>
                <w:lang w:val="nl-NL"/>
              </w:rPr>
              <w:object w:dxaOrig="220" w:dyaOrig="260">
                <v:shape id="_x0000_i1649" type="#_x0000_t75" style="width:11pt;height:13pt" o:ole="">
                  <v:imagedata r:id="rId955" o:title=""/>
                </v:shape>
                <o:OLEObject Type="Embed" ProgID="Equation.DSMT4" ShapeID="_x0000_i1649" DrawAspect="Content" ObjectID="_1621777172" r:id="rId956"/>
              </w:object>
            </w:r>
            <w:r w:rsidRPr="00C97F39">
              <w:rPr>
                <w:color w:val="000000"/>
                <w:sz w:val="28"/>
                <w:szCs w:val="28"/>
                <w:lang w:val="pt-BR"/>
              </w:rPr>
              <w:t xml:space="preserve"> này phải như thế nào .</w:t>
            </w:r>
          </w:p>
          <w:p w:rsidR="00764C03" w:rsidRPr="00C97F39" w:rsidRDefault="00764C03" w:rsidP="00BA18DF">
            <w:pPr>
              <w:jc w:val="both"/>
              <w:rPr>
                <w:color w:val="000000"/>
                <w:sz w:val="28"/>
                <w:szCs w:val="28"/>
                <w:lang w:val="pt-BR"/>
              </w:rPr>
            </w:pPr>
            <w:r w:rsidRPr="00C97F39">
              <w:rPr>
                <w:color w:val="000000"/>
                <w:sz w:val="28"/>
                <w:szCs w:val="28"/>
                <w:lang w:val="pt-BR"/>
              </w:rPr>
              <w:t xml:space="preserve">HS: đường cao ứng với cạnh BC của 2 </w:t>
            </w:r>
            <w:r w:rsidRPr="00C97F39">
              <w:rPr>
                <w:color w:val="000000"/>
                <w:position w:val="-4"/>
                <w:sz w:val="28"/>
                <w:szCs w:val="28"/>
                <w:lang w:val="nl-NL"/>
              </w:rPr>
              <w:object w:dxaOrig="220" w:dyaOrig="260">
                <v:shape id="_x0000_i1650" type="#_x0000_t75" style="width:11pt;height:13pt" o:ole="">
                  <v:imagedata r:id="rId955" o:title=""/>
                </v:shape>
                <o:OLEObject Type="Embed" ProgID="Equation.DSMT4" ShapeID="_x0000_i1650" DrawAspect="Content" ObjectID="_1621777173" r:id="rId957"/>
              </w:object>
            </w:r>
            <w:r w:rsidRPr="00C97F39">
              <w:rPr>
                <w:color w:val="000000"/>
                <w:sz w:val="28"/>
                <w:szCs w:val="28"/>
                <w:lang w:val="pt-BR"/>
              </w:rPr>
              <w:t xml:space="preserve"> này phải bằng nhau.</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Lúc đó điểm M nằm trên đường nào .</w:t>
            </w:r>
          </w:p>
          <w:p w:rsidR="00764C03" w:rsidRPr="00C97F39" w:rsidRDefault="00764C03" w:rsidP="00BA18DF">
            <w:pPr>
              <w:jc w:val="both"/>
              <w:rPr>
                <w:color w:val="000000"/>
                <w:sz w:val="28"/>
                <w:szCs w:val="28"/>
                <w:lang w:val="pt-BR"/>
              </w:rPr>
            </w:pPr>
            <w:r w:rsidRPr="00C97F39">
              <w:rPr>
                <w:color w:val="000000"/>
                <w:sz w:val="28"/>
                <w:szCs w:val="28"/>
                <w:lang w:val="pt-BR"/>
              </w:rPr>
              <w:t>HS : Mnằm trên 2 đường thẳng song song với BC và cách BC 1 khoảng bằng AH (3,6 cm)</w:t>
            </w:r>
          </w:p>
          <w:p w:rsidR="00764C03" w:rsidRPr="00C97F39" w:rsidRDefault="00764C03" w:rsidP="00BA18DF">
            <w:pPr>
              <w:jc w:val="both"/>
              <w:rPr>
                <w:color w:val="000000"/>
                <w:sz w:val="28"/>
                <w:szCs w:val="28"/>
                <w:lang w:val="pt-BR"/>
              </w:rPr>
            </w:pPr>
            <w:r w:rsidRPr="00C97F39">
              <w:rPr>
                <w:b/>
                <w:bCs/>
                <w:color w:val="000000"/>
                <w:sz w:val="28"/>
                <w:szCs w:val="28"/>
                <w:lang w:val="pt-BR"/>
              </w:rPr>
              <w:t xml:space="preserve">? </w:t>
            </w:r>
            <w:r w:rsidRPr="00C97F39">
              <w:rPr>
                <w:color w:val="000000"/>
                <w:sz w:val="28"/>
                <w:szCs w:val="28"/>
                <w:lang w:val="pt-BR"/>
              </w:rPr>
              <w:t>Hãy đơn giản các biểu thức :</w:t>
            </w:r>
          </w:p>
          <w:p w:rsidR="00764C03" w:rsidRPr="00C97F39" w:rsidRDefault="00764C03" w:rsidP="00BA18DF">
            <w:pPr>
              <w:jc w:val="both"/>
              <w:rPr>
                <w:color w:val="000000"/>
                <w:sz w:val="28"/>
                <w:szCs w:val="28"/>
                <w:lang w:val="it-IT"/>
              </w:rPr>
            </w:pPr>
            <w:r w:rsidRPr="00C97F39">
              <w:rPr>
                <w:color w:val="000000"/>
                <w:sz w:val="28"/>
                <w:szCs w:val="28"/>
                <w:lang w:val="it-IT"/>
              </w:rPr>
              <w:t>a). 1- sin</w:t>
            </w:r>
            <w:r w:rsidRPr="00C97F39">
              <w:rPr>
                <w:color w:val="000000"/>
                <w:position w:val="-6"/>
                <w:sz w:val="28"/>
                <w:szCs w:val="28"/>
                <w:lang w:val="nl-NL"/>
              </w:rPr>
              <w:object w:dxaOrig="240" w:dyaOrig="220">
                <v:shape id="_x0000_i1651" type="#_x0000_t75" style="width:12pt;height:11.25pt" o:ole="">
                  <v:imagedata r:id="rId884" o:title=""/>
                </v:shape>
                <o:OLEObject Type="Embed" ProgID="Equation.DSMT4" ShapeID="_x0000_i1651" DrawAspect="Content" ObjectID="_1621777174" r:id="rId958"/>
              </w:object>
            </w:r>
          </w:p>
          <w:p w:rsidR="00764C03" w:rsidRPr="00C97F39" w:rsidRDefault="00764C03" w:rsidP="00BA18DF">
            <w:pPr>
              <w:jc w:val="both"/>
              <w:rPr>
                <w:color w:val="000000"/>
                <w:sz w:val="28"/>
                <w:szCs w:val="28"/>
                <w:lang w:val="it-IT"/>
              </w:rPr>
            </w:pPr>
            <w:r w:rsidRPr="00C97F39">
              <w:rPr>
                <w:color w:val="000000"/>
                <w:sz w:val="28"/>
                <w:szCs w:val="28"/>
                <w:lang w:val="it-IT"/>
              </w:rPr>
              <w:t xml:space="preserve">b). ( 1 - cos </w:t>
            </w:r>
            <w:r w:rsidRPr="00C97F39">
              <w:rPr>
                <w:color w:val="000000"/>
                <w:position w:val="-6"/>
                <w:sz w:val="28"/>
                <w:szCs w:val="28"/>
                <w:lang w:val="nl-NL"/>
              </w:rPr>
              <w:object w:dxaOrig="240" w:dyaOrig="220">
                <v:shape id="_x0000_i1652" type="#_x0000_t75" style="width:12pt;height:11.25pt" o:ole="">
                  <v:imagedata r:id="rId884" o:title=""/>
                </v:shape>
                <o:OLEObject Type="Embed" ProgID="Equation.DSMT4" ShapeID="_x0000_i1652" DrawAspect="Content" ObjectID="_1621777175" r:id="rId959"/>
              </w:object>
            </w:r>
            <w:r w:rsidRPr="00C97F39">
              <w:rPr>
                <w:color w:val="000000"/>
                <w:sz w:val="28"/>
                <w:szCs w:val="28"/>
                <w:lang w:val="it-IT"/>
              </w:rPr>
              <w:t xml:space="preserve">) .(1 + cos </w:t>
            </w:r>
            <w:r w:rsidRPr="00C97F39">
              <w:rPr>
                <w:color w:val="000000"/>
                <w:position w:val="-6"/>
                <w:sz w:val="28"/>
                <w:szCs w:val="28"/>
                <w:lang w:val="nl-NL"/>
              </w:rPr>
              <w:object w:dxaOrig="240" w:dyaOrig="220">
                <v:shape id="_x0000_i1653" type="#_x0000_t75" style="width:12pt;height:11.25pt" o:ole="">
                  <v:imagedata r:id="rId884" o:title=""/>
                </v:shape>
                <o:OLEObject Type="Embed" ProgID="Equation.DSMT4" ShapeID="_x0000_i1653" DrawAspect="Content" ObjectID="_1621777176" r:id="rId960"/>
              </w:object>
            </w:r>
            <w:r w:rsidRPr="00C97F39">
              <w:rPr>
                <w:color w:val="000000"/>
                <w:sz w:val="28"/>
                <w:szCs w:val="28"/>
                <w:lang w:val="it-IT"/>
              </w:rPr>
              <w:t>)</w:t>
            </w:r>
          </w:p>
          <w:p w:rsidR="00764C03" w:rsidRPr="00C97F39" w:rsidRDefault="00764C03" w:rsidP="00BA18DF">
            <w:pPr>
              <w:jc w:val="both"/>
              <w:rPr>
                <w:color w:val="000000"/>
                <w:sz w:val="28"/>
                <w:szCs w:val="28"/>
                <w:lang w:val="it-IT"/>
              </w:rPr>
            </w:pPr>
            <w:r w:rsidRPr="00C97F39">
              <w:rPr>
                <w:color w:val="000000"/>
                <w:sz w:val="28"/>
                <w:szCs w:val="28"/>
                <w:lang w:val="it-IT"/>
              </w:rPr>
              <w:t>c) .1+ sin</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54" type="#_x0000_t75" style="width:12pt;height:11.25pt" o:ole="">
                  <v:imagedata r:id="rId884" o:title=""/>
                </v:shape>
                <o:OLEObject Type="Embed" ProgID="Equation.DSMT4" ShapeID="_x0000_i1654" DrawAspect="Content" ObjectID="_1621777177" r:id="rId961"/>
              </w:object>
            </w:r>
            <w:r w:rsidRPr="00C97F39">
              <w:rPr>
                <w:color w:val="000000"/>
                <w:sz w:val="28"/>
                <w:szCs w:val="28"/>
                <w:lang w:val="it-IT"/>
              </w:rPr>
              <w:t>+cos</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55" type="#_x0000_t75" style="width:12pt;height:11.25pt" o:ole="">
                  <v:imagedata r:id="rId884" o:title=""/>
                </v:shape>
                <o:OLEObject Type="Embed" ProgID="Equation.DSMT4" ShapeID="_x0000_i1655" DrawAspect="Content" ObjectID="_1621777178" r:id="rId962"/>
              </w:object>
            </w:r>
          </w:p>
          <w:p w:rsidR="00764C03" w:rsidRPr="00C97F39" w:rsidRDefault="00764C03" w:rsidP="00BA18DF">
            <w:pPr>
              <w:jc w:val="both"/>
              <w:rPr>
                <w:color w:val="000000"/>
                <w:sz w:val="28"/>
                <w:szCs w:val="28"/>
                <w:lang w:val="it-IT"/>
              </w:rPr>
            </w:pPr>
            <w:r w:rsidRPr="00C97F39">
              <w:rPr>
                <w:color w:val="000000"/>
                <w:sz w:val="28"/>
                <w:szCs w:val="28"/>
                <w:lang w:val="it-IT"/>
              </w:rPr>
              <w:t>-HS thảo luận nhóm và đại diện nhóm trình bày bài giải .</w:t>
            </w:r>
          </w:p>
          <w:p w:rsidR="00764C03" w:rsidRPr="00C97F39" w:rsidRDefault="00764C03" w:rsidP="00BA18DF">
            <w:pPr>
              <w:jc w:val="both"/>
              <w:rPr>
                <w:bCs/>
                <w:color w:val="000000"/>
                <w:sz w:val="28"/>
                <w:szCs w:val="28"/>
                <w:lang w:val="it-IT"/>
              </w:rPr>
            </w:pPr>
            <w:r w:rsidRPr="00C97F39">
              <w:rPr>
                <w:color w:val="000000"/>
                <w:sz w:val="28"/>
                <w:szCs w:val="28"/>
                <w:lang w:val="it-IT"/>
              </w:rPr>
              <w:t>+ Kết quả như nội dung Nội dung cần đạt.</w:t>
            </w:r>
          </w:p>
        </w:tc>
        <w:tc>
          <w:tcPr>
            <w:tcW w:w="5183" w:type="dxa"/>
          </w:tcPr>
          <w:p w:rsidR="00764C03" w:rsidRPr="00C97F39" w:rsidRDefault="00764C03" w:rsidP="00BA18DF">
            <w:pPr>
              <w:jc w:val="both"/>
              <w:rPr>
                <w:color w:val="000000"/>
                <w:sz w:val="28"/>
                <w:szCs w:val="28"/>
                <w:lang w:val="it-IT"/>
              </w:rPr>
            </w:pPr>
            <w:r w:rsidRPr="00C97F39">
              <w:rPr>
                <w:b/>
                <w:bCs/>
                <w:color w:val="000000"/>
                <w:sz w:val="28"/>
                <w:szCs w:val="28"/>
                <w:lang w:val="it-IT"/>
              </w:rPr>
              <w:lastRenderedPageBreak/>
              <w:t>Bài tập 33</w:t>
            </w:r>
            <w:r w:rsidRPr="00C97F39">
              <w:rPr>
                <w:color w:val="000000"/>
                <w:sz w:val="28"/>
                <w:szCs w:val="28"/>
                <w:lang w:val="it-IT"/>
              </w:rPr>
              <w:t>:</w:t>
            </w:r>
          </w:p>
          <w:p w:rsidR="00764C03" w:rsidRPr="00C97F39" w:rsidRDefault="00764C03" w:rsidP="00BA18DF">
            <w:pPr>
              <w:jc w:val="both"/>
              <w:rPr>
                <w:color w:val="000000"/>
                <w:sz w:val="28"/>
                <w:szCs w:val="28"/>
                <w:lang w:val="it-IT"/>
              </w:rPr>
            </w:pPr>
            <w:r w:rsidRPr="00C97F39">
              <w:rPr>
                <w:color w:val="000000"/>
                <w:sz w:val="28"/>
                <w:szCs w:val="28"/>
                <w:lang w:val="it-IT"/>
              </w:rPr>
              <w:lastRenderedPageBreak/>
              <w:t>a)  C   ;b)  D   ;c)   C</w:t>
            </w:r>
          </w:p>
          <w:p w:rsidR="00764C03" w:rsidRPr="00C97F39" w:rsidRDefault="00764C03" w:rsidP="00BA18DF">
            <w:pPr>
              <w:jc w:val="both"/>
              <w:rPr>
                <w:b/>
                <w:bCs/>
                <w:color w:val="000000"/>
                <w:sz w:val="28"/>
                <w:szCs w:val="28"/>
                <w:lang w:val="it-IT"/>
              </w:rPr>
            </w:pPr>
          </w:p>
          <w:p w:rsidR="00764C03" w:rsidRPr="00C97F39" w:rsidRDefault="00764C03" w:rsidP="00BA18DF">
            <w:pPr>
              <w:jc w:val="both"/>
              <w:rPr>
                <w:b/>
                <w:bCs/>
                <w:color w:val="000000"/>
                <w:sz w:val="28"/>
                <w:szCs w:val="28"/>
                <w:lang w:val="it-IT"/>
              </w:rPr>
            </w:pPr>
            <w:r w:rsidRPr="00C97F39">
              <w:rPr>
                <w:b/>
                <w:bCs/>
                <w:color w:val="000000"/>
                <w:sz w:val="28"/>
                <w:szCs w:val="28"/>
                <w:lang w:val="it-IT"/>
              </w:rPr>
              <w:t>Bài tập 34:</w:t>
            </w:r>
          </w:p>
          <w:p w:rsidR="00764C03" w:rsidRPr="00C97F39" w:rsidRDefault="00682FF4" w:rsidP="00BA18DF">
            <w:pPr>
              <w:jc w:val="both"/>
              <w:rPr>
                <w:color w:val="000000"/>
                <w:sz w:val="28"/>
                <w:szCs w:val="28"/>
                <w:lang w:val="it-IT"/>
              </w:rPr>
            </w:pPr>
            <w:r>
              <w:rPr>
                <w:noProof/>
                <w:color w:val="000000"/>
                <w:sz w:val="28"/>
                <w:szCs w:val="28"/>
              </w:rPr>
              <w:drawing>
                <wp:anchor distT="0" distB="0" distL="114300" distR="114300" simplePos="0" relativeHeight="251636224" behindDoc="0" locked="0" layoutInCell="1" allowOverlap="1">
                  <wp:simplePos x="0" y="0"/>
                  <wp:positionH relativeFrom="column">
                    <wp:posOffset>1924685</wp:posOffset>
                  </wp:positionH>
                  <wp:positionV relativeFrom="paragraph">
                    <wp:posOffset>165735</wp:posOffset>
                  </wp:positionV>
                  <wp:extent cx="1266825" cy="1114425"/>
                  <wp:effectExtent l="0" t="0" r="0" b="0"/>
                  <wp:wrapSquare wrapText="bothSides"/>
                  <wp:docPr id="6550" name="Picture 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0"/>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26682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C97F39">
              <w:rPr>
                <w:color w:val="000000"/>
                <w:sz w:val="28"/>
                <w:szCs w:val="28"/>
                <w:lang w:val="it-IT"/>
              </w:rPr>
              <w:t>a)  C   ;b)  C</w:t>
            </w:r>
          </w:p>
          <w:p w:rsidR="00764C03" w:rsidRPr="00C97F39" w:rsidRDefault="00764C03" w:rsidP="00BA18DF">
            <w:pPr>
              <w:jc w:val="both"/>
              <w:rPr>
                <w:color w:val="000000"/>
                <w:sz w:val="28"/>
                <w:szCs w:val="28"/>
                <w:lang w:val="it-IT"/>
              </w:rPr>
            </w:pPr>
          </w:p>
          <w:p w:rsidR="00764C03" w:rsidRPr="00C97F39" w:rsidRDefault="00764C03" w:rsidP="00BA18DF">
            <w:pPr>
              <w:jc w:val="both"/>
              <w:rPr>
                <w:b/>
                <w:bCs/>
                <w:color w:val="000000"/>
                <w:sz w:val="28"/>
                <w:szCs w:val="28"/>
                <w:lang w:val="it-IT"/>
              </w:rPr>
            </w:pPr>
            <w:r w:rsidRPr="00C97F39">
              <w:rPr>
                <w:b/>
                <w:bCs/>
                <w:color w:val="000000"/>
                <w:sz w:val="28"/>
                <w:szCs w:val="28"/>
                <w:lang w:val="it-IT"/>
              </w:rPr>
              <w:t>Bài tập 37:</w:t>
            </w:r>
          </w:p>
          <w:p w:rsidR="00764C03" w:rsidRPr="00C97F39" w:rsidRDefault="00764C03" w:rsidP="00BA18DF">
            <w:pPr>
              <w:jc w:val="both"/>
              <w:rPr>
                <w:color w:val="000000"/>
                <w:sz w:val="28"/>
                <w:szCs w:val="28"/>
                <w:lang w:val="it-IT"/>
              </w:rPr>
            </w:pPr>
          </w:p>
          <w:p w:rsidR="00764C03" w:rsidRPr="00C97F39" w:rsidRDefault="00764C03" w:rsidP="00BA18DF">
            <w:pPr>
              <w:jc w:val="both"/>
              <w:rPr>
                <w:color w:val="000000"/>
                <w:sz w:val="28"/>
                <w:szCs w:val="28"/>
                <w:lang w:val="it-IT"/>
              </w:rPr>
            </w:pPr>
          </w:p>
          <w:p w:rsidR="00764C03" w:rsidRPr="00C97F39" w:rsidRDefault="00764C03" w:rsidP="00BA18DF">
            <w:pPr>
              <w:jc w:val="both"/>
              <w:rPr>
                <w:color w:val="000000"/>
                <w:sz w:val="28"/>
                <w:szCs w:val="28"/>
                <w:lang w:val="it-IT"/>
              </w:rPr>
            </w:pPr>
          </w:p>
          <w:p w:rsidR="00764C03" w:rsidRPr="00C97F39" w:rsidRDefault="00764C03" w:rsidP="00BA18DF">
            <w:pPr>
              <w:jc w:val="both"/>
              <w:rPr>
                <w:color w:val="000000"/>
                <w:sz w:val="28"/>
                <w:szCs w:val="28"/>
                <w:lang w:val="it-IT"/>
              </w:rPr>
            </w:pPr>
          </w:p>
          <w:p w:rsidR="00764C03" w:rsidRPr="00C97F39" w:rsidRDefault="00764C03" w:rsidP="00BA18DF">
            <w:pPr>
              <w:rPr>
                <w:color w:val="000000"/>
                <w:sz w:val="28"/>
                <w:szCs w:val="28"/>
                <w:vertAlign w:val="superscript"/>
                <w:lang w:val="fr-FR"/>
              </w:rPr>
            </w:pPr>
            <w:r w:rsidRPr="00C97F39">
              <w:rPr>
                <w:color w:val="000000"/>
                <w:sz w:val="28"/>
                <w:szCs w:val="28"/>
                <w:lang w:val="fr-FR"/>
              </w:rPr>
              <w:t>a) Ta có: AB</w:t>
            </w:r>
            <w:r w:rsidRPr="00C97F39">
              <w:rPr>
                <w:color w:val="000000"/>
                <w:sz w:val="28"/>
                <w:szCs w:val="28"/>
                <w:vertAlign w:val="superscript"/>
                <w:lang w:val="fr-FR"/>
              </w:rPr>
              <w:t xml:space="preserve">2 </w:t>
            </w:r>
            <w:r w:rsidRPr="00C97F39">
              <w:rPr>
                <w:color w:val="000000"/>
                <w:sz w:val="28"/>
                <w:szCs w:val="28"/>
                <w:lang w:val="fr-FR"/>
              </w:rPr>
              <w:t>+ AC</w:t>
            </w:r>
            <w:r w:rsidRPr="00C97F39">
              <w:rPr>
                <w:color w:val="000000"/>
                <w:sz w:val="28"/>
                <w:szCs w:val="28"/>
                <w:vertAlign w:val="superscript"/>
                <w:lang w:val="fr-FR"/>
              </w:rPr>
              <w:t xml:space="preserve">2 </w:t>
            </w:r>
            <w:r w:rsidRPr="00C97F39">
              <w:rPr>
                <w:color w:val="000000"/>
                <w:sz w:val="28"/>
                <w:szCs w:val="28"/>
                <w:lang w:val="fr-FR"/>
              </w:rPr>
              <w:t>= 6</w:t>
            </w:r>
            <w:r w:rsidRPr="00C97F39">
              <w:rPr>
                <w:color w:val="000000"/>
                <w:sz w:val="28"/>
                <w:szCs w:val="28"/>
                <w:vertAlign w:val="superscript"/>
                <w:lang w:val="fr-FR"/>
              </w:rPr>
              <w:t>2</w:t>
            </w:r>
            <w:r w:rsidRPr="00C97F39">
              <w:rPr>
                <w:color w:val="000000"/>
                <w:sz w:val="28"/>
                <w:szCs w:val="28"/>
                <w:lang w:val="fr-FR"/>
              </w:rPr>
              <w:t xml:space="preserve"> + (4,5)</w:t>
            </w:r>
            <w:r w:rsidRPr="00C97F39">
              <w:rPr>
                <w:color w:val="000000"/>
                <w:sz w:val="28"/>
                <w:szCs w:val="28"/>
                <w:vertAlign w:val="superscript"/>
                <w:lang w:val="fr-FR"/>
              </w:rPr>
              <w:t>2</w:t>
            </w:r>
          </w:p>
          <w:p w:rsidR="00764C03" w:rsidRPr="00C97F39" w:rsidRDefault="00764C03" w:rsidP="00BA18DF">
            <w:pPr>
              <w:rPr>
                <w:color w:val="000000"/>
                <w:sz w:val="28"/>
                <w:szCs w:val="28"/>
                <w:lang w:val="fr-FR"/>
              </w:rPr>
            </w:pPr>
            <w:r w:rsidRPr="00C97F39">
              <w:rPr>
                <w:color w:val="000000"/>
                <w:sz w:val="28"/>
                <w:szCs w:val="28"/>
                <w:vertAlign w:val="superscript"/>
                <w:lang w:val="fr-FR"/>
              </w:rPr>
              <w:t xml:space="preserve">                                                    </w:t>
            </w:r>
            <w:r w:rsidRPr="00C97F39">
              <w:rPr>
                <w:color w:val="000000"/>
                <w:sz w:val="28"/>
                <w:szCs w:val="28"/>
                <w:lang w:val="fr-FR"/>
              </w:rPr>
              <w:t>= 56,25 = (7,5)</w:t>
            </w:r>
            <w:r w:rsidRPr="00C97F39">
              <w:rPr>
                <w:color w:val="000000"/>
                <w:sz w:val="28"/>
                <w:szCs w:val="28"/>
                <w:vertAlign w:val="superscript"/>
                <w:lang w:val="fr-FR"/>
              </w:rPr>
              <w:t>2</w:t>
            </w:r>
            <w:r w:rsidRPr="00C97F39">
              <w:rPr>
                <w:color w:val="000000"/>
                <w:sz w:val="28"/>
                <w:szCs w:val="28"/>
                <w:lang w:val="fr-FR"/>
              </w:rPr>
              <w:t xml:space="preserve"> = BC</w:t>
            </w:r>
            <w:r w:rsidRPr="00C97F39">
              <w:rPr>
                <w:color w:val="000000"/>
                <w:sz w:val="28"/>
                <w:szCs w:val="28"/>
                <w:vertAlign w:val="superscript"/>
                <w:lang w:val="fr-FR"/>
              </w:rPr>
              <w:t>2</w:t>
            </w:r>
            <w:r w:rsidRPr="00C97F39">
              <w:rPr>
                <w:color w:val="000000"/>
                <w:sz w:val="28"/>
                <w:szCs w:val="28"/>
                <w:lang w:val="fr-FR"/>
              </w:rPr>
              <w:t>.</w:t>
            </w:r>
          </w:p>
          <w:p w:rsidR="00764C03" w:rsidRPr="00E855D3" w:rsidRDefault="00764C03" w:rsidP="00BA18DF">
            <w:pPr>
              <w:jc w:val="both"/>
              <w:rPr>
                <w:color w:val="000000"/>
                <w:sz w:val="28"/>
                <w:szCs w:val="28"/>
                <w:lang w:val="fr-FR"/>
              </w:rPr>
            </w:pPr>
            <w:r w:rsidRPr="00E855D3">
              <w:rPr>
                <w:color w:val="000000"/>
                <w:sz w:val="28"/>
                <w:szCs w:val="28"/>
                <w:lang w:val="fr-FR"/>
              </w:rPr>
              <w:t xml:space="preserve">Vậy </w:t>
            </w:r>
            <w:r w:rsidRPr="00C97F39">
              <w:rPr>
                <w:color w:val="000000"/>
                <w:position w:val="-4"/>
                <w:sz w:val="28"/>
                <w:szCs w:val="28"/>
                <w:lang w:val="nl-NL"/>
              </w:rPr>
              <w:object w:dxaOrig="220" w:dyaOrig="260">
                <v:shape id="_x0000_i1656" type="#_x0000_t75" style="width:11pt;height:13pt" o:ole="">
                  <v:imagedata r:id="rId953" o:title=""/>
                </v:shape>
                <o:OLEObject Type="Embed" ProgID="Equation.DSMT4" ShapeID="_x0000_i1656" DrawAspect="Content" ObjectID="_1621777179" r:id="rId964"/>
              </w:object>
            </w:r>
            <w:r w:rsidRPr="00E855D3">
              <w:rPr>
                <w:color w:val="000000"/>
                <w:sz w:val="28"/>
                <w:szCs w:val="28"/>
                <w:lang w:val="fr-FR"/>
              </w:rPr>
              <w:t>ABC vuông tại A</w:t>
            </w:r>
          </w:p>
          <w:p w:rsidR="00764C03" w:rsidRPr="00E855D3" w:rsidRDefault="00764C03" w:rsidP="00BA18DF">
            <w:pPr>
              <w:jc w:val="both"/>
              <w:rPr>
                <w:color w:val="000000"/>
                <w:sz w:val="28"/>
                <w:szCs w:val="28"/>
                <w:lang w:val="fr-FR"/>
              </w:rPr>
            </w:pPr>
            <w:r w:rsidRPr="00E855D3">
              <w:rPr>
                <w:color w:val="000000"/>
                <w:sz w:val="28"/>
                <w:szCs w:val="28"/>
                <w:lang w:val="fr-FR"/>
              </w:rPr>
              <w:t>Ta có tanB =</w:t>
            </w:r>
            <w:r w:rsidRPr="00C97F39">
              <w:rPr>
                <w:color w:val="000000"/>
                <w:position w:val="-24"/>
                <w:sz w:val="28"/>
                <w:szCs w:val="28"/>
                <w:lang w:val="nl-NL"/>
              </w:rPr>
              <w:object w:dxaOrig="1719" w:dyaOrig="620">
                <v:shape id="_x0000_i1657" type="#_x0000_t75" style="width:85.95pt;height:31pt" o:ole="">
                  <v:imagedata r:id="rId965" o:title=""/>
                </v:shape>
                <o:OLEObject Type="Embed" ProgID="Equation.DSMT4" ShapeID="_x0000_i1657" DrawAspect="Content" ObjectID="_1621777180" r:id="rId966"/>
              </w:object>
            </w:r>
          </w:p>
          <w:p w:rsidR="00764C03" w:rsidRPr="00C97F39" w:rsidRDefault="00764C03" w:rsidP="00BA18DF">
            <w:pPr>
              <w:jc w:val="both"/>
              <w:rPr>
                <w:color w:val="000000"/>
                <w:sz w:val="28"/>
                <w:szCs w:val="28"/>
                <w:lang w:val="nl-NL"/>
              </w:rPr>
            </w:pPr>
            <w:r w:rsidRPr="00E855D3">
              <w:rPr>
                <w:color w:val="000000"/>
                <w:sz w:val="28"/>
                <w:szCs w:val="28"/>
                <w:lang w:val="fr-FR"/>
              </w:rPr>
              <w:t xml:space="preserve">    </w:t>
            </w:r>
            <w:r w:rsidRPr="00C97F39">
              <w:rPr>
                <w:color w:val="000000"/>
                <w:position w:val="-6"/>
                <w:sz w:val="28"/>
                <w:szCs w:val="28"/>
                <w:lang w:val="nl-NL"/>
              </w:rPr>
              <w:object w:dxaOrig="300" w:dyaOrig="240">
                <v:shape id="_x0000_i1658" type="#_x0000_t75" style="width:15pt;height:12pt" o:ole="">
                  <v:imagedata r:id="rId967" o:title=""/>
                </v:shape>
                <o:OLEObject Type="Embed" ProgID="Equation.DSMT4" ShapeID="_x0000_i1658" DrawAspect="Content" ObjectID="_1621777181" r:id="rId968"/>
              </w:object>
            </w:r>
            <w:r w:rsidRPr="00C97F39">
              <w:rPr>
                <w:color w:val="000000"/>
                <w:position w:val="-4"/>
                <w:sz w:val="28"/>
                <w:szCs w:val="28"/>
                <w:lang w:val="nl-NL"/>
              </w:rPr>
              <w:object w:dxaOrig="240" w:dyaOrig="340">
                <v:shape id="_x0000_i1659" type="#_x0000_t75" style="width:12pt;height:17pt" o:ole="">
                  <v:imagedata r:id="rId946" o:title=""/>
                </v:shape>
                <o:OLEObject Type="Embed" ProgID="Equation.DSMT4" ShapeID="_x0000_i1659" DrawAspect="Content" ObjectID="_1621777182" r:id="rId969"/>
              </w:object>
            </w:r>
            <w:r w:rsidR="00682FF4">
              <w:rPr>
                <w:noProof/>
                <w:color w:val="000000"/>
                <w:sz w:val="28"/>
                <w:szCs w:val="28"/>
              </w:rPr>
              <w:drawing>
                <wp:inline distT="0" distB="0" distL="0" distR="0">
                  <wp:extent cx="104775" cy="104775"/>
                  <wp:effectExtent l="0" t="0" r="9525"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 xml:space="preserve"> 36</w:t>
            </w:r>
            <w:r w:rsidRPr="00C97F39">
              <w:rPr>
                <w:color w:val="000000"/>
                <w:sz w:val="28"/>
                <w:szCs w:val="28"/>
                <w:vertAlign w:val="superscript"/>
                <w:lang w:val="nl-NL"/>
              </w:rPr>
              <w:t>0</w:t>
            </w:r>
            <w:r w:rsidRPr="00C97F39">
              <w:rPr>
                <w:color w:val="000000"/>
                <w:sz w:val="28"/>
                <w:szCs w:val="28"/>
                <w:lang w:val="nl-NL"/>
              </w:rPr>
              <w:t>52</w:t>
            </w:r>
            <w:r w:rsidRPr="00C97F39">
              <w:rPr>
                <w:color w:val="000000"/>
                <w:sz w:val="28"/>
                <w:szCs w:val="28"/>
                <w:vertAlign w:val="superscript"/>
                <w:lang w:val="nl-NL"/>
              </w:rPr>
              <w:t>/</w:t>
            </w:r>
            <w:r w:rsidRPr="00C97F39">
              <w:rPr>
                <w:color w:val="000000"/>
                <w:sz w:val="28"/>
                <w:szCs w:val="28"/>
                <w:lang w:val="nl-NL"/>
              </w:rPr>
              <w:t>.</w:t>
            </w:r>
          </w:p>
          <w:p w:rsidR="00764C03" w:rsidRPr="00C97F39" w:rsidRDefault="00764C03" w:rsidP="00BA18DF">
            <w:pPr>
              <w:numPr>
                <w:ilvl w:val="0"/>
                <w:numId w:val="5"/>
              </w:numPr>
              <w:jc w:val="both"/>
              <w:rPr>
                <w:color w:val="000000"/>
                <w:sz w:val="28"/>
                <w:szCs w:val="28"/>
                <w:lang w:val="nl-NL"/>
              </w:rPr>
            </w:pPr>
            <w:r w:rsidRPr="00C97F39">
              <w:rPr>
                <w:color w:val="000000"/>
                <w:position w:val="-6"/>
                <w:sz w:val="28"/>
                <w:szCs w:val="28"/>
                <w:lang w:val="nl-NL"/>
              </w:rPr>
              <w:object w:dxaOrig="240" w:dyaOrig="220">
                <v:shape id="_x0000_i1660" type="#_x0000_t75" style="width:12pt;height:14.55pt" o:ole="">
                  <v:imagedata r:id="rId884" o:title=""/>
                </v:shape>
                <o:OLEObject Type="Embed" ProgID="Equation.DSMT4" ShapeID="_x0000_i1660" DrawAspect="Content" ObjectID="_1621777183" r:id="rId970"/>
              </w:object>
            </w:r>
            <w:r w:rsidR="00682FF4">
              <w:rPr>
                <w:noProof/>
                <w:color w:val="000000"/>
                <w:sz w:val="28"/>
                <w:szCs w:val="28"/>
              </w:rPr>
              <w:drawing>
                <wp:inline distT="0" distB="0" distL="0" distR="0">
                  <wp:extent cx="104775" cy="104775"/>
                  <wp:effectExtent l="0" t="0" r="9525"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 xml:space="preserve"> 90</w:t>
            </w:r>
            <w:r w:rsidRPr="00C97F39">
              <w:rPr>
                <w:color w:val="000000"/>
                <w:sz w:val="28"/>
                <w:szCs w:val="28"/>
                <w:vertAlign w:val="superscript"/>
                <w:lang w:val="nl-NL"/>
              </w:rPr>
              <w:t>0</w:t>
            </w:r>
            <w:r w:rsidRPr="00C97F39">
              <w:rPr>
                <w:color w:val="000000"/>
                <w:sz w:val="28"/>
                <w:szCs w:val="28"/>
                <w:lang w:val="nl-NL"/>
              </w:rPr>
              <w:t xml:space="preserve">- </w:t>
            </w:r>
            <w:r w:rsidRPr="00C97F39">
              <w:rPr>
                <w:color w:val="000000"/>
                <w:position w:val="-4"/>
                <w:sz w:val="28"/>
                <w:szCs w:val="28"/>
                <w:lang w:val="nl-NL"/>
              </w:rPr>
              <w:object w:dxaOrig="240" w:dyaOrig="340">
                <v:shape id="_x0000_i1661" type="#_x0000_t75" style="width:12pt;height:17pt" o:ole="">
                  <v:imagedata r:id="rId971" o:title=""/>
                </v:shape>
                <o:OLEObject Type="Embed" ProgID="Equation.DSMT4" ShapeID="_x0000_i1661" DrawAspect="Content" ObjectID="_1621777184" r:id="rId972"/>
              </w:object>
            </w:r>
            <w:r w:rsidRPr="00C97F39">
              <w:rPr>
                <w:color w:val="000000"/>
                <w:sz w:val="28"/>
                <w:szCs w:val="28"/>
                <w:lang w:val="nl-NL"/>
              </w:rPr>
              <w:t xml:space="preserve"> </w:t>
            </w:r>
            <w:r w:rsidR="00682FF4">
              <w:rPr>
                <w:noProof/>
                <w:color w:val="000000"/>
                <w:sz w:val="28"/>
                <w:szCs w:val="28"/>
              </w:rPr>
              <w:drawing>
                <wp:inline distT="0" distB="0" distL="0" distR="0">
                  <wp:extent cx="104775" cy="104775"/>
                  <wp:effectExtent l="0" t="0" r="9525"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53</w:t>
            </w:r>
            <w:r w:rsidRPr="00C97F39">
              <w:rPr>
                <w:color w:val="000000"/>
                <w:sz w:val="28"/>
                <w:szCs w:val="28"/>
                <w:vertAlign w:val="superscript"/>
                <w:lang w:val="nl-NL"/>
              </w:rPr>
              <w:t>0</w:t>
            </w:r>
            <w:r w:rsidRPr="00C97F39">
              <w:rPr>
                <w:color w:val="000000"/>
                <w:sz w:val="28"/>
                <w:szCs w:val="28"/>
                <w:lang w:val="nl-NL"/>
              </w:rPr>
              <w:t>8</w:t>
            </w:r>
            <w:r w:rsidRPr="00C97F39">
              <w:rPr>
                <w:color w:val="000000"/>
                <w:sz w:val="28"/>
                <w:szCs w:val="28"/>
                <w:vertAlign w:val="superscript"/>
                <w:lang w:val="nl-NL"/>
              </w:rPr>
              <w:t>/</w:t>
            </w:r>
            <w:r w:rsidRPr="00C97F39">
              <w:rPr>
                <w:color w:val="000000"/>
                <w:sz w:val="28"/>
                <w:szCs w:val="28"/>
                <w:lang w:val="nl-NL"/>
              </w:rPr>
              <w:t>.</w:t>
            </w:r>
          </w:p>
          <w:p w:rsidR="00764C03" w:rsidRPr="00C97F39" w:rsidRDefault="00764C03" w:rsidP="00BA18DF">
            <w:pPr>
              <w:jc w:val="both"/>
              <w:rPr>
                <w:color w:val="000000"/>
                <w:sz w:val="28"/>
                <w:szCs w:val="28"/>
                <w:lang w:val="nl-NL"/>
              </w:rPr>
            </w:pPr>
            <w:r w:rsidRPr="00C97F39">
              <w:rPr>
                <w:color w:val="000000"/>
                <w:sz w:val="28"/>
                <w:szCs w:val="28"/>
                <w:lang w:val="nl-NL"/>
              </w:rPr>
              <w:t>Ta lại có:thức BC .AH = AB .AC</w:t>
            </w:r>
          </w:p>
          <w:p w:rsidR="00764C03" w:rsidRPr="00C97F39" w:rsidRDefault="00682FF4" w:rsidP="00BA18DF">
            <w:pPr>
              <w:jc w:val="both"/>
              <w:rPr>
                <w:color w:val="000000"/>
                <w:sz w:val="28"/>
                <w:szCs w:val="28"/>
                <w:lang w:val="nl-NL"/>
              </w:rPr>
            </w:pPr>
            <w:r>
              <w:rPr>
                <w:noProof/>
                <w:color w:val="000000"/>
                <w:sz w:val="28"/>
                <w:szCs w:val="28"/>
              </w:rPr>
              <w:drawing>
                <wp:inline distT="0" distB="0" distL="0" distR="0">
                  <wp:extent cx="161925" cy="13335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764C03" w:rsidRPr="00C97F39">
              <w:rPr>
                <w:color w:val="000000"/>
                <w:position w:val="-28"/>
                <w:sz w:val="28"/>
                <w:szCs w:val="28"/>
                <w:lang w:val="nl-NL"/>
              </w:rPr>
              <w:object w:dxaOrig="3019" w:dyaOrig="660">
                <v:shape id="_x0000_i1662" type="#_x0000_t75" style="width:150.95pt;height:33pt" o:ole="">
                  <v:imagedata r:id="rId974" o:title=""/>
                </v:shape>
                <o:OLEObject Type="Embed" ProgID="Equation.DSMT4" ShapeID="_x0000_i1662" DrawAspect="Content" ObjectID="_1621777185" r:id="rId975"/>
              </w:object>
            </w:r>
          </w:p>
          <w:p w:rsidR="00764C03" w:rsidRPr="00C97F39" w:rsidRDefault="00764C03" w:rsidP="00BA18DF">
            <w:pPr>
              <w:jc w:val="both"/>
              <w:rPr>
                <w:color w:val="000000"/>
                <w:sz w:val="28"/>
                <w:szCs w:val="28"/>
                <w:lang w:val="nl-NL"/>
              </w:rPr>
            </w:pPr>
            <w:r w:rsidRPr="00C97F39">
              <w:rPr>
                <w:color w:val="000000"/>
                <w:sz w:val="28"/>
                <w:szCs w:val="28"/>
                <w:lang w:val="nl-NL"/>
              </w:rPr>
              <w:t xml:space="preserve">Vậy </w:t>
            </w:r>
            <w:r w:rsidRPr="00C97F39">
              <w:rPr>
                <w:color w:val="000000"/>
                <w:position w:val="-4"/>
                <w:sz w:val="28"/>
                <w:szCs w:val="28"/>
                <w:lang w:val="nl-NL"/>
              </w:rPr>
              <w:object w:dxaOrig="240" w:dyaOrig="340">
                <v:shape id="_x0000_i1663" type="#_x0000_t75" style="width:12pt;height:17.25pt" o:ole="">
                  <v:imagedata r:id="rId976" o:title=""/>
                </v:shape>
                <o:OLEObject Type="Embed" ProgID="Equation.DSMT4" ShapeID="_x0000_i1663" DrawAspect="Content" ObjectID="_1621777186" r:id="rId977"/>
              </w:object>
            </w:r>
            <w:r w:rsidR="00682FF4">
              <w:rPr>
                <w:noProof/>
                <w:color w:val="000000"/>
                <w:sz w:val="28"/>
                <w:szCs w:val="28"/>
              </w:rPr>
              <w:drawing>
                <wp:inline distT="0" distB="0" distL="0" distR="0">
                  <wp:extent cx="104775" cy="10477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36</w:t>
            </w:r>
            <w:r w:rsidRPr="00C97F39">
              <w:rPr>
                <w:color w:val="000000"/>
                <w:sz w:val="28"/>
                <w:szCs w:val="28"/>
                <w:vertAlign w:val="superscript"/>
                <w:lang w:val="nl-NL"/>
              </w:rPr>
              <w:t>0</w:t>
            </w:r>
            <w:r w:rsidRPr="00C97F39">
              <w:rPr>
                <w:color w:val="000000"/>
                <w:sz w:val="28"/>
                <w:szCs w:val="28"/>
                <w:lang w:val="nl-NL"/>
              </w:rPr>
              <w:t>52</w:t>
            </w:r>
            <w:r w:rsidRPr="00C97F39">
              <w:rPr>
                <w:color w:val="000000"/>
                <w:sz w:val="28"/>
                <w:szCs w:val="28"/>
                <w:vertAlign w:val="superscript"/>
                <w:lang w:val="nl-NL"/>
              </w:rPr>
              <w:t>/</w:t>
            </w:r>
            <w:r w:rsidRPr="00C97F39">
              <w:rPr>
                <w:color w:val="000000"/>
                <w:sz w:val="28"/>
                <w:szCs w:val="28"/>
                <w:lang w:val="nl-NL"/>
              </w:rPr>
              <w:t>.;</w:t>
            </w:r>
            <w:r w:rsidRPr="00C97F39">
              <w:rPr>
                <w:color w:val="000000"/>
                <w:position w:val="-6"/>
                <w:sz w:val="28"/>
                <w:szCs w:val="28"/>
                <w:lang w:val="nl-NL"/>
              </w:rPr>
              <w:object w:dxaOrig="240" w:dyaOrig="360">
                <v:shape id="_x0000_i1664" type="#_x0000_t75" style="width:12pt;height:18pt" o:ole="">
                  <v:imagedata r:id="rId944" o:title=""/>
                </v:shape>
                <o:OLEObject Type="Embed" ProgID="Equation.DSMT4" ShapeID="_x0000_i1664" DrawAspect="Content" ObjectID="_1621777187" r:id="rId978"/>
              </w:object>
            </w:r>
            <w:r w:rsidR="00682FF4">
              <w:rPr>
                <w:noProof/>
                <w:color w:val="000000"/>
                <w:sz w:val="28"/>
                <w:szCs w:val="28"/>
              </w:rPr>
              <w:drawing>
                <wp:inline distT="0" distB="0" distL="0" distR="0">
                  <wp:extent cx="104775" cy="104775"/>
                  <wp:effectExtent l="0" t="0" r="9525"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53</w:t>
            </w:r>
            <w:r w:rsidRPr="00C97F39">
              <w:rPr>
                <w:color w:val="000000"/>
                <w:sz w:val="28"/>
                <w:szCs w:val="28"/>
                <w:vertAlign w:val="superscript"/>
                <w:lang w:val="nl-NL"/>
              </w:rPr>
              <w:t>0</w:t>
            </w:r>
            <w:r w:rsidRPr="00C97F39">
              <w:rPr>
                <w:color w:val="000000"/>
                <w:sz w:val="28"/>
                <w:szCs w:val="28"/>
                <w:lang w:val="nl-NL"/>
              </w:rPr>
              <w:t>8</w:t>
            </w:r>
            <w:r w:rsidRPr="00C97F39">
              <w:rPr>
                <w:color w:val="000000"/>
                <w:sz w:val="28"/>
                <w:szCs w:val="28"/>
                <w:vertAlign w:val="superscript"/>
                <w:lang w:val="nl-NL"/>
              </w:rPr>
              <w:t>/</w:t>
            </w:r>
            <w:r w:rsidRPr="00C97F39">
              <w:rPr>
                <w:color w:val="000000"/>
                <w:sz w:val="28"/>
                <w:szCs w:val="28"/>
                <w:lang w:val="nl-NL"/>
              </w:rPr>
              <w:t xml:space="preserve">;AH </w:t>
            </w:r>
            <w:r w:rsidR="00682FF4">
              <w:rPr>
                <w:noProof/>
                <w:color w:val="000000"/>
                <w:sz w:val="28"/>
                <w:szCs w:val="28"/>
              </w:rPr>
              <w:drawing>
                <wp:inline distT="0" distB="0" distL="0" distR="0">
                  <wp:extent cx="104775" cy="104775"/>
                  <wp:effectExtent l="0" t="0" r="9525" b="952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3,6 cm</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r w:rsidRPr="00C97F39">
              <w:rPr>
                <w:color w:val="000000"/>
                <w:sz w:val="28"/>
                <w:szCs w:val="28"/>
                <w:lang w:val="nl-NL"/>
              </w:rPr>
              <w:t>b) Ta có :</w:t>
            </w:r>
            <w:r w:rsidRPr="00C97F39">
              <w:rPr>
                <w:color w:val="000000"/>
                <w:position w:val="-4"/>
                <w:sz w:val="28"/>
                <w:szCs w:val="28"/>
                <w:lang w:val="nl-NL"/>
              </w:rPr>
              <w:object w:dxaOrig="220" w:dyaOrig="260">
                <v:shape id="_x0000_i1665" type="#_x0000_t75" style="width:11pt;height:13pt" o:ole="">
                  <v:imagedata r:id="rId951" o:title=""/>
                </v:shape>
                <o:OLEObject Type="Embed" ProgID="Equation.DSMT4" ShapeID="_x0000_i1665" DrawAspect="Content" ObjectID="_1621777188" r:id="rId979"/>
              </w:object>
            </w:r>
            <w:r w:rsidRPr="00C97F39">
              <w:rPr>
                <w:color w:val="000000"/>
                <w:sz w:val="28"/>
                <w:szCs w:val="28"/>
                <w:lang w:val="nl-NL"/>
              </w:rPr>
              <w:t xml:space="preserve">MBC và </w:t>
            </w:r>
            <w:r w:rsidRPr="00C97F39">
              <w:rPr>
                <w:color w:val="000000"/>
                <w:position w:val="-4"/>
                <w:sz w:val="28"/>
                <w:szCs w:val="28"/>
                <w:lang w:val="nl-NL"/>
              </w:rPr>
              <w:object w:dxaOrig="220" w:dyaOrig="260">
                <v:shape id="_x0000_i1666" type="#_x0000_t75" style="width:11pt;height:13pt" o:ole="">
                  <v:imagedata r:id="rId953" o:title=""/>
                </v:shape>
                <o:OLEObject Type="Embed" ProgID="Equation.DSMT4" ShapeID="_x0000_i1666" DrawAspect="Content" ObjectID="_1621777189" r:id="rId980"/>
              </w:object>
            </w:r>
            <w:r w:rsidRPr="00C97F39">
              <w:rPr>
                <w:color w:val="000000"/>
                <w:sz w:val="28"/>
                <w:szCs w:val="28"/>
                <w:lang w:val="nl-NL"/>
              </w:rPr>
              <w:t>ABC có cạnh BC chung và diện tích bằng nhau.</w:t>
            </w:r>
          </w:p>
          <w:p w:rsidR="00764C03" w:rsidRPr="00C97F39" w:rsidRDefault="00764C03" w:rsidP="00BA18DF">
            <w:pPr>
              <w:numPr>
                <w:ilvl w:val="0"/>
                <w:numId w:val="6"/>
              </w:numPr>
              <w:jc w:val="both"/>
              <w:rPr>
                <w:color w:val="000000"/>
                <w:sz w:val="28"/>
                <w:szCs w:val="28"/>
                <w:lang w:val="nl-NL"/>
              </w:rPr>
            </w:pPr>
            <w:r w:rsidRPr="00C97F39">
              <w:rPr>
                <w:color w:val="000000"/>
                <w:sz w:val="28"/>
                <w:szCs w:val="28"/>
                <w:lang w:val="nl-NL"/>
              </w:rPr>
              <w:t>M phải cách BC 1 khoảng bằng AH</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r w:rsidRPr="00C97F39">
              <w:rPr>
                <w:color w:val="000000"/>
                <w:sz w:val="28"/>
                <w:szCs w:val="28"/>
                <w:lang w:val="nl-NL"/>
              </w:rPr>
              <w:t>Vậy: M nằm trên 2 đường thẳng song song với BC và cách BC 1 khoảng bằng AH (3,6 cm)</w:t>
            </w:r>
          </w:p>
          <w:p w:rsidR="00764C03" w:rsidRPr="00C97F39" w:rsidRDefault="00764C03" w:rsidP="00BA18DF">
            <w:pPr>
              <w:jc w:val="both"/>
              <w:rPr>
                <w:color w:val="000000"/>
                <w:sz w:val="28"/>
                <w:szCs w:val="28"/>
                <w:lang w:val="nl-NL"/>
              </w:rPr>
            </w:pPr>
          </w:p>
          <w:p w:rsidR="00764C03" w:rsidRPr="00C97F39" w:rsidRDefault="00764C03" w:rsidP="00BA18DF">
            <w:pPr>
              <w:jc w:val="both"/>
              <w:rPr>
                <w:b/>
                <w:bCs/>
                <w:color w:val="000000"/>
                <w:sz w:val="28"/>
                <w:szCs w:val="28"/>
                <w:lang w:val="nl-NL"/>
              </w:rPr>
            </w:pPr>
            <w:r w:rsidRPr="00C97F39">
              <w:rPr>
                <w:b/>
                <w:bCs/>
                <w:color w:val="000000"/>
                <w:sz w:val="28"/>
                <w:szCs w:val="28"/>
                <w:lang w:val="nl-NL"/>
              </w:rPr>
              <w:t>Bài tập 81 sách bài tập:</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it-IT"/>
              </w:rPr>
            </w:pPr>
            <w:r w:rsidRPr="00C97F39">
              <w:rPr>
                <w:color w:val="000000"/>
                <w:sz w:val="28"/>
                <w:szCs w:val="28"/>
                <w:lang w:val="it-IT"/>
              </w:rPr>
              <w:t>a) 1- sin</w:t>
            </w:r>
            <w:r w:rsidRPr="00C97F39">
              <w:rPr>
                <w:color w:val="000000"/>
                <w:position w:val="-6"/>
                <w:sz w:val="28"/>
                <w:szCs w:val="28"/>
                <w:lang w:val="nl-NL"/>
              </w:rPr>
              <w:object w:dxaOrig="240" w:dyaOrig="220">
                <v:shape id="_x0000_i1667" type="#_x0000_t75" style="width:12pt;height:11.25pt" o:ole="">
                  <v:imagedata r:id="rId884" o:title=""/>
                </v:shape>
                <o:OLEObject Type="Embed" ProgID="Equation.DSMT4" ShapeID="_x0000_i1667" DrawAspect="Content" ObjectID="_1621777190" r:id="rId981"/>
              </w:object>
            </w:r>
            <w:r w:rsidRPr="00C97F39">
              <w:rPr>
                <w:color w:val="000000"/>
                <w:sz w:val="28"/>
                <w:szCs w:val="28"/>
                <w:lang w:val="it-IT"/>
              </w:rPr>
              <w:t>= sin</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68" type="#_x0000_t75" style="width:12pt;height:11.25pt" o:ole="">
                  <v:imagedata r:id="rId884" o:title=""/>
                </v:shape>
                <o:OLEObject Type="Embed" ProgID="Equation.DSMT4" ShapeID="_x0000_i1668" DrawAspect="Content" ObjectID="_1621777191" r:id="rId982"/>
              </w:object>
            </w:r>
            <w:r w:rsidRPr="00C97F39">
              <w:rPr>
                <w:color w:val="000000"/>
                <w:sz w:val="28"/>
                <w:szCs w:val="28"/>
                <w:lang w:val="it-IT"/>
              </w:rPr>
              <w:t>+cos</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69" type="#_x0000_t75" style="width:12pt;height:11.25pt" o:ole="">
                  <v:imagedata r:id="rId884" o:title=""/>
                </v:shape>
                <o:OLEObject Type="Embed" ProgID="Equation.DSMT4" ShapeID="_x0000_i1669" DrawAspect="Content" ObjectID="_1621777192" r:id="rId983"/>
              </w:object>
            </w:r>
            <w:r w:rsidRPr="00C97F39">
              <w:rPr>
                <w:color w:val="000000"/>
                <w:sz w:val="28"/>
                <w:szCs w:val="28"/>
                <w:lang w:val="it-IT"/>
              </w:rPr>
              <w:t>- sin</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70" type="#_x0000_t75" style="width:12pt;height:11.25pt" o:ole="">
                  <v:imagedata r:id="rId884" o:title=""/>
                </v:shape>
                <o:OLEObject Type="Embed" ProgID="Equation.DSMT4" ShapeID="_x0000_i1670" DrawAspect="Content" ObjectID="_1621777193" r:id="rId984"/>
              </w:object>
            </w:r>
            <w:r w:rsidRPr="00C97F39">
              <w:rPr>
                <w:color w:val="000000"/>
                <w:sz w:val="28"/>
                <w:szCs w:val="28"/>
                <w:lang w:val="it-IT"/>
              </w:rPr>
              <w:t>= cos</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71" type="#_x0000_t75" style="width:12pt;height:11.25pt" o:ole="">
                  <v:imagedata r:id="rId884" o:title=""/>
                </v:shape>
                <o:OLEObject Type="Embed" ProgID="Equation.DSMT4" ShapeID="_x0000_i1671" DrawAspect="Content" ObjectID="_1621777194" r:id="rId985"/>
              </w:object>
            </w:r>
          </w:p>
          <w:p w:rsidR="00764C03" w:rsidRPr="00C97F39" w:rsidRDefault="00764C03" w:rsidP="00BA18DF">
            <w:pPr>
              <w:jc w:val="both"/>
              <w:rPr>
                <w:color w:val="000000"/>
                <w:spacing w:val="-10"/>
                <w:sz w:val="28"/>
                <w:szCs w:val="28"/>
              </w:rPr>
            </w:pPr>
            <w:r w:rsidRPr="00C97F39">
              <w:rPr>
                <w:color w:val="000000"/>
                <w:spacing w:val="-8"/>
                <w:sz w:val="28"/>
                <w:szCs w:val="28"/>
              </w:rPr>
              <w:t>b</w:t>
            </w:r>
            <w:r w:rsidRPr="00C97F39">
              <w:rPr>
                <w:color w:val="000000"/>
                <w:spacing w:val="-10"/>
                <w:sz w:val="28"/>
                <w:szCs w:val="28"/>
              </w:rPr>
              <w:t xml:space="preserve">) ( 1 - cos </w:t>
            </w:r>
            <w:r w:rsidRPr="00C97F39">
              <w:rPr>
                <w:color w:val="000000"/>
                <w:spacing w:val="-10"/>
                <w:position w:val="-6"/>
                <w:sz w:val="28"/>
                <w:szCs w:val="28"/>
                <w:lang w:val="nl-NL"/>
              </w:rPr>
              <w:object w:dxaOrig="240" w:dyaOrig="220">
                <v:shape id="_x0000_i1672" type="#_x0000_t75" style="width:12pt;height:11.25pt" o:ole="">
                  <v:imagedata r:id="rId884" o:title=""/>
                </v:shape>
                <o:OLEObject Type="Embed" ProgID="Equation.DSMT4" ShapeID="_x0000_i1672" DrawAspect="Content" ObjectID="_1621777195" r:id="rId986"/>
              </w:object>
            </w:r>
            <w:r w:rsidRPr="00C97F39">
              <w:rPr>
                <w:color w:val="000000"/>
                <w:spacing w:val="-10"/>
                <w:sz w:val="28"/>
                <w:szCs w:val="28"/>
              </w:rPr>
              <w:t xml:space="preserve">) .(1 + cos </w:t>
            </w:r>
            <w:r w:rsidRPr="00C97F39">
              <w:rPr>
                <w:color w:val="000000"/>
                <w:spacing w:val="-10"/>
                <w:position w:val="-6"/>
                <w:sz w:val="28"/>
                <w:szCs w:val="28"/>
                <w:lang w:val="nl-NL"/>
              </w:rPr>
              <w:object w:dxaOrig="240" w:dyaOrig="220">
                <v:shape id="_x0000_i1673" type="#_x0000_t75" style="width:12pt;height:11.25pt" o:ole="">
                  <v:imagedata r:id="rId884" o:title=""/>
                </v:shape>
                <o:OLEObject Type="Embed" ProgID="Equation.DSMT4" ShapeID="_x0000_i1673" DrawAspect="Content" ObjectID="_1621777196" r:id="rId987"/>
              </w:object>
            </w:r>
            <w:r w:rsidRPr="00C97F39">
              <w:rPr>
                <w:color w:val="000000"/>
                <w:spacing w:val="-10"/>
                <w:sz w:val="28"/>
                <w:szCs w:val="28"/>
              </w:rPr>
              <w:t>) = 1- cos</w:t>
            </w:r>
            <w:r w:rsidRPr="00C97F39">
              <w:rPr>
                <w:color w:val="000000"/>
                <w:spacing w:val="-10"/>
                <w:sz w:val="28"/>
                <w:szCs w:val="28"/>
                <w:vertAlign w:val="superscript"/>
              </w:rPr>
              <w:t>2</w:t>
            </w:r>
            <w:r w:rsidRPr="00C97F39">
              <w:rPr>
                <w:color w:val="000000"/>
                <w:spacing w:val="-10"/>
                <w:position w:val="-6"/>
                <w:sz w:val="28"/>
                <w:szCs w:val="28"/>
                <w:lang w:val="nl-NL"/>
              </w:rPr>
              <w:object w:dxaOrig="240" w:dyaOrig="220">
                <v:shape id="_x0000_i1674" type="#_x0000_t75" style="width:12pt;height:11.25pt" o:ole="">
                  <v:imagedata r:id="rId884" o:title=""/>
                </v:shape>
                <o:OLEObject Type="Embed" ProgID="Equation.DSMT4" ShapeID="_x0000_i1674" DrawAspect="Content" ObjectID="_1621777197" r:id="rId988"/>
              </w:object>
            </w:r>
            <w:r w:rsidRPr="00C97F39">
              <w:rPr>
                <w:color w:val="000000"/>
                <w:spacing w:val="-10"/>
                <w:sz w:val="28"/>
                <w:szCs w:val="28"/>
              </w:rPr>
              <w:t xml:space="preserve"> = sin</w:t>
            </w:r>
            <w:r w:rsidRPr="00C97F39">
              <w:rPr>
                <w:color w:val="000000"/>
                <w:spacing w:val="-10"/>
                <w:sz w:val="28"/>
                <w:szCs w:val="28"/>
                <w:vertAlign w:val="superscript"/>
              </w:rPr>
              <w:t>2</w:t>
            </w:r>
            <w:r w:rsidRPr="00C97F39">
              <w:rPr>
                <w:color w:val="000000"/>
                <w:spacing w:val="-10"/>
                <w:position w:val="-6"/>
                <w:sz w:val="28"/>
                <w:szCs w:val="28"/>
                <w:lang w:val="nl-NL"/>
              </w:rPr>
              <w:object w:dxaOrig="240" w:dyaOrig="220">
                <v:shape id="_x0000_i1675" type="#_x0000_t75" style="width:12pt;height:11.25pt" o:ole="">
                  <v:imagedata r:id="rId884" o:title=""/>
                </v:shape>
                <o:OLEObject Type="Embed" ProgID="Equation.DSMT4" ShapeID="_x0000_i1675" DrawAspect="Content" ObjectID="_1621777198" r:id="rId989"/>
              </w:object>
            </w:r>
          </w:p>
          <w:p w:rsidR="00764C03" w:rsidRPr="00C97F39" w:rsidRDefault="00764C03" w:rsidP="00BA18DF">
            <w:pPr>
              <w:jc w:val="both"/>
              <w:rPr>
                <w:bCs/>
                <w:color w:val="000000"/>
                <w:sz w:val="28"/>
                <w:szCs w:val="28"/>
                <w:lang w:val="nl-NL"/>
              </w:rPr>
            </w:pPr>
            <w:r w:rsidRPr="00C97F39">
              <w:rPr>
                <w:color w:val="000000"/>
                <w:sz w:val="28"/>
                <w:szCs w:val="28"/>
                <w:lang w:val="nl-NL"/>
              </w:rPr>
              <w:t>c) 1+ sin</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76" type="#_x0000_t75" style="width:12pt;height:11.25pt" o:ole="">
                  <v:imagedata r:id="rId884" o:title=""/>
                </v:shape>
                <o:OLEObject Type="Embed" ProgID="Equation.DSMT4" ShapeID="_x0000_i1676" DrawAspect="Content" ObjectID="_1621777199" r:id="rId990"/>
              </w:object>
            </w:r>
            <w:r w:rsidRPr="00C97F39">
              <w:rPr>
                <w:color w:val="000000"/>
                <w:sz w:val="28"/>
                <w:szCs w:val="28"/>
                <w:lang w:val="nl-NL"/>
              </w:rPr>
              <w:t>+cos</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77" type="#_x0000_t75" style="width:12pt;height:11.25pt" o:ole="">
                  <v:imagedata r:id="rId884" o:title=""/>
                </v:shape>
                <o:OLEObject Type="Embed" ProgID="Equation.DSMT4" ShapeID="_x0000_i1677" DrawAspect="Content" ObjectID="_1621777200" r:id="rId991"/>
              </w:object>
            </w:r>
            <w:r w:rsidRPr="00C97F39">
              <w:rPr>
                <w:color w:val="000000"/>
                <w:sz w:val="28"/>
                <w:szCs w:val="28"/>
                <w:lang w:val="nl-NL"/>
              </w:rPr>
              <w:t xml:space="preserve"> = 1 +1 =2</w:t>
            </w:r>
          </w:p>
        </w:tc>
      </w:tr>
    </w:tbl>
    <w:p w:rsidR="00764C03" w:rsidRPr="00CA36AC" w:rsidRDefault="00764C03" w:rsidP="00764C03">
      <w:pPr>
        <w:spacing w:before="120"/>
        <w:jc w:val="both"/>
        <w:rPr>
          <w:color w:val="0000FF"/>
          <w:sz w:val="28"/>
          <w:szCs w:val="28"/>
          <w:lang w:val="pt-BR"/>
        </w:rPr>
      </w:pPr>
      <w:r w:rsidRPr="00CA36AC">
        <w:rPr>
          <w:color w:val="0000FF"/>
          <w:sz w:val="28"/>
          <w:szCs w:val="28"/>
          <w:lang w:val="pt-BR"/>
        </w:rPr>
        <w:lastRenderedPageBreak/>
        <w:t>D. HOẠT ĐỘNG VẬN DỤNG</w:t>
      </w:r>
    </w:p>
    <w:p w:rsidR="00764C03" w:rsidRPr="00C97F39" w:rsidRDefault="00764C03" w:rsidP="00764C03">
      <w:pPr>
        <w:jc w:val="both"/>
        <w:rPr>
          <w:bCs/>
          <w:color w:val="000000"/>
          <w:sz w:val="28"/>
          <w:szCs w:val="28"/>
          <w:lang w:val="pt-BR"/>
        </w:rPr>
      </w:pPr>
      <w:r w:rsidRPr="00C97F39">
        <w:rPr>
          <w:bCs/>
          <w:color w:val="000000"/>
          <w:sz w:val="28"/>
          <w:szCs w:val="28"/>
          <w:lang w:val="pt-BR"/>
        </w:rPr>
        <w:t>- Yêu cầu 2 HS đứng tại chỗ nêu các công thức đã học và phát biểu bằng lời.</w:t>
      </w:r>
    </w:p>
    <w:p w:rsidR="00764C03" w:rsidRPr="00CA36AC" w:rsidRDefault="00764C03" w:rsidP="00764C03">
      <w:pPr>
        <w:spacing w:before="120"/>
        <w:jc w:val="both"/>
        <w:rPr>
          <w:color w:val="0000FF"/>
          <w:sz w:val="28"/>
          <w:szCs w:val="28"/>
          <w:lang w:val="pt-BR"/>
        </w:rPr>
      </w:pPr>
      <w:r w:rsidRPr="00CA36AC">
        <w:rPr>
          <w:color w:val="0000FF"/>
          <w:sz w:val="28"/>
          <w:szCs w:val="28"/>
          <w:lang w:val="pt-BR"/>
        </w:rPr>
        <w:t xml:space="preserve">E. HOẠT ĐỘNG TÌM TÒI, MỞ RỘNG </w:t>
      </w:r>
    </w:p>
    <w:p w:rsidR="00764C03" w:rsidRPr="00C97F39" w:rsidRDefault="00764C03" w:rsidP="00764C03">
      <w:pPr>
        <w:jc w:val="both"/>
        <w:rPr>
          <w:bCs/>
          <w:color w:val="000000"/>
          <w:sz w:val="28"/>
          <w:szCs w:val="28"/>
          <w:lang w:val="pt-BR"/>
        </w:rPr>
      </w:pPr>
      <w:r w:rsidRPr="00C97F39">
        <w:rPr>
          <w:bCs/>
          <w:color w:val="000000"/>
          <w:sz w:val="28"/>
          <w:szCs w:val="28"/>
          <w:lang w:val="pt-BR"/>
        </w:rPr>
        <w:t xml:space="preserve">- Ôn tập theo bảng “ Tóm tắt kiến thức cần nhớ” của chương I </w:t>
      </w:r>
    </w:p>
    <w:p w:rsidR="00764C03" w:rsidRPr="00C97F39" w:rsidRDefault="00764C03" w:rsidP="00764C03">
      <w:pPr>
        <w:spacing w:before="60" w:after="60"/>
        <w:jc w:val="both"/>
        <w:rPr>
          <w:sz w:val="28"/>
          <w:szCs w:val="28"/>
          <w:lang w:val="pt-BR"/>
        </w:rPr>
      </w:pPr>
      <w:r w:rsidRPr="00C97F39">
        <w:rPr>
          <w:sz w:val="28"/>
          <w:szCs w:val="28"/>
          <w:lang w:val="pt-BR"/>
        </w:rPr>
        <w:t>- Nắm vững các kiến thức của chương và các dạng bài tập cơ bản của chương</w:t>
      </w:r>
    </w:p>
    <w:p w:rsidR="00764C03" w:rsidRPr="00C97F39" w:rsidRDefault="00764C03" w:rsidP="00764C03">
      <w:pPr>
        <w:pStyle w:val="Bulleted"/>
        <w:numPr>
          <w:ilvl w:val="0"/>
          <w:numId w:val="0"/>
        </w:numPr>
        <w:jc w:val="both"/>
        <w:rPr>
          <w:rFonts w:ascii="Times New Roman" w:hAnsi="Times New Roman"/>
          <w:sz w:val="28"/>
          <w:szCs w:val="28"/>
          <w:lang w:val="pt-BR"/>
        </w:rPr>
      </w:pPr>
      <w:r w:rsidRPr="00C97F39">
        <w:rPr>
          <w:rFonts w:ascii="Times New Roman" w:hAnsi="Times New Roman"/>
          <w:sz w:val="28"/>
          <w:szCs w:val="28"/>
          <w:lang w:val="pt-BR"/>
        </w:rPr>
        <w:lastRenderedPageBreak/>
        <w:t>- Ôn tập lý thuyết và bài tập của chương để tiết sau kiểm tra 1 tiết (mang đủ dụng cụ)</w:t>
      </w:r>
    </w:p>
    <w:p w:rsidR="00764C03" w:rsidRPr="00C97F39" w:rsidRDefault="00764C03" w:rsidP="00764C03">
      <w:pPr>
        <w:pStyle w:val="Bulleted"/>
        <w:numPr>
          <w:ilvl w:val="0"/>
          <w:numId w:val="0"/>
        </w:numPr>
        <w:jc w:val="both"/>
        <w:rPr>
          <w:rFonts w:ascii="Times New Roman" w:hAnsi="Times New Roman"/>
          <w:sz w:val="28"/>
          <w:szCs w:val="28"/>
          <w:lang w:val="pt-BR"/>
        </w:rPr>
      </w:pPr>
      <w:r w:rsidRPr="00C97F39">
        <w:rPr>
          <w:rFonts w:ascii="Times New Roman" w:hAnsi="Times New Roman"/>
          <w:sz w:val="28"/>
          <w:szCs w:val="28"/>
          <w:lang w:val="pt-BR"/>
        </w:rPr>
        <w:t xml:space="preserve">- Bài tập về nhà số 41, 42 tr.96 SGK. Bài 87, 88,  tr.103 SBT </w:t>
      </w:r>
    </w:p>
    <w:p w:rsidR="00764C03" w:rsidRPr="00C97F39" w:rsidRDefault="00764C03" w:rsidP="00764C03">
      <w:pPr>
        <w:jc w:val="both"/>
        <w:rPr>
          <w:noProof/>
          <w:sz w:val="28"/>
          <w:szCs w:val="28"/>
          <w:lang w:val="pt-BR"/>
        </w:rPr>
      </w:pPr>
      <w:r w:rsidRPr="00C97F39">
        <w:rPr>
          <w:sz w:val="28"/>
          <w:szCs w:val="28"/>
          <w:lang w:val="pt-BR"/>
        </w:rPr>
        <w:t>- Chuẩn bị bài kiểm tra một tiết</w:t>
      </w:r>
      <w:r w:rsidRPr="00C97F39">
        <w:rPr>
          <w:noProof/>
          <w:sz w:val="28"/>
          <w:szCs w:val="28"/>
          <w:lang w:val="pt-BR"/>
        </w:rPr>
        <w:t>.</w:t>
      </w:r>
    </w:p>
    <w:p w:rsidR="00764C03" w:rsidRPr="00CA36AC" w:rsidRDefault="00764C03" w:rsidP="00764C03">
      <w:pPr>
        <w:ind w:firstLine="456"/>
        <w:jc w:val="both"/>
        <w:rPr>
          <w:noProof/>
          <w:color w:val="0000FF"/>
          <w:sz w:val="28"/>
          <w:szCs w:val="28"/>
          <w:lang w:val="pt-BR"/>
        </w:rPr>
      </w:pPr>
      <w:r w:rsidRPr="00CA36AC">
        <w:rPr>
          <w:noProof/>
          <w:color w:val="0000FF"/>
          <w:sz w:val="28"/>
          <w:szCs w:val="28"/>
          <w:lang w:val="pt-BR"/>
        </w:rPr>
        <w:t>*HD bài 42-SGK:</w:t>
      </w:r>
    </w:p>
    <w:p w:rsidR="00764C03" w:rsidRPr="00C97F39" w:rsidRDefault="00764C03" w:rsidP="00764C03">
      <w:pPr>
        <w:ind w:firstLine="456"/>
        <w:jc w:val="both"/>
        <w:rPr>
          <w:noProof/>
          <w:sz w:val="28"/>
          <w:szCs w:val="28"/>
          <w:lang w:val="pt-BR"/>
        </w:rPr>
      </w:pPr>
      <w:r w:rsidRPr="00C97F39">
        <w:rPr>
          <w:noProof/>
          <w:sz w:val="28"/>
          <w:szCs w:val="28"/>
          <w:lang w:val="pt-BR"/>
        </w:rPr>
        <w:t>- Gọi x là khoảng cách từ chân thang đến chân tường, áp dụng hệ thức giữa cạnh và góc trong tam giác vuông ta có:</w:t>
      </w:r>
    </w:p>
    <w:p w:rsidR="00764C03" w:rsidRDefault="00764C03" w:rsidP="00764C03">
      <w:pPr>
        <w:ind w:firstLine="456"/>
        <w:jc w:val="both"/>
        <w:rPr>
          <w:sz w:val="28"/>
          <w:szCs w:val="28"/>
          <w:lang w:val="it-IT"/>
        </w:rPr>
      </w:pPr>
      <w:r w:rsidRPr="00C97F39">
        <w:rPr>
          <w:noProof/>
          <w:sz w:val="28"/>
          <w:szCs w:val="28"/>
          <w:lang w:val="it-IT"/>
        </w:rPr>
        <w:t>x = 3.cos60</w:t>
      </w:r>
      <w:r w:rsidRPr="00C97F39">
        <w:rPr>
          <w:noProof/>
          <w:sz w:val="28"/>
          <w:szCs w:val="28"/>
          <w:vertAlign w:val="superscript"/>
          <w:lang w:val="it-IT"/>
        </w:rPr>
        <w:t>0</w:t>
      </w:r>
      <w:r w:rsidRPr="00C97F39">
        <w:rPr>
          <w:noProof/>
          <w:sz w:val="28"/>
          <w:szCs w:val="28"/>
          <w:lang w:val="it-IT"/>
        </w:rPr>
        <w:t xml:space="preserve"> = 1,5m và x = 3.cos70</w:t>
      </w:r>
      <w:r w:rsidRPr="00C97F39">
        <w:rPr>
          <w:noProof/>
          <w:sz w:val="28"/>
          <w:szCs w:val="28"/>
          <w:vertAlign w:val="superscript"/>
          <w:lang w:val="it-IT"/>
        </w:rPr>
        <w:t>0</w:t>
      </w:r>
      <w:r w:rsidRPr="00C97F39">
        <w:rPr>
          <w:noProof/>
          <w:sz w:val="28"/>
          <w:szCs w:val="28"/>
          <w:lang w:val="it-IT"/>
        </w:rPr>
        <w:t xml:space="preserve"> </w:t>
      </w:r>
      <w:r w:rsidRPr="00C97F39">
        <w:rPr>
          <w:position w:val="-4"/>
          <w:sz w:val="28"/>
          <w:szCs w:val="28"/>
          <w:lang w:val="nl-NL"/>
        </w:rPr>
        <w:object w:dxaOrig="220" w:dyaOrig="200">
          <v:shape id="_x0000_i1678" type="#_x0000_t75" style="width:11pt;height:10pt" o:ole="">
            <v:imagedata r:id="rId992" o:title=""/>
          </v:shape>
          <o:OLEObject Type="Embed" ProgID="Equation.DSMT4" ShapeID="_x0000_i1678" DrawAspect="Content" ObjectID="_1621777201" r:id="rId993"/>
        </w:object>
      </w:r>
      <w:r w:rsidRPr="00C97F39">
        <w:rPr>
          <w:noProof/>
          <w:sz w:val="28"/>
          <w:szCs w:val="28"/>
          <w:lang w:val="it-IT"/>
        </w:rPr>
        <w:t xml:space="preserve"> 1m</w:t>
      </w:r>
      <w:r w:rsidRPr="00C97F39">
        <w:rPr>
          <w:sz w:val="28"/>
          <w:szCs w:val="28"/>
          <w:lang w:val="it-IT"/>
        </w:rPr>
        <w:t xml:space="preserve">. </w:t>
      </w:r>
    </w:p>
    <w:p w:rsidR="00764C03" w:rsidRPr="00C97F39" w:rsidRDefault="00764C03" w:rsidP="00764C03">
      <w:pPr>
        <w:ind w:firstLine="456"/>
        <w:jc w:val="both"/>
        <w:rPr>
          <w:sz w:val="28"/>
          <w:szCs w:val="28"/>
          <w:lang w:val="it-IT"/>
        </w:rPr>
      </w:pPr>
      <w:r w:rsidRPr="00C97F39">
        <w:rPr>
          <w:sz w:val="28"/>
          <w:szCs w:val="28"/>
          <w:lang w:val="it-IT"/>
        </w:rPr>
        <w:t>Vậy để sử dụng thang 3m an toàn thì chân thang phải cách chân tường khoảng từ 1m đến 1,5m.</w:t>
      </w:r>
    </w:p>
    <w:p w:rsidR="00764C03" w:rsidRDefault="00764C03"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764C03" w:rsidRDefault="00764C03" w:rsidP="00825891">
      <w:pPr>
        <w:rPr>
          <w:sz w:val="28"/>
          <w:szCs w:val="28"/>
          <w:lang w:val="it-IT"/>
        </w:rPr>
      </w:pPr>
    </w:p>
    <w:p w:rsidR="00764C03" w:rsidRPr="00C97F39" w:rsidRDefault="00764C03" w:rsidP="00764C03">
      <w:pPr>
        <w:rPr>
          <w:sz w:val="28"/>
          <w:szCs w:val="28"/>
          <w:lang w:val="it-IT"/>
        </w:rPr>
      </w:pPr>
    </w:p>
    <w:p w:rsidR="00764C03" w:rsidRDefault="00764C03" w:rsidP="00764C03">
      <w:pPr>
        <w:pStyle w:val="Header"/>
        <w:rPr>
          <w:bCs/>
          <w:iCs/>
          <w:color w:val="000000"/>
          <w:sz w:val="28"/>
          <w:szCs w:val="28"/>
          <w:lang w:val="nl-NL"/>
        </w:rPr>
      </w:pPr>
    </w:p>
    <w:p w:rsidR="00764C03" w:rsidRPr="00AB423F" w:rsidRDefault="00764C03" w:rsidP="00764C03">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764C03" w:rsidRPr="003A4974" w:rsidRDefault="00764C03" w:rsidP="00764C03">
      <w:pPr>
        <w:pStyle w:val="Header"/>
        <w:tabs>
          <w:tab w:val="clear" w:pos="4320"/>
          <w:tab w:val="clear" w:pos="8640"/>
        </w:tabs>
        <w:rPr>
          <w:bCs/>
          <w:iCs/>
          <w:color w:val="000000"/>
          <w:sz w:val="28"/>
          <w:szCs w:val="28"/>
          <w:lang w:val="nl-NL"/>
        </w:rPr>
      </w:pPr>
      <w:r>
        <w:rPr>
          <w:bCs/>
          <w:iCs/>
          <w:color w:val="000000"/>
          <w:sz w:val="28"/>
          <w:szCs w:val="28"/>
          <w:lang w:val="nl-NL"/>
        </w:rPr>
        <w:t>Ngày dạy: 29/10</w:t>
      </w:r>
      <w:r w:rsidRPr="003A4974">
        <w:rPr>
          <w:bCs/>
          <w:iCs/>
          <w:color w:val="000000"/>
          <w:sz w:val="28"/>
          <w:szCs w:val="28"/>
          <w:lang w:val="nl-NL"/>
        </w:rPr>
        <w:t>/2018</w:t>
      </w:r>
    </w:p>
    <w:p w:rsidR="00764C03" w:rsidRPr="0032562B" w:rsidRDefault="00764C03" w:rsidP="00764C03">
      <w:pPr>
        <w:pStyle w:val="Header"/>
        <w:tabs>
          <w:tab w:val="clear" w:pos="4320"/>
          <w:tab w:val="clear" w:pos="8640"/>
        </w:tabs>
        <w:rPr>
          <w:b/>
          <w:bCs/>
          <w:iCs/>
          <w:color w:val="000000"/>
          <w:sz w:val="28"/>
          <w:szCs w:val="28"/>
          <w:lang w:val="nl-NL"/>
        </w:rPr>
      </w:pPr>
      <w:r>
        <w:rPr>
          <w:b/>
          <w:bCs/>
          <w:iCs/>
          <w:color w:val="000000"/>
          <w:sz w:val="28"/>
          <w:szCs w:val="28"/>
          <w:lang w:val="nl-NL"/>
        </w:rPr>
        <w:lastRenderedPageBreak/>
        <w:t xml:space="preserve">                                                           Tuần 10   -   Tiết 17</w:t>
      </w:r>
    </w:p>
    <w:p w:rsidR="00764C03" w:rsidRDefault="00764C03" w:rsidP="00764C03">
      <w:pPr>
        <w:jc w:val="both"/>
        <w:rPr>
          <w:b/>
          <w:color w:val="FF0000"/>
          <w:sz w:val="36"/>
          <w:szCs w:val="28"/>
        </w:rPr>
      </w:pPr>
      <w:r>
        <w:rPr>
          <w:color w:val="0070C0"/>
          <w:sz w:val="28"/>
          <w:szCs w:val="28"/>
        </w:rPr>
        <w:t xml:space="preserve">                                                  </w:t>
      </w:r>
      <w:r w:rsidRPr="00764C03">
        <w:rPr>
          <w:b/>
          <w:color w:val="FF0000"/>
          <w:sz w:val="36"/>
          <w:szCs w:val="28"/>
        </w:rPr>
        <w:t xml:space="preserve">ÔN TẬP CHƯƠNG I </w:t>
      </w:r>
    </w:p>
    <w:p w:rsidR="00764C03" w:rsidRPr="00C97F39" w:rsidRDefault="00764C03" w:rsidP="00764C03">
      <w:pPr>
        <w:jc w:val="both"/>
        <w:rPr>
          <w:b/>
          <w:color w:val="FF0000"/>
          <w:sz w:val="28"/>
          <w:szCs w:val="28"/>
          <w:u w:val="single"/>
        </w:rPr>
      </w:pPr>
      <w:r>
        <w:rPr>
          <w:b/>
          <w:color w:val="FF0000"/>
          <w:sz w:val="28"/>
          <w:szCs w:val="28"/>
          <w:u w:val="single"/>
        </w:rPr>
        <w:t>I/ Mục tiêu</w:t>
      </w:r>
      <w:r w:rsidRPr="00C97F39">
        <w:rPr>
          <w:b/>
          <w:color w:val="FF0000"/>
          <w:sz w:val="28"/>
          <w:szCs w:val="28"/>
          <w:u w:val="single"/>
        </w:rPr>
        <w:t>:</w:t>
      </w:r>
    </w:p>
    <w:p w:rsidR="00764C03" w:rsidRDefault="00764C03" w:rsidP="00BA18DF">
      <w:pPr>
        <w:numPr>
          <w:ilvl w:val="0"/>
          <w:numId w:val="12"/>
        </w:numPr>
        <w:tabs>
          <w:tab w:val="clear" w:pos="900"/>
          <w:tab w:val="left" w:pos="360"/>
        </w:tabs>
        <w:ind w:left="0" w:firstLine="0"/>
        <w:jc w:val="both"/>
        <w:rPr>
          <w:color w:val="0000FF"/>
          <w:sz w:val="28"/>
          <w:szCs w:val="28"/>
          <w:u w:val="single"/>
        </w:rPr>
      </w:pPr>
      <w:r w:rsidRPr="00C97F39">
        <w:rPr>
          <w:color w:val="0000FF"/>
          <w:sz w:val="28"/>
          <w:szCs w:val="28"/>
          <w:u w:val="single"/>
        </w:rPr>
        <w:t>Kiến thức:</w:t>
      </w:r>
    </w:p>
    <w:p w:rsidR="00764C03" w:rsidRPr="00E855D3" w:rsidRDefault="00764C03" w:rsidP="00764C03">
      <w:pPr>
        <w:jc w:val="both"/>
        <w:rPr>
          <w:bCs/>
          <w:color w:val="000000"/>
          <w:sz w:val="28"/>
          <w:szCs w:val="28"/>
          <w:lang w:val="pt-BR"/>
        </w:rPr>
      </w:pPr>
      <w:r w:rsidRPr="00E855D3">
        <w:rPr>
          <w:b/>
          <w:color w:val="000000"/>
          <w:sz w:val="28"/>
          <w:szCs w:val="28"/>
          <w:lang w:val="pt-BR"/>
        </w:rPr>
        <w:t xml:space="preserve">- </w:t>
      </w:r>
      <w:r w:rsidRPr="00E855D3">
        <w:rPr>
          <w:bCs/>
          <w:color w:val="000000"/>
          <w:sz w:val="28"/>
          <w:szCs w:val="28"/>
          <w:lang w:val="pt-BR"/>
        </w:rPr>
        <w:t>HS biết:</w:t>
      </w:r>
      <w:r w:rsidRPr="00E855D3">
        <w:rPr>
          <w:b/>
          <w:color w:val="000000"/>
          <w:sz w:val="28"/>
          <w:szCs w:val="28"/>
          <w:lang w:val="pt-BR"/>
        </w:rPr>
        <w:t xml:space="preserve"> </w:t>
      </w:r>
      <w:r w:rsidRPr="00E855D3">
        <w:rPr>
          <w:bCs/>
          <w:color w:val="000000"/>
          <w:sz w:val="28"/>
          <w:szCs w:val="28"/>
          <w:lang w:val="pt-BR"/>
        </w:rPr>
        <w:t>HS được hệ thống hoá các hệ  thức về c</w:t>
      </w:r>
      <w:r>
        <w:rPr>
          <w:bCs/>
          <w:color w:val="000000"/>
          <w:sz w:val="28"/>
          <w:szCs w:val="28"/>
          <w:lang w:val="pt-BR"/>
        </w:rPr>
        <w:t>ạnh và góc trong tam giác vuông.</w:t>
      </w:r>
    </w:p>
    <w:p w:rsidR="00764C03" w:rsidRPr="00E855D3" w:rsidRDefault="00764C03" w:rsidP="00764C03">
      <w:pPr>
        <w:jc w:val="both"/>
        <w:rPr>
          <w:bCs/>
          <w:color w:val="000000"/>
          <w:sz w:val="28"/>
          <w:szCs w:val="28"/>
          <w:lang w:val="pt-BR"/>
        </w:rPr>
      </w:pPr>
      <w:r>
        <w:rPr>
          <w:bCs/>
          <w:color w:val="000000"/>
          <w:sz w:val="28"/>
          <w:szCs w:val="28"/>
          <w:lang w:val="pt-BR"/>
        </w:rPr>
        <w:t>- Hs hiểu</w:t>
      </w:r>
      <w:r w:rsidRPr="00E855D3">
        <w:rPr>
          <w:bCs/>
          <w:color w:val="000000"/>
          <w:sz w:val="28"/>
          <w:szCs w:val="28"/>
          <w:lang w:val="pt-BR"/>
        </w:rPr>
        <w:t>:</w:t>
      </w:r>
      <w:r>
        <w:rPr>
          <w:bCs/>
          <w:color w:val="000000"/>
          <w:sz w:val="28"/>
          <w:szCs w:val="28"/>
          <w:lang w:val="pt-BR"/>
        </w:rPr>
        <w:t xml:space="preserve"> </w:t>
      </w:r>
      <w:r w:rsidRPr="00E855D3">
        <w:rPr>
          <w:bCs/>
          <w:color w:val="000000"/>
          <w:sz w:val="28"/>
          <w:szCs w:val="28"/>
          <w:lang w:val="pt-BR"/>
        </w:rPr>
        <w:t>HS được hệ thống hoá các  công thức định nghĩa các tỉ số lượng giác của 1 góc nhọn và quan hệ  giữa các tỉ s</w:t>
      </w:r>
      <w:r>
        <w:rPr>
          <w:bCs/>
          <w:color w:val="000000"/>
          <w:sz w:val="28"/>
          <w:szCs w:val="28"/>
          <w:lang w:val="pt-BR"/>
        </w:rPr>
        <w:t>ố lượng giác của 2 góc phụ nhau.</w:t>
      </w:r>
    </w:p>
    <w:p w:rsidR="00764C03" w:rsidRDefault="00764C03" w:rsidP="00BA18DF">
      <w:pPr>
        <w:numPr>
          <w:ilvl w:val="0"/>
          <w:numId w:val="12"/>
        </w:numPr>
        <w:tabs>
          <w:tab w:val="clear" w:pos="900"/>
          <w:tab w:val="left" w:pos="180"/>
          <w:tab w:val="num" w:pos="303"/>
          <w:tab w:val="num" w:pos="540"/>
        </w:tabs>
        <w:ind w:left="0" w:firstLine="0"/>
        <w:jc w:val="both"/>
        <w:rPr>
          <w:color w:val="0000FF"/>
          <w:sz w:val="28"/>
          <w:szCs w:val="28"/>
          <w:u w:val="single"/>
        </w:rPr>
      </w:pPr>
      <w:r w:rsidRPr="00C97F39">
        <w:rPr>
          <w:color w:val="0000FF"/>
          <w:sz w:val="28"/>
          <w:szCs w:val="28"/>
          <w:u w:val="single"/>
        </w:rPr>
        <w:t>Kĩ năng:</w:t>
      </w:r>
    </w:p>
    <w:p w:rsidR="00764C03" w:rsidRPr="00E855D3" w:rsidRDefault="00764C03" w:rsidP="00764C03">
      <w:pPr>
        <w:jc w:val="both"/>
        <w:rPr>
          <w:color w:val="000000"/>
          <w:sz w:val="28"/>
          <w:szCs w:val="28"/>
          <w:lang w:val="pt-BR"/>
        </w:rPr>
      </w:pPr>
      <w:r>
        <w:rPr>
          <w:bCs/>
          <w:color w:val="000000"/>
          <w:sz w:val="28"/>
          <w:szCs w:val="28"/>
          <w:lang w:val="pt-BR"/>
        </w:rPr>
        <w:t>-HS thực hiện được</w:t>
      </w:r>
      <w:r w:rsidRPr="00E855D3">
        <w:rPr>
          <w:bCs/>
          <w:color w:val="000000"/>
          <w:sz w:val="28"/>
          <w:szCs w:val="28"/>
          <w:lang w:val="pt-BR"/>
        </w:rPr>
        <w:t xml:space="preserve">: HS được rèn luyện kĩ năng dựng góc nhọn </w:t>
      </w:r>
      <w:r w:rsidRPr="0032562B">
        <w:rPr>
          <w:color w:val="000000"/>
          <w:position w:val="-6"/>
          <w:sz w:val="28"/>
          <w:szCs w:val="28"/>
          <w:lang w:val="nl-NL"/>
        </w:rPr>
        <w:object w:dxaOrig="240" w:dyaOrig="220">
          <v:shape id="_x0000_i1679" type="#_x0000_t75" style="width:12pt;height:11.25pt" o:ole="">
            <v:imagedata r:id="rId884" o:title=""/>
          </v:shape>
          <o:OLEObject Type="Embed" ProgID="Equation.DSMT4" ShapeID="_x0000_i1679" DrawAspect="Content" ObjectID="_1621777202" r:id="rId994"/>
        </w:object>
      </w:r>
      <w:r w:rsidRPr="00E855D3">
        <w:rPr>
          <w:color w:val="000000"/>
          <w:sz w:val="28"/>
          <w:szCs w:val="28"/>
          <w:lang w:val="pt-BR"/>
        </w:rPr>
        <w:t>khi biết 1 tỉ số lượng giác của nó</w:t>
      </w:r>
      <w:r>
        <w:rPr>
          <w:color w:val="000000"/>
          <w:sz w:val="28"/>
          <w:szCs w:val="28"/>
          <w:lang w:val="pt-BR"/>
        </w:rPr>
        <w:t>.</w:t>
      </w:r>
      <w:r w:rsidRPr="00E855D3">
        <w:rPr>
          <w:color w:val="000000"/>
          <w:sz w:val="28"/>
          <w:szCs w:val="28"/>
          <w:lang w:val="pt-BR"/>
        </w:rPr>
        <w:t xml:space="preserve"> </w:t>
      </w:r>
    </w:p>
    <w:p w:rsidR="00764C03" w:rsidRPr="00E855D3" w:rsidRDefault="00764C03" w:rsidP="00764C03">
      <w:pPr>
        <w:jc w:val="both"/>
        <w:rPr>
          <w:bCs/>
          <w:color w:val="000000"/>
          <w:sz w:val="28"/>
          <w:szCs w:val="28"/>
          <w:lang w:val="pt-BR"/>
        </w:rPr>
      </w:pPr>
      <w:r w:rsidRPr="00E855D3">
        <w:rPr>
          <w:bCs/>
          <w:color w:val="000000"/>
          <w:sz w:val="28"/>
          <w:szCs w:val="28"/>
          <w:lang w:val="pt-BR"/>
        </w:rPr>
        <w:t>-Hs thực hiện thành thạo:</w:t>
      </w:r>
      <w:r>
        <w:rPr>
          <w:bCs/>
          <w:color w:val="000000"/>
          <w:sz w:val="28"/>
          <w:szCs w:val="28"/>
          <w:lang w:val="pt-BR"/>
        </w:rPr>
        <w:t xml:space="preserve"> </w:t>
      </w:r>
      <w:r w:rsidRPr="00E855D3">
        <w:rPr>
          <w:color w:val="000000"/>
          <w:sz w:val="28"/>
          <w:szCs w:val="28"/>
          <w:lang w:val="pt-BR"/>
        </w:rPr>
        <w:t>kĩ năng giải tam giác vuông</w:t>
      </w:r>
      <w:r>
        <w:rPr>
          <w:color w:val="000000"/>
          <w:sz w:val="28"/>
          <w:szCs w:val="28"/>
          <w:lang w:val="pt-BR"/>
        </w:rPr>
        <w:t xml:space="preserve"> và vạn dụng vào tính chiều cao</w:t>
      </w:r>
      <w:r w:rsidRPr="00E855D3">
        <w:rPr>
          <w:color w:val="000000"/>
          <w:sz w:val="28"/>
          <w:szCs w:val="28"/>
          <w:lang w:val="pt-BR"/>
        </w:rPr>
        <w:t>,</w:t>
      </w:r>
      <w:r>
        <w:rPr>
          <w:color w:val="000000"/>
          <w:sz w:val="28"/>
          <w:szCs w:val="28"/>
          <w:lang w:val="pt-BR"/>
        </w:rPr>
        <w:t xml:space="preserve"> </w:t>
      </w:r>
      <w:r w:rsidRPr="00E855D3">
        <w:rPr>
          <w:color w:val="000000"/>
          <w:sz w:val="28"/>
          <w:szCs w:val="28"/>
          <w:lang w:val="pt-BR"/>
        </w:rPr>
        <w:t>ch</w:t>
      </w:r>
      <w:r>
        <w:rPr>
          <w:color w:val="000000"/>
          <w:sz w:val="28"/>
          <w:szCs w:val="28"/>
          <w:lang w:val="pt-BR"/>
        </w:rPr>
        <w:t xml:space="preserve">iều rộng của vật thể trong thực </w:t>
      </w:r>
      <w:r w:rsidRPr="00E855D3">
        <w:rPr>
          <w:color w:val="000000"/>
          <w:sz w:val="28"/>
          <w:szCs w:val="28"/>
          <w:lang w:val="pt-BR"/>
        </w:rPr>
        <w:t>tế.</w:t>
      </w:r>
    </w:p>
    <w:p w:rsidR="00764C03" w:rsidRDefault="00764C03" w:rsidP="00BA18DF">
      <w:pPr>
        <w:numPr>
          <w:ilvl w:val="0"/>
          <w:numId w:val="12"/>
        </w:numPr>
        <w:tabs>
          <w:tab w:val="clear" w:pos="900"/>
          <w:tab w:val="left" w:pos="180"/>
          <w:tab w:val="num" w:pos="303"/>
          <w:tab w:val="num" w:pos="540"/>
        </w:tabs>
        <w:ind w:left="0" w:firstLine="0"/>
        <w:jc w:val="both"/>
        <w:rPr>
          <w:color w:val="0000FF"/>
          <w:sz w:val="28"/>
          <w:szCs w:val="28"/>
          <w:u w:val="single"/>
        </w:rPr>
      </w:pPr>
      <w:r w:rsidRPr="00C97F39">
        <w:rPr>
          <w:color w:val="0000FF"/>
          <w:sz w:val="28"/>
          <w:szCs w:val="28"/>
          <w:u w:val="single"/>
        </w:rPr>
        <w:t xml:space="preserve">Thái độ: </w:t>
      </w:r>
    </w:p>
    <w:p w:rsidR="00764C03" w:rsidRPr="00E855D3" w:rsidRDefault="00764C03" w:rsidP="00764C03">
      <w:pPr>
        <w:jc w:val="both"/>
        <w:rPr>
          <w:lang w:val="pt-BR"/>
        </w:rPr>
      </w:pPr>
      <w:r w:rsidRPr="00E855D3">
        <w:rPr>
          <w:color w:val="000000"/>
          <w:sz w:val="28"/>
          <w:szCs w:val="28"/>
          <w:lang w:val="pt-BR"/>
        </w:rPr>
        <w:t xml:space="preserve">HS tự giác tích cực chủ động trong  học tập.  </w:t>
      </w:r>
    </w:p>
    <w:p w:rsidR="00764C03" w:rsidRPr="00C97F39" w:rsidRDefault="00764C03" w:rsidP="00BA18DF">
      <w:pPr>
        <w:numPr>
          <w:ilvl w:val="0"/>
          <w:numId w:val="12"/>
        </w:numPr>
        <w:tabs>
          <w:tab w:val="clear" w:pos="900"/>
          <w:tab w:val="left" w:pos="180"/>
          <w:tab w:val="num" w:pos="303"/>
          <w:tab w:val="num" w:pos="540"/>
        </w:tabs>
        <w:ind w:left="0" w:firstLine="0"/>
        <w:jc w:val="both"/>
        <w:rPr>
          <w:color w:val="0000FF"/>
          <w:sz w:val="28"/>
          <w:szCs w:val="28"/>
          <w:u w:val="single"/>
        </w:rPr>
      </w:pPr>
      <w:r w:rsidRPr="00C97F39">
        <w:rPr>
          <w:color w:val="0000FF"/>
          <w:sz w:val="28"/>
          <w:szCs w:val="28"/>
          <w:u w:val="single"/>
        </w:rPr>
        <w:t>Năng lực, phẩm chất:</w:t>
      </w:r>
    </w:p>
    <w:p w:rsidR="00764C03" w:rsidRDefault="00764C03" w:rsidP="00764C03">
      <w:pPr>
        <w:tabs>
          <w:tab w:val="num" w:pos="303"/>
        </w:tabs>
        <w:jc w:val="both"/>
        <w:rPr>
          <w:sz w:val="28"/>
          <w:szCs w:val="28"/>
        </w:rPr>
      </w:pPr>
      <w:r w:rsidRPr="00C97F39">
        <w:rPr>
          <w:sz w:val="28"/>
          <w:szCs w:val="28"/>
        </w:rPr>
        <w:tab/>
        <w:t>4.1. Năng lực:</w:t>
      </w:r>
    </w:p>
    <w:p w:rsidR="00764C03" w:rsidRPr="00E855D3" w:rsidRDefault="00764C03" w:rsidP="00764C03">
      <w:pPr>
        <w:jc w:val="both"/>
        <w:rPr>
          <w:sz w:val="28"/>
          <w:szCs w:val="28"/>
          <w:lang w:val="pt-BR"/>
        </w:rPr>
      </w:pPr>
      <w:r w:rsidRPr="00E855D3">
        <w:rPr>
          <w:sz w:val="28"/>
          <w:szCs w:val="28"/>
          <w:lang w:val="pt-BR"/>
        </w:rPr>
        <w:t>- Năng lực chung: năng lực giao tiếp, năng lực hợp tác, chủ động sáng tạo</w:t>
      </w:r>
    </w:p>
    <w:p w:rsidR="00764C03" w:rsidRPr="00E855D3" w:rsidRDefault="00764C03" w:rsidP="00764C03">
      <w:pPr>
        <w:jc w:val="both"/>
        <w:rPr>
          <w:sz w:val="28"/>
          <w:szCs w:val="28"/>
          <w:lang w:val="pt-BR"/>
        </w:rPr>
      </w:pPr>
      <w:r w:rsidRPr="00E855D3">
        <w:rPr>
          <w:sz w:val="28"/>
          <w:szCs w:val="28"/>
          <w:lang w:val="pt-BR"/>
        </w:rPr>
        <w:t xml:space="preserve">- Năng lực chuyên biệt: HS được rèn năng lực tính toán, năng lực sử dụng ngôn ngữ toán học, năng lực vận dụng                                         </w:t>
      </w:r>
    </w:p>
    <w:p w:rsidR="00764C03" w:rsidRPr="00C97F39" w:rsidRDefault="00764C03" w:rsidP="00764C03">
      <w:pPr>
        <w:tabs>
          <w:tab w:val="num" w:pos="303"/>
        </w:tabs>
        <w:jc w:val="both"/>
        <w:rPr>
          <w:sz w:val="28"/>
          <w:szCs w:val="28"/>
        </w:rPr>
      </w:pPr>
      <w:r w:rsidRPr="00E855D3">
        <w:rPr>
          <w:sz w:val="28"/>
          <w:szCs w:val="28"/>
          <w:lang w:val="pt-BR"/>
        </w:rPr>
        <w:tab/>
      </w:r>
      <w:r w:rsidRPr="00C97F39">
        <w:rPr>
          <w:sz w:val="28"/>
          <w:szCs w:val="28"/>
        </w:rPr>
        <w:t>4.2. Phẩm chất: Tự tin, tự chủ, tự lập.</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 Chuẩn bị của giáo viên và học sinh:</w:t>
      </w:r>
    </w:p>
    <w:p w:rsidR="00764C03" w:rsidRPr="00037516" w:rsidRDefault="00764C03" w:rsidP="00BA18DF">
      <w:pPr>
        <w:numPr>
          <w:ilvl w:val="0"/>
          <w:numId w:val="13"/>
        </w:numPr>
        <w:tabs>
          <w:tab w:val="clear" w:pos="1080"/>
          <w:tab w:val="left" w:pos="303"/>
        </w:tabs>
        <w:ind w:left="360"/>
        <w:jc w:val="both"/>
        <w:rPr>
          <w:color w:val="0000FF"/>
          <w:sz w:val="28"/>
          <w:szCs w:val="28"/>
          <w:lang w:val="pt-BR"/>
        </w:rPr>
      </w:pPr>
      <w:r w:rsidRPr="00037516">
        <w:rPr>
          <w:color w:val="0000FF"/>
          <w:sz w:val="28"/>
          <w:szCs w:val="28"/>
          <w:lang w:val="pt-BR"/>
        </w:rPr>
        <w:t xml:space="preserve">Giáo viên: </w:t>
      </w:r>
    </w:p>
    <w:p w:rsidR="00764C03" w:rsidRPr="00E855D3" w:rsidRDefault="00764C03" w:rsidP="00764C03">
      <w:pPr>
        <w:jc w:val="both"/>
        <w:rPr>
          <w:bCs/>
          <w:color w:val="000000"/>
          <w:sz w:val="28"/>
          <w:szCs w:val="28"/>
          <w:lang w:val="pt-BR"/>
        </w:rPr>
      </w:pPr>
      <w:r>
        <w:rPr>
          <w:bCs/>
          <w:color w:val="000000"/>
          <w:sz w:val="28"/>
          <w:szCs w:val="28"/>
          <w:lang w:val="pt-BR"/>
        </w:rPr>
        <w:t xml:space="preserve">+ </w:t>
      </w:r>
      <w:r w:rsidRPr="00E855D3">
        <w:rPr>
          <w:bCs/>
          <w:color w:val="000000"/>
          <w:sz w:val="28"/>
          <w:szCs w:val="28"/>
          <w:lang w:val="pt-BR"/>
        </w:rPr>
        <w:t xml:space="preserve">Bảng tóm tắt các kiến thức cần nhớ  có chỗ trống để học sinh điền  cho hoàn chỉnh. </w:t>
      </w:r>
      <w:r>
        <w:rPr>
          <w:bCs/>
          <w:color w:val="000000"/>
          <w:sz w:val="28"/>
          <w:szCs w:val="28"/>
          <w:lang w:val="pt-BR"/>
        </w:rPr>
        <w:t xml:space="preserve">+ </w:t>
      </w:r>
      <w:r w:rsidRPr="00E855D3">
        <w:rPr>
          <w:bCs/>
          <w:color w:val="000000"/>
          <w:sz w:val="28"/>
          <w:szCs w:val="28"/>
          <w:lang w:val="pt-BR"/>
        </w:rPr>
        <w:t>Bảng phụ ghi câu hỏi và bài tập .</w:t>
      </w:r>
    </w:p>
    <w:p w:rsidR="00764C03" w:rsidRPr="00037516" w:rsidRDefault="00764C03" w:rsidP="00764C03">
      <w:pPr>
        <w:tabs>
          <w:tab w:val="left" w:pos="303"/>
        </w:tabs>
        <w:jc w:val="both"/>
        <w:rPr>
          <w:color w:val="0000FF"/>
          <w:sz w:val="28"/>
          <w:szCs w:val="28"/>
          <w:lang w:val="pt-BR"/>
        </w:rPr>
      </w:pPr>
      <w:r>
        <w:rPr>
          <w:bCs/>
          <w:color w:val="000000"/>
          <w:spacing w:val="-8"/>
          <w:sz w:val="28"/>
          <w:szCs w:val="28"/>
          <w:lang w:val="pt-BR"/>
        </w:rPr>
        <w:t xml:space="preserve">+ </w:t>
      </w:r>
      <w:r w:rsidRPr="00E855D3">
        <w:rPr>
          <w:bCs/>
          <w:color w:val="000000"/>
          <w:spacing w:val="-8"/>
          <w:sz w:val="28"/>
          <w:szCs w:val="28"/>
          <w:lang w:val="pt-BR"/>
        </w:rPr>
        <w:t>Thước thẳng, compa, eke, thước đo độ, phấn màu, máy tính bỏ túi (hoặc bảng lượng giác)</w:t>
      </w:r>
    </w:p>
    <w:p w:rsidR="00764C03" w:rsidRDefault="00764C03" w:rsidP="00764C03">
      <w:pPr>
        <w:tabs>
          <w:tab w:val="left" w:pos="303"/>
        </w:tabs>
        <w:jc w:val="both"/>
        <w:rPr>
          <w:color w:val="0000FF"/>
          <w:sz w:val="28"/>
          <w:szCs w:val="28"/>
          <w:lang w:val="pt-BR"/>
        </w:rPr>
      </w:pPr>
      <w:r w:rsidRPr="00037516">
        <w:rPr>
          <w:color w:val="0000FF"/>
          <w:sz w:val="28"/>
          <w:szCs w:val="28"/>
          <w:lang w:val="pt-BR"/>
        </w:rPr>
        <w:t xml:space="preserve">2. Học sinh: </w:t>
      </w:r>
    </w:p>
    <w:p w:rsidR="00764C03" w:rsidRPr="00E855D3" w:rsidRDefault="00764C03" w:rsidP="00764C03">
      <w:pPr>
        <w:tabs>
          <w:tab w:val="left" w:pos="303"/>
        </w:tabs>
        <w:jc w:val="both"/>
        <w:rPr>
          <w:bCs/>
          <w:color w:val="000000"/>
          <w:sz w:val="28"/>
          <w:szCs w:val="28"/>
          <w:lang w:val="pt-BR"/>
        </w:rPr>
      </w:pPr>
      <w:r>
        <w:rPr>
          <w:color w:val="000000"/>
          <w:sz w:val="28"/>
          <w:szCs w:val="28"/>
          <w:lang w:val="pt-BR"/>
        </w:rPr>
        <w:t xml:space="preserve">+ </w:t>
      </w:r>
      <w:r w:rsidRPr="00E855D3">
        <w:rPr>
          <w:color w:val="000000"/>
          <w:sz w:val="28"/>
          <w:szCs w:val="28"/>
          <w:lang w:val="pt-BR"/>
        </w:rPr>
        <w:t>Ôn các trường hợp đồng dạng của 2 tam giác vuông. Định lý Pitago, hình chiếu của đoạn t</w:t>
      </w:r>
      <w:r>
        <w:rPr>
          <w:color w:val="000000"/>
          <w:sz w:val="28"/>
          <w:szCs w:val="28"/>
          <w:lang w:val="pt-BR"/>
        </w:rPr>
        <w:t>hẳng, điểm lên một đường thẳng.</w:t>
      </w:r>
      <w:r w:rsidRPr="00E855D3">
        <w:rPr>
          <w:bCs/>
          <w:color w:val="000000"/>
          <w:sz w:val="28"/>
          <w:szCs w:val="28"/>
          <w:lang w:val="pt-BR"/>
        </w:rPr>
        <w:t xml:space="preserve"> Làm các câu hỏi và bài tập chương I</w:t>
      </w:r>
    </w:p>
    <w:p w:rsidR="00764C03" w:rsidRPr="00037516" w:rsidRDefault="00764C03" w:rsidP="00764C03">
      <w:pPr>
        <w:tabs>
          <w:tab w:val="left" w:pos="303"/>
        </w:tabs>
        <w:jc w:val="both"/>
        <w:rPr>
          <w:color w:val="0000FF"/>
          <w:sz w:val="28"/>
          <w:szCs w:val="28"/>
          <w:lang w:val="pt-BR"/>
        </w:rPr>
      </w:pPr>
      <w:r>
        <w:rPr>
          <w:bCs/>
          <w:color w:val="000000"/>
          <w:sz w:val="28"/>
          <w:szCs w:val="28"/>
          <w:lang w:val="pt-BR"/>
        </w:rPr>
        <w:t xml:space="preserve">+ </w:t>
      </w:r>
      <w:r w:rsidRPr="00E855D3">
        <w:rPr>
          <w:bCs/>
          <w:color w:val="000000"/>
          <w:sz w:val="28"/>
          <w:szCs w:val="28"/>
          <w:lang w:val="pt-BR"/>
        </w:rPr>
        <w:t>Thước thẳng ,compa ,eke, thước đo độ ,máy tính bỏ túi ; bảng lượng giác</w:t>
      </w:r>
      <w:r>
        <w:rPr>
          <w:bCs/>
          <w:color w:val="000000"/>
          <w:sz w:val="28"/>
          <w:szCs w:val="28"/>
          <w:lang w:val="pt-BR"/>
        </w:rPr>
        <w:t>.</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I/ Tổ chức hoạt động dạy và học:</w:t>
      </w:r>
    </w:p>
    <w:p w:rsidR="00890612" w:rsidRDefault="00764C03" w:rsidP="0089320E">
      <w:pPr>
        <w:numPr>
          <w:ilvl w:val="0"/>
          <w:numId w:val="38"/>
        </w:numPr>
        <w:jc w:val="both"/>
        <w:rPr>
          <w:color w:val="0000FF"/>
          <w:sz w:val="28"/>
          <w:szCs w:val="28"/>
          <w:lang w:val="pt-BR"/>
        </w:rPr>
      </w:pPr>
      <w:r w:rsidRPr="00C97F39">
        <w:rPr>
          <w:color w:val="0000FF"/>
          <w:sz w:val="28"/>
          <w:szCs w:val="28"/>
          <w:lang w:val="pt-BR"/>
        </w:rPr>
        <w:t>HOẠT ĐỘNG KHỞI ĐỘNG</w:t>
      </w:r>
    </w:p>
    <w:p w:rsidR="00764C03" w:rsidRPr="00890612" w:rsidRDefault="00764C03" w:rsidP="00890612">
      <w:pPr>
        <w:jc w:val="both"/>
        <w:rPr>
          <w:color w:val="0000FF"/>
          <w:sz w:val="28"/>
          <w:szCs w:val="28"/>
          <w:lang w:val="pt-BR"/>
        </w:rPr>
      </w:pPr>
      <w:r w:rsidRPr="00C97F39">
        <w:rPr>
          <w:color w:val="0000FF"/>
          <w:sz w:val="28"/>
          <w:szCs w:val="28"/>
          <w:lang w:val="pt-BR"/>
        </w:rPr>
        <w:t>- KTBC:</w:t>
      </w:r>
      <w:r w:rsidRPr="00C97F39">
        <w:rPr>
          <w:color w:val="0070C0"/>
          <w:sz w:val="28"/>
          <w:szCs w:val="28"/>
          <w:lang w:val="pt-BR"/>
        </w:rPr>
        <w:t xml:space="preserve"> </w:t>
      </w:r>
      <w:r w:rsidRPr="00E855D3">
        <w:rPr>
          <w:bCs/>
          <w:color w:val="000000"/>
          <w:sz w:val="28"/>
          <w:szCs w:val="28"/>
          <w:lang w:val="pt-BR"/>
        </w:rPr>
        <w:t>Nhớ lại kiến thức trong chương này một bạn hỏi, một bạn trả lời sau đó đổi vai nhau</w:t>
      </w:r>
      <w:r>
        <w:rPr>
          <w:bCs/>
          <w:color w:val="000000"/>
          <w:sz w:val="28"/>
          <w:szCs w:val="28"/>
          <w:lang w:val="pt-BR"/>
        </w:rPr>
        <w:t>.</w:t>
      </w:r>
    </w:p>
    <w:p w:rsidR="00764C03" w:rsidRPr="00E855D3" w:rsidRDefault="00764C03" w:rsidP="00764C03">
      <w:pPr>
        <w:jc w:val="both"/>
        <w:rPr>
          <w:lang w:val="pt-BR"/>
        </w:rPr>
      </w:pPr>
      <w:r w:rsidRPr="00C97F39">
        <w:rPr>
          <w:color w:val="0000FF"/>
          <w:sz w:val="28"/>
          <w:szCs w:val="28"/>
          <w:lang w:val="pt-BR"/>
        </w:rPr>
        <w:t>- DVBM:</w:t>
      </w:r>
      <w:r w:rsidRPr="00C97F39">
        <w:rPr>
          <w:color w:val="FF0000"/>
          <w:sz w:val="28"/>
          <w:szCs w:val="28"/>
          <w:lang w:val="pt-BR"/>
        </w:rPr>
        <w:t xml:space="preserve"> </w:t>
      </w:r>
      <w:r w:rsidRPr="00C97F39">
        <w:rPr>
          <w:sz w:val="28"/>
          <w:szCs w:val="28"/>
          <w:lang w:val="pt-BR"/>
        </w:rPr>
        <w:t xml:space="preserve">Vừa rồi ta đã </w:t>
      </w:r>
      <w:r>
        <w:rPr>
          <w:sz w:val="28"/>
          <w:szCs w:val="28"/>
          <w:lang w:val="pt-BR"/>
        </w:rPr>
        <w:t xml:space="preserve">nghe các bạn tự đổi vai nhau để </w:t>
      </w:r>
      <w:r w:rsidRPr="00C97F39">
        <w:rPr>
          <w:sz w:val="28"/>
          <w:szCs w:val="28"/>
          <w:lang w:val="pt-BR"/>
        </w:rPr>
        <w:t xml:space="preserve">nhắc lại </w:t>
      </w:r>
      <w:r>
        <w:rPr>
          <w:sz w:val="28"/>
          <w:szCs w:val="28"/>
          <w:lang w:val="pt-BR"/>
        </w:rPr>
        <w:t xml:space="preserve">một số kiến thức trong chương, </w:t>
      </w:r>
      <w:r w:rsidRPr="00C97F39">
        <w:rPr>
          <w:bCs/>
          <w:sz w:val="28"/>
          <w:szCs w:val="28"/>
          <w:lang w:val="pt-BR"/>
        </w:rPr>
        <w:t xml:space="preserve">để </w:t>
      </w:r>
      <w:r>
        <w:rPr>
          <w:bCs/>
          <w:sz w:val="28"/>
          <w:szCs w:val="28"/>
          <w:lang w:val="pt-BR"/>
        </w:rPr>
        <w:t xml:space="preserve">khắc sâu phần kiến thức chương này và để làm tốt các bạn tập về sau, ta sẽ </w:t>
      </w:r>
      <w:r w:rsidRPr="00C97F39">
        <w:rPr>
          <w:bCs/>
          <w:sz w:val="28"/>
          <w:szCs w:val="28"/>
          <w:lang w:val="pt-BR"/>
        </w:rPr>
        <w:t>tiếp tục phần ôn tập hôm nay</w:t>
      </w:r>
      <w:r>
        <w:rPr>
          <w:bCs/>
          <w:sz w:val="28"/>
          <w:szCs w:val="28"/>
          <w:lang w:val="pt-BR"/>
        </w:rPr>
        <w:t>.</w:t>
      </w:r>
    </w:p>
    <w:p w:rsidR="00890612" w:rsidRDefault="00764C03" w:rsidP="00764C03">
      <w:pPr>
        <w:jc w:val="both"/>
        <w:rPr>
          <w:color w:val="0000FF"/>
          <w:sz w:val="28"/>
          <w:szCs w:val="28"/>
          <w:lang w:val="pt-BR"/>
        </w:rPr>
      </w:pPr>
      <w:r w:rsidRPr="00C97F39">
        <w:rPr>
          <w:color w:val="0000FF"/>
          <w:sz w:val="28"/>
          <w:szCs w:val="28"/>
          <w:lang w:val="pt-BR"/>
        </w:rPr>
        <w:t xml:space="preserve">B. HOẠT ĐỘNG HÌNH THÀNH KIẾN T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4680"/>
      </w:tblGrid>
      <w:tr w:rsidR="00764C03" w:rsidRPr="0032562B" w:rsidTr="00BA18DF">
        <w:tc>
          <w:tcPr>
            <w:tcW w:w="4968" w:type="dxa"/>
          </w:tcPr>
          <w:p w:rsidR="00764C03" w:rsidRPr="00037516" w:rsidRDefault="00764C03" w:rsidP="00BA18DF">
            <w:pPr>
              <w:jc w:val="center"/>
              <w:rPr>
                <w:b/>
                <w:bCs/>
                <w:color w:val="000000"/>
                <w:sz w:val="28"/>
                <w:szCs w:val="28"/>
                <w:lang w:val="pt-BR"/>
              </w:rPr>
            </w:pPr>
            <w:r w:rsidRPr="00037516">
              <w:rPr>
                <w:b/>
                <w:bCs/>
                <w:color w:val="000000"/>
                <w:sz w:val="28"/>
                <w:szCs w:val="28"/>
                <w:lang w:val="pt-BR"/>
              </w:rPr>
              <w:t>HOẠT ĐỘNG CỦA GV VÀ HS</w:t>
            </w:r>
          </w:p>
        </w:tc>
        <w:tc>
          <w:tcPr>
            <w:tcW w:w="4680" w:type="dxa"/>
          </w:tcPr>
          <w:p w:rsidR="00764C03" w:rsidRPr="0032562B" w:rsidRDefault="00764C03" w:rsidP="00BA18DF">
            <w:pPr>
              <w:jc w:val="center"/>
              <w:rPr>
                <w:b/>
                <w:bCs/>
                <w:color w:val="000000"/>
                <w:sz w:val="28"/>
                <w:szCs w:val="28"/>
                <w:lang w:val="nl-NL"/>
              </w:rPr>
            </w:pPr>
            <w:r w:rsidRPr="0032562B">
              <w:rPr>
                <w:b/>
                <w:bCs/>
                <w:color w:val="000000"/>
                <w:sz w:val="28"/>
                <w:szCs w:val="28"/>
                <w:lang w:val="nl-NL"/>
              </w:rPr>
              <w:t>NỘI DUNG CẦN ĐẠT</w:t>
            </w:r>
          </w:p>
        </w:tc>
      </w:tr>
      <w:tr w:rsidR="00764C03" w:rsidRPr="0090154C" w:rsidTr="00BA18DF">
        <w:tc>
          <w:tcPr>
            <w:tcW w:w="4968" w:type="dxa"/>
          </w:tcPr>
          <w:p w:rsidR="00764C03" w:rsidRPr="0032562B" w:rsidRDefault="00764C03" w:rsidP="00BA18DF">
            <w:pPr>
              <w:rPr>
                <w:bCs/>
                <w:color w:val="000000"/>
                <w:sz w:val="28"/>
                <w:szCs w:val="28"/>
                <w:lang w:val="nl-NL"/>
              </w:rPr>
            </w:pPr>
            <w:r w:rsidRPr="0032562B">
              <w:rPr>
                <w:bCs/>
                <w:color w:val="000000"/>
                <w:sz w:val="28"/>
                <w:szCs w:val="28"/>
                <w:lang w:val="nl-NL"/>
              </w:rPr>
              <w:t>- GV treo bảng phụ ghi câu hỏi 3 và hình vẽ 37</w:t>
            </w:r>
          </w:p>
          <w:p w:rsidR="00764C03" w:rsidRPr="0032562B" w:rsidRDefault="00764C03" w:rsidP="00BA18DF">
            <w:pPr>
              <w:rPr>
                <w:bCs/>
                <w:color w:val="000000"/>
                <w:sz w:val="28"/>
                <w:szCs w:val="28"/>
                <w:lang w:val="nl-NL"/>
              </w:rPr>
            </w:pPr>
            <w:r w:rsidRPr="0032562B">
              <w:rPr>
                <w:bCs/>
                <w:color w:val="000000"/>
                <w:sz w:val="28"/>
                <w:szCs w:val="28"/>
                <w:lang w:val="nl-NL"/>
              </w:rPr>
              <w:t>+ HS làm câu hỏi 3 bằng cách điền vào dấu (....) của phần 4 “ Tóm tắt các kiến thức cần nhớ “</w:t>
            </w:r>
          </w:p>
          <w:p w:rsidR="00764C03" w:rsidRPr="0032562B" w:rsidRDefault="00764C03" w:rsidP="00BA18DF">
            <w:pPr>
              <w:rPr>
                <w:bCs/>
                <w:color w:val="000000"/>
                <w:sz w:val="28"/>
                <w:szCs w:val="28"/>
                <w:lang w:val="nl-NL"/>
              </w:rPr>
            </w:pPr>
            <w:r w:rsidRPr="0032562B">
              <w:rPr>
                <w:bCs/>
                <w:color w:val="000000"/>
                <w:sz w:val="28"/>
                <w:szCs w:val="28"/>
                <w:lang w:val="nl-NL"/>
              </w:rPr>
              <w:t xml:space="preserve"> </w:t>
            </w:r>
          </w:p>
          <w:p w:rsidR="00764C03" w:rsidRPr="0032562B" w:rsidRDefault="00764C03" w:rsidP="00BA18DF">
            <w:pPr>
              <w:rPr>
                <w:bCs/>
                <w:color w:val="000000"/>
                <w:sz w:val="28"/>
                <w:szCs w:val="28"/>
                <w:lang w:val="nl-NL"/>
              </w:rPr>
            </w:pPr>
            <w:r w:rsidRPr="0032562B">
              <w:rPr>
                <w:bCs/>
                <w:color w:val="000000"/>
                <w:sz w:val="28"/>
                <w:szCs w:val="28"/>
                <w:lang w:val="nl-NL"/>
              </w:rPr>
              <w:t>Kết quả của học sinh như phần nội dung Nội dung cần đạt.</w:t>
            </w:r>
          </w:p>
          <w:p w:rsidR="00764C03" w:rsidRPr="0032562B" w:rsidRDefault="00764C03" w:rsidP="00BA18DF">
            <w:pPr>
              <w:rPr>
                <w:bCs/>
                <w:color w:val="000000"/>
                <w:sz w:val="28"/>
                <w:szCs w:val="28"/>
                <w:lang w:val="nl-NL"/>
              </w:rPr>
            </w:pPr>
            <w:r w:rsidRPr="0032562B">
              <w:rPr>
                <w:b/>
                <w:color w:val="000000"/>
                <w:sz w:val="28"/>
                <w:szCs w:val="28"/>
                <w:lang w:val="nl-NL"/>
              </w:rPr>
              <w:lastRenderedPageBreak/>
              <w:t>?</w:t>
            </w:r>
            <w:r w:rsidRPr="0032562B">
              <w:rPr>
                <w:bCs/>
                <w:color w:val="000000"/>
                <w:sz w:val="28"/>
                <w:szCs w:val="28"/>
                <w:lang w:val="nl-NL"/>
              </w:rPr>
              <w:t xml:space="preserve"> Hãy trả lời câu hỏi 4:Để giải 1 tam giác vuông ta  cần biết điều gì .</w:t>
            </w:r>
          </w:p>
          <w:p w:rsidR="00764C03" w:rsidRPr="0032562B" w:rsidRDefault="00764C03" w:rsidP="00BA18DF">
            <w:pPr>
              <w:rPr>
                <w:bCs/>
                <w:color w:val="000000"/>
                <w:sz w:val="28"/>
                <w:szCs w:val="28"/>
                <w:lang w:val="nl-NL"/>
              </w:rPr>
            </w:pPr>
            <w:r w:rsidRPr="0032562B">
              <w:rPr>
                <w:bCs/>
                <w:color w:val="000000"/>
                <w:sz w:val="28"/>
                <w:szCs w:val="28"/>
                <w:lang w:val="nl-NL"/>
              </w:rPr>
              <w:t>HS: Để giải 1 tam giác vuông cần biết 2 cạnh hoặc 1 cạnh và 1 góc nhọn .</w:t>
            </w:r>
          </w:p>
          <w:p w:rsidR="00764C03" w:rsidRPr="0032562B" w:rsidRDefault="00764C03" w:rsidP="00BA18DF">
            <w:pPr>
              <w:rPr>
                <w:bCs/>
                <w:color w:val="000000"/>
                <w:sz w:val="28"/>
                <w:szCs w:val="28"/>
                <w:lang w:val="nl-NL"/>
              </w:rPr>
            </w:pPr>
            <w:r w:rsidRPr="0032562B">
              <w:rPr>
                <w:bCs/>
                <w:color w:val="000000"/>
                <w:sz w:val="28"/>
                <w:szCs w:val="28"/>
                <w:lang w:val="nl-NL"/>
              </w:rPr>
              <w:t xml:space="preserve">- Ít nhất là 1 cạnh </w:t>
            </w:r>
          </w:p>
          <w:p w:rsidR="00764C03" w:rsidRPr="0032562B" w:rsidRDefault="00764C03" w:rsidP="00BA18DF">
            <w:pPr>
              <w:rPr>
                <w:b/>
                <w:color w:val="000000"/>
                <w:sz w:val="28"/>
                <w:szCs w:val="28"/>
                <w:lang w:val="nl-NL"/>
              </w:rPr>
            </w:pPr>
          </w:p>
        </w:tc>
        <w:tc>
          <w:tcPr>
            <w:tcW w:w="4680" w:type="dxa"/>
          </w:tcPr>
          <w:p w:rsidR="00764C03" w:rsidRPr="0032562B" w:rsidRDefault="00764C03" w:rsidP="00BA18DF">
            <w:pPr>
              <w:rPr>
                <w:b/>
                <w:color w:val="000000"/>
                <w:sz w:val="28"/>
                <w:szCs w:val="28"/>
                <w:lang w:val="nl-NL"/>
              </w:rPr>
            </w:pPr>
            <w:r w:rsidRPr="0032562B">
              <w:rPr>
                <w:b/>
                <w:color w:val="000000"/>
                <w:sz w:val="28"/>
                <w:szCs w:val="28"/>
                <w:lang w:val="nl-NL"/>
              </w:rPr>
              <w:lastRenderedPageBreak/>
              <w:t xml:space="preserve">Các hệ thức về  cạnh và góc trong </w:t>
            </w:r>
            <w:r w:rsidRPr="0032562B">
              <w:rPr>
                <w:color w:val="000000"/>
                <w:position w:val="-4"/>
                <w:sz w:val="28"/>
                <w:szCs w:val="28"/>
                <w:lang w:val="nl-NL"/>
              </w:rPr>
              <w:object w:dxaOrig="220" w:dyaOrig="260">
                <v:shape id="_x0000_i1680" type="#_x0000_t75" style="width:11pt;height:13pt" o:ole="">
                  <v:imagedata r:id="rId955" o:title=""/>
                </v:shape>
                <o:OLEObject Type="Embed" ProgID="Equation.DSMT4" ShapeID="_x0000_i1680" DrawAspect="Content" ObjectID="_1621777203" r:id="rId995"/>
              </w:object>
            </w:r>
            <w:r w:rsidRPr="0032562B">
              <w:rPr>
                <w:b/>
                <w:color w:val="000000"/>
                <w:sz w:val="28"/>
                <w:szCs w:val="28"/>
                <w:lang w:val="nl-NL"/>
              </w:rPr>
              <w:t xml:space="preserve"> vuông .</w:t>
            </w:r>
          </w:p>
          <w:p w:rsidR="00764C03" w:rsidRPr="0032562B" w:rsidRDefault="00682FF4" w:rsidP="00BA18DF">
            <w:pPr>
              <w:rPr>
                <w:bCs/>
                <w:color w:val="000000"/>
                <w:sz w:val="28"/>
                <w:szCs w:val="28"/>
                <w:lang w:val="nl-NL"/>
              </w:rPr>
            </w:pPr>
            <w:r>
              <w:rPr>
                <w:noProof/>
                <w:color w:val="000000"/>
                <w:sz w:val="28"/>
                <w:szCs w:val="28"/>
              </w:rPr>
              <w:drawing>
                <wp:anchor distT="0" distB="0" distL="114300" distR="114300" simplePos="0" relativeHeight="251638272" behindDoc="0" locked="0" layoutInCell="1" allowOverlap="1">
                  <wp:simplePos x="0" y="0"/>
                  <wp:positionH relativeFrom="column">
                    <wp:posOffset>1547495</wp:posOffset>
                  </wp:positionH>
                  <wp:positionV relativeFrom="paragraph">
                    <wp:posOffset>1270</wp:posOffset>
                  </wp:positionV>
                  <wp:extent cx="1254125" cy="864870"/>
                  <wp:effectExtent l="0" t="0" r="0" b="0"/>
                  <wp:wrapSquare wrapText="bothSides"/>
                  <wp:docPr id="6552" name="Picture 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2"/>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1254125" cy="864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90154C" w:rsidRDefault="00764C03" w:rsidP="00BA18DF">
            <w:pPr>
              <w:rPr>
                <w:bCs/>
                <w:color w:val="000000"/>
                <w:sz w:val="28"/>
                <w:szCs w:val="28"/>
              </w:rPr>
            </w:pPr>
            <w:r w:rsidRPr="0090154C">
              <w:rPr>
                <w:bCs/>
                <w:color w:val="000000"/>
                <w:sz w:val="28"/>
                <w:szCs w:val="28"/>
              </w:rPr>
              <w:t>1) b= a.sin B= a.cos C</w:t>
            </w:r>
          </w:p>
          <w:p w:rsidR="00764C03" w:rsidRPr="0090154C" w:rsidRDefault="00764C03" w:rsidP="00BA18DF">
            <w:pPr>
              <w:rPr>
                <w:bCs/>
                <w:color w:val="000000"/>
                <w:sz w:val="28"/>
                <w:szCs w:val="28"/>
              </w:rPr>
            </w:pPr>
            <w:r w:rsidRPr="0090154C">
              <w:rPr>
                <w:bCs/>
                <w:color w:val="000000"/>
                <w:sz w:val="28"/>
                <w:szCs w:val="28"/>
              </w:rPr>
              <w:lastRenderedPageBreak/>
              <w:t xml:space="preserve">    c = a.sinC =a.cosB</w:t>
            </w:r>
          </w:p>
          <w:p w:rsidR="00764C03" w:rsidRPr="0090154C" w:rsidRDefault="00764C03" w:rsidP="00BA18DF">
            <w:pPr>
              <w:rPr>
                <w:bCs/>
                <w:color w:val="000000"/>
                <w:sz w:val="28"/>
                <w:szCs w:val="28"/>
              </w:rPr>
            </w:pPr>
            <w:r w:rsidRPr="0090154C">
              <w:rPr>
                <w:bCs/>
                <w:color w:val="000000"/>
                <w:sz w:val="28"/>
                <w:szCs w:val="28"/>
              </w:rPr>
              <w:t>2) b = ctan B = c cot C</w:t>
            </w:r>
          </w:p>
          <w:p w:rsidR="00764C03" w:rsidRPr="0090154C" w:rsidRDefault="00764C03" w:rsidP="00BA18DF">
            <w:pPr>
              <w:rPr>
                <w:bCs/>
                <w:color w:val="000000"/>
                <w:sz w:val="28"/>
                <w:szCs w:val="28"/>
              </w:rPr>
            </w:pPr>
            <w:r w:rsidRPr="0090154C">
              <w:rPr>
                <w:bCs/>
                <w:color w:val="000000"/>
                <w:sz w:val="28"/>
                <w:szCs w:val="28"/>
              </w:rPr>
              <w:t xml:space="preserve">    c = b tanC = b cot B</w:t>
            </w:r>
          </w:p>
          <w:p w:rsidR="00764C03" w:rsidRPr="0090154C" w:rsidRDefault="00764C03" w:rsidP="00BA18DF">
            <w:pPr>
              <w:rPr>
                <w:b/>
                <w:color w:val="000000"/>
                <w:sz w:val="28"/>
                <w:szCs w:val="28"/>
              </w:rPr>
            </w:pPr>
            <w:r w:rsidRPr="0090154C">
              <w:rPr>
                <w:bCs/>
                <w:color w:val="000000"/>
                <w:sz w:val="28"/>
                <w:szCs w:val="28"/>
              </w:rPr>
              <w:t>* Chú ý : Để giải 1 tam giác vuông cần biết 2 cạnh hoặc 1 cạnh và 1 góc nhọn .</w:t>
            </w:r>
          </w:p>
        </w:tc>
      </w:tr>
    </w:tbl>
    <w:p w:rsidR="00764C03" w:rsidRDefault="00764C03" w:rsidP="00764C03">
      <w:pPr>
        <w:spacing w:before="120"/>
        <w:jc w:val="both"/>
        <w:rPr>
          <w:color w:val="0000FF"/>
          <w:sz w:val="28"/>
          <w:szCs w:val="28"/>
          <w:lang w:val="pt-BR"/>
        </w:rPr>
      </w:pPr>
      <w:r w:rsidRPr="00E855D3">
        <w:rPr>
          <w:color w:val="0000FF"/>
          <w:sz w:val="28"/>
          <w:szCs w:val="28"/>
          <w:lang w:val="pt-BR"/>
        </w:rPr>
        <w:lastRenderedPageBreak/>
        <w:t>C.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4680"/>
      </w:tblGrid>
      <w:tr w:rsidR="00764C03" w:rsidRPr="0090154C" w:rsidTr="00BA18DF">
        <w:tc>
          <w:tcPr>
            <w:tcW w:w="4968" w:type="dxa"/>
          </w:tcPr>
          <w:p w:rsidR="00764C03" w:rsidRPr="00037516" w:rsidRDefault="00764C03" w:rsidP="00BA18DF">
            <w:pPr>
              <w:rPr>
                <w:bCs/>
                <w:color w:val="000000"/>
                <w:sz w:val="28"/>
                <w:szCs w:val="28"/>
                <w:lang w:val="pt-BR"/>
              </w:rPr>
            </w:pPr>
            <w:r w:rsidRPr="00037516">
              <w:rPr>
                <w:bCs/>
                <w:color w:val="000000"/>
                <w:sz w:val="28"/>
                <w:szCs w:val="28"/>
                <w:lang w:val="pt-BR"/>
              </w:rPr>
              <w:t>Học sinh đọc đề :</w:t>
            </w:r>
          </w:p>
          <w:p w:rsidR="00764C03" w:rsidRPr="00037516" w:rsidRDefault="00764C03" w:rsidP="00BA18DF">
            <w:pPr>
              <w:rPr>
                <w:bCs/>
                <w:color w:val="000000"/>
                <w:sz w:val="28"/>
                <w:szCs w:val="28"/>
                <w:lang w:val="pt-BR"/>
              </w:rPr>
            </w:pPr>
            <w:r w:rsidRPr="00037516">
              <w:rPr>
                <w:bCs/>
                <w:color w:val="000000"/>
                <w:sz w:val="28"/>
                <w:szCs w:val="28"/>
                <w:lang w:val="pt-BR"/>
              </w:rPr>
              <w:t>-GV treo bảng phụ vẽ hình 50 và hướng dẫn chứng minh.</w:t>
            </w:r>
          </w:p>
          <w:p w:rsidR="00764C03" w:rsidRPr="00037516" w:rsidRDefault="00764C03" w:rsidP="00BA18DF">
            <w:pPr>
              <w:rPr>
                <w:bCs/>
                <w:color w:val="000000"/>
                <w:sz w:val="28"/>
                <w:szCs w:val="28"/>
                <w:lang w:val="pt-BR"/>
              </w:rPr>
            </w:pPr>
            <w:r w:rsidRPr="00037516">
              <w:rPr>
                <w:b/>
                <w:color w:val="000000"/>
                <w:sz w:val="28"/>
                <w:szCs w:val="28"/>
                <w:lang w:val="pt-BR"/>
              </w:rPr>
              <w:t>?</w:t>
            </w:r>
            <w:r w:rsidRPr="00037516">
              <w:rPr>
                <w:bCs/>
                <w:color w:val="000000"/>
                <w:sz w:val="28"/>
                <w:szCs w:val="28"/>
                <w:lang w:val="pt-BR"/>
              </w:rPr>
              <w:t xml:space="preserve"> Chiều cao của cây là đoạn nào trên hình vẽ : CD = AD + AC.</w:t>
            </w:r>
          </w:p>
          <w:p w:rsidR="00764C03" w:rsidRPr="00037516" w:rsidRDefault="00764C03" w:rsidP="00BA18DF">
            <w:pPr>
              <w:rPr>
                <w:bCs/>
                <w:color w:val="000000"/>
                <w:sz w:val="28"/>
                <w:szCs w:val="28"/>
                <w:lang w:val="pt-BR"/>
              </w:rPr>
            </w:pPr>
            <w:r w:rsidRPr="00037516">
              <w:rPr>
                <w:b/>
                <w:color w:val="000000"/>
                <w:sz w:val="28"/>
                <w:szCs w:val="28"/>
                <w:lang w:val="pt-BR"/>
              </w:rPr>
              <w:t>?</w:t>
            </w:r>
            <w:r w:rsidRPr="00037516">
              <w:rPr>
                <w:bCs/>
                <w:color w:val="000000"/>
                <w:sz w:val="28"/>
                <w:szCs w:val="28"/>
                <w:lang w:val="pt-BR"/>
              </w:rPr>
              <w:t xml:space="preserve"> AD dược tính như thế nào .</w:t>
            </w:r>
          </w:p>
          <w:p w:rsidR="00764C03" w:rsidRPr="0090154C" w:rsidRDefault="00764C03" w:rsidP="00BA18DF">
            <w:pPr>
              <w:rPr>
                <w:bCs/>
                <w:color w:val="000000"/>
                <w:sz w:val="28"/>
                <w:szCs w:val="28"/>
              </w:rPr>
            </w:pPr>
            <w:r w:rsidRPr="0090154C">
              <w:rPr>
                <w:bCs/>
                <w:color w:val="000000"/>
                <w:sz w:val="28"/>
                <w:szCs w:val="28"/>
              </w:rPr>
              <w:t>HS: AD = BE =1,7 m</w:t>
            </w:r>
          </w:p>
          <w:p w:rsidR="00764C03" w:rsidRPr="0090154C" w:rsidRDefault="00764C03" w:rsidP="00BA18DF">
            <w:pPr>
              <w:rPr>
                <w:bCs/>
                <w:color w:val="000000"/>
                <w:sz w:val="28"/>
                <w:szCs w:val="28"/>
              </w:rPr>
            </w:pPr>
            <w:r w:rsidRPr="0090154C">
              <w:rPr>
                <w:b/>
                <w:color w:val="000000"/>
                <w:sz w:val="28"/>
                <w:szCs w:val="28"/>
              </w:rPr>
              <w:t>?</w:t>
            </w:r>
            <w:r w:rsidRPr="0090154C">
              <w:rPr>
                <w:bCs/>
                <w:color w:val="000000"/>
                <w:sz w:val="28"/>
                <w:szCs w:val="28"/>
              </w:rPr>
              <w:t xml:space="preserve"> AC Được tính như thế nào .</w:t>
            </w:r>
          </w:p>
          <w:p w:rsidR="00764C03" w:rsidRPr="0090154C" w:rsidRDefault="00764C03" w:rsidP="00BA18DF">
            <w:pPr>
              <w:rPr>
                <w:bCs/>
                <w:color w:val="000000"/>
                <w:sz w:val="28"/>
                <w:szCs w:val="28"/>
              </w:rPr>
            </w:pPr>
            <w:r w:rsidRPr="0090154C">
              <w:rPr>
                <w:bCs/>
                <w:color w:val="000000"/>
                <w:sz w:val="28"/>
                <w:szCs w:val="28"/>
              </w:rPr>
              <w:t xml:space="preserve">HS:-AC là cạnh góc vuông của tam giác vuôngABC </w:t>
            </w:r>
          </w:p>
          <w:p w:rsidR="00764C03" w:rsidRPr="0032562B" w:rsidRDefault="00764C03" w:rsidP="00BA18DF">
            <w:pPr>
              <w:numPr>
                <w:ilvl w:val="0"/>
                <w:numId w:val="8"/>
              </w:numPr>
              <w:rPr>
                <w:bCs/>
                <w:color w:val="000000"/>
                <w:sz w:val="28"/>
                <w:szCs w:val="28"/>
                <w:lang w:val="nl-NL"/>
              </w:rPr>
            </w:pPr>
            <w:r w:rsidRPr="0032562B">
              <w:rPr>
                <w:bCs/>
                <w:color w:val="000000"/>
                <w:sz w:val="28"/>
                <w:szCs w:val="28"/>
                <w:lang w:val="nl-NL"/>
              </w:rPr>
              <w:t>AC = AB tanB</w:t>
            </w:r>
          </w:p>
          <w:p w:rsidR="00825891" w:rsidRDefault="00825891" w:rsidP="00BA18DF">
            <w:pPr>
              <w:rPr>
                <w:bCs/>
                <w:color w:val="000000"/>
                <w:sz w:val="28"/>
                <w:szCs w:val="28"/>
                <w:lang w:val="nl-NL"/>
              </w:rPr>
            </w:pPr>
          </w:p>
          <w:p w:rsidR="00825891" w:rsidRPr="0032562B" w:rsidRDefault="00825891" w:rsidP="00BA18DF">
            <w:pPr>
              <w:rPr>
                <w:bCs/>
                <w:color w:val="000000"/>
                <w:sz w:val="28"/>
                <w:szCs w:val="28"/>
                <w:lang w:val="nl-NL"/>
              </w:rPr>
            </w:pPr>
          </w:p>
          <w:p w:rsidR="00764C03" w:rsidRPr="0032562B" w:rsidRDefault="00825891" w:rsidP="00BA18DF">
            <w:pPr>
              <w:rPr>
                <w:bCs/>
                <w:color w:val="000000"/>
                <w:sz w:val="28"/>
                <w:szCs w:val="28"/>
                <w:lang w:val="nl-NL"/>
              </w:rPr>
            </w:pPr>
            <w:r>
              <w:rPr>
                <w:bCs/>
                <w:color w:val="000000"/>
                <w:sz w:val="28"/>
                <w:szCs w:val="28"/>
                <w:lang w:val="nl-NL"/>
              </w:rPr>
              <w:t>GV: Chiếu nội dung bài tập</w:t>
            </w:r>
            <w:r w:rsidR="00764C03" w:rsidRPr="0032562B">
              <w:rPr>
                <w:bCs/>
                <w:color w:val="000000"/>
                <w:sz w:val="28"/>
                <w:szCs w:val="28"/>
                <w:lang w:val="nl-NL"/>
              </w:rPr>
              <w:t xml:space="preserve"> và hình vẽ </w:t>
            </w:r>
          </w:p>
          <w:p w:rsidR="00764C03" w:rsidRPr="0032562B" w:rsidRDefault="00764C03" w:rsidP="00BA18DF">
            <w:pPr>
              <w:rPr>
                <w:color w:val="000000"/>
                <w:sz w:val="28"/>
                <w:szCs w:val="28"/>
                <w:lang w:val="nl-NL"/>
              </w:rPr>
            </w:pPr>
            <w:r w:rsidRPr="0032562B">
              <w:rPr>
                <w:b/>
                <w:color w:val="000000"/>
                <w:sz w:val="28"/>
                <w:szCs w:val="28"/>
                <w:lang w:val="nl-NL"/>
              </w:rPr>
              <w:t xml:space="preserve">? </w:t>
            </w:r>
            <w:r w:rsidRPr="0032562B">
              <w:rPr>
                <w:color w:val="000000"/>
                <w:sz w:val="28"/>
                <w:szCs w:val="28"/>
                <w:lang w:val="nl-NL"/>
              </w:rPr>
              <w:t xml:space="preserve">Khoảng cách giữa 2 chiếc thuyền là doạn nào trên hình vẽ </w:t>
            </w:r>
          </w:p>
          <w:p w:rsidR="00764C03" w:rsidRPr="0032562B" w:rsidRDefault="00764C03" w:rsidP="00BA18DF">
            <w:pPr>
              <w:rPr>
                <w:color w:val="000000"/>
                <w:sz w:val="28"/>
                <w:szCs w:val="28"/>
                <w:lang w:val="nl-NL"/>
              </w:rPr>
            </w:pPr>
            <w:r w:rsidRPr="0032562B">
              <w:rPr>
                <w:color w:val="000000"/>
                <w:sz w:val="28"/>
                <w:szCs w:val="28"/>
                <w:lang w:val="nl-NL"/>
              </w:rPr>
              <w:t>HS : Đoạn AB</w:t>
            </w:r>
          </w:p>
          <w:p w:rsidR="00764C03" w:rsidRPr="0032562B" w:rsidRDefault="00764C03" w:rsidP="00BA18DF">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Đoạn AB được tính như  thế nào .</w:t>
            </w:r>
          </w:p>
          <w:p w:rsidR="00764C03" w:rsidRPr="0032562B" w:rsidRDefault="00764C03" w:rsidP="00BA18DF">
            <w:pPr>
              <w:rPr>
                <w:color w:val="000000"/>
                <w:sz w:val="28"/>
                <w:szCs w:val="28"/>
                <w:lang w:val="nl-NL"/>
              </w:rPr>
            </w:pPr>
            <w:r w:rsidRPr="0032562B">
              <w:rPr>
                <w:bCs/>
                <w:color w:val="000000"/>
                <w:sz w:val="28"/>
                <w:szCs w:val="28"/>
                <w:lang w:val="nl-NL"/>
              </w:rPr>
              <w:t>HS:</w:t>
            </w:r>
            <w:r w:rsidRPr="0032562B">
              <w:rPr>
                <w:color w:val="000000"/>
                <w:sz w:val="28"/>
                <w:szCs w:val="28"/>
                <w:lang w:val="nl-NL"/>
              </w:rPr>
              <w:t>AB =IB -IA</w:t>
            </w:r>
          </w:p>
          <w:p w:rsidR="00764C03" w:rsidRPr="0032562B" w:rsidRDefault="00764C03" w:rsidP="00BA18DF">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Nêu cách tính IB.</w:t>
            </w:r>
          </w:p>
          <w:p w:rsidR="00764C03" w:rsidRPr="0032562B" w:rsidRDefault="00764C03" w:rsidP="00BA18DF">
            <w:pPr>
              <w:rPr>
                <w:bCs/>
                <w:color w:val="000000"/>
                <w:sz w:val="28"/>
                <w:szCs w:val="28"/>
                <w:lang w:val="nl-NL"/>
              </w:rPr>
            </w:pPr>
            <w:r w:rsidRPr="0032562B">
              <w:rPr>
                <w:bCs/>
                <w:color w:val="000000"/>
                <w:sz w:val="28"/>
                <w:szCs w:val="28"/>
                <w:lang w:val="nl-NL"/>
              </w:rPr>
              <w:t xml:space="preserve">HS: : IB là cạnh góc vuông của tam giác vuôngIBK </w:t>
            </w:r>
          </w:p>
          <w:p w:rsidR="00764C03" w:rsidRPr="0032562B" w:rsidRDefault="00764C03" w:rsidP="00BA18DF">
            <w:pPr>
              <w:rPr>
                <w:bCs/>
                <w:color w:val="000000"/>
                <w:sz w:val="28"/>
                <w:szCs w:val="28"/>
                <w:lang w:val="nl-NL"/>
              </w:rPr>
            </w:pPr>
            <w:r w:rsidRPr="0032562B">
              <w:rPr>
                <w:bCs/>
                <w:color w:val="000000"/>
                <w:sz w:val="28"/>
                <w:szCs w:val="28"/>
                <w:lang w:val="nl-NL"/>
              </w:rPr>
              <w:t>-IB =IK .tan65</w:t>
            </w:r>
            <w:r w:rsidRPr="0032562B">
              <w:rPr>
                <w:bCs/>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480" w:dyaOrig="340">
                <v:shape id="_x0000_i1681" type="#_x0000_t75" style="width:24pt;height:17pt" o:ole="">
                  <v:imagedata r:id="rId997" o:title=""/>
                </v:shape>
                <o:OLEObject Type="Embed" ProgID="Equation.DSMT4" ShapeID="_x0000_i1681" DrawAspect="Content" ObjectID="_1621777204" r:id="rId998"/>
              </w:object>
            </w:r>
            <w:r w:rsidRPr="0032562B">
              <w:rPr>
                <w:color w:val="000000"/>
                <w:sz w:val="28"/>
                <w:szCs w:val="28"/>
                <w:lang w:val="nl-NL"/>
              </w:rPr>
              <w:t>=</w:t>
            </w:r>
            <w:r w:rsidRPr="0032562B">
              <w:rPr>
                <w:bCs/>
                <w:color w:val="000000"/>
                <w:sz w:val="28"/>
                <w:szCs w:val="28"/>
                <w:lang w:val="nl-NL"/>
              </w:rPr>
              <w:t>50</w:t>
            </w:r>
            <w:r w:rsidRPr="0032562B">
              <w:rPr>
                <w:bCs/>
                <w:color w:val="000000"/>
                <w:sz w:val="28"/>
                <w:szCs w:val="28"/>
                <w:vertAlign w:val="superscript"/>
                <w:lang w:val="nl-NL"/>
              </w:rPr>
              <w:t>0</w:t>
            </w:r>
            <w:r w:rsidRPr="0032562B">
              <w:rPr>
                <w:bCs/>
                <w:color w:val="000000"/>
                <w:sz w:val="28"/>
                <w:szCs w:val="28"/>
                <w:lang w:val="nl-NL"/>
              </w:rPr>
              <w:t>+15</w:t>
            </w:r>
            <w:r w:rsidRPr="0032562B">
              <w:rPr>
                <w:bCs/>
                <w:color w:val="000000"/>
                <w:sz w:val="28"/>
                <w:szCs w:val="28"/>
                <w:vertAlign w:val="superscript"/>
                <w:lang w:val="nl-NL"/>
              </w:rPr>
              <w:t xml:space="preserve">0 </w:t>
            </w:r>
            <w:r w:rsidRPr="0032562B">
              <w:rPr>
                <w:bCs/>
                <w:color w:val="000000"/>
                <w:sz w:val="28"/>
                <w:szCs w:val="28"/>
                <w:lang w:val="nl-NL"/>
              </w:rPr>
              <w:t>=65</w:t>
            </w:r>
            <w:r w:rsidRPr="0032562B">
              <w:rPr>
                <w:bCs/>
                <w:color w:val="000000"/>
                <w:sz w:val="28"/>
                <w:szCs w:val="28"/>
                <w:vertAlign w:val="superscript"/>
                <w:lang w:val="nl-NL"/>
              </w:rPr>
              <w:t>0</w:t>
            </w:r>
            <w:r w:rsidRPr="0032562B">
              <w:rPr>
                <w:bCs/>
                <w:color w:val="000000"/>
                <w:sz w:val="28"/>
                <w:szCs w:val="28"/>
                <w:lang w:val="nl-NL"/>
              </w:rPr>
              <w:t>.</w:t>
            </w:r>
          </w:p>
          <w:p w:rsidR="00764C03" w:rsidRPr="0032562B" w:rsidRDefault="00764C03" w:rsidP="00BA18DF">
            <w:pPr>
              <w:rPr>
                <w:bCs/>
                <w:color w:val="000000"/>
                <w:sz w:val="28"/>
                <w:szCs w:val="28"/>
                <w:lang w:val="nl-NL"/>
              </w:rPr>
            </w:pPr>
            <w:r w:rsidRPr="0032562B">
              <w:rPr>
                <w:b/>
                <w:color w:val="000000"/>
                <w:sz w:val="28"/>
                <w:szCs w:val="28"/>
                <w:lang w:val="nl-NL"/>
              </w:rPr>
              <w:t>?</w:t>
            </w:r>
            <w:r w:rsidRPr="0032562B">
              <w:rPr>
                <w:bCs/>
                <w:color w:val="000000"/>
                <w:sz w:val="28"/>
                <w:szCs w:val="28"/>
                <w:lang w:val="nl-NL"/>
              </w:rPr>
              <w:t xml:space="preserve"> Nêu cách tính IA</w:t>
            </w:r>
          </w:p>
          <w:p w:rsidR="00764C03" w:rsidRPr="0032562B" w:rsidRDefault="00764C03" w:rsidP="00BA18DF">
            <w:pPr>
              <w:rPr>
                <w:color w:val="000000"/>
                <w:sz w:val="28"/>
                <w:szCs w:val="28"/>
                <w:lang w:val="nl-NL"/>
              </w:rPr>
            </w:pPr>
            <w:r w:rsidRPr="0032562B">
              <w:rPr>
                <w:bCs/>
                <w:color w:val="000000"/>
                <w:sz w:val="28"/>
                <w:szCs w:val="28"/>
                <w:lang w:val="nl-NL"/>
              </w:rPr>
              <w:t>HS:</w:t>
            </w:r>
            <w:r w:rsidRPr="0032562B">
              <w:rPr>
                <w:color w:val="000000"/>
                <w:sz w:val="28"/>
                <w:szCs w:val="28"/>
                <w:lang w:val="nl-NL"/>
              </w:rPr>
              <w:t>IA là cạnh góc vuông của tam giác vuông IAK</w:t>
            </w:r>
          </w:p>
          <w:p w:rsidR="00764C03" w:rsidRDefault="00764C03" w:rsidP="00BA18DF">
            <w:pPr>
              <w:rPr>
                <w:color w:val="000000"/>
                <w:sz w:val="28"/>
                <w:szCs w:val="28"/>
                <w:vertAlign w:val="superscript"/>
                <w:lang w:val="nl-NL"/>
              </w:rPr>
            </w:pPr>
            <w:r w:rsidRPr="0032562B">
              <w:rPr>
                <w:color w:val="000000"/>
                <w:sz w:val="28"/>
                <w:szCs w:val="28"/>
                <w:lang w:val="nl-NL"/>
              </w:rPr>
              <w:t>IA =IK tan50</w:t>
            </w:r>
            <w:r w:rsidRPr="0032562B">
              <w:rPr>
                <w:color w:val="000000"/>
                <w:sz w:val="28"/>
                <w:szCs w:val="28"/>
                <w:vertAlign w:val="superscript"/>
                <w:lang w:val="nl-NL"/>
              </w:rPr>
              <w:t>0</w:t>
            </w:r>
          </w:p>
          <w:p w:rsidR="00825891" w:rsidRPr="0032562B" w:rsidRDefault="00825891" w:rsidP="00BA18DF">
            <w:pPr>
              <w:rPr>
                <w:color w:val="000000"/>
                <w:sz w:val="28"/>
                <w:szCs w:val="28"/>
                <w:vertAlign w:val="superscript"/>
                <w:lang w:val="nl-NL"/>
              </w:rPr>
            </w:pPr>
          </w:p>
          <w:p w:rsidR="00764C03" w:rsidRPr="0032562B" w:rsidRDefault="00764C03" w:rsidP="00BA18DF">
            <w:pPr>
              <w:rPr>
                <w:color w:val="000000"/>
                <w:sz w:val="28"/>
                <w:szCs w:val="28"/>
                <w:lang w:val="nl-NL"/>
              </w:rPr>
            </w:pPr>
            <w:r w:rsidRPr="0032562B">
              <w:rPr>
                <w:color w:val="000000"/>
                <w:sz w:val="28"/>
                <w:szCs w:val="28"/>
                <w:lang w:val="nl-NL"/>
              </w:rPr>
              <w:t xml:space="preserve">  Dựng góc nhọn </w:t>
            </w:r>
            <w:r w:rsidRPr="0032562B">
              <w:rPr>
                <w:color w:val="000000"/>
                <w:position w:val="-6"/>
                <w:sz w:val="28"/>
                <w:szCs w:val="28"/>
                <w:lang w:val="nl-NL"/>
              </w:rPr>
              <w:object w:dxaOrig="240" w:dyaOrig="220">
                <v:shape id="_x0000_i1682" type="#_x0000_t75" style="width:12pt;height:11.25pt" o:ole="">
                  <v:imagedata r:id="rId884" o:title=""/>
                </v:shape>
                <o:OLEObject Type="Embed" ProgID="Equation.DSMT4" ShapeID="_x0000_i1682" DrawAspect="Content" ObjectID="_1621777205" r:id="rId999"/>
              </w:object>
            </w:r>
            <w:r w:rsidRPr="0032562B">
              <w:rPr>
                <w:color w:val="000000"/>
                <w:sz w:val="28"/>
                <w:szCs w:val="28"/>
                <w:lang w:val="nl-NL"/>
              </w:rPr>
              <w:t xml:space="preserve"> biết :</w:t>
            </w:r>
          </w:p>
          <w:p w:rsidR="00764C03" w:rsidRPr="0032562B" w:rsidRDefault="00764C03" w:rsidP="00BA18DF">
            <w:pPr>
              <w:rPr>
                <w:color w:val="000000"/>
                <w:sz w:val="28"/>
                <w:szCs w:val="28"/>
                <w:lang w:val="nl-NL"/>
              </w:rPr>
            </w:pPr>
            <w:r w:rsidRPr="0032562B">
              <w:rPr>
                <w:color w:val="000000"/>
                <w:sz w:val="28"/>
                <w:szCs w:val="28"/>
                <w:lang w:val="nl-NL"/>
              </w:rPr>
              <w:t>a) sin</w:t>
            </w:r>
            <w:r w:rsidRPr="0032562B">
              <w:rPr>
                <w:color w:val="000000"/>
                <w:position w:val="-6"/>
                <w:sz w:val="28"/>
                <w:szCs w:val="28"/>
                <w:lang w:val="nl-NL"/>
              </w:rPr>
              <w:object w:dxaOrig="240" w:dyaOrig="220">
                <v:shape id="_x0000_i1683" type="#_x0000_t75" style="width:12pt;height:11.25pt" o:ole="">
                  <v:imagedata r:id="rId884" o:title=""/>
                </v:shape>
                <o:OLEObject Type="Embed" ProgID="Equation.DSMT4" ShapeID="_x0000_i1683" DrawAspect="Content" ObjectID="_1621777206" r:id="rId1000"/>
              </w:object>
            </w:r>
            <w:r w:rsidRPr="0032562B">
              <w:rPr>
                <w:color w:val="000000"/>
                <w:sz w:val="28"/>
                <w:szCs w:val="28"/>
                <w:lang w:val="nl-NL"/>
              </w:rPr>
              <w:t xml:space="preserve"> = 0,25     ;c) tan </w:t>
            </w:r>
            <w:r w:rsidRPr="0032562B">
              <w:rPr>
                <w:color w:val="000000"/>
                <w:position w:val="-6"/>
                <w:sz w:val="28"/>
                <w:szCs w:val="28"/>
                <w:lang w:val="nl-NL"/>
              </w:rPr>
              <w:object w:dxaOrig="240" w:dyaOrig="220">
                <v:shape id="_x0000_i1684" type="#_x0000_t75" style="width:12pt;height:11.25pt" o:ole="">
                  <v:imagedata r:id="rId884" o:title=""/>
                </v:shape>
                <o:OLEObject Type="Embed" ProgID="Equation.DSMT4" ShapeID="_x0000_i1684" DrawAspect="Content" ObjectID="_1621777207" r:id="rId1001"/>
              </w:object>
            </w:r>
            <w:r w:rsidRPr="0032562B">
              <w:rPr>
                <w:color w:val="000000"/>
                <w:sz w:val="28"/>
                <w:szCs w:val="28"/>
                <w:lang w:val="nl-NL"/>
              </w:rPr>
              <w:t>= 1</w:t>
            </w:r>
          </w:p>
          <w:p w:rsidR="00764C03" w:rsidRPr="0032562B" w:rsidRDefault="00764C03" w:rsidP="00BA18DF">
            <w:pPr>
              <w:rPr>
                <w:color w:val="000000"/>
                <w:sz w:val="28"/>
                <w:szCs w:val="28"/>
                <w:lang w:val="nl-NL"/>
              </w:rPr>
            </w:pPr>
            <w:r w:rsidRPr="0032562B">
              <w:rPr>
                <w:color w:val="000000"/>
                <w:sz w:val="28"/>
                <w:szCs w:val="28"/>
                <w:lang w:val="nl-NL"/>
              </w:rPr>
              <w:t xml:space="preserve">-GV yêu cầu học sinh thảo luận nhóm và đại diện các nhóm lên dựng hình </w:t>
            </w:r>
          </w:p>
          <w:p w:rsidR="00764C03" w:rsidRPr="0032562B" w:rsidRDefault="00764C03" w:rsidP="00BA18DF">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iết sin</w:t>
            </w:r>
            <w:r w:rsidRPr="0032562B">
              <w:rPr>
                <w:color w:val="000000"/>
                <w:position w:val="-6"/>
                <w:sz w:val="28"/>
                <w:szCs w:val="28"/>
                <w:lang w:val="nl-NL"/>
              </w:rPr>
              <w:object w:dxaOrig="240" w:dyaOrig="220">
                <v:shape id="_x0000_i1685" type="#_x0000_t75" style="width:12pt;height:11.25pt" o:ole="">
                  <v:imagedata r:id="rId884" o:title=""/>
                </v:shape>
                <o:OLEObject Type="Embed" ProgID="Equation.DSMT4" ShapeID="_x0000_i1685" DrawAspect="Content" ObjectID="_1621777208" r:id="rId1002"/>
              </w:object>
            </w:r>
            <w:r w:rsidRPr="0032562B">
              <w:rPr>
                <w:color w:val="000000"/>
                <w:sz w:val="28"/>
                <w:szCs w:val="28"/>
                <w:lang w:val="nl-NL"/>
              </w:rPr>
              <w:t xml:space="preserve"> =0,25 ta suy ra được điều gì .</w:t>
            </w:r>
          </w:p>
          <w:p w:rsidR="00764C03" w:rsidRPr="0032562B" w:rsidRDefault="00764C03" w:rsidP="00BA18DF">
            <w:pPr>
              <w:rPr>
                <w:color w:val="000000"/>
                <w:sz w:val="28"/>
                <w:szCs w:val="28"/>
                <w:lang w:val="nl-NL"/>
              </w:rPr>
            </w:pPr>
            <w:r w:rsidRPr="0032562B">
              <w:rPr>
                <w:color w:val="000000"/>
                <w:sz w:val="28"/>
                <w:szCs w:val="28"/>
                <w:lang w:val="nl-NL"/>
              </w:rPr>
              <w:t xml:space="preserve"> HS</w:t>
            </w:r>
            <w:r w:rsidRPr="0032562B">
              <w:rPr>
                <w:color w:val="000000"/>
                <w:position w:val="-24"/>
                <w:sz w:val="28"/>
                <w:szCs w:val="28"/>
                <w:lang w:val="nl-NL"/>
              </w:rPr>
              <w:object w:dxaOrig="800" w:dyaOrig="620">
                <v:shape id="_x0000_i1686" type="#_x0000_t75" style="width:40pt;height:31pt" o:ole="">
                  <v:imagedata r:id="rId1003" o:title=""/>
                </v:shape>
                <o:OLEObject Type="Embed" ProgID="Equation.DSMT4" ShapeID="_x0000_i1686" DrawAspect="Content" ObjectID="_1621777209" r:id="rId1004"/>
              </w:object>
            </w:r>
            <w:r w:rsidRPr="0032562B">
              <w:rPr>
                <w:color w:val="000000"/>
                <w:sz w:val="28"/>
                <w:szCs w:val="28"/>
                <w:lang w:val="nl-NL"/>
              </w:rPr>
              <w:t xml:space="preserve">  </w:t>
            </w:r>
          </w:p>
          <w:p w:rsidR="00764C03" w:rsidRPr="0032562B" w:rsidRDefault="00764C03" w:rsidP="00BA18DF">
            <w:pPr>
              <w:rPr>
                <w:color w:val="000000"/>
                <w:sz w:val="28"/>
                <w:szCs w:val="28"/>
                <w:lang w:val="nl-NL"/>
              </w:rPr>
            </w:pPr>
            <w:r w:rsidRPr="0032562B">
              <w:rPr>
                <w:color w:val="000000"/>
                <w:sz w:val="28"/>
                <w:szCs w:val="28"/>
                <w:lang w:val="nl-NL"/>
              </w:rPr>
              <w:t xml:space="preserve">?Như vậy để dựng góc nhọm </w:t>
            </w:r>
            <w:r w:rsidRPr="0032562B">
              <w:rPr>
                <w:color w:val="000000"/>
                <w:position w:val="-6"/>
                <w:sz w:val="28"/>
                <w:szCs w:val="28"/>
                <w:lang w:val="nl-NL"/>
              </w:rPr>
              <w:object w:dxaOrig="240" w:dyaOrig="220">
                <v:shape id="_x0000_i1687" type="#_x0000_t75" style="width:12pt;height:11.25pt" o:ole="">
                  <v:imagedata r:id="rId884" o:title=""/>
                </v:shape>
                <o:OLEObject Type="Embed" ProgID="Equation.DSMT4" ShapeID="_x0000_i1687" DrawAspect="Content" ObjectID="_1621777210" r:id="rId1005"/>
              </w:object>
            </w:r>
            <w:r w:rsidRPr="0032562B">
              <w:rPr>
                <w:color w:val="000000"/>
                <w:sz w:val="28"/>
                <w:szCs w:val="28"/>
                <w:lang w:val="nl-NL"/>
              </w:rPr>
              <w:t xml:space="preserve"> ta quy bài toán về dựng hình nào .</w:t>
            </w:r>
          </w:p>
          <w:p w:rsidR="00764C03" w:rsidRPr="00E51403" w:rsidRDefault="00764C03" w:rsidP="00BA18DF">
            <w:pPr>
              <w:rPr>
                <w:color w:val="000000"/>
                <w:sz w:val="28"/>
                <w:szCs w:val="28"/>
                <w:lang w:val="de-DE"/>
              </w:rPr>
            </w:pPr>
            <w:r w:rsidRPr="00E51403">
              <w:rPr>
                <w:color w:val="000000"/>
                <w:sz w:val="28"/>
                <w:szCs w:val="28"/>
                <w:lang w:val="de-DE"/>
              </w:rPr>
              <w:t xml:space="preserve">HS: </w:t>
            </w:r>
            <w:r w:rsidRPr="0032562B">
              <w:rPr>
                <w:color w:val="000000"/>
                <w:position w:val="-4"/>
                <w:sz w:val="28"/>
                <w:szCs w:val="28"/>
                <w:lang w:val="nl-NL"/>
              </w:rPr>
              <w:object w:dxaOrig="220" w:dyaOrig="260">
                <v:shape id="_x0000_i1688" type="#_x0000_t75" style="width:11pt;height:13pt" o:ole="">
                  <v:imagedata r:id="rId1006" o:title=""/>
                </v:shape>
                <o:OLEObject Type="Embed" ProgID="Equation.DSMT4" ShapeID="_x0000_i1688" DrawAspect="Content" ObjectID="_1621777211" r:id="rId1007"/>
              </w:object>
            </w:r>
            <w:r w:rsidRPr="00E51403">
              <w:rPr>
                <w:color w:val="000000"/>
                <w:sz w:val="28"/>
                <w:szCs w:val="28"/>
                <w:lang w:val="de-DE"/>
              </w:rPr>
              <w:t xml:space="preserve">vuông ABC với </w:t>
            </w:r>
            <w:r w:rsidRPr="0032562B">
              <w:rPr>
                <w:color w:val="000000"/>
                <w:position w:val="-4"/>
                <w:sz w:val="28"/>
                <w:szCs w:val="28"/>
                <w:lang w:val="nl-NL"/>
              </w:rPr>
              <w:object w:dxaOrig="240" w:dyaOrig="340">
                <v:shape id="_x0000_i1689" type="#_x0000_t75" style="width:12pt;height:17pt" o:ole="">
                  <v:imagedata r:id="rId1008" o:title=""/>
                </v:shape>
                <o:OLEObject Type="Embed" ProgID="Equation.DSMT4" ShapeID="_x0000_i1689" DrawAspect="Content" ObjectID="_1621777212" r:id="rId1009"/>
              </w:object>
            </w:r>
            <w:r w:rsidRPr="00E51403">
              <w:rPr>
                <w:color w:val="000000"/>
                <w:sz w:val="28"/>
                <w:szCs w:val="28"/>
                <w:lang w:val="de-DE"/>
              </w:rPr>
              <w:t>=90</w:t>
            </w:r>
            <w:r w:rsidRPr="00E51403">
              <w:rPr>
                <w:color w:val="000000"/>
                <w:sz w:val="28"/>
                <w:szCs w:val="28"/>
                <w:vertAlign w:val="superscript"/>
                <w:lang w:val="de-DE"/>
              </w:rPr>
              <w:t>0</w:t>
            </w:r>
            <w:r w:rsidRPr="00E51403">
              <w:rPr>
                <w:color w:val="000000"/>
                <w:sz w:val="28"/>
                <w:szCs w:val="28"/>
                <w:lang w:val="de-DE"/>
              </w:rPr>
              <w:t>; AB =1 ;</w:t>
            </w:r>
            <w:r>
              <w:rPr>
                <w:color w:val="000000"/>
                <w:sz w:val="28"/>
                <w:szCs w:val="28"/>
                <w:lang w:val="de-DE"/>
              </w:rPr>
              <w:t xml:space="preserve"> </w:t>
            </w:r>
            <w:r w:rsidRPr="00E51403">
              <w:rPr>
                <w:color w:val="000000"/>
                <w:sz w:val="28"/>
                <w:szCs w:val="28"/>
                <w:lang w:val="de-DE"/>
              </w:rPr>
              <w:t>BC =4</w:t>
            </w:r>
          </w:p>
          <w:p w:rsidR="00764C03" w:rsidRPr="0032562B" w:rsidRDefault="00764C03" w:rsidP="00BA18DF">
            <w:pPr>
              <w:rPr>
                <w:color w:val="000000"/>
                <w:sz w:val="28"/>
                <w:szCs w:val="28"/>
                <w:lang w:val="nl-NL"/>
              </w:rPr>
            </w:pPr>
            <w:r w:rsidRPr="0032562B">
              <w:rPr>
                <w:b/>
                <w:bCs/>
                <w:color w:val="000000"/>
                <w:sz w:val="28"/>
                <w:szCs w:val="28"/>
                <w:lang w:val="nl-NL"/>
              </w:rPr>
              <w:lastRenderedPageBreak/>
              <w:t>?</w:t>
            </w:r>
            <w:r w:rsidRPr="0032562B">
              <w:rPr>
                <w:color w:val="000000"/>
                <w:sz w:val="28"/>
                <w:szCs w:val="28"/>
                <w:lang w:val="nl-NL"/>
              </w:rPr>
              <w:t>Biết t</w:t>
            </w:r>
            <w:r>
              <w:rPr>
                <w:color w:val="000000"/>
                <w:sz w:val="28"/>
                <w:szCs w:val="28"/>
                <w:lang w:val="nl-NL"/>
              </w:rPr>
              <w:t>an</w:t>
            </w:r>
            <w:r w:rsidRPr="0032562B">
              <w:rPr>
                <w:color w:val="000000"/>
                <w:position w:val="-6"/>
                <w:sz w:val="28"/>
                <w:szCs w:val="28"/>
                <w:lang w:val="nl-NL"/>
              </w:rPr>
              <w:object w:dxaOrig="240" w:dyaOrig="220">
                <v:shape id="_x0000_i1690" type="#_x0000_t75" style="width:12pt;height:11.25pt" o:ole="">
                  <v:imagedata r:id="rId884" o:title=""/>
                </v:shape>
                <o:OLEObject Type="Embed" ProgID="Equation.DSMT4" ShapeID="_x0000_i1690" DrawAspect="Content" ObjectID="_1621777213" r:id="rId1010"/>
              </w:object>
            </w:r>
            <w:r w:rsidRPr="0032562B">
              <w:rPr>
                <w:color w:val="000000"/>
                <w:sz w:val="28"/>
                <w:szCs w:val="28"/>
                <w:lang w:val="nl-NL"/>
              </w:rPr>
              <w:t xml:space="preserve"> =1 ta suy ra được điều gì .</w:t>
            </w:r>
          </w:p>
          <w:p w:rsidR="00764C03" w:rsidRPr="0032562B" w:rsidRDefault="00764C03" w:rsidP="00BA18DF">
            <w:pPr>
              <w:rPr>
                <w:color w:val="000000"/>
                <w:sz w:val="28"/>
                <w:szCs w:val="28"/>
                <w:lang w:val="nl-NL"/>
              </w:rPr>
            </w:pPr>
            <w:r w:rsidRPr="0032562B">
              <w:rPr>
                <w:color w:val="000000"/>
                <w:sz w:val="28"/>
                <w:szCs w:val="28"/>
                <w:lang w:val="nl-NL"/>
              </w:rPr>
              <w:t xml:space="preserve">HS: </w:t>
            </w:r>
            <w:r w:rsidRPr="0032562B">
              <w:rPr>
                <w:color w:val="000000"/>
                <w:position w:val="-24"/>
                <w:sz w:val="28"/>
                <w:szCs w:val="28"/>
                <w:lang w:val="nl-NL"/>
              </w:rPr>
              <w:object w:dxaOrig="760" w:dyaOrig="620">
                <v:shape id="_x0000_i1691" type="#_x0000_t75" style="width:38pt;height:31pt" o:ole="">
                  <v:imagedata r:id="rId1011" o:title=""/>
                </v:shape>
                <o:OLEObject Type="Embed" ProgID="Equation.DSMT4" ShapeID="_x0000_i1691" DrawAspect="Content" ObjectID="_1621777214" r:id="rId1012"/>
              </w:object>
            </w:r>
          </w:p>
          <w:p w:rsidR="00764C03" w:rsidRPr="0032562B" w:rsidRDefault="00764C03" w:rsidP="00BA18DF">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Hãy suy ra cách dựng góc nhọn </w:t>
            </w:r>
            <w:r w:rsidRPr="0032562B">
              <w:rPr>
                <w:color w:val="000000"/>
                <w:position w:val="-6"/>
                <w:sz w:val="28"/>
                <w:szCs w:val="28"/>
                <w:lang w:val="nl-NL"/>
              </w:rPr>
              <w:object w:dxaOrig="240" w:dyaOrig="220">
                <v:shape id="_x0000_i1692" type="#_x0000_t75" style="width:12pt;height:11.25pt" o:ole="">
                  <v:imagedata r:id="rId884" o:title=""/>
                </v:shape>
                <o:OLEObject Type="Embed" ProgID="Equation.DSMT4" ShapeID="_x0000_i1692" DrawAspect="Content" ObjectID="_1621777215" r:id="rId1013"/>
              </w:object>
            </w:r>
          </w:p>
          <w:p w:rsidR="00764C03" w:rsidRPr="0032562B" w:rsidRDefault="00764C03" w:rsidP="00BA18DF">
            <w:pPr>
              <w:rPr>
                <w:b/>
                <w:color w:val="000000"/>
                <w:sz w:val="28"/>
                <w:szCs w:val="28"/>
                <w:lang w:val="nl-NL"/>
              </w:rPr>
            </w:pPr>
            <w:r w:rsidRPr="0032562B">
              <w:rPr>
                <w:color w:val="000000"/>
                <w:sz w:val="28"/>
                <w:szCs w:val="28"/>
                <w:lang w:val="nl-NL"/>
              </w:rPr>
              <w:t xml:space="preserve">HS: Dựng </w:t>
            </w:r>
            <w:r w:rsidRPr="00E51403">
              <w:rPr>
                <w:color w:val="000000"/>
                <w:position w:val="-4"/>
                <w:sz w:val="28"/>
                <w:szCs w:val="28"/>
                <w:lang w:val="nl-NL"/>
              </w:rPr>
              <w:object w:dxaOrig="220" w:dyaOrig="260">
                <v:shape id="_x0000_i1693" type="#_x0000_t75" style="width:11pt;height:13pt" o:ole="">
                  <v:imagedata r:id="rId1014" o:title=""/>
                </v:shape>
                <o:OLEObject Type="Embed" ProgID="Equation.DSMT4" ShapeID="_x0000_i1693" DrawAspect="Content" ObjectID="_1621777216" r:id="rId1015"/>
              </w:object>
            </w:r>
            <w:r w:rsidRPr="0032562B">
              <w:rPr>
                <w:color w:val="000000"/>
                <w:sz w:val="28"/>
                <w:szCs w:val="28"/>
                <w:lang w:val="nl-NL"/>
              </w:rPr>
              <w:t xml:space="preserve">vuông ABC với AB =1;AC =1; </w:t>
            </w:r>
            <w:r w:rsidRPr="0032562B">
              <w:rPr>
                <w:color w:val="000000"/>
                <w:position w:val="-6"/>
                <w:sz w:val="28"/>
                <w:szCs w:val="28"/>
                <w:lang w:val="nl-NL"/>
              </w:rPr>
              <w:object w:dxaOrig="240" w:dyaOrig="220">
                <v:shape id="_x0000_i1694" type="#_x0000_t75" style="width:12pt;height:11.25pt" o:ole="">
                  <v:imagedata r:id="rId884" o:title=""/>
                </v:shape>
                <o:OLEObject Type="Embed" ProgID="Equation.DSMT4" ShapeID="_x0000_i1694" DrawAspect="Content" ObjectID="_1621777217" r:id="rId1016"/>
              </w:object>
            </w:r>
            <w:r w:rsidRPr="0032562B">
              <w:rPr>
                <w:color w:val="000000"/>
                <w:sz w:val="28"/>
                <w:szCs w:val="28"/>
                <w:lang w:val="nl-NL"/>
              </w:rPr>
              <w:t>=</w:t>
            </w:r>
            <w:r w:rsidRPr="0032562B">
              <w:rPr>
                <w:color w:val="000000"/>
                <w:position w:val="-6"/>
                <w:sz w:val="28"/>
                <w:szCs w:val="28"/>
                <w:lang w:val="nl-NL"/>
              </w:rPr>
              <w:object w:dxaOrig="560" w:dyaOrig="360">
                <v:shape id="_x0000_i1695" type="#_x0000_t75" style="width:28pt;height:18pt" o:ole="">
                  <v:imagedata r:id="rId1017" o:title=""/>
                </v:shape>
                <o:OLEObject Type="Embed" ProgID="Equation.DSMT4" ShapeID="_x0000_i1695" DrawAspect="Content" ObjectID="_1621777218" r:id="rId1018"/>
              </w:object>
            </w:r>
          </w:p>
        </w:tc>
        <w:tc>
          <w:tcPr>
            <w:tcW w:w="4680" w:type="dxa"/>
          </w:tcPr>
          <w:p w:rsidR="00764C03" w:rsidRPr="0032562B" w:rsidRDefault="00764C03" w:rsidP="00BA18DF">
            <w:pPr>
              <w:rPr>
                <w:bCs/>
                <w:color w:val="000000"/>
                <w:sz w:val="28"/>
                <w:szCs w:val="28"/>
                <w:lang w:val="nl-NL"/>
              </w:rPr>
            </w:pPr>
            <w:r w:rsidRPr="0032562B">
              <w:rPr>
                <w:bCs/>
                <w:color w:val="000000"/>
                <w:sz w:val="28"/>
                <w:szCs w:val="28"/>
                <w:lang w:val="nl-NL"/>
              </w:rPr>
              <w:lastRenderedPageBreak/>
              <w:t>Bài tập :</w:t>
            </w:r>
          </w:p>
          <w:p w:rsidR="00764C03" w:rsidRPr="0032562B" w:rsidRDefault="00682FF4" w:rsidP="00BA18DF">
            <w:pPr>
              <w:rPr>
                <w:bCs/>
                <w:color w:val="000000"/>
                <w:sz w:val="28"/>
                <w:szCs w:val="28"/>
                <w:lang w:val="nl-NL"/>
              </w:rPr>
            </w:pPr>
            <w:r>
              <w:rPr>
                <w:noProof/>
                <w:color w:val="000000"/>
                <w:sz w:val="28"/>
                <w:szCs w:val="28"/>
              </w:rPr>
              <w:drawing>
                <wp:anchor distT="0" distB="0" distL="114300" distR="114300" simplePos="0" relativeHeight="251639296" behindDoc="0" locked="0" layoutInCell="1" allowOverlap="1">
                  <wp:simplePos x="0" y="0"/>
                  <wp:positionH relativeFrom="column">
                    <wp:posOffset>1611630</wp:posOffset>
                  </wp:positionH>
                  <wp:positionV relativeFrom="paragraph">
                    <wp:posOffset>72390</wp:posOffset>
                  </wp:positionV>
                  <wp:extent cx="1141730" cy="1117600"/>
                  <wp:effectExtent l="0" t="0" r="0" b="0"/>
                  <wp:wrapSquare wrapText="bothSides"/>
                  <wp:docPr id="6553" name="Picture 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3"/>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141730"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32562B">
              <w:rPr>
                <w:bCs/>
                <w:color w:val="000000"/>
                <w:sz w:val="28"/>
                <w:szCs w:val="28"/>
                <w:lang w:val="nl-NL"/>
              </w:rPr>
              <w:t>Bà tập 40:</w:t>
            </w: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90154C" w:rsidRDefault="00764C03" w:rsidP="00BA18DF">
            <w:pPr>
              <w:rPr>
                <w:bCs/>
                <w:color w:val="000000"/>
                <w:sz w:val="28"/>
                <w:szCs w:val="28"/>
                <w:lang w:val="fr-FR"/>
              </w:rPr>
            </w:pPr>
            <w:r w:rsidRPr="0090154C">
              <w:rPr>
                <w:bCs/>
                <w:color w:val="000000"/>
                <w:sz w:val="28"/>
                <w:szCs w:val="28"/>
                <w:lang w:val="fr-FR"/>
              </w:rPr>
              <w:t xml:space="preserve">Ta có :  AC là cạnh góc vuông </w:t>
            </w:r>
          </w:p>
          <w:p w:rsidR="00764C03" w:rsidRPr="0090154C" w:rsidRDefault="00764C03" w:rsidP="00BA18DF">
            <w:pPr>
              <w:rPr>
                <w:bCs/>
                <w:color w:val="000000"/>
                <w:sz w:val="28"/>
                <w:szCs w:val="28"/>
                <w:lang w:val="fr-FR"/>
              </w:rPr>
            </w:pPr>
            <w:r w:rsidRPr="0090154C">
              <w:rPr>
                <w:bCs/>
                <w:color w:val="000000"/>
                <w:sz w:val="28"/>
                <w:szCs w:val="28"/>
                <w:lang w:val="fr-FR"/>
              </w:rPr>
              <w:t>của tam giác vuôngABC .</w:t>
            </w:r>
          </w:p>
          <w:p w:rsidR="00764C03" w:rsidRPr="0090154C" w:rsidRDefault="00764C03" w:rsidP="00BA18DF">
            <w:pPr>
              <w:rPr>
                <w:bCs/>
                <w:color w:val="000000"/>
                <w:sz w:val="28"/>
                <w:szCs w:val="28"/>
                <w:vertAlign w:val="superscript"/>
                <w:lang w:val="fr-FR"/>
              </w:rPr>
            </w:pPr>
            <w:r w:rsidRPr="0090154C">
              <w:rPr>
                <w:bCs/>
                <w:color w:val="000000"/>
                <w:sz w:val="28"/>
                <w:szCs w:val="28"/>
                <w:lang w:val="fr-FR"/>
              </w:rPr>
              <w:t>Nên :AC = AB tanB = 30 tan 50</w:t>
            </w:r>
            <w:r w:rsidRPr="0090154C">
              <w:rPr>
                <w:bCs/>
                <w:color w:val="000000"/>
                <w:sz w:val="28"/>
                <w:szCs w:val="28"/>
                <w:vertAlign w:val="superscript"/>
                <w:lang w:val="fr-FR"/>
              </w:rPr>
              <w:t>0</w:t>
            </w:r>
          </w:p>
          <w:p w:rsidR="00764C03" w:rsidRPr="0090154C" w:rsidRDefault="00764C03" w:rsidP="00BA18DF">
            <w:pPr>
              <w:rPr>
                <w:color w:val="000000"/>
                <w:sz w:val="28"/>
                <w:szCs w:val="28"/>
              </w:rPr>
            </w:pPr>
            <w:r w:rsidRPr="0090154C">
              <w:rPr>
                <w:bCs/>
                <w:color w:val="000000"/>
                <w:sz w:val="28"/>
                <w:szCs w:val="28"/>
              </w:rPr>
              <w:t>= 30.0,7</w:t>
            </w:r>
            <w:r w:rsidRPr="0032562B">
              <w:rPr>
                <w:color w:val="000000"/>
                <w:position w:val="-4"/>
                <w:sz w:val="28"/>
                <w:szCs w:val="28"/>
                <w:lang w:val="nl-NL"/>
              </w:rPr>
              <w:object w:dxaOrig="200" w:dyaOrig="200">
                <v:shape id="_x0000_i1696" type="#_x0000_t75" style="width:10pt;height:10pt" o:ole="">
                  <v:imagedata r:id="rId1020" o:title=""/>
                </v:shape>
                <o:OLEObject Type="Embed" ProgID="Equation.DSMT4" ShapeID="_x0000_i1696" DrawAspect="Content" ObjectID="_1621777219" r:id="rId1021"/>
              </w:object>
            </w:r>
            <w:r w:rsidRPr="0090154C">
              <w:rPr>
                <w:color w:val="000000"/>
                <w:sz w:val="28"/>
                <w:szCs w:val="28"/>
              </w:rPr>
              <w:t>21 (m)</w:t>
            </w:r>
          </w:p>
          <w:p w:rsidR="00764C03" w:rsidRPr="0090154C" w:rsidRDefault="00764C03" w:rsidP="00BA18DF">
            <w:pPr>
              <w:rPr>
                <w:bCs/>
                <w:color w:val="000000"/>
                <w:sz w:val="28"/>
                <w:szCs w:val="28"/>
              </w:rPr>
            </w:pPr>
            <w:r w:rsidRPr="0090154C">
              <w:rPr>
                <w:color w:val="000000"/>
                <w:sz w:val="28"/>
                <w:szCs w:val="28"/>
              </w:rPr>
              <w:t xml:space="preserve">Ta lại có : </w:t>
            </w:r>
            <w:r w:rsidRPr="0090154C">
              <w:rPr>
                <w:bCs/>
                <w:color w:val="000000"/>
                <w:sz w:val="28"/>
                <w:szCs w:val="28"/>
              </w:rPr>
              <w:t>AD = BE =1,7 m</w:t>
            </w:r>
          </w:p>
          <w:p w:rsidR="00764C03" w:rsidRPr="0090154C" w:rsidRDefault="00764C03" w:rsidP="00BA18DF">
            <w:pPr>
              <w:rPr>
                <w:bCs/>
                <w:color w:val="000000"/>
                <w:sz w:val="28"/>
                <w:szCs w:val="28"/>
              </w:rPr>
            </w:pPr>
            <w:r w:rsidRPr="0090154C">
              <w:rPr>
                <w:bCs/>
                <w:color w:val="000000"/>
                <w:sz w:val="28"/>
                <w:szCs w:val="28"/>
              </w:rPr>
              <w:t>Vậy chiều cao của cây là:</w:t>
            </w:r>
          </w:p>
          <w:p w:rsidR="00764C03" w:rsidRPr="0090154C" w:rsidRDefault="00764C03" w:rsidP="00BA18DF">
            <w:pPr>
              <w:rPr>
                <w:bCs/>
                <w:color w:val="000000"/>
                <w:sz w:val="28"/>
                <w:szCs w:val="28"/>
                <w:lang w:val="it-IT"/>
              </w:rPr>
            </w:pPr>
            <w:r w:rsidRPr="0090154C">
              <w:rPr>
                <w:bCs/>
                <w:color w:val="000000"/>
                <w:sz w:val="28"/>
                <w:szCs w:val="28"/>
                <w:lang w:val="it-IT"/>
              </w:rPr>
              <w:t>CD = AD + AC =1,7 +21 = 22,7 (m)</w:t>
            </w:r>
          </w:p>
          <w:p w:rsidR="00764C03" w:rsidRPr="00825891" w:rsidRDefault="00682FF4" w:rsidP="00BA18DF">
            <w:pPr>
              <w:rPr>
                <w:b/>
                <w:color w:val="000000"/>
                <w:sz w:val="28"/>
                <w:szCs w:val="28"/>
                <w:lang w:val="it-IT"/>
              </w:rPr>
            </w:pPr>
            <w:r>
              <w:rPr>
                <w:b/>
                <w:noProof/>
                <w:color w:val="000000"/>
                <w:sz w:val="28"/>
                <w:szCs w:val="28"/>
              </w:rPr>
              <w:drawing>
                <wp:anchor distT="0" distB="0" distL="114300" distR="114300" simplePos="0" relativeHeight="251640320" behindDoc="0" locked="0" layoutInCell="1" allowOverlap="1">
                  <wp:simplePos x="0" y="0"/>
                  <wp:positionH relativeFrom="column">
                    <wp:posOffset>2049145</wp:posOffset>
                  </wp:positionH>
                  <wp:positionV relativeFrom="paragraph">
                    <wp:posOffset>101600</wp:posOffset>
                  </wp:positionV>
                  <wp:extent cx="1085850" cy="1447800"/>
                  <wp:effectExtent l="0" t="0" r="0" b="0"/>
                  <wp:wrapSquare wrapText="bothSides"/>
                  <wp:docPr id="6554" name="Picture 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4"/>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08585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90154C">
              <w:rPr>
                <w:b/>
                <w:color w:val="000000"/>
                <w:sz w:val="28"/>
                <w:szCs w:val="28"/>
                <w:lang w:val="it-IT"/>
              </w:rPr>
              <w:t>Bài tập 38:</w:t>
            </w:r>
          </w:p>
          <w:p w:rsidR="00764C03" w:rsidRPr="0090154C" w:rsidRDefault="00764C03" w:rsidP="00BA18DF">
            <w:pPr>
              <w:rPr>
                <w:bCs/>
                <w:color w:val="000000"/>
                <w:sz w:val="28"/>
                <w:szCs w:val="28"/>
                <w:lang w:val="it-IT"/>
              </w:rPr>
            </w:pPr>
            <w:r w:rsidRPr="0090154C">
              <w:rPr>
                <w:bCs/>
                <w:color w:val="000000"/>
                <w:sz w:val="28"/>
                <w:szCs w:val="28"/>
                <w:lang w:val="it-IT"/>
              </w:rPr>
              <w:t xml:space="preserve">Ta có : IB là cạnh góc vuông của tam giác vuôngIBK </w:t>
            </w:r>
          </w:p>
          <w:p w:rsidR="00764C03" w:rsidRPr="0032562B" w:rsidRDefault="00764C03" w:rsidP="00BA18DF">
            <w:pPr>
              <w:rPr>
                <w:bCs/>
                <w:color w:val="000000"/>
                <w:sz w:val="28"/>
                <w:szCs w:val="28"/>
                <w:lang w:val="nl-NL"/>
              </w:rPr>
            </w:pPr>
            <w:r>
              <w:rPr>
                <w:bCs/>
                <w:color w:val="000000"/>
                <w:sz w:val="28"/>
                <w:szCs w:val="28"/>
                <w:lang w:val="nl-NL"/>
              </w:rPr>
              <w:t>Nên IB =IK .tan</w:t>
            </w:r>
            <w:r w:rsidRPr="0032562B">
              <w:rPr>
                <w:bCs/>
                <w:color w:val="000000"/>
                <w:sz w:val="28"/>
                <w:szCs w:val="28"/>
                <w:lang w:val="nl-NL"/>
              </w:rPr>
              <w:t>( 50</w:t>
            </w:r>
            <w:r w:rsidRPr="0032562B">
              <w:rPr>
                <w:bCs/>
                <w:color w:val="000000"/>
                <w:sz w:val="28"/>
                <w:szCs w:val="28"/>
                <w:vertAlign w:val="superscript"/>
                <w:lang w:val="nl-NL"/>
              </w:rPr>
              <w:t>0</w:t>
            </w:r>
            <w:r w:rsidRPr="0032562B">
              <w:rPr>
                <w:bCs/>
                <w:color w:val="000000"/>
                <w:sz w:val="28"/>
                <w:szCs w:val="28"/>
                <w:lang w:val="nl-NL"/>
              </w:rPr>
              <w:t>+15</w:t>
            </w:r>
            <w:r w:rsidRPr="0032562B">
              <w:rPr>
                <w:bCs/>
                <w:color w:val="000000"/>
                <w:sz w:val="28"/>
                <w:szCs w:val="28"/>
                <w:vertAlign w:val="superscript"/>
                <w:lang w:val="nl-NL"/>
              </w:rPr>
              <w:t>0</w:t>
            </w:r>
            <w:r w:rsidRPr="0032562B">
              <w:rPr>
                <w:bCs/>
                <w:color w:val="000000"/>
                <w:sz w:val="28"/>
                <w:szCs w:val="28"/>
                <w:lang w:val="nl-NL"/>
              </w:rPr>
              <w:t>)</w:t>
            </w:r>
          </w:p>
          <w:p w:rsidR="00764C03" w:rsidRDefault="00764C03" w:rsidP="00BA18DF">
            <w:pPr>
              <w:rPr>
                <w:bCs/>
                <w:color w:val="000000"/>
                <w:sz w:val="28"/>
                <w:szCs w:val="28"/>
                <w:lang w:val="nl-NL"/>
              </w:rPr>
            </w:pPr>
            <w:r w:rsidRPr="0032562B">
              <w:rPr>
                <w:bCs/>
                <w:color w:val="000000"/>
                <w:sz w:val="28"/>
                <w:szCs w:val="28"/>
                <w:lang w:val="nl-NL"/>
              </w:rPr>
              <w:t>=IB tg 60</w:t>
            </w:r>
            <w:r w:rsidRPr="0032562B">
              <w:rPr>
                <w:bCs/>
                <w:color w:val="000000"/>
                <w:sz w:val="28"/>
                <w:szCs w:val="28"/>
                <w:vertAlign w:val="superscript"/>
                <w:lang w:val="nl-NL"/>
              </w:rPr>
              <w:t>0</w:t>
            </w:r>
            <w:r>
              <w:rPr>
                <w:bCs/>
                <w:color w:val="000000"/>
                <w:sz w:val="28"/>
                <w:szCs w:val="28"/>
                <w:lang w:val="nl-NL"/>
              </w:rPr>
              <w:t xml:space="preserve"> </w:t>
            </w:r>
          </w:p>
          <w:p w:rsidR="00764C03" w:rsidRPr="0032562B" w:rsidRDefault="00764C03" w:rsidP="00BA18DF">
            <w:pPr>
              <w:rPr>
                <w:color w:val="000000"/>
                <w:sz w:val="28"/>
                <w:szCs w:val="28"/>
                <w:lang w:val="nl-NL"/>
              </w:rPr>
            </w:pPr>
            <w:r>
              <w:rPr>
                <w:bCs/>
                <w:color w:val="000000"/>
                <w:sz w:val="28"/>
                <w:szCs w:val="28"/>
                <w:lang w:val="nl-NL"/>
              </w:rPr>
              <w:t>=380 .tan</w:t>
            </w:r>
            <w:r w:rsidRPr="0032562B">
              <w:rPr>
                <w:bCs/>
                <w:color w:val="000000"/>
                <w:sz w:val="28"/>
                <w:szCs w:val="28"/>
                <w:lang w:val="nl-NL"/>
              </w:rPr>
              <w:t>65</w:t>
            </w:r>
            <w:r w:rsidRPr="0032562B">
              <w:rPr>
                <w:bCs/>
                <w:color w:val="000000"/>
                <w:sz w:val="28"/>
                <w:szCs w:val="28"/>
                <w:vertAlign w:val="superscript"/>
                <w:lang w:val="nl-NL"/>
              </w:rPr>
              <w:t>0</w:t>
            </w:r>
            <w:r w:rsidRPr="0032562B">
              <w:rPr>
                <w:bCs/>
                <w:color w:val="000000"/>
                <w:sz w:val="28"/>
                <w:szCs w:val="28"/>
                <w:lang w:val="nl-NL"/>
              </w:rPr>
              <w:t xml:space="preserve"> </w:t>
            </w:r>
            <w:r w:rsidRPr="0032562B">
              <w:rPr>
                <w:color w:val="000000"/>
                <w:position w:val="-4"/>
                <w:sz w:val="28"/>
                <w:szCs w:val="28"/>
                <w:lang w:val="nl-NL"/>
              </w:rPr>
              <w:object w:dxaOrig="200" w:dyaOrig="200">
                <v:shape id="_x0000_i1697" type="#_x0000_t75" style="width:10pt;height:10pt" o:ole="">
                  <v:imagedata r:id="rId1020" o:title=""/>
                </v:shape>
                <o:OLEObject Type="Embed" ProgID="Equation.DSMT4" ShapeID="_x0000_i1697" DrawAspect="Content" ObjectID="_1621777220" r:id="rId1023"/>
              </w:object>
            </w:r>
            <w:r w:rsidRPr="0032562B">
              <w:rPr>
                <w:color w:val="000000"/>
                <w:sz w:val="28"/>
                <w:szCs w:val="28"/>
                <w:lang w:val="nl-NL"/>
              </w:rPr>
              <w:t xml:space="preserve"> 814,9 (m)</w:t>
            </w:r>
          </w:p>
          <w:p w:rsidR="00764C03" w:rsidRPr="0032562B" w:rsidRDefault="00764C03" w:rsidP="00BA18DF">
            <w:pPr>
              <w:rPr>
                <w:color w:val="000000"/>
                <w:sz w:val="28"/>
                <w:szCs w:val="28"/>
                <w:lang w:val="nl-NL"/>
              </w:rPr>
            </w:pPr>
            <w:r w:rsidRPr="0032562B">
              <w:rPr>
                <w:color w:val="000000"/>
                <w:sz w:val="28"/>
                <w:szCs w:val="28"/>
                <w:lang w:val="nl-NL"/>
              </w:rPr>
              <w:t>Ta lại có IA là cạnh góc vuông của tam giác vuông IAK</w:t>
            </w:r>
          </w:p>
          <w:p w:rsidR="00764C03" w:rsidRDefault="00764C03" w:rsidP="00BA18DF">
            <w:pPr>
              <w:rPr>
                <w:color w:val="000000"/>
                <w:sz w:val="28"/>
                <w:szCs w:val="28"/>
                <w:lang w:val="nl-NL"/>
              </w:rPr>
            </w:pPr>
            <w:r>
              <w:rPr>
                <w:color w:val="000000"/>
                <w:sz w:val="28"/>
                <w:szCs w:val="28"/>
                <w:lang w:val="nl-NL"/>
              </w:rPr>
              <w:t>Nên IA =IK.tan</w:t>
            </w:r>
            <w:r w:rsidRPr="0032562B">
              <w:rPr>
                <w:color w:val="000000"/>
                <w:sz w:val="28"/>
                <w:szCs w:val="28"/>
                <w:lang w:val="nl-NL"/>
              </w:rPr>
              <w:t>50</w:t>
            </w:r>
            <w:r w:rsidRPr="0032562B">
              <w:rPr>
                <w:color w:val="000000"/>
                <w:sz w:val="28"/>
                <w:szCs w:val="28"/>
                <w:vertAlign w:val="superscript"/>
                <w:lang w:val="nl-NL"/>
              </w:rPr>
              <w:t>0</w:t>
            </w:r>
            <w:r>
              <w:rPr>
                <w:color w:val="000000"/>
                <w:sz w:val="28"/>
                <w:szCs w:val="28"/>
                <w:vertAlign w:val="superscript"/>
                <w:lang w:val="nl-NL"/>
              </w:rPr>
              <w:t xml:space="preserve"> </w:t>
            </w:r>
          </w:p>
          <w:p w:rsidR="00764C03" w:rsidRPr="0032562B" w:rsidRDefault="00764C03" w:rsidP="00BA18DF">
            <w:pPr>
              <w:rPr>
                <w:color w:val="000000"/>
                <w:sz w:val="28"/>
                <w:szCs w:val="28"/>
                <w:lang w:val="nl-NL"/>
              </w:rPr>
            </w:pPr>
            <w:r w:rsidRPr="0032562B">
              <w:rPr>
                <w:color w:val="000000"/>
                <w:sz w:val="28"/>
                <w:szCs w:val="28"/>
                <w:lang w:val="nl-NL"/>
              </w:rPr>
              <w:t xml:space="preserve">= </w:t>
            </w:r>
            <w:r>
              <w:rPr>
                <w:bCs/>
                <w:color w:val="000000"/>
                <w:sz w:val="28"/>
                <w:szCs w:val="28"/>
                <w:lang w:val="nl-NL"/>
              </w:rPr>
              <w:t>380.</w:t>
            </w:r>
            <w:r w:rsidRPr="0032562B">
              <w:rPr>
                <w:bCs/>
                <w:color w:val="000000"/>
                <w:sz w:val="28"/>
                <w:szCs w:val="28"/>
                <w:lang w:val="nl-NL"/>
              </w:rPr>
              <w:t>t</w:t>
            </w:r>
            <w:r>
              <w:rPr>
                <w:bCs/>
                <w:color w:val="000000"/>
                <w:sz w:val="28"/>
                <w:szCs w:val="28"/>
                <w:lang w:val="nl-NL"/>
              </w:rPr>
              <w:t>an</w:t>
            </w:r>
            <w:r w:rsidRPr="0032562B">
              <w:rPr>
                <w:bCs/>
                <w:color w:val="000000"/>
                <w:sz w:val="28"/>
                <w:szCs w:val="28"/>
                <w:lang w:val="nl-NL"/>
              </w:rPr>
              <w:t>50</w:t>
            </w:r>
            <w:r w:rsidRPr="0032562B">
              <w:rPr>
                <w:bCs/>
                <w:color w:val="000000"/>
                <w:sz w:val="28"/>
                <w:szCs w:val="28"/>
                <w:vertAlign w:val="superscript"/>
                <w:lang w:val="nl-NL"/>
              </w:rPr>
              <w:t>0</w:t>
            </w:r>
            <w:r w:rsidRPr="0032562B">
              <w:rPr>
                <w:color w:val="000000"/>
                <w:position w:val="-4"/>
                <w:sz w:val="28"/>
                <w:szCs w:val="28"/>
                <w:lang w:val="nl-NL"/>
              </w:rPr>
              <w:object w:dxaOrig="200" w:dyaOrig="200">
                <v:shape id="_x0000_i1698" type="#_x0000_t75" style="width:10pt;height:10pt" o:ole="">
                  <v:imagedata r:id="rId1020" o:title=""/>
                </v:shape>
                <o:OLEObject Type="Embed" ProgID="Equation.DSMT4" ShapeID="_x0000_i1698" DrawAspect="Content" ObjectID="_1621777221" r:id="rId1024"/>
              </w:object>
            </w:r>
            <w:r w:rsidRPr="0032562B">
              <w:rPr>
                <w:color w:val="000000"/>
                <w:sz w:val="28"/>
                <w:szCs w:val="28"/>
                <w:lang w:val="nl-NL"/>
              </w:rPr>
              <w:t>452,9 (m)</w:t>
            </w:r>
          </w:p>
          <w:p w:rsidR="00764C03" w:rsidRPr="0032562B" w:rsidRDefault="00764C03" w:rsidP="00BA18DF">
            <w:pPr>
              <w:rPr>
                <w:color w:val="000000"/>
                <w:sz w:val="28"/>
                <w:szCs w:val="28"/>
                <w:lang w:val="nl-NL"/>
              </w:rPr>
            </w:pPr>
            <w:r w:rsidRPr="0032562B">
              <w:rPr>
                <w:color w:val="000000"/>
                <w:sz w:val="28"/>
                <w:szCs w:val="28"/>
                <w:lang w:val="nl-NL"/>
              </w:rPr>
              <w:t>Vậy khoảng cách giữa 2 chiếc thuyền là:</w:t>
            </w:r>
          </w:p>
          <w:p w:rsidR="00764C03" w:rsidRPr="0090154C" w:rsidRDefault="00764C03" w:rsidP="00BA18DF">
            <w:pPr>
              <w:rPr>
                <w:bCs/>
                <w:color w:val="000000"/>
                <w:sz w:val="28"/>
                <w:szCs w:val="28"/>
              </w:rPr>
            </w:pPr>
            <w:r w:rsidRPr="0090154C">
              <w:rPr>
                <w:color w:val="000000"/>
                <w:sz w:val="28"/>
                <w:szCs w:val="28"/>
              </w:rPr>
              <w:t>AB =</w:t>
            </w:r>
            <w:r>
              <w:rPr>
                <w:color w:val="000000"/>
                <w:sz w:val="28"/>
                <w:szCs w:val="28"/>
              </w:rPr>
              <w:t xml:space="preserve"> </w:t>
            </w:r>
            <w:r w:rsidRPr="0090154C">
              <w:rPr>
                <w:color w:val="000000"/>
                <w:sz w:val="28"/>
                <w:szCs w:val="28"/>
              </w:rPr>
              <w:t>IB - IA</w:t>
            </w:r>
            <w:r w:rsidRPr="0032562B">
              <w:rPr>
                <w:color w:val="000000"/>
                <w:position w:val="-4"/>
                <w:sz w:val="28"/>
                <w:szCs w:val="28"/>
                <w:lang w:val="nl-NL"/>
              </w:rPr>
              <w:object w:dxaOrig="200" w:dyaOrig="200">
                <v:shape id="_x0000_i1699" type="#_x0000_t75" style="width:10pt;height:10pt" o:ole="">
                  <v:imagedata r:id="rId1020" o:title=""/>
                </v:shape>
                <o:OLEObject Type="Embed" ProgID="Equation.DSMT4" ShapeID="_x0000_i1699" DrawAspect="Content" ObjectID="_1621777222" r:id="rId1025"/>
              </w:object>
            </w:r>
            <w:r w:rsidRPr="0090154C">
              <w:rPr>
                <w:color w:val="000000"/>
                <w:sz w:val="28"/>
                <w:szCs w:val="28"/>
              </w:rPr>
              <w:t xml:space="preserve">814,9 -452,9 </w:t>
            </w:r>
            <w:r w:rsidRPr="0032562B">
              <w:rPr>
                <w:color w:val="000000"/>
                <w:position w:val="-4"/>
                <w:sz w:val="28"/>
                <w:szCs w:val="28"/>
                <w:lang w:val="nl-NL"/>
              </w:rPr>
              <w:object w:dxaOrig="200" w:dyaOrig="200">
                <v:shape id="_x0000_i1700" type="#_x0000_t75" style="width:10pt;height:10pt" o:ole="">
                  <v:imagedata r:id="rId1020" o:title=""/>
                </v:shape>
                <o:OLEObject Type="Embed" ProgID="Equation.DSMT4" ShapeID="_x0000_i1700" DrawAspect="Content" ObjectID="_1621777223" r:id="rId1026"/>
              </w:object>
            </w:r>
            <w:r w:rsidRPr="0090154C">
              <w:rPr>
                <w:color w:val="000000"/>
                <w:sz w:val="28"/>
                <w:szCs w:val="28"/>
              </w:rPr>
              <w:t>36,2 (m)</w:t>
            </w:r>
          </w:p>
          <w:p w:rsidR="00764C03" w:rsidRPr="0090154C" w:rsidRDefault="00764C03" w:rsidP="00BA18DF">
            <w:pPr>
              <w:rPr>
                <w:bCs/>
                <w:color w:val="000000"/>
                <w:sz w:val="28"/>
                <w:szCs w:val="28"/>
              </w:rPr>
            </w:pPr>
            <w:r w:rsidRPr="0090154C">
              <w:rPr>
                <w:bCs/>
                <w:color w:val="000000"/>
                <w:sz w:val="28"/>
                <w:szCs w:val="28"/>
              </w:rPr>
              <w:t>a)Dựng</w:t>
            </w:r>
          </w:p>
          <w:p w:rsidR="00764C03" w:rsidRPr="0090154C" w:rsidRDefault="00764C03" w:rsidP="00BA18DF">
            <w:pPr>
              <w:rPr>
                <w:color w:val="000000"/>
                <w:sz w:val="28"/>
                <w:szCs w:val="28"/>
                <w:vertAlign w:val="superscript"/>
              </w:rPr>
            </w:pPr>
            <w:r w:rsidRPr="0090154C">
              <w:rPr>
                <w:bCs/>
                <w:color w:val="000000"/>
                <w:sz w:val="28"/>
                <w:szCs w:val="28"/>
              </w:rPr>
              <w:t xml:space="preserve"> </w:t>
            </w:r>
            <w:r w:rsidRPr="0032562B">
              <w:rPr>
                <w:color w:val="000000"/>
                <w:position w:val="-10"/>
                <w:sz w:val="28"/>
                <w:szCs w:val="28"/>
                <w:lang w:val="nl-NL"/>
              </w:rPr>
              <w:object w:dxaOrig="480" w:dyaOrig="400">
                <v:shape id="_x0000_i1701" type="#_x0000_t75" style="width:24pt;height:20pt" o:ole="">
                  <v:imagedata r:id="rId1027" o:title=""/>
                </v:shape>
                <o:OLEObject Type="Embed" ProgID="Equation.DSMT4" ShapeID="_x0000_i1701" DrawAspect="Content" ObjectID="_1621777224" r:id="rId1028"/>
              </w:object>
            </w:r>
            <w:r w:rsidRPr="0090154C">
              <w:rPr>
                <w:color w:val="000000"/>
                <w:sz w:val="28"/>
                <w:szCs w:val="28"/>
              </w:rPr>
              <w:t xml:space="preserve"> =90</w:t>
            </w:r>
            <w:r w:rsidRPr="0090154C">
              <w:rPr>
                <w:color w:val="000000"/>
                <w:sz w:val="28"/>
                <w:szCs w:val="28"/>
                <w:vertAlign w:val="superscript"/>
              </w:rPr>
              <w:t>0</w:t>
            </w:r>
          </w:p>
          <w:p w:rsidR="00764C03" w:rsidRPr="0090154C" w:rsidRDefault="00764C03" w:rsidP="00BA18DF">
            <w:pPr>
              <w:rPr>
                <w:bCs/>
                <w:color w:val="000000"/>
                <w:sz w:val="28"/>
                <w:szCs w:val="28"/>
              </w:rPr>
            </w:pPr>
            <w:r w:rsidRPr="0090154C">
              <w:rPr>
                <w:bCs/>
                <w:color w:val="000000"/>
                <w:sz w:val="28"/>
                <w:szCs w:val="28"/>
              </w:rPr>
              <w:t>Trên  Ay dựng điểm B sao cho AB =1</w:t>
            </w:r>
          </w:p>
          <w:p w:rsidR="00764C03" w:rsidRPr="0090154C" w:rsidRDefault="00682FF4" w:rsidP="00BA18DF">
            <w:pPr>
              <w:rPr>
                <w:bCs/>
                <w:color w:val="000000"/>
                <w:sz w:val="28"/>
                <w:szCs w:val="28"/>
              </w:rPr>
            </w:pPr>
            <w:r>
              <w:rPr>
                <w:noProof/>
                <w:color w:val="000000"/>
                <w:sz w:val="28"/>
                <w:szCs w:val="28"/>
              </w:rPr>
              <w:drawing>
                <wp:anchor distT="0" distB="0" distL="114300" distR="114300" simplePos="0" relativeHeight="251641344" behindDoc="0" locked="0" layoutInCell="1" allowOverlap="1">
                  <wp:simplePos x="0" y="0"/>
                  <wp:positionH relativeFrom="column">
                    <wp:posOffset>1477645</wp:posOffset>
                  </wp:positionH>
                  <wp:positionV relativeFrom="paragraph">
                    <wp:posOffset>-448945</wp:posOffset>
                  </wp:positionV>
                  <wp:extent cx="1762125" cy="1390650"/>
                  <wp:effectExtent l="0" t="0" r="0" b="0"/>
                  <wp:wrapSquare wrapText="bothSides"/>
                  <wp:docPr id="6555" name="Picture 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5"/>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76212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90154C">
              <w:rPr>
                <w:bCs/>
                <w:color w:val="000000"/>
                <w:sz w:val="28"/>
                <w:szCs w:val="28"/>
              </w:rPr>
              <w:t>- Dựng (b ,4cm) cát Ax tạ C</w:t>
            </w:r>
          </w:p>
          <w:p w:rsidR="00764C03" w:rsidRPr="0090154C" w:rsidRDefault="00764C03" w:rsidP="00BA18DF">
            <w:pPr>
              <w:rPr>
                <w:color w:val="000000"/>
                <w:sz w:val="28"/>
                <w:szCs w:val="28"/>
              </w:rPr>
            </w:pPr>
            <w:r w:rsidRPr="0090154C">
              <w:rPr>
                <w:bCs/>
                <w:color w:val="000000"/>
                <w:sz w:val="28"/>
                <w:szCs w:val="28"/>
              </w:rPr>
              <w:t xml:space="preserve">- Lúc đó </w:t>
            </w:r>
            <w:r w:rsidRPr="0032562B">
              <w:rPr>
                <w:color w:val="000000"/>
                <w:position w:val="-6"/>
                <w:sz w:val="28"/>
                <w:szCs w:val="28"/>
                <w:lang w:val="nl-NL"/>
              </w:rPr>
              <w:object w:dxaOrig="240" w:dyaOrig="220">
                <v:shape id="_x0000_i1702" type="#_x0000_t75" style="width:12pt;height:12pt" o:ole="">
                  <v:imagedata r:id="rId884" o:title=""/>
                </v:shape>
                <o:OLEObject Type="Embed" ProgID="Equation.DSMT4" ShapeID="_x0000_i1702" DrawAspect="Content" ObjectID="_1621777225" r:id="rId1030"/>
              </w:object>
            </w:r>
            <w:r w:rsidRPr="0090154C">
              <w:rPr>
                <w:color w:val="000000"/>
                <w:sz w:val="28"/>
                <w:szCs w:val="28"/>
              </w:rPr>
              <w:t xml:space="preserve">= </w:t>
            </w:r>
            <w:r w:rsidRPr="0032562B">
              <w:rPr>
                <w:color w:val="000000"/>
                <w:position w:val="-6"/>
                <w:sz w:val="28"/>
                <w:szCs w:val="28"/>
                <w:lang w:val="nl-NL"/>
              </w:rPr>
              <w:object w:dxaOrig="560" w:dyaOrig="360">
                <v:shape id="_x0000_i1703" type="#_x0000_t75" style="width:28pt;height:18pt" o:ole="">
                  <v:imagedata r:id="rId1017" o:title=""/>
                </v:shape>
                <o:OLEObject Type="Embed" ProgID="Equation.DSMT4" ShapeID="_x0000_i1703" DrawAspect="Content" ObjectID="_1621777226" r:id="rId1031"/>
              </w:object>
            </w:r>
            <w:r w:rsidRPr="0090154C">
              <w:rPr>
                <w:color w:val="000000"/>
                <w:sz w:val="28"/>
                <w:szCs w:val="28"/>
              </w:rPr>
              <w:t xml:space="preserve"> là góc cần dựng.</w:t>
            </w:r>
          </w:p>
          <w:p w:rsidR="00764C03" w:rsidRPr="0090154C" w:rsidRDefault="00764C03" w:rsidP="00BA18DF">
            <w:pPr>
              <w:rPr>
                <w:color w:val="000000"/>
                <w:sz w:val="28"/>
                <w:szCs w:val="28"/>
              </w:rPr>
            </w:pPr>
          </w:p>
          <w:p w:rsidR="00764C03" w:rsidRPr="0090154C" w:rsidRDefault="00682FF4" w:rsidP="00BA18DF">
            <w:pPr>
              <w:rPr>
                <w:color w:val="000000"/>
                <w:sz w:val="28"/>
                <w:szCs w:val="28"/>
              </w:rPr>
            </w:pPr>
            <w:r>
              <w:rPr>
                <w:noProof/>
                <w:color w:val="000000"/>
                <w:sz w:val="28"/>
                <w:szCs w:val="28"/>
              </w:rPr>
              <w:drawing>
                <wp:anchor distT="0" distB="0" distL="114300" distR="114300" simplePos="0" relativeHeight="251642368" behindDoc="0" locked="0" layoutInCell="1" allowOverlap="1">
                  <wp:simplePos x="0" y="0"/>
                  <wp:positionH relativeFrom="column">
                    <wp:posOffset>1477645</wp:posOffset>
                  </wp:positionH>
                  <wp:positionV relativeFrom="paragraph">
                    <wp:posOffset>-167005</wp:posOffset>
                  </wp:positionV>
                  <wp:extent cx="1733550" cy="1409700"/>
                  <wp:effectExtent l="0" t="0" r="0" b="0"/>
                  <wp:wrapSquare wrapText="bothSides"/>
                  <wp:docPr id="6556" name="Picture 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6"/>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73355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90154C">
              <w:rPr>
                <w:color w:val="000000"/>
                <w:sz w:val="28"/>
                <w:szCs w:val="28"/>
              </w:rPr>
              <w:t xml:space="preserve">b) </w:t>
            </w:r>
          </w:p>
          <w:p w:rsidR="00764C03" w:rsidRPr="0090154C" w:rsidRDefault="00764C03" w:rsidP="00BA18DF">
            <w:pPr>
              <w:rPr>
                <w:color w:val="000000"/>
                <w:sz w:val="28"/>
                <w:szCs w:val="28"/>
              </w:rPr>
            </w:pPr>
            <w:r w:rsidRPr="0090154C">
              <w:rPr>
                <w:color w:val="000000"/>
                <w:sz w:val="28"/>
                <w:szCs w:val="28"/>
              </w:rPr>
              <w:t xml:space="preserve">Dựng </w:t>
            </w:r>
            <w:r w:rsidR="00682FF4">
              <w:rPr>
                <w:noProof/>
                <w:color w:val="000000"/>
                <w:sz w:val="28"/>
                <w:szCs w:val="28"/>
              </w:rPr>
              <w:drawing>
                <wp:inline distT="0" distB="0" distL="0" distR="0">
                  <wp:extent cx="114300" cy="142875"/>
                  <wp:effectExtent l="0" t="0" r="0"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0154C">
              <w:rPr>
                <w:color w:val="000000"/>
                <w:sz w:val="28"/>
                <w:szCs w:val="28"/>
              </w:rPr>
              <w:t>vuông ABC với AB =1;AC =1</w:t>
            </w:r>
          </w:p>
          <w:p w:rsidR="00764C03" w:rsidRPr="00037516" w:rsidRDefault="00764C03" w:rsidP="00BA18DF">
            <w:pPr>
              <w:rPr>
                <w:color w:val="000000"/>
                <w:sz w:val="28"/>
                <w:szCs w:val="28"/>
              </w:rPr>
            </w:pPr>
            <w:r w:rsidRPr="0090154C">
              <w:rPr>
                <w:color w:val="000000"/>
                <w:sz w:val="28"/>
                <w:szCs w:val="28"/>
              </w:rPr>
              <w:t xml:space="preserve">-Lúc đó </w:t>
            </w:r>
            <w:r w:rsidRPr="0090154C">
              <w:rPr>
                <w:bCs/>
                <w:color w:val="000000"/>
                <w:sz w:val="28"/>
                <w:szCs w:val="28"/>
              </w:rPr>
              <w:t xml:space="preserve">đó </w:t>
            </w:r>
            <w:r w:rsidRPr="0032562B">
              <w:rPr>
                <w:color w:val="000000"/>
                <w:position w:val="-6"/>
                <w:sz w:val="28"/>
                <w:szCs w:val="28"/>
                <w:lang w:val="nl-NL"/>
              </w:rPr>
              <w:object w:dxaOrig="240" w:dyaOrig="220">
                <v:shape id="_x0000_i1704" type="#_x0000_t75" style="width:12pt;height:12pt" o:ole="">
                  <v:imagedata r:id="rId884" o:title=""/>
                </v:shape>
                <o:OLEObject Type="Embed" ProgID="Equation.DSMT4" ShapeID="_x0000_i1704" DrawAspect="Content" ObjectID="_1621777227" r:id="rId1034"/>
              </w:object>
            </w:r>
            <w:r w:rsidRPr="0090154C">
              <w:rPr>
                <w:color w:val="000000"/>
                <w:sz w:val="28"/>
                <w:szCs w:val="28"/>
              </w:rPr>
              <w:t xml:space="preserve">= </w:t>
            </w:r>
            <w:r w:rsidRPr="0032562B">
              <w:rPr>
                <w:color w:val="000000"/>
                <w:position w:val="-6"/>
                <w:sz w:val="28"/>
                <w:szCs w:val="28"/>
                <w:lang w:val="nl-NL"/>
              </w:rPr>
              <w:object w:dxaOrig="560" w:dyaOrig="360">
                <v:shape id="_x0000_i1705" type="#_x0000_t75" style="width:28pt;height:18pt" o:ole="">
                  <v:imagedata r:id="rId1017" o:title=""/>
                </v:shape>
                <o:OLEObject Type="Embed" ProgID="Equation.DSMT4" ShapeID="_x0000_i1705" DrawAspect="Content" ObjectID="_1621777228" r:id="rId1035"/>
              </w:object>
            </w:r>
            <w:r w:rsidRPr="0090154C">
              <w:rPr>
                <w:color w:val="000000"/>
                <w:sz w:val="28"/>
                <w:szCs w:val="28"/>
              </w:rPr>
              <w:t xml:space="preserve"> là góc cần dựng.</w:t>
            </w:r>
          </w:p>
        </w:tc>
      </w:tr>
    </w:tbl>
    <w:p w:rsidR="00764C03" w:rsidRDefault="00764C03" w:rsidP="00764C03">
      <w:pPr>
        <w:spacing w:before="120"/>
        <w:jc w:val="both"/>
        <w:rPr>
          <w:color w:val="0000FF"/>
          <w:sz w:val="28"/>
          <w:szCs w:val="28"/>
          <w:lang w:val="pt-BR"/>
        </w:rPr>
      </w:pPr>
      <w:r w:rsidRPr="00CA36AC">
        <w:rPr>
          <w:color w:val="0000FF"/>
          <w:sz w:val="28"/>
          <w:szCs w:val="28"/>
          <w:lang w:val="pt-BR"/>
        </w:rPr>
        <w:lastRenderedPageBreak/>
        <w:t>D. HOẠT ĐỘNG VẬN DỤNG</w:t>
      </w:r>
    </w:p>
    <w:p w:rsidR="00764C03" w:rsidRPr="00037516" w:rsidRDefault="00764C03" w:rsidP="00764C03">
      <w:pPr>
        <w:rPr>
          <w:bCs/>
          <w:color w:val="000000"/>
          <w:sz w:val="28"/>
          <w:szCs w:val="28"/>
          <w:lang w:val="pt-BR"/>
        </w:rPr>
      </w:pPr>
      <w:r w:rsidRPr="00037516">
        <w:rPr>
          <w:bCs/>
          <w:color w:val="000000"/>
          <w:sz w:val="28"/>
          <w:szCs w:val="28"/>
          <w:lang w:val="pt-BR"/>
        </w:rPr>
        <w:t>Yêu cầu thảo luận nhóm nửa lớp làm bài 1, còn lại làm bài 2</w:t>
      </w:r>
    </w:p>
    <w:p w:rsidR="00764C03" w:rsidRPr="00037516" w:rsidRDefault="00764C03" w:rsidP="00764C03">
      <w:pPr>
        <w:rPr>
          <w:bCs/>
          <w:color w:val="000000"/>
          <w:sz w:val="28"/>
          <w:szCs w:val="28"/>
          <w:lang w:val="pt-BR"/>
        </w:rPr>
      </w:pPr>
      <w:r w:rsidRPr="00037516">
        <w:rPr>
          <w:b/>
          <w:color w:val="000000"/>
          <w:sz w:val="28"/>
          <w:szCs w:val="28"/>
          <w:lang w:val="pt-BR"/>
        </w:rPr>
        <w:t xml:space="preserve">Bài: </w:t>
      </w:r>
      <w:r w:rsidRPr="00037516">
        <w:rPr>
          <w:bCs/>
          <w:color w:val="000000"/>
          <w:sz w:val="28"/>
          <w:szCs w:val="28"/>
          <w:lang w:val="pt-BR"/>
        </w:rPr>
        <w:t xml:space="preserve"> Cho tan</w:t>
      </w:r>
      <w:r w:rsidRPr="0032562B">
        <w:rPr>
          <w:bCs/>
          <w:color w:val="000000"/>
          <w:position w:val="-6"/>
          <w:sz w:val="28"/>
          <w:szCs w:val="28"/>
          <w:lang w:val="nl-NL"/>
        </w:rPr>
        <w:object w:dxaOrig="240" w:dyaOrig="220">
          <v:shape id="_x0000_i1706" type="#_x0000_t75" style="width:12pt;height:11pt" o:ole="">
            <v:imagedata r:id="rId1036" o:title=""/>
          </v:shape>
          <o:OLEObject Type="Embed" ProgID="Equation.3" ShapeID="_x0000_i1706" DrawAspect="Content" ObjectID="_1621777229" r:id="rId1037"/>
        </w:object>
      </w:r>
      <w:r w:rsidRPr="00037516">
        <w:rPr>
          <w:bCs/>
          <w:color w:val="000000"/>
          <w:sz w:val="28"/>
          <w:szCs w:val="28"/>
          <w:lang w:val="pt-BR"/>
        </w:rPr>
        <w:t xml:space="preserve">= </w:t>
      </w:r>
      <w:r w:rsidRPr="0032562B">
        <w:rPr>
          <w:bCs/>
          <w:color w:val="000000"/>
          <w:position w:val="-24"/>
          <w:sz w:val="28"/>
          <w:szCs w:val="28"/>
          <w:lang w:val="nl-NL"/>
        </w:rPr>
        <w:object w:dxaOrig="240" w:dyaOrig="620">
          <v:shape id="_x0000_i1707" type="#_x0000_t75" style="width:12pt;height:31pt" o:ole="">
            <v:imagedata r:id="rId1038" o:title=""/>
          </v:shape>
          <o:OLEObject Type="Embed" ProgID="Equation.3" ShapeID="_x0000_i1707" DrawAspect="Content" ObjectID="_1621777230" r:id="rId1039"/>
        </w:object>
      </w:r>
      <w:r w:rsidRPr="00037516">
        <w:rPr>
          <w:bCs/>
          <w:color w:val="000000"/>
          <w:sz w:val="28"/>
          <w:szCs w:val="28"/>
          <w:lang w:val="pt-BR"/>
        </w:rPr>
        <w:t xml:space="preserve">.Tính </w:t>
      </w:r>
      <w:r w:rsidRPr="0032562B">
        <w:rPr>
          <w:bCs/>
          <w:color w:val="000000"/>
          <w:position w:val="-24"/>
          <w:sz w:val="28"/>
          <w:szCs w:val="28"/>
          <w:lang w:val="nl-NL"/>
        </w:rPr>
        <w:object w:dxaOrig="1320" w:dyaOrig="620">
          <v:shape id="_x0000_i1708" type="#_x0000_t75" style="width:64pt;height:30.75pt" o:ole="">
            <v:imagedata r:id="rId1040" o:title=""/>
          </v:shape>
          <o:OLEObject Type="Embed" ProgID="Equation.3" ShapeID="_x0000_i1708" DrawAspect="Content" ObjectID="_1621777231" r:id="rId1041"/>
        </w:object>
      </w:r>
    </w:p>
    <w:p w:rsidR="00764C03" w:rsidRPr="00037516" w:rsidRDefault="00764C03" w:rsidP="00764C03">
      <w:pPr>
        <w:rPr>
          <w:bCs/>
          <w:color w:val="000000"/>
          <w:sz w:val="28"/>
          <w:szCs w:val="28"/>
          <w:lang w:val="pt-BR"/>
        </w:rPr>
      </w:pPr>
      <w:r w:rsidRPr="00037516">
        <w:rPr>
          <w:bCs/>
          <w:color w:val="000000"/>
          <w:sz w:val="28"/>
          <w:szCs w:val="28"/>
          <w:lang w:val="pt-BR"/>
        </w:rPr>
        <w:t xml:space="preserve">Chia cả tử và mẫu của   </w:t>
      </w:r>
      <w:r w:rsidRPr="0032562B">
        <w:rPr>
          <w:bCs/>
          <w:color w:val="000000"/>
          <w:position w:val="-24"/>
          <w:sz w:val="28"/>
          <w:szCs w:val="28"/>
          <w:lang w:val="nl-NL"/>
        </w:rPr>
        <w:object w:dxaOrig="1320" w:dyaOrig="620">
          <v:shape id="_x0000_i1709" type="#_x0000_t75" style="width:66pt;height:31pt" o:ole="">
            <v:imagedata r:id="rId1042" o:title=""/>
          </v:shape>
          <o:OLEObject Type="Embed" ProgID="Equation.3" ShapeID="_x0000_i1709" DrawAspect="Content" ObjectID="_1621777232" r:id="rId1043"/>
        </w:object>
      </w:r>
      <w:r w:rsidRPr="00037516">
        <w:rPr>
          <w:bCs/>
          <w:color w:val="000000"/>
          <w:sz w:val="28"/>
          <w:szCs w:val="28"/>
          <w:lang w:val="pt-BR"/>
        </w:rPr>
        <w:t>cho sin</w:t>
      </w:r>
      <w:r w:rsidRPr="0032562B">
        <w:rPr>
          <w:bCs/>
          <w:color w:val="000000"/>
          <w:position w:val="-6"/>
          <w:sz w:val="28"/>
          <w:szCs w:val="28"/>
          <w:lang w:val="nl-NL"/>
        </w:rPr>
        <w:object w:dxaOrig="240" w:dyaOrig="220">
          <v:shape id="_x0000_i1710" type="#_x0000_t75" style="width:12pt;height:11pt" o:ole="">
            <v:imagedata r:id="rId1044" o:title=""/>
          </v:shape>
          <o:OLEObject Type="Embed" ProgID="Equation.3" ShapeID="_x0000_i1710" DrawAspect="Content" ObjectID="_1621777233" r:id="rId1045"/>
        </w:object>
      </w:r>
      <w:r w:rsidRPr="00E51403">
        <w:rPr>
          <w:bCs/>
          <w:color w:val="000000"/>
          <w:position w:val="-6"/>
          <w:sz w:val="28"/>
          <w:szCs w:val="28"/>
          <w:lang w:val="pt-BR"/>
        </w:rPr>
        <w:object w:dxaOrig="380" w:dyaOrig="279">
          <v:shape id="_x0000_i1711" type="#_x0000_t75" style="width:19pt;height:13.95pt" o:ole="">
            <v:imagedata r:id="rId1046" o:title=""/>
          </v:shape>
          <o:OLEObject Type="Embed" ProgID="Equation.DSMT4" ShapeID="_x0000_i1711" DrawAspect="Content" ObjectID="_1621777234" r:id="rId1047"/>
        </w:object>
      </w:r>
      <w:r>
        <w:rPr>
          <w:bCs/>
          <w:color w:val="000000"/>
          <w:sz w:val="28"/>
          <w:szCs w:val="28"/>
          <w:lang w:val="pt-BR"/>
        </w:rPr>
        <w:t xml:space="preserve"> </w:t>
      </w:r>
      <w:r w:rsidRPr="00037516">
        <w:rPr>
          <w:bCs/>
          <w:color w:val="000000"/>
          <w:sz w:val="28"/>
          <w:szCs w:val="28"/>
          <w:lang w:val="pt-BR"/>
        </w:rPr>
        <w:t>ta được</w:t>
      </w:r>
    </w:p>
    <w:p w:rsidR="00764C03" w:rsidRPr="0090154C" w:rsidRDefault="00764C03" w:rsidP="00764C03">
      <w:pPr>
        <w:rPr>
          <w:color w:val="000000"/>
          <w:sz w:val="28"/>
          <w:szCs w:val="28"/>
          <w:lang w:val="it-IT"/>
        </w:rPr>
      </w:pPr>
      <w:r w:rsidRPr="00037516">
        <w:rPr>
          <w:bCs/>
          <w:color w:val="000000"/>
          <w:sz w:val="28"/>
          <w:szCs w:val="28"/>
          <w:lang w:val="pt-BR"/>
        </w:rPr>
        <w:t xml:space="preserve">                                                            </w:t>
      </w:r>
      <w:r w:rsidRPr="0032562B">
        <w:rPr>
          <w:bCs/>
          <w:color w:val="000000"/>
          <w:position w:val="-24"/>
          <w:sz w:val="28"/>
          <w:szCs w:val="28"/>
          <w:lang w:val="nl-NL"/>
        </w:rPr>
        <w:object w:dxaOrig="3240" w:dyaOrig="620">
          <v:shape id="_x0000_i1712" type="#_x0000_t75" style="width:162pt;height:31pt" o:ole="">
            <v:imagedata r:id="rId1048" o:title=""/>
          </v:shape>
          <o:OLEObject Type="Embed" ProgID="Equation.DSMT4" ShapeID="_x0000_i1712" DrawAspect="Content" ObjectID="_1621777235" r:id="rId1049"/>
        </w:object>
      </w:r>
      <w:r w:rsidRPr="0090154C">
        <w:rPr>
          <w:bCs/>
          <w:color w:val="000000"/>
          <w:sz w:val="28"/>
          <w:szCs w:val="28"/>
          <w:lang w:val="it-IT"/>
        </w:rPr>
        <w:t xml:space="preserve">  3</w:t>
      </w:r>
      <w:r w:rsidRPr="0090154C">
        <w:rPr>
          <w:color w:val="000000"/>
          <w:sz w:val="28"/>
          <w:szCs w:val="28"/>
          <w:lang w:val="it-IT"/>
        </w:rPr>
        <w:t xml:space="preserve"> </w:t>
      </w:r>
    </w:p>
    <w:p w:rsidR="00764C03" w:rsidRPr="0090154C" w:rsidRDefault="00764C03" w:rsidP="00764C03">
      <w:pPr>
        <w:rPr>
          <w:color w:val="000000"/>
          <w:sz w:val="28"/>
          <w:szCs w:val="28"/>
          <w:lang w:val="it-IT"/>
        </w:rPr>
      </w:pPr>
    </w:p>
    <w:p w:rsidR="00764C03" w:rsidRPr="0090154C" w:rsidRDefault="00764C03" w:rsidP="00764C03">
      <w:pPr>
        <w:rPr>
          <w:color w:val="000000"/>
          <w:sz w:val="28"/>
          <w:szCs w:val="28"/>
          <w:lang w:val="it-IT"/>
        </w:rPr>
      </w:pPr>
      <w:r w:rsidRPr="0090154C">
        <w:rPr>
          <w:b/>
          <w:bCs/>
          <w:color w:val="000000"/>
          <w:sz w:val="28"/>
          <w:szCs w:val="28"/>
          <w:lang w:val="it-IT"/>
        </w:rPr>
        <w:t>Bài 2</w:t>
      </w:r>
      <w:r w:rsidRPr="0090154C">
        <w:rPr>
          <w:color w:val="000000"/>
          <w:sz w:val="28"/>
          <w:szCs w:val="28"/>
          <w:lang w:val="it-IT"/>
        </w:rPr>
        <w:t>:  Cho tam giác DEF có ED =</w:t>
      </w:r>
      <w:r>
        <w:rPr>
          <w:color w:val="000000"/>
          <w:sz w:val="28"/>
          <w:szCs w:val="28"/>
          <w:lang w:val="it-IT"/>
        </w:rPr>
        <w:t xml:space="preserve"> </w:t>
      </w:r>
      <w:r w:rsidRPr="0090154C">
        <w:rPr>
          <w:color w:val="000000"/>
          <w:sz w:val="28"/>
          <w:szCs w:val="28"/>
          <w:lang w:val="it-IT"/>
        </w:rPr>
        <w:t xml:space="preserve">7cm; </w:t>
      </w:r>
      <w:r w:rsidRPr="0032562B">
        <w:rPr>
          <w:color w:val="000000"/>
          <w:position w:val="-4"/>
          <w:sz w:val="28"/>
          <w:szCs w:val="28"/>
          <w:lang w:val="nl-NL"/>
        </w:rPr>
        <w:object w:dxaOrig="260" w:dyaOrig="340">
          <v:shape id="_x0000_i1713" type="#_x0000_t75" style="width:13pt;height:17pt" o:ole="">
            <v:imagedata r:id="rId1050" o:title=""/>
          </v:shape>
          <o:OLEObject Type="Embed" ProgID="Equation.DSMT4" ShapeID="_x0000_i1713" DrawAspect="Content" ObjectID="_1621777236" r:id="rId1051"/>
        </w:object>
      </w:r>
      <w:r w:rsidRPr="0090154C">
        <w:rPr>
          <w:color w:val="000000"/>
          <w:sz w:val="28"/>
          <w:szCs w:val="28"/>
          <w:lang w:val="it-IT"/>
        </w:rPr>
        <w:t xml:space="preserve"> = 40</w:t>
      </w:r>
      <w:r w:rsidRPr="0090154C">
        <w:rPr>
          <w:color w:val="000000"/>
          <w:sz w:val="28"/>
          <w:szCs w:val="28"/>
          <w:vertAlign w:val="superscript"/>
          <w:lang w:val="it-IT"/>
        </w:rPr>
        <w:t>0</w:t>
      </w:r>
      <w:r w:rsidRPr="0090154C">
        <w:rPr>
          <w:color w:val="000000"/>
          <w:sz w:val="28"/>
          <w:szCs w:val="28"/>
          <w:lang w:val="it-IT"/>
        </w:rPr>
        <w:t xml:space="preserve">; </w:t>
      </w:r>
      <w:r w:rsidRPr="0032562B">
        <w:rPr>
          <w:color w:val="000000"/>
          <w:position w:val="-4"/>
          <w:sz w:val="28"/>
          <w:szCs w:val="28"/>
          <w:lang w:val="nl-NL"/>
        </w:rPr>
        <w:object w:dxaOrig="260" w:dyaOrig="340">
          <v:shape id="_x0000_i1714" type="#_x0000_t75" style="width:13pt;height:17pt" o:ole="">
            <v:imagedata r:id="rId1052" o:title=""/>
          </v:shape>
          <o:OLEObject Type="Embed" ProgID="Equation.DSMT4" ShapeID="_x0000_i1714" DrawAspect="Content" ObjectID="_1621777237" r:id="rId1053"/>
        </w:object>
      </w:r>
      <w:r w:rsidRPr="0090154C">
        <w:rPr>
          <w:color w:val="000000"/>
          <w:sz w:val="28"/>
          <w:szCs w:val="28"/>
          <w:lang w:val="it-IT"/>
        </w:rPr>
        <w:t>= 58</w:t>
      </w:r>
      <w:r>
        <w:rPr>
          <w:color w:val="000000"/>
          <w:sz w:val="28"/>
          <w:szCs w:val="28"/>
          <w:vertAlign w:val="superscript"/>
          <w:lang w:val="it-IT"/>
        </w:rPr>
        <w:t>0</w:t>
      </w:r>
      <w:r>
        <w:rPr>
          <w:color w:val="000000"/>
          <w:sz w:val="28"/>
          <w:szCs w:val="28"/>
          <w:lang w:val="it-IT"/>
        </w:rPr>
        <w:t>.</w:t>
      </w:r>
      <w:r w:rsidRPr="0090154C">
        <w:rPr>
          <w:color w:val="000000"/>
          <w:sz w:val="28"/>
          <w:szCs w:val="28"/>
          <w:lang w:val="it-IT"/>
        </w:rPr>
        <w:t xml:space="preserve"> Kẻ đường cao EI của tam giác đó.</w:t>
      </w:r>
      <w:r>
        <w:rPr>
          <w:color w:val="000000"/>
          <w:sz w:val="28"/>
          <w:szCs w:val="28"/>
          <w:lang w:val="it-IT"/>
        </w:rPr>
        <w:t xml:space="preserve"> </w:t>
      </w:r>
      <w:r w:rsidRPr="0090154C">
        <w:rPr>
          <w:color w:val="000000"/>
          <w:sz w:val="28"/>
          <w:szCs w:val="28"/>
          <w:lang w:val="it-IT"/>
        </w:rPr>
        <w:t>Hãy tính (Kết quả làm tròn đến chữ số thập phân thứ 3):</w:t>
      </w:r>
    </w:p>
    <w:p w:rsidR="00764C03" w:rsidRPr="0090154C" w:rsidRDefault="00764C03" w:rsidP="00764C03">
      <w:pPr>
        <w:rPr>
          <w:color w:val="000000"/>
          <w:sz w:val="28"/>
          <w:szCs w:val="28"/>
          <w:lang w:val="it-IT"/>
        </w:rPr>
      </w:pPr>
      <w:r w:rsidRPr="0090154C">
        <w:rPr>
          <w:color w:val="000000"/>
          <w:sz w:val="28"/>
          <w:szCs w:val="28"/>
          <w:lang w:val="it-IT"/>
        </w:rPr>
        <w:t xml:space="preserve"> a) EI = ED. SinD =7.</w:t>
      </w:r>
      <w:r>
        <w:rPr>
          <w:color w:val="000000"/>
          <w:sz w:val="28"/>
          <w:szCs w:val="28"/>
          <w:lang w:val="it-IT"/>
        </w:rPr>
        <w:t>s</w:t>
      </w:r>
      <w:r w:rsidRPr="0090154C">
        <w:rPr>
          <w:color w:val="000000"/>
          <w:sz w:val="28"/>
          <w:szCs w:val="28"/>
          <w:lang w:val="it-IT"/>
        </w:rPr>
        <w:t>in 40</w:t>
      </w:r>
      <w:r w:rsidRPr="0090154C">
        <w:rPr>
          <w:color w:val="000000"/>
          <w:sz w:val="28"/>
          <w:szCs w:val="28"/>
          <w:vertAlign w:val="superscript"/>
          <w:lang w:val="it-IT"/>
        </w:rPr>
        <w:t>0</w:t>
      </w:r>
      <w:r w:rsidRPr="0090154C">
        <w:rPr>
          <w:color w:val="000000"/>
          <w:sz w:val="28"/>
          <w:szCs w:val="28"/>
          <w:lang w:val="it-IT"/>
        </w:rPr>
        <w:t xml:space="preserve"> =4,5 cm</w:t>
      </w:r>
    </w:p>
    <w:p w:rsidR="00764C03" w:rsidRPr="0090154C" w:rsidRDefault="00764C03" w:rsidP="00764C03">
      <w:pPr>
        <w:rPr>
          <w:color w:val="000000"/>
          <w:sz w:val="28"/>
          <w:szCs w:val="28"/>
          <w:lang w:val="it-IT"/>
        </w:rPr>
      </w:pPr>
      <w:r>
        <w:rPr>
          <w:color w:val="000000"/>
          <w:sz w:val="28"/>
          <w:szCs w:val="28"/>
          <w:lang w:val="it-IT"/>
        </w:rPr>
        <w:t>b)</w:t>
      </w:r>
      <w:r w:rsidRPr="0090154C">
        <w:rPr>
          <w:color w:val="000000"/>
          <w:sz w:val="28"/>
          <w:szCs w:val="28"/>
          <w:lang w:val="it-IT"/>
        </w:rPr>
        <w:t xml:space="preserve"> </w:t>
      </w:r>
      <w:r w:rsidRPr="0032562B">
        <w:rPr>
          <w:color w:val="000000"/>
          <w:position w:val="-24"/>
          <w:sz w:val="28"/>
          <w:szCs w:val="28"/>
          <w:lang w:val="nl-NL"/>
        </w:rPr>
        <w:object w:dxaOrig="3480" w:dyaOrig="620">
          <v:shape id="_x0000_i1715" type="#_x0000_t75" style="width:174pt;height:31pt" o:ole="">
            <v:imagedata r:id="rId1054" o:title=""/>
          </v:shape>
          <o:OLEObject Type="Embed" ProgID="Equation.DSMT4" ShapeID="_x0000_i1715" DrawAspect="Content" ObjectID="_1621777238" r:id="rId1055"/>
        </w:object>
      </w:r>
    </w:p>
    <w:p w:rsidR="00764C03" w:rsidRDefault="00764C03" w:rsidP="00764C03">
      <w:pPr>
        <w:spacing w:before="120"/>
        <w:jc w:val="both"/>
        <w:rPr>
          <w:color w:val="0000FF"/>
          <w:sz w:val="28"/>
          <w:szCs w:val="28"/>
          <w:lang w:val="pt-BR"/>
        </w:rPr>
      </w:pPr>
      <w:r w:rsidRPr="00CA36AC">
        <w:rPr>
          <w:color w:val="0000FF"/>
          <w:sz w:val="28"/>
          <w:szCs w:val="28"/>
          <w:lang w:val="pt-BR"/>
        </w:rPr>
        <w:t xml:space="preserve">E. HOẠT ĐỘNG TÌM TÒI, MỞ RỘNG </w:t>
      </w:r>
    </w:p>
    <w:p w:rsidR="00764C03" w:rsidRPr="00037516" w:rsidRDefault="00764C03" w:rsidP="00BA18DF">
      <w:pPr>
        <w:numPr>
          <w:ilvl w:val="0"/>
          <w:numId w:val="7"/>
        </w:numPr>
        <w:ind w:right="-209"/>
        <w:jc w:val="both"/>
        <w:rPr>
          <w:color w:val="000000"/>
          <w:sz w:val="28"/>
          <w:szCs w:val="28"/>
          <w:lang w:val="pt-BR"/>
        </w:rPr>
      </w:pPr>
      <w:r w:rsidRPr="00037516">
        <w:rPr>
          <w:color w:val="000000"/>
          <w:sz w:val="28"/>
          <w:szCs w:val="28"/>
          <w:lang w:val="pt-BR"/>
        </w:rPr>
        <w:t>Ôn tập các câu hỏi ôn tập chương, các công thức đã học</w:t>
      </w:r>
    </w:p>
    <w:p w:rsidR="00764C03" w:rsidRPr="00037516" w:rsidRDefault="00764C03" w:rsidP="00BA18DF">
      <w:pPr>
        <w:numPr>
          <w:ilvl w:val="0"/>
          <w:numId w:val="7"/>
        </w:numPr>
        <w:ind w:right="-209"/>
        <w:jc w:val="both"/>
        <w:rPr>
          <w:color w:val="000000"/>
          <w:sz w:val="28"/>
          <w:szCs w:val="28"/>
          <w:lang w:val="pt-BR"/>
        </w:rPr>
      </w:pPr>
      <w:r w:rsidRPr="00037516">
        <w:rPr>
          <w:color w:val="000000"/>
          <w:sz w:val="28"/>
          <w:szCs w:val="28"/>
          <w:lang w:val="pt-BR"/>
        </w:rPr>
        <w:t>Về nhà làm phần bài tập còn lại trong Sgk  và bài 103, 104, 106/Sbt</w:t>
      </w:r>
    </w:p>
    <w:p w:rsidR="00764C03" w:rsidRPr="00037516" w:rsidRDefault="00764C03" w:rsidP="00BA18DF">
      <w:pPr>
        <w:numPr>
          <w:ilvl w:val="0"/>
          <w:numId w:val="7"/>
        </w:numPr>
        <w:ind w:right="-209"/>
        <w:jc w:val="both"/>
        <w:rPr>
          <w:color w:val="000000"/>
          <w:sz w:val="28"/>
          <w:szCs w:val="28"/>
          <w:lang w:val="pt-BR"/>
        </w:rPr>
      </w:pPr>
      <w:r>
        <w:rPr>
          <w:color w:val="000000"/>
          <w:sz w:val="28"/>
          <w:szCs w:val="28"/>
          <w:lang w:val="pt-BR"/>
        </w:rPr>
        <w:t>Xem lại các dạng bài đã làm (</w:t>
      </w:r>
      <w:r w:rsidRPr="00037516">
        <w:rPr>
          <w:color w:val="000000"/>
          <w:sz w:val="28"/>
          <w:szCs w:val="28"/>
          <w:lang w:val="pt-BR"/>
        </w:rPr>
        <w:t>cả bài tập  trắc nghiệm và tự luận)</w:t>
      </w:r>
    </w:p>
    <w:p w:rsidR="00764C03" w:rsidRDefault="00764C03" w:rsidP="00BA18DF">
      <w:pPr>
        <w:numPr>
          <w:ilvl w:val="0"/>
          <w:numId w:val="7"/>
        </w:numPr>
        <w:ind w:right="-209"/>
        <w:jc w:val="both"/>
        <w:rPr>
          <w:color w:val="000000"/>
          <w:sz w:val="28"/>
          <w:szCs w:val="28"/>
          <w:lang w:val="pt-BR"/>
        </w:rPr>
      </w:pPr>
      <w:r w:rsidRPr="00037516">
        <w:rPr>
          <w:color w:val="000000"/>
          <w:sz w:val="28"/>
          <w:szCs w:val="28"/>
          <w:lang w:val="pt-BR"/>
        </w:rPr>
        <w:t>Đố b</w:t>
      </w:r>
      <w:r>
        <w:rPr>
          <w:color w:val="000000"/>
          <w:sz w:val="28"/>
          <w:szCs w:val="28"/>
          <w:lang w:val="pt-BR"/>
        </w:rPr>
        <w:t>ạn đo được chiều rộng con sông H</w:t>
      </w:r>
      <w:r w:rsidRPr="00037516">
        <w:rPr>
          <w:color w:val="000000"/>
          <w:sz w:val="28"/>
          <w:szCs w:val="28"/>
          <w:lang w:val="pt-BR"/>
        </w:rPr>
        <w:t>ồng trong tay có thước cuộn và thước đo độ</w:t>
      </w:r>
    </w:p>
    <w:p w:rsidR="00BF5827" w:rsidRPr="00825891" w:rsidRDefault="00764C03" w:rsidP="007A5B0D">
      <w:pPr>
        <w:numPr>
          <w:ilvl w:val="0"/>
          <w:numId w:val="7"/>
        </w:numPr>
        <w:ind w:right="-209"/>
        <w:jc w:val="both"/>
        <w:rPr>
          <w:color w:val="000000"/>
          <w:sz w:val="28"/>
          <w:szCs w:val="28"/>
          <w:lang w:val="pt-BR"/>
        </w:rPr>
      </w:pPr>
      <w:r w:rsidRPr="00037516">
        <w:rPr>
          <w:color w:val="000000"/>
          <w:sz w:val="28"/>
          <w:szCs w:val="28"/>
          <w:lang w:val="pt-BR"/>
        </w:rPr>
        <w:t>Chuẩn bị tiết sau kiểm tra.</w:t>
      </w:r>
    </w:p>
    <w:p w:rsidR="00BF5827" w:rsidRPr="00AB423F" w:rsidRDefault="00BF5827" w:rsidP="00BF5827">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29/10</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10   -   Tiết 18</w:t>
      </w:r>
    </w:p>
    <w:p w:rsidR="00B2360B" w:rsidRPr="006C7874" w:rsidRDefault="00825891" w:rsidP="00825891">
      <w:pPr>
        <w:pStyle w:val="Header"/>
        <w:tabs>
          <w:tab w:val="clear" w:pos="4320"/>
          <w:tab w:val="clear" w:pos="8640"/>
        </w:tabs>
        <w:rPr>
          <w:szCs w:val="28"/>
        </w:rPr>
      </w:pPr>
      <w:r>
        <w:rPr>
          <w:b/>
          <w:bCs/>
          <w:iCs/>
          <w:color w:val="000000"/>
          <w:sz w:val="28"/>
          <w:szCs w:val="28"/>
          <w:lang w:val="nl-NL"/>
        </w:rPr>
        <w:t xml:space="preserve">  </w:t>
      </w:r>
      <w:r w:rsidR="00BF5827">
        <w:rPr>
          <w:b/>
          <w:bCs/>
          <w:iCs/>
          <w:color w:val="000000"/>
          <w:sz w:val="28"/>
          <w:szCs w:val="28"/>
          <w:lang w:val="nl-NL"/>
        </w:rPr>
        <w:t xml:space="preserve">                           </w:t>
      </w:r>
      <w:r>
        <w:rPr>
          <w:b/>
          <w:bCs/>
          <w:iCs/>
          <w:color w:val="000000"/>
          <w:sz w:val="28"/>
          <w:szCs w:val="28"/>
          <w:lang w:val="nl-NL"/>
        </w:rPr>
        <w:t xml:space="preserve">                          </w:t>
      </w:r>
      <w:r w:rsidR="00B2360B" w:rsidRPr="00825891">
        <w:rPr>
          <w:b/>
          <w:sz w:val="32"/>
          <w:szCs w:val="28"/>
        </w:rPr>
        <w:t>KIỂM TRA CHƯƠNG I</w:t>
      </w:r>
    </w:p>
    <w:p w:rsidR="00B2360B" w:rsidRPr="00825891" w:rsidRDefault="00B2360B" w:rsidP="00B2360B">
      <w:pPr>
        <w:tabs>
          <w:tab w:val="left" w:pos="3240"/>
          <w:tab w:val="left" w:pos="3686"/>
          <w:tab w:val="center" w:pos="5400"/>
        </w:tabs>
        <w:rPr>
          <w:szCs w:val="28"/>
        </w:rPr>
      </w:pPr>
      <w:r w:rsidRPr="00825891">
        <w:rPr>
          <w:b/>
          <w:szCs w:val="28"/>
        </w:rPr>
        <w:t>I.Mục tiêu :</w:t>
      </w:r>
      <w:r w:rsidRPr="00825891">
        <w:rPr>
          <w:szCs w:val="28"/>
        </w:rPr>
        <w:t xml:space="preserve">     </w:t>
      </w:r>
    </w:p>
    <w:p w:rsidR="00B2360B" w:rsidRPr="00825891" w:rsidRDefault="00B2360B" w:rsidP="00B2360B">
      <w:pPr>
        <w:tabs>
          <w:tab w:val="left" w:pos="3240"/>
        </w:tabs>
        <w:jc w:val="both"/>
        <w:rPr>
          <w:szCs w:val="28"/>
          <w:lang w:val="sv-SE"/>
        </w:rPr>
      </w:pPr>
      <w:r w:rsidRPr="00825891">
        <w:rPr>
          <w:b/>
          <w:bCs/>
          <w:szCs w:val="28"/>
          <w:lang w:val="sv-SE"/>
        </w:rPr>
        <w:t>1. Kiến thức:</w:t>
      </w:r>
      <w:r w:rsidRPr="00825891">
        <w:rPr>
          <w:szCs w:val="28"/>
          <w:lang w:val="sv-SE"/>
        </w:rPr>
        <w:t xml:space="preserve"> - </w:t>
      </w:r>
      <w:r w:rsidRPr="00825891">
        <w:rPr>
          <w:lang w:val="vi-VN" w:eastAsia="vi-VN"/>
        </w:rPr>
        <w:t>Các kiến thức chương I.</w:t>
      </w:r>
    </w:p>
    <w:p w:rsidR="00B2360B" w:rsidRPr="00825891" w:rsidRDefault="00B2360B" w:rsidP="00B2360B">
      <w:pPr>
        <w:tabs>
          <w:tab w:val="left" w:pos="3240"/>
        </w:tabs>
        <w:jc w:val="both"/>
        <w:rPr>
          <w:b/>
          <w:szCs w:val="28"/>
          <w:lang w:val="sv-SE"/>
        </w:rPr>
      </w:pPr>
      <w:r w:rsidRPr="00825891">
        <w:rPr>
          <w:b/>
          <w:bCs/>
          <w:szCs w:val="28"/>
          <w:lang w:val="sv-SE"/>
        </w:rPr>
        <w:t xml:space="preserve">2. Kĩ năng: </w:t>
      </w:r>
      <w:r w:rsidRPr="00825891">
        <w:rPr>
          <w:lang w:val="vi-VN" w:eastAsia="vi-VN"/>
        </w:rPr>
        <w:t>Biết thực hành làm các bài toán cơ bản về áp dụng hệ thức lượng trong tam giác, tỉ số lượng giác, hệ thức giữa cạnh và góc trong tam giác vuông.</w:t>
      </w:r>
      <w:r w:rsidRPr="00825891">
        <w:rPr>
          <w:szCs w:val="28"/>
          <w:lang w:val="sv-SE"/>
        </w:rPr>
        <w:t xml:space="preserve">. </w:t>
      </w:r>
    </w:p>
    <w:p w:rsidR="00825891" w:rsidRDefault="00B2360B" w:rsidP="00825891">
      <w:pPr>
        <w:tabs>
          <w:tab w:val="left" w:pos="3240"/>
        </w:tabs>
        <w:jc w:val="both"/>
        <w:rPr>
          <w:szCs w:val="28"/>
          <w:lang w:val="sv-SE"/>
        </w:rPr>
      </w:pPr>
      <w:r w:rsidRPr="00825891">
        <w:rPr>
          <w:b/>
          <w:bCs/>
          <w:szCs w:val="28"/>
          <w:lang w:val="sv-SE"/>
        </w:rPr>
        <w:t xml:space="preserve">3. Thái độ: </w:t>
      </w:r>
      <w:r w:rsidRPr="00825891">
        <w:rPr>
          <w:szCs w:val="28"/>
          <w:lang w:val="sv-SE"/>
        </w:rPr>
        <w:t>- Rèn tư duy, tính độc lập, tự chủ trong kiểm tra, ý thức của học sinh. Rèn tính cẩn thận, tự giác. Có thái độ trung thực trong quá trình kiểm tra.</w:t>
      </w:r>
    </w:p>
    <w:p w:rsidR="00825891" w:rsidRPr="00825891" w:rsidRDefault="00825891" w:rsidP="00825891">
      <w:pPr>
        <w:tabs>
          <w:tab w:val="left" w:pos="3240"/>
        </w:tabs>
        <w:jc w:val="both"/>
        <w:rPr>
          <w:szCs w:val="28"/>
          <w:lang w:val="sv-SE"/>
        </w:rPr>
      </w:pPr>
      <w:r>
        <w:rPr>
          <w:szCs w:val="28"/>
          <w:lang w:val="sv-SE"/>
        </w:rPr>
        <w:t xml:space="preserve">4. </w:t>
      </w:r>
      <w:r w:rsidRPr="00825891">
        <w:rPr>
          <w:color w:val="0000FF"/>
          <w:sz w:val="28"/>
          <w:szCs w:val="28"/>
        </w:rPr>
        <w:t>Năng lực, phẩm chất:</w:t>
      </w:r>
    </w:p>
    <w:p w:rsidR="00825891" w:rsidRDefault="00825891" w:rsidP="00825891">
      <w:pPr>
        <w:tabs>
          <w:tab w:val="num" w:pos="303"/>
        </w:tabs>
        <w:jc w:val="both"/>
        <w:rPr>
          <w:sz w:val="28"/>
          <w:szCs w:val="28"/>
        </w:rPr>
      </w:pPr>
      <w:r w:rsidRPr="00825891">
        <w:rPr>
          <w:sz w:val="28"/>
          <w:szCs w:val="28"/>
        </w:rPr>
        <w:tab/>
      </w:r>
      <w:r w:rsidRPr="00C97F39">
        <w:rPr>
          <w:sz w:val="28"/>
          <w:szCs w:val="28"/>
        </w:rPr>
        <w:t>4.1. Năng lực:</w:t>
      </w:r>
    </w:p>
    <w:p w:rsidR="00825891" w:rsidRPr="00E855D3" w:rsidRDefault="00825891" w:rsidP="00825891">
      <w:pPr>
        <w:jc w:val="both"/>
        <w:rPr>
          <w:sz w:val="28"/>
          <w:szCs w:val="28"/>
          <w:lang w:val="pt-BR"/>
        </w:rPr>
      </w:pPr>
      <w:r w:rsidRPr="00E855D3">
        <w:rPr>
          <w:sz w:val="28"/>
          <w:szCs w:val="28"/>
          <w:lang w:val="pt-BR"/>
        </w:rPr>
        <w:t>- Năng lực chung: năng lực giao tiếp, năng lực hợp tác, chủ động sáng tạo</w:t>
      </w:r>
    </w:p>
    <w:p w:rsidR="00825891" w:rsidRPr="00E855D3" w:rsidRDefault="00825891" w:rsidP="00825891">
      <w:pPr>
        <w:jc w:val="both"/>
        <w:rPr>
          <w:sz w:val="28"/>
          <w:szCs w:val="28"/>
          <w:lang w:val="pt-BR"/>
        </w:rPr>
      </w:pPr>
      <w:r w:rsidRPr="00E855D3">
        <w:rPr>
          <w:sz w:val="28"/>
          <w:szCs w:val="28"/>
          <w:lang w:val="pt-BR"/>
        </w:rPr>
        <w:t xml:space="preserve">- Năng lực chuyên biệt: HS được rèn năng lực tính toán, năng lực sử dụng ngôn ngữ toán học, năng lực vận dụng                                         </w:t>
      </w:r>
    </w:p>
    <w:p w:rsidR="00825891" w:rsidRPr="00825891" w:rsidRDefault="00825891" w:rsidP="00825891">
      <w:pPr>
        <w:tabs>
          <w:tab w:val="num" w:pos="303"/>
        </w:tabs>
        <w:jc w:val="both"/>
        <w:rPr>
          <w:sz w:val="28"/>
          <w:szCs w:val="28"/>
        </w:rPr>
      </w:pPr>
      <w:r w:rsidRPr="00E855D3">
        <w:rPr>
          <w:sz w:val="28"/>
          <w:szCs w:val="28"/>
          <w:lang w:val="pt-BR"/>
        </w:rPr>
        <w:tab/>
      </w:r>
      <w:r w:rsidRPr="00C97F39">
        <w:rPr>
          <w:sz w:val="28"/>
          <w:szCs w:val="28"/>
        </w:rPr>
        <w:t>4.2. Phẩm chất: Tự tin, tự chủ, tự lập.</w:t>
      </w:r>
    </w:p>
    <w:p w:rsidR="00B2360B" w:rsidRPr="00825891" w:rsidRDefault="00B2360B" w:rsidP="00B2360B">
      <w:pPr>
        <w:tabs>
          <w:tab w:val="left" w:pos="3240"/>
          <w:tab w:val="left" w:pos="3686"/>
          <w:tab w:val="center" w:pos="5400"/>
        </w:tabs>
        <w:rPr>
          <w:b/>
          <w:szCs w:val="28"/>
        </w:rPr>
      </w:pPr>
      <w:r w:rsidRPr="00825891">
        <w:rPr>
          <w:b/>
          <w:szCs w:val="28"/>
        </w:rPr>
        <w:t>II.Chuẩn bị:</w:t>
      </w:r>
    </w:p>
    <w:p w:rsidR="00B2360B" w:rsidRPr="00825891" w:rsidRDefault="00B2360B" w:rsidP="00B2360B">
      <w:pPr>
        <w:tabs>
          <w:tab w:val="left" w:pos="567"/>
          <w:tab w:val="left" w:pos="3240"/>
        </w:tabs>
        <w:jc w:val="both"/>
        <w:rPr>
          <w:szCs w:val="28"/>
        </w:rPr>
      </w:pPr>
      <w:r w:rsidRPr="00825891">
        <w:rPr>
          <w:szCs w:val="28"/>
        </w:rPr>
        <w:tab/>
        <w:t>* GV: Giáo án, đề kiêm tra</w:t>
      </w:r>
    </w:p>
    <w:p w:rsidR="00B2360B" w:rsidRPr="00825891" w:rsidRDefault="00B2360B" w:rsidP="00B2360B">
      <w:pPr>
        <w:tabs>
          <w:tab w:val="left" w:pos="567"/>
          <w:tab w:val="left" w:pos="3240"/>
        </w:tabs>
        <w:jc w:val="both"/>
        <w:rPr>
          <w:szCs w:val="28"/>
        </w:rPr>
      </w:pPr>
      <w:r w:rsidRPr="00825891">
        <w:rPr>
          <w:szCs w:val="28"/>
        </w:rPr>
        <w:lastRenderedPageBreak/>
        <w:tab/>
        <w:t>*HS : Bài cũ, dụng cụ học tập</w:t>
      </w:r>
    </w:p>
    <w:p w:rsidR="00B2360B" w:rsidRPr="00825891" w:rsidRDefault="00B2360B" w:rsidP="00B2360B">
      <w:pPr>
        <w:tabs>
          <w:tab w:val="left" w:pos="3240"/>
          <w:tab w:val="left" w:pos="3686"/>
        </w:tabs>
        <w:jc w:val="both"/>
        <w:rPr>
          <w:b/>
          <w:szCs w:val="28"/>
        </w:rPr>
      </w:pPr>
      <w:r w:rsidRPr="00825891">
        <w:rPr>
          <w:b/>
          <w:szCs w:val="28"/>
        </w:rPr>
        <w:t>III. Các hoạt động dạy- học:</w:t>
      </w:r>
    </w:p>
    <w:p w:rsidR="00B2360B" w:rsidRPr="00825891" w:rsidRDefault="00B2360B" w:rsidP="00B2360B">
      <w:pPr>
        <w:tabs>
          <w:tab w:val="left" w:pos="3240"/>
          <w:tab w:val="left" w:pos="3686"/>
        </w:tabs>
        <w:rPr>
          <w:sz w:val="28"/>
          <w:szCs w:val="28"/>
        </w:rPr>
      </w:pPr>
      <w:r w:rsidRPr="00825891">
        <w:rPr>
          <w:sz w:val="28"/>
          <w:szCs w:val="28"/>
        </w:rPr>
        <w:t>1. Hoạt động khởi động</w:t>
      </w:r>
    </w:p>
    <w:p w:rsidR="00B2360B" w:rsidRPr="00825891" w:rsidRDefault="00B2360B" w:rsidP="00B2360B">
      <w:pPr>
        <w:tabs>
          <w:tab w:val="left" w:pos="3240"/>
          <w:tab w:val="left" w:pos="3686"/>
        </w:tabs>
        <w:rPr>
          <w:sz w:val="28"/>
          <w:szCs w:val="28"/>
        </w:rPr>
      </w:pPr>
      <w:r w:rsidRPr="00825891">
        <w:rPr>
          <w:sz w:val="28"/>
          <w:szCs w:val="28"/>
        </w:rPr>
        <w:t xml:space="preserve"> GV: Sắp xếp chỗ ngồi cho HS</w:t>
      </w:r>
    </w:p>
    <w:p w:rsidR="00B2360B" w:rsidRPr="00825891" w:rsidRDefault="00B2360B" w:rsidP="00B2360B">
      <w:pPr>
        <w:tabs>
          <w:tab w:val="left" w:pos="3240"/>
          <w:tab w:val="left" w:pos="3686"/>
        </w:tabs>
        <w:rPr>
          <w:sz w:val="28"/>
          <w:szCs w:val="28"/>
        </w:rPr>
      </w:pPr>
      <w:r w:rsidRPr="00825891">
        <w:rPr>
          <w:sz w:val="28"/>
          <w:szCs w:val="28"/>
        </w:rPr>
        <w:t>2. Hoạt động hình thành kiến thức và luyện tập</w:t>
      </w:r>
    </w:p>
    <w:p w:rsidR="00B2360B" w:rsidRPr="00825891" w:rsidRDefault="00B2360B" w:rsidP="00B2360B">
      <w:pPr>
        <w:tabs>
          <w:tab w:val="left" w:pos="3240"/>
          <w:tab w:val="left" w:pos="3686"/>
        </w:tabs>
        <w:rPr>
          <w:sz w:val="28"/>
          <w:szCs w:val="28"/>
        </w:rPr>
      </w:pPr>
      <w:r w:rsidRPr="00825891">
        <w:rPr>
          <w:sz w:val="28"/>
          <w:szCs w:val="28"/>
        </w:rPr>
        <w:t xml:space="preserve">  GV: Phát đề và quan sát HS làm bài kiểm tra thật nghiêm túc</w:t>
      </w:r>
    </w:p>
    <w:p w:rsidR="00B2360B" w:rsidRPr="00825891" w:rsidRDefault="00B2360B" w:rsidP="00B2360B">
      <w:pPr>
        <w:tabs>
          <w:tab w:val="left" w:pos="3240"/>
          <w:tab w:val="left" w:pos="3686"/>
        </w:tabs>
        <w:rPr>
          <w:sz w:val="28"/>
          <w:szCs w:val="28"/>
        </w:rPr>
      </w:pPr>
      <w:r w:rsidRPr="00825891">
        <w:rPr>
          <w:sz w:val="28"/>
          <w:szCs w:val="28"/>
        </w:rPr>
        <w:t>3. Hoạt động vận dụng, tìm tòi và mở rộng</w:t>
      </w:r>
    </w:p>
    <w:p w:rsidR="00B2360B" w:rsidRPr="00825891" w:rsidRDefault="00B2360B" w:rsidP="00B2360B">
      <w:pPr>
        <w:tabs>
          <w:tab w:val="left" w:pos="3240"/>
          <w:tab w:val="left" w:pos="3686"/>
        </w:tabs>
        <w:rPr>
          <w:sz w:val="28"/>
          <w:szCs w:val="28"/>
          <w:lang w:val="pt-BR"/>
        </w:rPr>
      </w:pPr>
      <w:r w:rsidRPr="00825891">
        <w:rPr>
          <w:sz w:val="28"/>
          <w:szCs w:val="28"/>
        </w:rPr>
        <w:t xml:space="preserve">   </w:t>
      </w:r>
      <w:r w:rsidRPr="00825891">
        <w:rPr>
          <w:sz w:val="28"/>
          <w:szCs w:val="28"/>
          <w:lang w:val="pt-BR"/>
        </w:rPr>
        <w:t>GV thu bài và nhận xét giờ kiểm tra.</w:t>
      </w:r>
    </w:p>
    <w:p w:rsidR="00B2360B" w:rsidRPr="00825891" w:rsidRDefault="00B2360B" w:rsidP="00B2360B">
      <w:pPr>
        <w:tabs>
          <w:tab w:val="left" w:pos="3240"/>
          <w:tab w:val="left" w:pos="3686"/>
        </w:tabs>
        <w:rPr>
          <w:b/>
          <w:szCs w:val="28"/>
          <w:lang w:val="it-IT"/>
        </w:rPr>
      </w:pPr>
      <w:r w:rsidRPr="00825891">
        <w:rPr>
          <w:b/>
          <w:szCs w:val="28"/>
          <w:lang w:val="it-IT"/>
        </w:rPr>
        <w:t>III.MA TRẬN NHẬN THỨC KIỂM TRA CHƯƠNG IV.</w:t>
      </w:r>
    </w:p>
    <w:p w:rsidR="00B2360B" w:rsidRDefault="00B2360B" w:rsidP="00B2360B">
      <w:pPr>
        <w:tabs>
          <w:tab w:val="left" w:pos="3686"/>
        </w:tabs>
        <w:rPr>
          <w:b/>
          <w:color w:val="FF0000"/>
          <w:szCs w:val="28"/>
          <w:u w:val="single"/>
          <w:lang w:val="it-IT"/>
        </w:rPr>
      </w:pPr>
    </w:p>
    <w:tbl>
      <w:tblPr>
        <w:tblW w:w="10230" w:type="dxa"/>
        <w:tblInd w:w="-5" w:type="dxa"/>
        <w:tblLook w:val="04A0" w:firstRow="1" w:lastRow="0" w:firstColumn="1" w:lastColumn="0" w:noHBand="0" w:noVBand="1"/>
      </w:tblPr>
      <w:tblGrid>
        <w:gridCol w:w="3510"/>
        <w:gridCol w:w="1350"/>
        <w:gridCol w:w="1170"/>
        <w:gridCol w:w="990"/>
        <w:gridCol w:w="1170"/>
        <w:gridCol w:w="1080"/>
        <w:gridCol w:w="960"/>
      </w:tblGrid>
      <w:tr w:rsidR="00B2360B" w:rsidRPr="008A6EFB" w:rsidTr="00AF34F1">
        <w:trPr>
          <w:trHeight w:val="900"/>
        </w:trPr>
        <w:tc>
          <w:tcPr>
            <w:tcW w:w="35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360B" w:rsidRPr="008A6EFB" w:rsidRDefault="00B2360B" w:rsidP="00AF34F1">
            <w:pPr>
              <w:jc w:val="center"/>
              <w:rPr>
                <w:b/>
                <w:bCs/>
                <w:color w:val="000000"/>
                <w:szCs w:val="28"/>
              </w:rPr>
            </w:pPr>
            <w:r w:rsidRPr="008A6EFB">
              <w:rPr>
                <w:b/>
                <w:bCs/>
                <w:color w:val="000000"/>
                <w:szCs w:val="28"/>
              </w:rPr>
              <w:t>Chủ đề, mạch kiến thức kỹ năng</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ầm quan trọng</w:t>
            </w:r>
          </w:p>
        </w:tc>
        <w:tc>
          <w:tcPr>
            <w:tcW w:w="117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rọng số</w:t>
            </w:r>
          </w:p>
        </w:tc>
        <w:tc>
          <w:tcPr>
            <w:tcW w:w="99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ổng điểm</w:t>
            </w:r>
          </w:p>
        </w:tc>
        <w:tc>
          <w:tcPr>
            <w:tcW w:w="117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hang điể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hang điểm</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PPCT</w:t>
            </w:r>
          </w:p>
        </w:tc>
      </w:tr>
      <w:tr w:rsidR="00B2360B" w:rsidRPr="008A6EFB" w:rsidTr="00AF34F1">
        <w:trPr>
          <w:trHeight w:val="375"/>
        </w:trPr>
        <w:tc>
          <w:tcPr>
            <w:tcW w:w="3510" w:type="dxa"/>
            <w:tcBorders>
              <w:top w:val="nil"/>
              <w:left w:val="single" w:sz="4" w:space="0" w:color="auto"/>
              <w:bottom w:val="single" w:sz="4" w:space="0" w:color="auto"/>
              <w:right w:val="single" w:sz="4" w:space="0" w:color="auto"/>
            </w:tcBorders>
            <w:shd w:val="clear" w:color="auto" w:fill="auto"/>
            <w:hideMark/>
          </w:tcPr>
          <w:p w:rsidR="00B2360B" w:rsidRPr="008A6EFB" w:rsidRDefault="00B2360B" w:rsidP="00AF34F1">
            <w:pPr>
              <w:rPr>
                <w:color w:val="000000"/>
                <w:szCs w:val="28"/>
              </w:rPr>
            </w:pPr>
            <w:r w:rsidRPr="008A6EFB">
              <w:rPr>
                <w:color w:val="000000"/>
                <w:szCs w:val="28"/>
              </w:rPr>
              <w:t>1.Hệ thức lượng trong tam giác vuông</w:t>
            </w:r>
          </w:p>
        </w:tc>
        <w:tc>
          <w:tcPr>
            <w:tcW w:w="135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35.3</w:t>
            </w:r>
          </w:p>
        </w:tc>
        <w:tc>
          <w:tcPr>
            <w:tcW w:w="1170" w:type="dxa"/>
            <w:tcBorders>
              <w:top w:val="nil"/>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color w:val="000000"/>
                <w:szCs w:val="28"/>
              </w:rPr>
            </w:pPr>
            <w:r w:rsidRPr="008A6EFB">
              <w:rPr>
                <w:color w:val="000000"/>
                <w:szCs w:val="28"/>
              </w:rPr>
              <w:t>2</w:t>
            </w:r>
          </w:p>
        </w:tc>
        <w:tc>
          <w:tcPr>
            <w:tcW w:w="99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706</w:t>
            </w:r>
          </w:p>
        </w:tc>
        <w:tc>
          <w:tcPr>
            <w:tcW w:w="117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3.5</w:t>
            </w:r>
          </w:p>
        </w:tc>
        <w:tc>
          <w:tcPr>
            <w:tcW w:w="108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3.5</w:t>
            </w:r>
          </w:p>
        </w:tc>
        <w:tc>
          <w:tcPr>
            <w:tcW w:w="96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6</w:t>
            </w:r>
          </w:p>
        </w:tc>
      </w:tr>
      <w:tr w:rsidR="00B2360B" w:rsidRPr="008A6EFB" w:rsidTr="00AF34F1">
        <w:trPr>
          <w:trHeight w:val="555"/>
        </w:trPr>
        <w:tc>
          <w:tcPr>
            <w:tcW w:w="3510" w:type="dxa"/>
            <w:tcBorders>
              <w:top w:val="nil"/>
              <w:left w:val="single" w:sz="4" w:space="0" w:color="auto"/>
              <w:bottom w:val="single" w:sz="4" w:space="0" w:color="auto"/>
              <w:right w:val="single" w:sz="4" w:space="0" w:color="auto"/>
            </w:tcBorders>
            <w:shd w:val="clear" w:color="auto" w:fill="auto"/>
            <w:hideMark/>
          </w:tcPr>
          <w:p w:rsidR="00B2360B" w:rsidRPr="008A6EFB" w:rsidRDefault="00B2360B" w:rsidP="00AF34F1">
            <w:pPr>
              <w:rPr>
                <w:color w:val="000000"/>
                <w:szCs w:val="28"/>
              </w:rPr>
            </w:pPr>
            <w:r w:rsidRPr="008A6EFB">
              <w:rPr>
                <w:color w:val="000000"/>
                <w:szCs w:val="28"/>
              </w:rPr>
              <w:t>2.Tỉ số lượng giác của góc nhọn</w:t>
            </w:r>
          </w:p>
        </w:tc>
        <w:tc>
          <w:tcPr>
            <w:tcW w:w="135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23.5</w:t>
            </w:r>
          </w:p>
        </w:tc>
        <w:tc>
          <w:tcPr>
            <w:tcW w:w="1170" w:type="dxa"/>
            <w:tcBorders>
              <w:top w:val="nil"/>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color w:val="000000"/>
                <w:szCs w:val="28"/>
              </w:rPr>
            </w:pPr>
            <w:r w:rsidRPr="008A6EFB">
              <w:rPr>
                <w:color w:val="000000"/>
                <w:szCs w:val="28"/>
              </w:rPr>
              <w:t>2</w:t>
            </w:r>
          </w:p>
        </w:tc>
        <w:tc>
          <w:tcPr>
            <w:tcW w:w="99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70</w:t>
            </w:r>
          </w:p>
        </w:tc>
        <w:tc>
          <w:tcPr>
            <w:tcW w:w="117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2.4</w:t>
            </w:r>
          </w:p>
        </w:tc>
        <w:tc>
          <w:tcPr>
            <w:tcW w:w="108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2.5</w:t>
            </w:r>
          </w:p>
        </w:tc>
        <w:tc>
          <w:tcPr>
            <w:tcW w:w="96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w:t>
            </w:r>
          </w:p>
        </w:tc>
      </w:tr>
      <w:tr w:rsidR="00B2360B" w:rsidRPr="008A6EFB" w:rsidTr="00AF34F1">
        <w:trPr>
          <w:trHeight w:val="750"/>
        </w:trPr>
        <w:tc>
          <w:tcPr>
            <w:tcW w:w="3510" w:type="dxa"/>
            <w:tcBorders>
              <w:top w:val="nil"/>
              <w:left w:val="single" w:sz="4" w:space="0" w:color="auto"/>
              <w:bottom w:val="single" w:sz="4" w:space="0" w:color="auto"/>
              <w:right w:val="single" w:sz="4" w:space="0" w:color="auto"/>
            </w:tcBorders>
            <w:shd w:val="clear" w:color="auto" w:fill="auto"/>
            <w:hideMark/>
          </w:tcPr>
          <w:p w:rsidR="00B2360B" w:rsidRPr="008A6EFB" w:rsidRDefault="00B2360B" w:rsidP="00AF34F1">
            <w:pPr>
              <w:rPr>
                <w:color w:val="000000"/>
                <w:szCs w:val="28"/>
              </w:rPr>
            </w:pPr>
            <w:r w:rsidRPr="008A6EFB">
              <w:rPr>
                <w:color w:val="000000"/>
                <w:szCs w:val="28"/>
              </w:rPr>
              <w:t>3.Hệ thức về cạnh và góc trong tam giác vuông</w:t>
            </w:r>
          </w:p>
        </w:tc>
        <w:tc>
          <w:tcPr>
            <w:tcW w:w="135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1.2</w:t>
            </w:r>
          </w:p>
        </w:tc>
        <w:tc>
          <w:tcPr>
            <w:tcW w:w="1170" w:type="dxa"/>
            <w:tcBorders>
              <w:top w:val="nil"/>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color w:val="000000"/>
                <w:szCs w:val="28"/>
              </w:rPr>
            </w:pPr>
            <w:r w:rsidRPr="008A6EFB">
              <w:rPr>
                <w:color w:val="000000"/>
                <w:szCs w:val="28"/>
              </w:rPr>
              <w:t>2</w:t>
            </w:r>
          </w:p>
        </w:tc>
        <w:tc>
          <w:tcPr>
            <w:tcW w:w="99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824</w:t>
            </w:r>
          </w:p>
        </w:tc>
        <w:tc>
          <w:tcPr>
            <w:tcW w:w="117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1</w:t>
            </w:r>
          </w:p>
        </w:tc>
        <w:tc>
          <w:tcPr>
            <w:tcW w:w="108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w:t>
            </w:r>
          </w:p>
        </w:tc>
        <w:tc>
          <w:tcPr>
            <w:tcW w:w="96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7</w:t>
            </w:r>
          </w:p>
        </w:tc>
      </w:tr>
      <w:tr w:rsidR="00B2360B" w:rsidRPr="008A6EFB" w:rsidTr="00AF34F1">
        <w:trPr>
          <w:trHeight w:val="375"/>
        </w:trPr>
        <w:tc>
          <w:tcPr>
            <w:tcW w:w="3510" w:type="dxa"/>
            <w:tcBorders>
              <w:top w:val="nil"/>
              <w:left w:val="single" w:sz="4" w:space="0" w:color="auto"/>
              <w:bottom w:val="single" w:sz="4" w:space="0" w:color="auto"/>
              <w:right w:val="single" w:sz="4" w:space="0" w:color="auto"/>
            </w:tcBorders>
            <w:shd w:val="clear" w:color="000000" w:fill="DCE6F1"/>
            <w:noWrap/>
            <w:vAlign w:val="bottom"/>
            <w:hideMark/>
          </w:tcPr>
          <w:p w:rsidR="00B2360B" w:rsidRPr="008A6EFB" w:rsidRDefault="00B2360B" w:rsidP="00AF34F1">
            <w:pPr>
              <w:jc w:val="center"/>
              <w:rPr>
                <w:b/>
                <w:bCs/>
                <w:color w:val="000000"/>
                <w:szCs w:val="28"/>
              </w:rPr>
            </w:pPr>
            <w:r w:rsidRPr="008A6EFB">
              <w:rPr>
                <w:b/>
                <w:bCs/>
                <w:color w:val="000000"/>
                <w:szCs w:val="28"/>
              </w:rPr>
              <w:t>TỔNG</w:t>
            </w:r>
          </w:p>
        </w:tc>
        <w:tc>
          <w:tcPr>
            <w:tcW w:w="135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100</w:t>
            </w:r>
          </w:p>
        </w:tc>
        <w:tc>
          <w:tcPr>
            <w:tcW w:w="117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rPr>
                <w:color w:val="000000"/>
                <w:szCs w:val="28"/>
              </w:rPr>
            </w:pPr>
            <w:r w:rsidRPr="008A6EFB">
              <w:rPr>
                <w:color w:val="000000"/>
                <w:szCs w:val="28"/>
              </w:rPr>
              <w:t> </w:t>
            </w:r>
          </w:p>
        </w:tc>
        <w:tc>
          <w:tcPr>
            <w:tcW w:w="99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2000</w:t>
            </w:r>
          </w:p>
        </w:tc>
        <w:tc>
          <w:tcPr>
            <w:tcW w:w="117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10.0</w:t>
            </w:r>
          </w:p>
        </w:tc>
        <w:tc>
          <w:tcPr>
            <w:tcW w:w="108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10</w:t>
            </w:r>
          </w:p>
        </w:tc>
        <w:tc>
          <w:tcPr>
            <w:tcW w:w="960" w:type="dxa"/>
            <w:tcBorders>
              <w:top w:val="nil"/>
              <w:left w:val="nil"/>
              <w:bottom w:val="single" w:sz="4" w:space="0" w:color="auto"/>
              <w:right w:val="single" w:sz="4" w:space="0" w:color="auto"/>
            </w:tcBorders>
            <w:shd w:val="clear" w:color="000000" w:fill="DCE6F1"/>
            <w:noWrap/>
            <w:vAlign w:val="center"/>
            <w:hideMark/>
          </w:tcPr>
          <w:p w:rsidR="00B2360B" w:rsidRPr="008A6EFB" w:rsidRDefault="00B2360B" w:rsidP="00AF34F1">
            <w:pPr>
              <w:jc w:val="center"/>
              <w:rPr>
                <w:color w:val="000000"/>
                <w:szCs w:val="28"/>
              </w:rPr>
            </w:pPr>
            <w:r w:rsidRPr="008A6EFB">
              <w:rPr>
                <w:color w:val="000000"/>
                <w:szCs w:val="28"/>
              </w:rPr>
              <w:t>17</w:t>
            </w:r>
          </w:p>
        </w:tc>
      </w:tr>
    </w:tbl>
    <w:p w:rsidR="00B2360B" w:rsidRDefault="00B2360B" w:rsidP="00B2360B">
      <w:pPr>
        <w:pStyle w:val="MUC1"/>
        <w:spacing w:after="0" w:line="240" w:lineRule="atLeast"/>
        <w:jc w:val="left"/>
        <w:rPr>
          <w:rFonts w:ascii="Times New Roman" w:hAnsi="Times New Roman"/>
          <w:b/>
          <w:sz w:val="28"/>
          <w:szCs w:val="28"/>
          <w:u w:val="single"/>
          <w:lang w:val="it-IT"/>
        </w:rPr>
      </w:pPr>
      <w:r w:rsidRPr="0051664B">
        <w:rPr>
          <w:rFonts w:ascii="Times New Roman" w:hAnsi="Times New Roman"/>
          <w:b/>
          <w:sz w:val="28"/>
          <w:szCs w:val="28"/>
          <w:u w:val="single"/>
          <w:lang w:val="it-IT"/>
        </w:rPr>
        <w:t>IV.MA TRẬN ĐỀ KIỂM TRA CHƯƠNG I</w:t>
      </w:r>
      <w:r>
        <w:rPr>
          <w:rFonts w:ascii="Times New Roman" w:hAnsi="Times New Roman"/>
          <w:b/>
          <w:sz w:val="28"/>
          <w:szCs w:val="28"/>
          <w:u w:val="single"/>
          <w:lang w:val="it-IT"/>
        </w:rPr>
        <w:t>V</w:t>
      </w:r>
      <w:r w:rsidRPr="0051664B">
        <w:rPr>
          <w:rFonts w:ascii="Times New Roman" w:hAnsi="Times New Roman"/>
          <w:b/>
          <w:sz w:val="28"/>
          <w:szCs w:val="28"/>
          <w:u w:val="single"/>
          <w:lang w:val="it-IT"/>
        </w:rPr>
        <w:t>.</w:t>
      </w:r>
    </w:p>
    <w:p w:rsidR="00B2360B" w:rsidRDefault="00B2360B" w:rsidP="00B2360B">
      <w:pPr>
        <w:ind w:firstLine="720"/>
      </w:pPr>
    </w:p>
    <w:tbl>
      <w:tblPr>
        <w:tblW w:w="14041"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1170"/>
        <w:gridCol w:w="1261"/>
        <w:gridCol w:w="1439"/>
        <w:gridCol w:w="1290"/>
        <w:gridCol w:w="1981"/>
        <w:gridCol w:w="1050"/>
        <w:gridCol w:w="1260"/>
        <w:gridCol w:w="1260"/>
      </w:tblGrid>
      <w:tr w:rsidR="00B2360B" w:rsidRPr="006E5200" w:rsidTr="00AF34F1">
        <w:trPr>
          <w:trHeight w:val="273"/>
        </w:trPr>
        <w:tc>
          <w:tcPr>
            <w:tcW w:w="2340" w:type="dxa"/>
            <w:vMerge w:val="restart"/>
            <w:tcBorders>
              <w:top w:val="single" w:sz="4" w:space="0" w:color="auto"/>
              <w:left w:val="single" w:sz="4" w:space="0" w:color="auto"/>
              <w:right w:val="single" w:sz="4" w:space="0" w:color="auto"/>
              <w:tl2br w:val="single" w:sz="4" w:space="0" w:color="auto"/>
            </w:tcBorders>
          </w:tcPr>
          <w:p w:rsidR="00B2360B" w:rsidRPr="006E5200" w:rsidRDefault="00B2360B" w:rsidP="00AF34F1">
            <w:pPr>
              <w:rPr>
                <w:b/>
                <w:bCs/>
                <w:color w:val="000000"/>
                <w:sz w:val="24"/>
              </w:rPr>
            </w:pPr>
            <w:r w:rsidRPr="00813F00">
              <w:rPr>
                <w:b/>
                <w:bCs/>
                <w:color w:val="000000"/>
                <w:sz w:val="24"/>
              </w:rPr>
              <w:t xml:space="preserve">         </w:t>
            </w:r>
            <w:r w:rsidRPr="006E5200">
              <w:rPr>
                <w:b/>
                <w:bCs/>
                <w:color w:val="000000"/>
                <w:sz w:val="24"/>
              </w:rPr>
              <w:t>Cấp độ</w:t>
            </w:r>
          </w:p>
          <w:p w:rsidR="00B2360B" w:rsidRPr="006E5200" w:rsidRDefault="00B2360B" w:rsidP="00AF34F1">
            <w:pPr>
              <w:rPr>
                <w:b/>
                <w:bCs/>
                <w:color w:val="000000"/>
                <w:sz w:val="24"/>
              </w:rPr>
            </w:pPr>
          </w:p>
          <w:p w:rsidR="00B2360B" w:rsidRPr="006E5200" w:rsidRDefault="00B2360B" w:rsidP="00AF34F1">
            <w:pPr>
              <w:rPr>
                <w:i/>
                <w:iCs/>
                <w:color w:val="000000"/>
                <w:sz w:val="22"/>
              </w:rPr>
            </w:pPr>
            <w:r w:rsidRPr="006E5200">
              <w:rPr>
                <w:b/>
                <w:bCs/>
                <w:color w:val="000000"/>
                <w:sz w:val="24"/>
              </w:rPr>
              <w:t>Chủ đề</w:t>
            </w:r>
          </w:p>
        </w:tc>
        <w:tc>
          <w:tcPr>
            <w:tcW w:w="2160" w:type="dxa"/>
            <w:gridSpan w:val="2"/>
            <w:vMerge w:val="restart"/>
            <w:tcBorders>
              <w:top w:val="single" w:sz="4" w:space="0" w:color="auto"/>
              <w:left w:val="single" w:sz="4" w:space="0" w:color="auto"/>
              <w:right w:val="single" w:sz="4" w:space="0" w:color="auto"/>
            </w:tcBorders>
            <w:vAlign w:val="center"/>
          </w:tcPr>
          <w:p w:rsidR="00B2360B" w:rsidRPr="006E5200" w:rsidRDefault="00B2360B" w:rsidP="00AF34F1">
            <w:pPr>
              <w:keepNext/>
              <w:jc w:val="center"/>
              <w:outlineLvl w:val="2"/>
              <w:rPr>
                <w:b/>
                <w:color w:val="000000"/>
                <w:sz w:val="24"/>
              </w:rPr>
            </w:pPr>
            <w:r w:rsidRPr="006E5200">
              <w:rPr>
                <w:b/>
                <w:color w:val="000000"/>
                <w:sz w:val="24"/>
              </w:rPr>
              <w:t>Nhận biết</w:t>
            </w:r>
          </w:p>
        </w:tc>
        <w:tc>
          <w:tcPr>
            <w:tcW w:w="2700" w:type="dxa"/>
            <w:gridSpan w:val="2"/>
            <w:vMerge w:val="restart"/>
            <w:tcBorders>
              <w:top w:val="single" w:sz="4" w:space="0" w:color="auto"/>
              <w:left w:val="single" w:sz="4" w:space="0" w:color="auto"/>
              <w:right w:val="single" w:sz="4" w:space="0" w:color="auto"/>
            </w:tcBorders>
            <w:vAlign w:val="center"/>
          </w:tcPr>
          <w:p w:rsidR="00B2360B" w:rsidRPr="006E5200" w:rsidRDefault="00B2360B" w:rsidP="00AF34F1">
            <w:pPr>
              <w:keepNext/>
              <w:jc w:val="center"/>
              <w:outlineLvl w:val="2"/>
              <w:rPr>
                <w:b/>
                <w:color w:val="000000"/>
                <w:sz w:val="24"/>
              </w:rPr>
            </w:pPr>
            <w:r w:rsidRPr="006E5200">
              <w:rPr>
                <w:b/>
                <w:color w:val="000000"/>
                <w:sz w:val="24"/>
              </w:rPr>
              <w:t>Thông hiểu</w:t>
            </w:r>
          </w:p>
        </w:tc>
        <w:tc>
          <w:tcPr>
            <w:tcW w:w="5581" w:type="dxa"/>
            <w:gridSpan w:val="4"/>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color w:val="000000"/>
                <w:sz w:val="24"/>
              </w:rPr>
              <w:t>Vận dụng</w:t>
            </w:r>
          </w:p>
        </w:tc>
        <w:tc>
          <w:tcPr>
            <w:tcW w:w="1260" w:type="dxa"/>
            <w:tcBorders>
              <w:top w:val="single" w:sz="4" w:space="0" w:color="auto"/>
              <w:left w:val="single" w:sz="4" w:space="0" w:color="auto"/>
              <w:right w:val="single" w:sz="4" w:space="0" w:color="auto"/>
            </w:tcBorders>
            <w:vAlign w:val="center"/>
          </w:tcPr>
          <w:p w:rsidR="00B2360B" w:rsidRPr="006E5200" w:rsidRDefault="00B2360B" w:rsidP="00AF34F1">
            <w:pPr>
              <w:jc w:val="center"/>
              <w:rPr>
                <w:b/>
                <w:bCs/>
                <w:color w:val="000000"/>
                <w:sz w:val="22"/>
              </w:rPr>
            </w:pPr>
            <w:r w:rsidRPr="006E5200">
              <w:rPr>
                <w:b/>
                <w:color w:val="000000"/>
                <w:sz w:val="24"/>
              </w:rPr>
              <w:t>Cộng</w:t>
            </w:r>
          </w:p>
        </w:tc>
      </w:tr>
      <w:tr w:rsidR="00B2360B" w:rsidRPr="006E5200" w:rsidTr="00AF34F1">
        <w:trPr>
          <w:trHeight w:val="146"/>
        </w:trPr>
        <w:tc>
          <w:tcPr>
            <w:tcW w:w="2340" w:type="dxa"/>
            <w:vMerge/>
            <w:tcBorders>
              <w:left w:val="single" w:sz="4" w:space="0" w:color="auto"/>
              <w:right w:val="single" w:sz="4" w:space="0" w:color="auto"/>
              <w:tl2br w:val="single" w:sz="4" w:space="0" w:color="auto"/>
            </w:tcBorders>
          </w:tcPr>
          <w:p w:rsidR="00B2360B" w:rsidRPr="006E5200" w:rsidRDefault="00B2360B" w:rsidP="00AF34F1">
            <w:pPr>
              <w:rPr>
                <w:i/>
                <w:iCs/>
                <w:color w:val="000000"/>
                <w:sz w:val="22"/>
              </w:rPr>
            </w:pPr>
          </w:p>
        </w:tc>
        <w:tc>
          <w:tcPr>
            <w:tcW w:w="2160" w:type="dxa"/>
            <w:gridSpan w:val="2"/>
            <w:vMerge/>
            <w:tcBorders>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p>
        </w:tc>
        <w:tc>
          <w:tcPr>
            <w:tcW w:w="2700" w:type="dxa"/>
            <w:gridSpan w:val="2"/>
            <w:vMerge/>
            <w:tcBorders>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2"/>
              </w:rPr>
            </w:pPr>
          </w:p>
        </w:tc>
        <w:tc>
          <w:tcPr>
            <w:tcW w:w="3271"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bCs/>
                <w:color w:val="000000"/>
                <w:sz w:val="24"/>
              </w:rPr>
              <w:t>Cấp độ thấp</w:t>
            </w:r>
          </w:p>
        </w:tc>
        <w:tc>
          <w:tcPr>
            <w:tcW w:w="2310"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bCs/>
                <w:color w:val="000000"/>
                <w:sz w:val="24"/>
              </w:rPr>
              <w:t>Cấp độ cao</w:t>
            </w:r>
          </w:p>
        </w:tc>
        <w:tc>
          <w:tcPr>
            <w:tcW w:w="1260" w:type="dxa"/>
            <w:tcBorders>
              <w:left w:val="single" w:sz="4" w:space="0" w:color="auto"/>
              <w:right w:val="single" w:sz="4" w:space="0" w:color="auto"/>
            </w:tcBorders>
            <w:vAlign w:val="center"/>
          </w:tcPr>
          <w:p w:rsidR="00B2360B" w:rsidRPr="006E5200" w:rsidRDefault="00B2360B" w:rsidP="00AF34F1">
            <w:pPr>
              <w:jc w:val="center"/>
              <w:rPr>
                <w:bCs/>
                <w:color w:val="000000"/>
                <w:sz w:val="22"/>
              </w:rPr>
            </w:pPr>
          </w:p>
        </w:tc>
      </w:tr>
      <w:tr w:rsidR="00B2360B" w:rsidRPr="006E5200" w:rsidTr="00AF34F1">
        <w:trPr>
          <w:trHeight w:val="146"/>
        </w:trPr>
        <w:tc>
          <w:tcPr>
            <w:tcW w:w="2340" w:type="dxa"/>
            <w:vMerge/>
            <w:tcBorders>
              <w:left w:val="single" w:sz="4" w:space="0" w:color="auto"/>
              <w:bottom w:val="single" w:sz="4" w:space="0" w:color="auto"/>
              <w:right w:val="single" w:sz="4" w:space="0" w:color="auto"/>
              <w:tl2br w:val="single" w:sz="4" w:space="0" w:color="auto"/>
            </w:tcBorders>
          </w:tcPr>
          <w:p w:rsidR="00B2360B" w:rsidRPr="006E5200" w:rsidRDefault="00B2360B" w:rsidP="00AF34F1">
            <w:pPr>
              <w:rPr>
                <w:b/>
                <w:bCs/>
                <w:color w:val="000000"/>
                <w:sz w:val="24"/>
              </w:rPr>
            </w:pPr>
          </w:p>
        </w:tc>
        <w:tc>
          <w:tcPr>
            <w:tcW w:w="99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0"/>
                <w:szCs w:val="20"/>
              </w:rPr>
            </w:pPr>
            <w:r w:rsidRPr="006E5200">
              <w:rPr>
                <w:b/>
                <w:bCs/>
                <w:color w:val="000000"/>
                <w:sz w:val="24"/>
              </w:rPr>
              <w:t>TNKQ</w:t>
            </w:r>
          </w:p>
        </w:tc>
        <w:tc>
          <w:tcPr>
            <w:tcW w:w="117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bCs/>
                <w:color w:val="000000"/>
                <w:sz w:val="24"/>
              </w:rPr>
              <w:t>TL</w:t>
            </w:r>
          </w:p>
        </w:tc>
        <w:tc>
          <w:tcPr>
            <w:tcW w:w="1261"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2"/>
              </w:rPr>
            </w:pPr>
            <w:r w:rsidRPr="006E5200">
              <w:rPr>
                <w:b/>
                <w:bCs/>
                <w:color w:val="000000"/>
                <w:sz w:val="24"/>
              </w:rPr>
              <w:t>TNKQ</w:t>
            </w:r>
          </w:p>
        </w:tc>
        <w:tc>
          <w:tcPr>
            <w:tcW w:w="1439"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L</w:t>
            </w:r>
          </w:p>
        </w:tc>
        <w:tc>
          <w:tcPr>
            <w:tcW w:w="129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NKQ</w:t>
            </w:r>
          </w:p>
        </w:tc>
        <w:tc>
          <w:tcPr>
            <w:tcW w:w="1981"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L</w:t>
            </w:r>
          </w:p>
        </w:tc>
        <w:tc>
          <w:tcPr>
            <w:tcW w:w="105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NKQ</w:t>
            </w:r>
          </w:p>
        </w:tc>
        <w:tc>
          <w:tcPr>
            <w:tcW w:w="126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L</w:t>
            </w:r>
          </w:p>
        </w:tc>
        <w:tc>
          <w:tcPr>
            <w:tcW w:w="1260" w:type="dxa"/>
            <w:tcBorders>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2"/>
              </w:rPr>
            </w:pPr>
          </w:p>
        </w:tc>
      </w:tr>
      <w:tr w:rsidR="00B2360B" w:rsidRPr="006E5200" w:rsidTr="00AF34F1">
        <w:trPr>
          <w:cantSplit/>
          <w:trHeight w:val="272"/>
        </w:trPr>
        <w:tc>
          <w:tcPr>
            <w:tcW w:w="234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rPr>
                <w:b/>
                <w:bCs/>
                <w:color w:val="000000"/>
                <w:sz w:val="22"/>
              </w:rPr>
            </w:pPr>
            <w:r w:rsidRPr="006E5200">
              <w:rPr>
                <w:b/>
                <w:szCs w:val="28"/>
              </w:rPr>
              <w:t>1.Hệ thức lượng trong tam giác vuông</w:t>
            </w:r>
          </w:p>
        </w:tc>
        <w:tc>
          <w:tcPr>
            <w:tcW w:w="2160"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rPr>
                <w:bCs/>
                <w:sz w:val="24"/>
              </w:rPr>
            </w:pPr>
            <w:r w:rsidRPr="006E5200">
              <w:rPr>
                <w:rFonts w:eastAsia="TimesNewRomanPS-BoldMT"/>
                <w:sz w:val="24"/>
              </w:rPr>
              <w:t xml:space="preserve">Vẽ hình và viết được hệ thức về cạnh và đường cao </w:t>
            </w:r>
            <w:r w:rsidRPr="006E5200">
              <w:rPr>
                <w:bCs/>
                <w:color w:val="FF0000"/>
                <w:sz w:val="24"/>
              </w:rPr>
              <w:t>( Câu 1, 3)</w:t>
            </w:r>
          </w:p>
        </w:tc>
        <w:tc>
          <w:tcPr>
            <w:tcW w:w="2700"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rPr>
                <w:sz w:val="24"/>
              </w:rPr>
            </w:pPr>
            <w:r w:rsidRPr="006E5200">
              <w:rPr>
                <w:sz w:val="24"/>
              </w:rPr>
              <w:t>Biết tính thể tích hình hộp chữ nhật, hình lập phương</w:t>
            </w:r>
          </w:p>
          <w:p w:rsidR="00B2360B" w:rsidRPr="006E5200" w:rsidRDefault="00B2360B" w:rsidP="00AF34F1">
            <w:pPr>
              <w:rPr>
                <w:sz w:val="24"/>
              </w:rPr>
            </w:pPr>
            <w:r w:rsidRPr="006E5200">
              <w:rPr>
                <w:sz w:val="24"/>
              </w:rPr>
              <w:t xml:space="preserve"> </w:t>
            </w:r>
            <w:r w:rsidRPr="006E5200">
              <w:rPr>
                <w:color w:val="FF0000"/>
                <w:sz w:val="24"/>
              </w:rPr>
              <w:t>( Câu 2 )</w:t>
            </w: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rPr>
            </w:pPr>
            <w:r w:rsidRPr="006E5200">
              <w:rPr>
                <w:rFonts w:eastAsia="TimesNewRomanPS-BoldMT"/>
                <w:sz w:val="24"/>
              </w:rPr>
              <w:t>Biết vận dụng các hệ thức về cạnh và đường cao tính các độ dài trên hình vẽ</w:t>
            </w:r>
          </w:p>
          <w:p w:rsidR="00B2360B" w:rsidRPr="006E5200" w:rsidRDefault="00B2360B" w:rsidP="00AF34F1">
            <w:pPr>
              <w:jc w:val="both"/>
              <w:rPr>
                <w:bCs/>
                <w:sz w:val="24"/>
              </w:rPr>
            </w:pPr>
            <w:r w:rsidRPr="006E5200">
              <w:rPr>
                <w:color w:val="FF0000"/>
                <w:sz w:val="24"/>
              </w:rPr>
              <w:t xml:space="preserve"> ( Câu 8a, 8b)</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bCs/>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p>
        </w:tc>
      </w:tr>
      <w:tr w:rsidR="00B2360B" w:rsidRPr="006E5200" w:rsidTr="00AF34F1">
        <w:trPr>
          <w:trHeight w:val="758"/>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i/>
                <w:iCs/>
                <w:color w:val="000000"/>
                <w:sz w:val="22"/>
              </w:rPr>
            </w:pPr>
            <w:r w:rsidRPr="006E5200">
              <w:rPr>
                <w:i/>
                <w:iCs/>
                <w:color w:val="000000"/>
                <w:sz w:val="22"/>
              </w:rPr>
              <w:t>Số câu</w:t>
            </w:r>
          </w:p>
          <w:p w:rsidR="00B2360B" w:rsidRPr="006E5200" w:rsidRDefault="00B2360B" w:rsidP="00AF34F1">
            <w:pPr>
              <w:rPr>
                <w:i/>
                <w:iCs/>
                <w:color w:val="000000"/>
                <w:sz w:val="22"/>
              </w:rPr>
            </w:pPr>
            <w:r w:rsidRPr="006E5200">
              <w:rPr>
                <w:i/>
                <w:iCs/>
                <w:color w:val="000000"/>
                <w:sz w:val="22"/>
              </w:rPr>
              <w:t>Số điểm</w:t>
            </w:r>
          </w:p>
          <w:p w:rsidR="00B2360B" w:rsidRPr="006E5200" w:rsidRDefault="00B2360B" w:rsidP="00AF34F1">
            <w:pPr>
              <w:rPr>
                <w:b/>
                <w:bCs/>
                <w:color w:val="000000"/>
                <w:sz w:val="24"/>
              </w:rPr>
            </w:pPr>
            <w:r w:rsidRPr="006E5200">
              <w:rPr>
                <w:i/>
                <w:iCs/>
                <w:color w:val="000000"/>
                <w:sz w:val="22"/>
              </w:rPr>
              <w:t>Tỉ lệ %</w:t>
            </w:r>
          </w:p>
        </w:tc>
        <w:tc>
          <w:tcPr>
            <w:tcW w:w="9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r w:rsidRPr="006E5200">
              <w:rPr>
                <w:bCs/>
                <w:sz w:val="20"/>
                <w:szCs w:val="20"/>
              </w:rPr>
              <w:t>2</w:t>
            </w:r>
          </w:p>
          <w:p w:rsidR="00B2360B" w:rsidRPr="006E5200" w:rsidRDefault="00B2360B" w:rsidP="00AF34F1">
            <w:pPr>
              <w:jc w:val="center"/>
              <w:rPr>
                <w:bCs/>
                <w:sz w:val="20"/>
                <w:szCs w:val="20"/>
              </w:rPr>
            </w:pPr>
            <w:r w:rsidRPr="006E5200">
              <w:rPr>
                <w:bCs/>
                <w:sz w:val="20"/>
                <w:szCs w:val="20"/>
              </w:rPr>
              <w:t>1</w:t>
            </w:r>
          </w:p>
          <w:p w:rsidR="00B2360B" w:rsidRPr="006E5200" w:rsidRDefault="00B2360B" w:rsidP="00AF34F1">
            <w:pPr>
              <w:jc w:val="center"/>
              <w:rPr>
                <w:bCs/>
                <w:sz w:val="20"/>
                <w:szCs w:val="20"/>
              </w:rPr>
            </w:pPr>
            <w:r w:rsidRPr="006E5200">
              <w:rPr>
                <w:bCs/>
                <w:sz w:val="20"/>
                <w:szCs w:val="20"/>
              </w:rPr>
              <w:t>10%</w:t>
            </w:r>
          </w:p>
        </w:tc>
        <w:tc>
          <w:tcPr>
            <w:tcW w:w="117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p>
        </w:tc>
        <w:tc>
          <w:tcPr>
            <w:tcW w:w="126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r w:rsidRPr="006E5200">
              <w:rPr>
                <w:bCs/>
                <w:sz w:val="20"/>
                <w:szCs w:val="20"/>
              </w:rPr>
              <w:t>1</w:t>
            </w:r>
          </w:p>
          <w:p w:rsidR="00B2360B" w:rsidRPr="006E5200" w:rsidRDefault="00B2360B" w:rsidP="00AF34F1">
            <w:pPr>
              <w:jc w:val="center"/>
              <w:rPr>
                <w:bCs/>
                <w:sz w:val="20"/>
                <w:szCs w:val="20"/>
              </w:rPr>
            </w:pPr>
            <w:r w:rsidRPr="006E5200">
              <w:rPr>
                <w:bCs/>
                <w:sz w:val="20"/>
                <w:szCs w:val="20"/>
              </w:rPr>
              <w:t>0,5</w:t>
            </w:r>
          </w:p>
          <w:p w:rsidR="00B2360B" w:rsidRPr="006E5200" w:rsidRDefault="00B2360B" w:rsidP="00AF34F1">
            <w:pPr>
              <w:jc w:val="center"/>
              <w:rPr>
                <w:bCs/>
                <w:sz w:val="20"/>
                <w:szCs w:val="20"/>
              </w:rPr>
            </w:pPr>
            <w:r w:rsidRPr="006E5200">
              <w:rPr>
                <w:bCs/>
                <w:sz w:val="20"/>
                <w:szCs w:val="20"/>
              </w:rPr>
              <w:t>5%</w:t>
            </w:r>
          </w:p>
        </w:tc>
        <w:tc>
          <w:tcPr>
            <w:tcW w:w="1439"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p>
        </w:tc>
        <w:tc>
          <w:tcPr>
            <w:tcW w:w="12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p>
        </w:tc>
        <w:tc>
          <w:tcPr>
            <w:tcW w:w="198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r w:rsidRPr="006E5200">
              <w:rPr>
                <w:bCs/>
                <w:sz w:val="20"/>
                <w:szCs w:val="20"/>
              </w:rPr>
              <w:t>2</w:t>
            </w:r>
          </w:p>
          <w:p w:rsidR="00B2360B" w:rsidRPr="006E5200" w:rsidRDefault="00B2360B" w:rsidP="00AF34F1">
            <w:pPr>
              <w:jc w:val="center"/>
              <w:rPr>
                <w:bCs/>
                <w:sz w:val="20"/>
                <w:szCs w:val="20"/>
              </w:rPr>
            </w:pPr>
            <w:r w:rsidRPr="006E5200">
              <w:rPr>
                <w:bCs/>
                <w:sz w:val="20"/>
                <w:szCs w:val="20"/>
              </w:rPr>
              <w:t>2</w:t>
            </w:r>
          </w:p>
          <w:p w:rsidR="00B2360B" w:rsidRPr="006E5200" w:rsidRDefault="00B2360B" w:rsidP="00AF34F1">
            <w:pPr>
              <w:jc w:val="center"/>
              <w:rPr>
                <w:bCs/>
                <w:sz w:val="20"/>
                <w:szCs w:val="20"/>
              </w:rPr>
            </w:pPr>
            <w:r w:rsidRPr="006E5200">
              <w:rPr>
                <w:bCs/>
                <w:sz w:val="20"/>
                <w:szCs w:val="20"/>
              </w:rPr>
              <w:t>20%</w:t>
            </w:r>
          </w:p>
        </w:tc>
        <w:tc>
          <w:tcPr>
            <w:tcW w:w="105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r w:rsidRPr="006E5200">
              <w:rPr>
                <w:bCs/>
                <w:color w:val="FF0000"/>
                <w:sz w:val="22"/>
              </w:rPr>
              <w:t>5</w:t>
            </w:r>
          </w:p>
          <w:p w:rsidR="00B2360B" w:rsidRPr="006E5200" w:rsidRDefault="00B2360B" w:rsidP="00AF34F1">
            <w:pPr>
              <w:rPr>
                <w:bCs/>
                <w:color w:val="FF0000"/>
                <w:sz w:val="22"/>
              </w:rPr>
            </w:pPr>
            <w:r w:rsidRPr="006E5200">
              <w:rPr>
                <w:bCs/>
                <w:color w:val="FF0000"/>
                <w:sz w:val="22"/>
              </w:rPr>
              <w:t>3,5</w:t>
            </w:r>
          </w:p>
          <w:p w:rsidR="00B2360B" w:rsidRPr="006E5200" w:rsidRDefault="00B2360B" w:rsidP="00AF34F1">
            <w:pPr>
              <w:rPr>
                <w:bCs/>
                <w:color w:val="FF0000"/>
                <w:sz w:val="22"/>
              </w:rPr>
            </w:pPr>
            <w:r w:rsidRPr="006E5200">
              <w:rPr>
                <w:bCs/>
                <w:color w:val="FF0000"/>
                <w:sz w:val="22"/>
              </w:rPr>
              <w:t>35%</w:t>
            </w:r>
          </w:p>
        </w:tc>
      </w:tr>
      <w:tr w:rsidR="00B2360B" w:rsidRPr="006E5200" w:rsidTr="00AF34F1">
        <w:trPr>
          <w:cantSplit/>
          <w:trHeight w:val="1153"/>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
                <w:bCs/>
                <w:color w:val="000000"/>
                <w:sz w:val="22"/>
              </w:rPr>
            </w:pPr>
            <w:r w:rsidRPr="006E5200">
              <w:rPr>
                <w:b/>
                <w:color w:val="000000"/>
                <w:szCs w:val="28"/>
              </w:rPr>
              <w:t>2.Tỉ số lượng giác của góc nhọn</w:t>
            </w:r>
          </w:p>
        </w:tc>
        <w:tc>
          <w:tcPr>
            <w:tcW w:w="216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bCs/>
                <w:sz w:val="24"/>
                <w:lang w:val="sv-SE"/>
              </w:rPr>
            </w:pPr>
            <w:r w:rsidRPr="006E5200">
              <w:rPr>
                <w:bCs/>
                <w:sz w:val="24"/>
                <w:lang w:val="sv-SE"/>
              </w:rPr>
              <w:t>Nhận biết  được định nghĩa tỉ số lượng giác góc nhọn</w:t>
            </w:r>
          </w:p>
          <w:p w:rsidR="00B2360B" w:rsidRPr="006E5200" w:rsidRDefault="00B2360B" w:rsidP="00AF34F1">
            <w:pPr>
              <w:jc w:val="both"/>
              <w:rPr>
                <w:bCs/>
                <w:sz w:val="20"/>
                <w:szCs w:val="20"/>
              </w:rPr>
            </w:pPr>
            <w:r w:rsidRPr="006E5200">
              <w:rPr>
                <w:bCs/>
                <w:color w:val="FF0000"/>
                <w:sz w:val="24"/>
              </w:rPr>
              <w:t>( Câu 5)</w:t>
            </w:r>
          </w:p>
        </w:tc>
        <w:tc>
          <w:tcPr>
            <w:tcW w:w="270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bCs/>
                <w:sz w:val="24"/>
                <w:lang w:val="sv-SE"/>
              </w:rPr>
            </w:pPr>
            <w:r w:rsidRPr="006E5200">
              <w:rPr>
                <w:bCs/>
                <w:sz w:val="24"/>
                <w:lang w:val="sv-SE"/>
              </w:rPr>
              <w:t>Định nghĩa được các tỉ số lượng giác. Tính tỉ số của hai góc phụ nhau</w:t>
            </w:r>
          </w:p>
          <w:p w:rsidR="00B2360B" w:rsidRPr="006E5200" w:rsidRDefault="00B2360B" w:rsidP="00AF34F1">
            <w:pPr>
              <w:jc w:val="both"/>
              <w:rPr>
                <w:bCs/>
                <w:sz w:val="24"/>
              </w:rPr>
            </w:pPr>
            <w:r w:rsidRPr="006E5200">
              <w:rPr>
                <w:bCs/>
                <w:color w:val="FF0000"/>
                <w:sz w:val="24"/>
              </w:rPr>
              <w:t>(Câu 4, 6)</w:t>
            </w: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lang w:val="sv-SE"/>
              </w:rPr>
            </w:pPr>
            <w:r w:rsidRPr="006E5200">
              <w:rPr>
                <w:rFonts w:eastAsia="TimesNewRomanPS-BoldMT"/>
                <w:sz w:val="24"/>
                <w:lang w:val="sv-SE"/>
              </w:rPr>
              <w:t xml:space="preserve">Rút gọn biểu thức chứa các TSLG </w:t>
            </w:r>
            <w:r w:rsidRPr="006E5200">
              <w:rPr>
                <w:bCs/>
                <w:color w:val="FF0000"/>
                <w:sz w:val="24"/>
              </w:rPr>
              <w:t>( Câu 9)</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rPr>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p>
        </w:tc>
      </w:tr>
      <w:tr w:rsidR="00B2360B" w:rsidRPr="006E5200" w:rsidTr="00AF34F1">
        <w:trPr>
          <w:cantSplit/>
          <w:trHeight w:val="774"/>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i/>
                <w:iCs/>
                <w:color w:val="000000"/>
                <w:sz w:val="22"/>
              </w:rPr>
            </w:pPr>
            <w:r w:rsidRPr="006E5200">
              <w:rPr>
                <w:i/>
                <w:iCs/>
                <w:color w:val="000000"/>
                <w:sz w:val="22"/>
              </w:rPr>
              <w:t>Số câu</w:t>
            </w:r>
          </w:p>
          <w:p w:rsidR="00B2360B" w:rsidRPr="006E5200" w:rsidRDefault="00B2360B" w:rsidP="00AF34F1">
            <w:pPr>
              <w:rPr>
                <w:i/>
                <w:iCs/>
                <w:color w:val="000000"/>
                <w:sz w:val="22"/>
              </w:rPr>
            </w:pPr>
            <w:r w:rsidRPr="006E5200">
              <w:rPr>
                <w:i/>
                <w:iCs/>
                <w:color w:val="000000"/>
                <w:sz w:val="22"/>
              </w:rPr>
              <w:t>Số điểm</w:t>
            </w:r>
          </w:p>
          <w:p w:rsidR="00B2360B" w:rsidRPr="006E5200" w:rsidRDefault="00B2360B" w:rsidP="00AF34F1">
            <w:pPr>
              <w:rPr>
                <w:b/>
                <w:bCs/>
                <w:color w:val="000000"/>
                <w:sz w:val="24"/>
              </w:rPr>
            </w:pPr>
            <w:r w:rsidRPr="006E5200">
              <w:rPr>
                <w:i/>
                <w:iCs/>
                <w:color w:val="000000"/>
                <w:sz w:val="22"/>
              </w:rPr>
              <w:t>Tỉ lệ %</w:t>
            </w:r>
          </w:p>
        </w:tc>
        <w:tc>
          <w:tcPr>
            <w:tcW w:w="9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0,5</w:t>
            </w:r>
          </w:p>
          <w:p w:rsidR="00B2360B" w:rsidRPr="006E5200" w:rsidRDefault="00B2360B" w:rsidP="00AF34F1">
            <w:pPr>
              <w:jc w:val="center"/>
              <w:rPr>
                <w:bCs/>
                <w:color w:val="000000"/>
                <w:sz w:val="20"/>
                <w:szCs w:val="20"/>
              </w:rPr>
            </w:pPr>
            <w:r w:rsidRPr="006E5200">
              <w:rPr>
                <w:bCs/>
                <w:color w:val="000000"/>
                <w:sz w:val="20"/>
                <w:szCs w:val="20"/>
              </w:rPr>
              <w:t>5%</w:t>
            </w:r>
          </w:p>
        </w:tc>
        <w:tc>
          <w:tcPr>
            <w:tcW w:w="117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p>
        </w:tc>
        <w:tc>
          <w:tcPr>
            <w:tcW w:w="126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r w:rsidRPr="006E5200">
              <w:rPr>
                <w:bCs/>
                <w:color w:val="000000"/>
                <w:sz w:val="20"/>
                <w:szCs w:val="20"/>
              </w:rPr>
              <w:t>2</w:t>
            </w:r>
          </w:p>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10%</w:t>
            </w:r>
          </w:p>
        </w:tc>
        <w:tc>
          <w:tcPr>
            <w:tcW w:w="1439"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p>
        </w:tc>
        <w:tc>
          <w:tcPr>
            <w:tcW w:w="12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p>
        </w:tc>
        <w:tc>
          <w:tcPr>
            <w:tcW w:w="198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10%</w:t>
            </w:r>
          </w:p>
        </w:tc>
        <w:tc>
          <w:tcPr>
            <w:tcW w:w="105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color w:val="000000"/>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r w:rsidRPr="006E5200">
              <w:rPr>
                <w:bCs/>
                <w:color w:val="FF0000"/>
                <w:sz w:val="22"/>
              </w:rPr>
              <w:t>4</w:t>
            </w:r>
          </w:p>
          <w:p w:rsidR="00B2360B" w:rsidRPr="006E5200" w:rsidRDefault="00B2360B" w:rsidP="00AF34F1">
            <w:pPr>
              <w:rPr>
                <w:bCs/>
                <w:color w:val="FF0000"/>
                <w:sz w:val="22"/>
              </w:rPr>
            </w:pPr>
            <w:r w:rsidRPr="006E5200">
              <w:rPr>
                <w:bCs/>
                <w:color w:val="FF0000"/>
                <w:sz w:val="22"/>
              </w:rPr>
              <w:t>2,5</w:t>
            </w:r>
          </w:p>
          <w:p w:rsidR="00B2360B" w:rsidRPr="006E5200" w:rsidRDefault="00B2360B" w:rsidP="00AF34F1">
            <w:pPr>
              <w:rPr>
                <w:bCs/>
                <w:color w:val="FF0000"/>
                <w:sz w:val="22"/>
              </w:rPr>
            </w:pPr>
            <w:r w:rsidRPr="006E5200">
              <w:rPr>
                <w:bCs/>
                <w:color w:val="FF0000"/>
                <w:sz w:val="22"/>
              </w:rPr>
              <w:t>25%</w:t>
            </w:r>
          </w:p>
        </w:tc>
      </w:tr>
      <w:tr w:rsidR="00B2360B" w:rsidRPr="006E5200" w:rsidTr="00AF34F1">
        <w:trPr>
          <w:cantSplit/>
          <w:trHeight w:val="1153"/>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
                <w:i/>
                <w:iCs/>
                <w:color w:val="000000"/>
                <w:sz w:val="24"/>
              </w:rPr>
            </w:pPr>
            <w:r w:rsidRPr="006E5200">
              <w:rPr>
                <w:b/>
                <w:color w:val="000000"/>
                <w:szCs w:val="28"/>
              </w:rPr>
              <w:t>3.Hệ thức về cạnh và góc trong tam giác vuông</w:t>
            </w:r>
          </w:p>
        </w:tc>
        <w:tc>
          <w:tcPr>
            <w:tcW w:w="216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color w:val="000000"/>
                <w:sz w:val="24"/>
              </w:rPr>
            </w:pPr>
          </w:p>
        </w:tc>
        <w:tc>
          <w:tcPr>
            <w:tcW w:w="270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color w:val="000000"/>
                <w:sz w:val="24"/>
              </w:rPr>
            </w:pP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lang w:val="sv-SE"/>
              </w:rPr>
            </w:pPr>
            <w:r w:rsidRPr="006E5200">
              <w:rPr>
                <w:rFonts w:eastAsia="TimesNewRomanPS-BoldMT"/>
                <w:sz w:val="24"/>
                <w:lang w:val="sv-SE"/>
              </w:rPr>
              <w:t>Vận dung các hệ thức về cạnh và góc vào giải tam giác vuông</w:t>
            </w:r>
          </w:p>
          <w:p w:rsidR="00B2360B" w:rsidRPr="006E5200" w:rsidRDefault="00B2360B" w:rsidP="00AF34F1">
            <w:pPr>
              <w:jc w:val="both"/>
              <w:rPr>
                <w:rFonts w:eastAsia="TimesNewRomanPS-BoldMT"/>
                <w:color w:val="FF0000"/>
                <w:sz w:val="24"/>
                <w:lang w:val="sv-SE"/>
              </w:rPr>
            </w:pPr>
            <w:r w:rsidRPr="006E5200">
              <w:rPr>
                <w:rFonts w:eastAsia="TimesNewRomanPS-BoldMT"/>
                <w:color w:val="FF0000"/>
                <w:sz w:val="24"/>
                <w:lang w:val="sv-SE"/>
              </w:rPr>
              <w:t xml:space="preserve"> ( Câu 7)</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lang w:val="sv-SE"/>
              </w:rPr>
            </w:pPr>
            <w:r w:rsidRPr="006E5200">
              <w:rPr>
                <w:rFonts w:eastAsia="TimesNewRomanPS-BoldMT"/>
                <w:sz w:val="24"/>
                <w:lang w:val="sv-SE"/>
              </w:rPr>
              <w:t>Vận dụng tỉ số lượng giác góc nhọn vào bài toán thực tế</w:t>
            </w:r>
          </w:p>
          <w:p w:rsidR="00B2360B" w:rsidRPr="006E5200" w:rsidRDefault="00B2360B" w:rsidP="00AF34F1">
            <w:pPr>
              <w:jc w:val="both"/>
              <w:rPr>
                <w:bCs/>
                <w:color w:val="000000"/>
                <w:sz w:val="22"/>
              </w:rPr>
            </w:pPr>
            <w:r w:rsidRPr="006E5200">
              <w:rPr>
                <w:bCs/>
                <w:color w:val="FF0000"/>
                <w:sz w:val="22"/>
              </w:rPr>
              <w:t>( Câu 10)</w:t>
            </w: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p>
        </w:tc>
      </w:tr>
      <w:tr w:rsidR="00B2360B" w:rsidRPr="006E5200" w:rsidTr="00AF34F1">
        <w:trPr>
          <w:cantSplit/>
          <w:trHeight w:val="758"/>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i/>
                <w:iCs/>
                <w:color w:val="000000"/>
                <w:sz w:val="22"/>
              </w:rPr>
            </w:pPr>
            <w:r w:rsidRPr="006E5200">
              <w:rPr>
                <w:i/>
                <w:iCs/>
                <w:color w:val="000000"/>
                <w:sz w:val="22"/>
              </w:rPr>
              <w:t>Số câu</w:t>
            </w:r>
          </w:p>
          <w:p w:rsidR="00B2360B" w:rsidRPr="006E5200" w:rsidRDefault="00B2360B" w:rsidP="00AF34F1">
            <w:pPr>
              <w:rPr>
                <w:i/>
                <w:iCs/>
                <w:color w:val="000000"/>
                <w:sz w:val="22"/>
              </w:rPr>
            </w:pPr>
            <w:r w:rsidRPr="006E5200">
              <w:rPr>
                <w:i/>
                <w:iCs/>
                <w:color w:val="000000"/>
                <w:sz w:val="22"/>
              </w:rPr>
              <w:t>Số điểm</w:t>
            </w:r>
          </w:p>
          <w:p w:rsidR="00B2360B" w:rsidRPr="006E5200" w:rsidRDefault="00B2360B" w:rsidP="00AF34F1">
            <w:pPr>
              <w:rPr>
                <w:b/>
                <w:bCs/>
                <w:color w:val="000000"/>
                <w:sz w:val="22"/>
              </w:rPr>
            </w:pPr>
            <w:r w:rsidRPr="006E5200">
              <w:rPr>
                <w:i/>
                <w:iCs/>
                <w:color w:val="000000"/>
                <w:sz w:val="22"/>
              </w:rPr>
              <w:t>Tỉ lệ %</w:t>
            </w:r>
          </w:p>
        </w:tc>
        <w:tc>
          <w:tcPr>
            <w:tcW w:w="9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color w:val="000000"/>
                <w:sz w:val="20"/>
                <w:szCs w:val="20"/>
              </w:rPr>
            </w:pPr>
          </w:p>
        </w:tc>
        <w:tc>
          <w:tcPr>
            <w:tcW w:w="117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0"/>
                <w:szCs w:val="20"/>
              </w:rPr>
            </w:pPr>
          </w:p>
        </w:tc>
        <w:tc>
          <w:tcPr>
            <w:tcW w:w="126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color w:val="000000"/>
                <w:sz w:val="20"/>
                <w:szCs w:val="20"/>
              </w:rPr>
            </w:pPr>
          </w:p>
        </w:tc>
        <w:tc>
          <w:tcPr>
            <w:tcW w:w="1439"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0"/>
                <w:szCs w:val="20"/>
              </w:rPr>
            </w:pPr>
          </w:p>
        </w:tc>
        <w:tc>
          <w:tcPr>
            <w:tcW w:w="12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0"/>
                <w:szCs w:val="20"/>
              </w:rPr>
            </w:pPr>
          </w:p>
        </w:tc>
        <w:tc>
          <w:tcPr>
            <w:tcW w:w="198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FF0000"/>
                <w:sz w:val="20"/>
                <w:szCs w:val="20"/>
              </w:rPr>
            </w:pPr>
            <w:r w:rsidRPr="006E5200">
              <w:rPr>
                <w:bCs/>
                <w:color w:val="FF0000"/>
                <w:sz w:val="20"/>
                <w:szCs w:val="20"/>
              </w:rPr>
              <w:t>1</w:t>
            </w:r>
          </w:p>
          <w:p w:rsidR="00B2360B" w:rsidRPr="006E5200" w:rsidRDefault="00B2360B" w:rsidP="00AF34F1">
            <w:pPr>
              <w:jc w:val="center"/>
              <w:rPr>
                <w:bCs/>
                <w:color w:val="FF0000"/>
                <w:sz w:val="20"/>
                <w:szCs w:val="20"/>
              </w:rPr>
            </w:pPr>
            <w:r w:rsidRPr="006E5200">
              <w:rPr>
                <w:bCs/>
                <w:color w:val="FF0000"/>
                <w:sz w:val="20"/>
                <w:szCs w:val="20"/>
              </w:rPr>
              <w:t>2</w:t>
            </w:r>
          </w:p>
          <w:p w:rsidR="00B2360B" w:rsidRPr="006E5200" w:rsidRDefault="00B2360B" w:rsidP="00AF34F1">
            <w:pPr>
              <w:jc w:val="center"/>
              <w:rPr>
                <w:bCs/>
                <w:color w:val="000000"/>
                <w:sz w:val="20"/>
                <w:szCs w:val="20"/>
              </w:rPr>
            </w:pPr>
            <w:r w:rsidRPr="006E5200">
              <w:rPr>
                <w:bCs/>
                <w:color w:val="FF0000"/>
                <w:sz w:val="20"/>
                <w:szCs w:val="20"/>
              </w:rPr>
              <w:t>20%</w:t>
            </w:r>
          </w:p>
        </w:tc>
        <w:tc>
          <w:tcPr>
            <w:tcW w:w="105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FF0000"/>
                <w:sz w:val="20"/>
                <w:szCs w:val="20"/>
              </w:rPr>
            </w:pPr>
            <w:r w:rsidRPr="006E5200">
              <w:rPr>
                <w:bCs/>
                <w:color w:val="FF0000"/>
                <w:sz w:val="20"/>
                <w:szCs w:val="20"/>
              </w:rPr>
              <w:t>1</w:t>
            </w:r>
          </w:p>
          <w:p w:rsidR="00B2360B" w:rsidRPr="006E5200" w:rsidRDefault="00B2360B" w:rsidP="00AF34F1">
            <w:pPr>
              <w:jc w:val="center"/>
              <w:rPr>
                <w:bCs/>
                <w:color w:val="FF0000"/>
                <w:sz w:val="20"/>
                <w:szCs w:val="20"/>
              </w:rPr>
            </w:pPr>
            <w:r w:rsidRPr="006E5200">
              <w:rPr>
                <w:bCs/>
                <w:color w:val="FF0000"/>
                <w:sz w:val="20"/>
                <w:szCs w:val="20"/>
              </w:rPr>
              <w:t>2</w:t>
            </w:r>
          </w:p>
          <w:p w:rsidR="00B2360B" w:rsidRPr="006E5200" w:rsidRDefault="00B2360B" w:rsidP="00AF34F1">
            <w:pPr>
              <w:jc w:val="center"/>
              <w:rPr>
                <w:bCs/>
                <w:color w:val="000000"/>
                <w:sz w:val="20"/>
                <w:szCs w:val="20"/>
              </w:rPr>
            </w:pPr>
            <w:r w:rsidRPr="006E5200">
              <w:rPr>
                <w:bCs/>
                <w:color w:val="FF0000"/>
                <w:sz w:val="20"/>
                <w:szCs w:val="20"/>
              </w:rPr>
              <w:t>20%</w:t>
            </w: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r w:rsidRPr="006E5200">
              <w:rPr>
                <w:bCs/>
                <w:color w:val="FF0000"/>
                <w:sz w:val="22"/>
              </w:rPr>
              <w:t>2</w:t>
            </w:r>
          </w:p>
          <w:p w:rsidR="00B2360B" w:rsidRPr="006E5200" w:rsidRDefault="00B2360B" w:rsidP="00AF34F1">
            <w:pPr>
              <w:rPr>
                <w:bCs/>
                <w:color w:val="FF0000"/>
                <w:sz w:val="22"/>
              </w:rPr>
            </w:pPr>
            <w:r w:rsidRPr="006E5200">
              <w:rPr>
                <w:bCs/>
                <w:color w:val="FF0000"/>
                <w:sz w:val="22"/>
              </w:rPr>
              <w:t>4</w:t>
            </w:r>
          </w:p>
          <w:p w:rsidR="00B2360B" w:rsidRPr="006E5200" w:rsidRDefault="00B2360B" w:rsidP="00AF34F1">
            <w:pPr>
              <w:rPr>
                <w:bCs/>
                <w:color w:val="FF0000"/>
                <w:sz w:val="22"/>
              </w:rPr>
            </w:pPr>
            <w:r w:rsidRPr="006E5200">
              <w:rPr>
                <w:bCs/>
                <w:color w:val="FF0000"/>
                <w:sz w:val="22"/>
              </w:rPr>
              <w:t>40%</w:t>
            </w:r>
          </w:p>
        </w:tc>
      </w:tr>
      <w:tr w:rsidR="00B2360B" w:rsidRPr="00813F00" w:rsidTr="00AF34F1">
        <w:trPr>
          <w:cantSplit/>
          <w:trHeight w:val="774"/>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keepNext/>
              <w:outlineLvl w:val="6"/>
              <w:rPr>
                <w:b/>
                <w:bCs/>
                <w:i/>
                <w:iCs/>
                <w:color w:val="000000"/>
                <w:sz w:val="22"/>
              </w:rPr>
            </w:pPr>
            <w:r w:rsidRPr="006E5200">
              <w:rPr>
                <w:b/>
                <w:bCs/>
                <w:i/>
                <w:iCs/>
                <w:color w:val="000000"/>
                <w:sz w:val="22"/>
              </w:rPr>
              <w:t>Tổng số câu</w:t>
            </w:r>
          </w:p>
          <w:p w:rsidR="00B2360B" w:rsidRPr="006E5200" w:rsidRDefault="00B2360B" w:rsidP="00AF34F1">
            <w:pPr>
              <w:rPr>
                <w:b/>
                <w:bCs/>
                <w:i/>
                <w:iCs/>
                <w:color w:val="000000"/>
                <w:sz w:val="22"/>
              </w:rPr>
            </w:pPr>
            <w:r w:rsidRPr="006E5200">
              <w:rPr>
                <w:b/>
                <w:bCs/>
                <w:i/>
                <w:iCs/>
                <w:color w:val="000000"/>
                <w:sz w:val="22"/>
              </w:rPr>
              <w:t>Tổng số điểm</w:t>
            </w:r>
          </w:p>
          <w:p w:rsidR="00B2360B" w:rsidRPr="006E5200" w:rsidRDefault="00B2360B" w:rsidP="00AF34F1">
            <w:pPr>
              <w:rPr>
                <w:b/>
                <w:bCs/>
                <w:color w:val="000000"/>
                <w:sz w:val="22"/>
              </w:rPr>
            </w:pPr>
            <w:r w:rsidRPr="006E5200">
              <w:rPr>
                <w:b/>
                <w:bCs/>
                <w:i/>
                <w:iCs/>
                <w:color w:val="000000"/>
                <w:sz w:val="22"/>
              </w:rPr>
              <w:t xml:space="preserve">Tỉ lệ </w:t>
            </w:r>
            <w:r w:rsidRPr="006E5200">
              <w:rPr>
                <w:i/>
                <w:iCs/>
                <w:color w:val="000000"/>
                <w:sz w:val="22"/>
              </w:rPr>
              <w:t>%</w:t>
            </w:r>
          </w:p>
        </w:tc>
        <w:tc>
          <w:tcPr>
            <w:tcW w:w="216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3</w:t>
            </w:r>
          </w:p>
          <w:p w:rsidR="00B2360B" w:rsidRPr="006E5200" w:rsidRDefault="00B2360B" w:rsidP="00AF34F1">
            <w:pPr>
              <w:jc w:val="center"/>
              <w:rPr>
                <w:b/>
                <w:bCs/>
                <w:color w:val="FF0000"/>
                <w:sz w:val="20"/>
                <w:szCs w:val="20"/>
              </w:rPr>
            </w:pPr>
            <w:r w:rsidRPr="006E5200">
              <w:rPr>
                <w:b/>
                <w:bCs/>
                <w:color w:val="FF0000"/>
                <w:sz w:val="20"/>
                <w:szCs w:val="20"/>
              </w:rPr>
              <w:t>1,5</w:t>
            </w:r>
          </w:p>
          <w:p w:rsidR="00B2360B" w:rsidRPr="006E5200" w:rsidRDefault="00B2360B" w:rsidP="00AF34F1">
            <w:pPr>
              <w:jc w:val="center"/>
              <w:rPr>
                <w:b/>
                <w:bCs/>
                <w:color w:val="FF0000"/>
                <w:sz w:val="20"/>
                <w:szCs w:val="20"/>
              </w:rPr>
            </w:pPr>
            <w:r w:rsidRPr="006E5200">
              <w:rPr>
                <w:b/>
                <w:bCs/>
                <w:color w:val="FF0000"/>
                <w:sz w:val="20"/>
                <w:szCs w:val="20"/>
              </w:rPr>
              <w:t>15%</w:t>
            </w:r>
          </w:p>
        </w:tc>
        <w:tc>
          <w:tcPr>
            <w:tcW w:w="270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3</w:t>
            </w:r>
          </w:p>
          <w:p w:rsidR="00B2360B" w:rsidRPr="006E5200" w:rsidRDefault="00B2360B" w:rsidP="00AF34F1">
            <w:pPr>
              <w:jc w:val="center"/>
              <w:rPr>
                <w:b/>
                <w:bCs/>
                <w:iCs/>
                <w:color w:val="FF0000"/>
                <w:sz w:val="20"/>
                <w:szCs w:val="20"/>
              </w:rPr>
            </w:pPr>
            <w:r w:rsidRPr="006E5200">
              <w:rPr>
                <w:b/>
                <w:bCs/>
                <w:iCs/>
                <w:color w:val="FF0000"/>
                <w:sz w:val="20"/>
                <w:szCs w:val="20"/>
              </w:rPr>
              <w:t>1,5</w:t>
            </w:r>
          </w:p>
          <w:p w:rsidR="00B2360B" w:rsidRPr="006E5200" w:rsidRDefault="00B2360B" w:rsidP="00AF34F1">
            <w:pPr>
              <w:jc w:val="center"/>
              <w:rPr>
                <w:b/>
                <w:bCs/>
                <w:i/>
                <w:iCs/>
                <w:color w:val="FF0000"/>
                <w:sz w:val="20"/>
                <w:szCs w:val="20"/>
              </w:rPr>
            </w:pPr>
            <w:r w:rsidRPr="006E5200">
              <w:rPr>
                <w:b/>
                <w:bCs/>
                <w:iCs/>
                <w:color w:val="FF0000"/>
                <w:sz w:val="20"/>
                <w:szCs w:val="20"/>
              </w:rPr>
              <w:t>15%</w:t>
            </w: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4</w:t>
            </w:r>
          </w:p>
          <w:p w:rsidR="00B2360B" w:rsidRPr="006E5200" w:rsidRDefault="00B2360B" w:rsidP="00AF34F1">
            <w:pPr>
              <w:jc w:val="center"/>
              <w:rPr>
                <w:b/>
                <w:bCs/>
                <w:color w:val="FF0000"/>
                <w:sz w:val="20"/>
                <w:szCs w:val="20"/>
              </w:rPr>
            </w:pPr>
            <w:r w:rsidRPr="006E5200">
              <w:rPr>
                <w:b/>
                <w:bCs/>
                <w:color w:val="FF0000"/>
                <w:sz w:val="20"/>
                <w:szCs w:val="20"/>
              </w:rPr>
              <w:t>5</w:t>
            </w:r>
          </w:p>
          <w:p w:rsidR="00B2360B" w:rsidRPr="006E5200" w:rsidRDefault="00B2360B" w:rsidP="00AF34F1">
            <w:pPr>
              <w:jc w:val="center"/>
              <w:rPr>
                <w:b/>
                <w:bCs/>
                <w:color w:val="FF0000"/>
                <w:sz w:val="20"/>
                <w:szCs w:val="20"/>
              </w:rPr>
            </w:pPr>
            <w:r w:rsidRPr="006E5200">
              <w:rPr>
                <w:b/>
                <w:bCs/>
                <w:color w:val="FF0000"/>
                <w:sz w:val="20"/>
                <w:szCs w:val="20"/>
              </w:rPr>
              <w:t>50%</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1</w:t>
            </w:r>
          </w:p>
          <w:p w:rsidR="00B2360B" w:rsidRPr="006E5200" w:rsidRDefault="00B2360B" w:rsidP="00AF34F1">
            <w:pPr>
              <w:jc w:val="center"/>
              <w:rPr>
                <w:b/>
                <w:bCs/>
                <w:color w:val="FF0000"/>
                <w:sz w:val="20"/>
                <w:szCs w:val="20"/>
              </w:rPr>
            </w:pPr>
            <w:r w:rsidRPr="006E5200">
              <w:rPr>
                <w:b/>
                <w:bCs/>
                <w:color w:val="FF0000"/>
                <w:sz w:val="20"/>
                <w:szCs w:val="20"/>
              </w:rPr>
              <w:t>2</w:t>
            </w:r>
          </w:p>
          <w:p w:rsidR="00B2360B" w:rsidRPr="006E5200" w:rsidRDefault="00B2360B" w:rsidP="00AF34F1">
            <w:pPr>
              <w:jc w:val="center"/>
              <w:rPr>
                <w:b/>
                <w:bCs/>
                <w:color w:val="FF0000"/>
                <w:sz w:val="20"/>
                <w:szCs w:val="20"/>
              </w:rPr>
            </w:pPr>
            <w:r w:rsidRPr="006E5200">
              <w:rPr>
                <w:b/>
                <w:bCs/>
                <w:color w:val="FF0000"/>
                <w:sz w:val="20"/>
                <w:szCs w:val="20"/>
              </w:rPr>
              <w:t>20%</w:t>
            </w: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11</w:t>
            </w:r>
          </w:p>
          <w:p w:rsidR="00B2360B" w:rsidRPr="006E5200" w:rsidRDefault="00B2360B" w:rsidP="00AF34F1">
            <w:pPr>
              <w:jc w:val="center"/>
              <w:rPr>
                <w:b/>
                <w:bCs/>
                <w:color w:val="FF0000"/>
                <w:sz w:val="20"/>
                <w:szCs w:val="20"/>
              </w:rPr>
            </w:pPr>
            <w:r w:rsidRPr="006E5200">
              <w:rPr>
                <w:b/>
                <w:bCs/>
                <w:color w:val="FF0000"/>
                <w:sz w:val="20"/>
                <w:szCs w:val="20"/>
              </w:rPr>
              <w:t>10</w:t>
            </w:r>
          </w:p>
          <w:p w:rsidR="00B2360B" w:rsidRPr="0077245E" w:rsidRDefault="00B2360B" w:rsidP="00AF34F1">
            <w:pPr>
              <w:jc w:val="center"/>
              <w:rPr>
                <w:b/>
                <w:bCs/>
                <w:color w:val="FF0000"/>
                <w:sz w:val="22"/>
              </w:rPr>
            </w:pPr>
            <w:r w:rsidRPr="006E5200">
              <w:rPr>
                <w:b/>
                <w:bCs/>
                <w:color w:val="FF0000"/>
                <w:sz w:val="20"/>
                <w:szCs w:val="20"/>
              </w:rPr>
              <w:t>100%</w:t>
            </w:r>
          </w:p>
        </w:tc>
      </w:tr>
    </w:tbl>
    <w:p w:rsidR="00B2360B" w:rsidRDefault="00B2360B" w:rsidP="00B2360B">
      <w:pPr>
        <w:tabs>
          <w:tab w:val="left" w:pos="426"/>
          <w:tab w:val="left" w:pos="1985"/>
        </w:tabs>
        <w:ind w:firstLine="720"/>
      </w:pPr>
    </w:p>
    <w:p w:rsidR="00B2360B" w:rsidRPr="006E5200" w:rsidRDefault="00B2360B" w:rsidP="00B2360B">
      <w:pPr>
        <w:jc w:val="both"/>
        <w:rPr>
          <w:szCs w:val="26"/>
        </w:rPr>
      </w:pPr>
      <w:r w:rsidRPr="006E5200">
        <w:rPr>
          <w:b/>
          <w:szCs w:val="26"/>
          <w:u w:val="single"/>
        </w:rPr>
        <w:lastRenderedPageBreak/>
        <w:t>I. PHẦN TRẮC NGHIỆM</w:t>
      </w:r>
      <w:r w:rsidRPr="006E5200">
        <w:rPr>
          <w:b/>
          <w:szCs w:val="26"/>
        </w:rPr>
        <w:t xml:space="preserve">: </w:t>
      </w:r>
      <w:r w:rsidRPr="006E5200">
        <w:rPr>
          <w:i/>
          <w:szCs w:val="26"/>
        </w:rPr>
        <w:t>(3.0 điểm)</w:t>
      </w:r>
      <w:r w:rsidRPr="006E5200">
        <w:rPr>
          <w:szCs w:val="26"/>
        </w:rPr>
        <w:t xml:space="preserve"> </w:t>
      </w:r>
    </w:p>
    <w:p w:rsidR="00B2360B" w:rsidRPr="006E5200" w:rsidRDefault="00B2360B" w:rsidP="00B2360B">
      <w:pPr>
        <w:jc w:val="both"/>
        <w:rPr>
          <w:szCs w:val="26"/>
        </w:rPr>
      </w:pPr>
      <w:r w:rsidRPr="006E5200">
        <w:rPr>
          <w:b/>
          <w:bCs/>
          <w:i/>
          <w:iCs/>
          <w:szCs w:val="26"/>
          <w:u w:val="single"/>
        </w:rPr>
        <w:t>Câu 1</w:t>
      </w:r>
      <w:r w:rsidRPr="006E5200">
        <w:rPr>
          <w:b/>
          <w:bCs/>
          <w:i/>
          <w:iCs/>
          <w:szCs w:val="26"/>
        </w:rPr>
        <w:t>:</w:t>
      </w:r>
      <w:r w:rsidRPr="006E5200">
        <w:rPr>
          <w:b/>
          <w:bCs/>
          <w:iCs/>
          <w:szCs w:val="26"/>
        </w:rPr>
        <w:t xml:space="preserve">  </w:t>
      </w:r>
      <w:r w:rsidRPr="006E5200">
        <w:rPr>
          <w:bCs/>
          <w:iCs/>
          <w:szCs w:val="26"/>
        </w:rPr>
        <w:t>Dựa vào hình 1.</w:t>
      </w:r>
      <w:r w:rsidRPr="006E5200">
        <w:rPr>
          <w:szCs w:val="26"/>
        </w:rPr>
        <w:t xml:space="preserve"> Hãy chọn câu đúng</w:t>
      </w:r>
      <w:r>
        <w:rPr>
          <w:szCs w:val="26"/>
        </w:rPr>
        <w:t>:</w:t>
      </w:r>
    </w:p>
    <w:p w:rsidR="00B2360B" w:rsidRPr="006E5200" w:rsidRDefault="00B2360B" w:rsidP="00B2360B">
      <w:pPr>
        <w:numPr>
          <w:ilvl w:val="0"/>
          <w:numId w:val="14"/>
        </w:numPr>
        <w:jc w:val="both"/>
        <w:rPr>
          <w:szCs w:val="26"/>
        </w:rPr>
      </w:pPr>
      <w:r w:rsidRPr="006E5200">
        <w:rPr>
          <w:szCs w:val="26"/>
        </w:rPr>
        <w:t xml:space="preserve">   BA</w:t>
      </w:r>
      <w:r w:rsidRPr="006E5200">
        <w:rPr>
          <w:szCs w:val="26"/>
          <w:vertAlign w:val="superscript"/>
        </w:rPr>
        <w:t>2</w:t>
      </w:r>
      <w:r w:rsidRPr="006E5200">
        <w:rPr>
          <w:szCs w:val="26"/>
        </w:rPr>
        <w:t xml:space="preserve"> = BC. CH </w:t>
      </w:r>
      <w:r w:rsidRPr="006E5200">
        <w:rPr>
          <w:szCs w:val="26"/>
        </w:rPr>
        <w:tab/>
      </w:r>
      <w:r w:rsidRPr="006E5200">
        <w:rPr>
          <w:szCs w:val="26"/>
        </w:rPr>
        <w:tab/>
      </w:r>
      <w:r w:rsidRPr="006E5200">
        <w:rPr>
          <w:szCs w:val="26"/>
        </w:rPr>
        <w:tab/>
        <w:t xml:space="preserve">          </w:t>
      </w:r>
      <w:r w:rsidRPr="00BB4018">
        <w:rPr>
          <w:b/>
          <w:color w:val="FF0000"/>
          <w:szCs w:val="26"/>
        </w:rPr>
        <w:t>B)</w:t>
      </w:r>
      <w:r w:rsidRPr="00BB4018">
        <w:rPr>
          <w:color w:val="FF0000"/>
          <w:szCs w:val="26"/>
        </w:rPr>
        <w:t xml:space="preserve">    BA</w:t>
      </w:r>
      <w:r w:rsidRPr="00BB4018">
        <w:rPr>
          <w:color w:val="FF0000"/>
          <w:szCs w:val="26"/>
          <w:vertAlign w:val="superscript"/>
        </w:rPr>
        <w:t>2</w:t>
      </w:r>
      <w:r w:rsidRPr="00BB4018">
        <w:rPr>
          <w:color w:val="FF0000"/>
          <w:szCs w:val="26"/>
        </w:rPr>
        <w:t xml:space="preserve"> = BC. BH</w:t>
      </w:r>
    </w:p>
    <w:p w:rsidR="00B2360B" w:rsidRPr="006E5200" w:rsidRDefault="00682FF4" w:rsidP="00B2360B">
      <w:pPr>
        <w:rPr>
          <w:b/>
          <w:szCs w:val="26"/>
          <w:u w:val="single"/>
        </w:rPr>
      </w:pPr>
      <w:r>
        <w:rPr>
          <w:noProof/>
        </w:rPr>
        <w:drawing>
          <wp:anchor distT="0" distB="0" distL="114300" distR="114300" simplePos="0" relativeHeight="251643392" behindDoc="0" locked="0" layoutInCell="1" allowOverlap="1">
            <wp:simplePos x="0" y="0"/>
            <wp:positionH relativeFrom="column">
              <wp:posOffset>4512310</wp:posOffset>
            </wp:positionH>
            <wp:positionV relativeFrom="paragraph">
              <wp:posOffset>147955</wp:posOffset>
            </wp:positionV>
            <wp:extent cx="1708150" cy="1164590"/>
            <wp:effectExtent l="0" t="0" r="0" b="0"/>
            <wp:wrapNone/>
            <wp:docPr id="65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708150" cy="1164590"/>
                    </a:xfrm>
                    <a:prstGeom prst="rect">
                      <a:avLst/>
                    </a:prstGeom>
                    <a:noFill/>
                    <a:ln>
                      <a:noFill/>
                    </a:ln>
                  </pic:spPr>
                </pic:pic>
              </a:graphicData>
            </a:graphic>
            <wp14:sizeRelH relativeFrom="page">
              <wp14:pctWidth>0</wp14:pctWidth>
            </wp14:sizeRelH>
            <wp14:sizeRelV relativeFrom="page">
              <wp14:pctHeight>0</wp14:pctHeight>
            </wp14:sizeRelV>
          </wp:anchor>
        </w:drawing>
      </w:r>
      <w:r w:rsidR="00B2360B" w:rsidRPr="006E5200">
        <w:rPr>
          <w:szCs w:val="26"/>
        </w:rPr>
        <w:t xml:space="preserve">   </w:t>
      </w:r>
      <w:r w:rsidR="00B2360B" w:rsidRPr="006E5200">
        <w:rPr>
          <w:szCs w:val="26"/>
        </w:rPr>
        <w:tab/>
      </w:r>
      <w:r w:rsidR="00B2360B" w:rsidRPr="006E5200">
        <w:rPr>
          <w:b/>
          <w:szCs w:val="26"/>
        </w:rPr>
        <w:t>C)</w:t>
      </w:r>
      <w:r w:rsidR="00B2360B" w:rsidRPr="006E5200">
        <w:rPr>
          <w:szCs w:val="26"/>
        </w:rPr>
        <w:t xml:space="preserve">    BA</w:t>
      </w:r>
      <w:r w:rsidR="00B2360B" w:rsidRPr="006E5200">
        <w:rPr>
          <w:szCs w:val="26"/>
          <w:vertAlign w:val="superscript"/>
        </w:rPr>
        <w:t>2</w:t>
      </w:r>
      <w:r w:rsidR="00B2360B" w:rsidRPr="006E5200">
        <w:rPr>
          <w:szCs w:val="26"/>
        </w:rPr>
        <w:t xml:space="preserve"> = BC</w:t>
      </w:r>
      <w:r w:rsidR="00B2360B" w:rsidRPr="006E5200">
        <w:rPr>
          <w:szCs w:val="26"/>
          <w:vertAlign w:val="superscript"/>
        </w:rPr>
        <w:t>2</w:t>
      </w:r>
      <w:r w:rsidR="00B2360B" w:rsidRPr="006E5200">
        <w:rPr>
          <w:szCs w:val="26"/>
        </w:rPr>
        <w:t xml:space="preserve"> + AC</w:t>
      </w:r>
      <w:r w:rsidR="00B2360B" w:rsidRPr="006E5200">
        <w:rPr>
          <w:szCs w:val="26"/>
          <w:vertAlign w:val="superscript"/>
        </w:rPr>
        <w:t>2</w:t>
      </w:r>
      <w:r w:rsidR="00B2360B" w:rsidRPr="006E5200">
        <w:rPr>
          <w:szCs w:val="26"/>
        </w:rPr>
        <w:tab/>
      </w:r>
      <w:r w:rsidR="00B2360B" w:rsidRPr="006E5200">
        <w:rPr>
          <w:szCs w:val="26"/>
        </w:rPr>
        <w:tab/>
      </w:r>
      <w:r w:rsidR="00B2360B" w:rsidRPr="006E5200">
        <w:rPr>
          <w:szCs w:val="26"/>
        </w:rPr>
        <w:tab/>
        <w:t xml:space="preserve">          </w:t>
      </w:r>
      <w:r w:rsidR="00B2360B" w:rsidRPr="006E5200">
        <w:rPr>
          <w:b/>
          <w:szCs w:val="26"/>
        </w:rPr>
        <w:t>D)</w:t>
      </w:r>
      <w:r w:rsidR="00B2360B" w:rsidRPr="006E5200">
        <w:rPr>
          <w:szCs w:val="26"/>
        </w:rPr>
        <w:t xml:space="preserve">    </w:t>
      </w:r>
      <w:r w:rsidR="00B2360B">
        <w:rPr>
          <w:szCs w:val="26"/>
        </w:rPr>
        <w:t>AB</w:t>
      </w:r>
      <w:r w:rsidR="00B2360B" w:rsidRPr="006E5200">
        <w:rPr>
          <w:szCs w:val="26"/>
          <w:vertAlign w:val="superscript"/>
        </w:rPr>
        <w:t>2</w:t>
      </w:r>
      <w:r w:rsidR="00B2360B" w:rsidRPr="006E5200">
        <w:rPr>
          <w:szCs w:val="26"/>
        </w:rPr>
        <w:t xml:space="preserve"> = </w:t>
      </w:r>
      <w:r w:rsidR="00B2360B">
        <w:rPr>
          <w:szCs w:val="26"/>
        </w:rPr>
        <w:t>CB</w:t>
      </w:r>
      <w:r w:rsidR="00B2360B" w:rsidRPr="006E5200">
        <w:rPr>
          <w:szCs w:val="26"/>
          <w:vertAlign w:val="superscript"/>
        </w:rPr>
        <w:t>2</w:t>
      </w:r>
      <w:r w:rsidR="00B2360B" w:rsidRPr="006E5200">
        <w:rPr>
          <w:szCs w:val="26"/>
        </w:rPr>
        <w:t xml:space="preserve"> + AC</w:t>
      </w:r>
      <w:r w:rsidR="00B2360B" w:rsidRPr="006E5200">
        <w:rPr>
          <w:szCs w:val="26"/>
          <w:vertAlign w:val="superscript"/>
        </w:rPr>
        <w:t>2</w:t>
      </w:r>
    </w:p>
    <w:p w:rsidR="00B2360B" w:rsidRPr="006E5200" w:rsidRDefault="00B2360B" w:rsidP="00B2360B">
      <w:pPr>
        <w:rPr>
          <w:i/>
          <w:szCs w:val="26"/>
        </w:rPr>
      </w:pPr>
    </w:p>
    <w:p w:rsidR="00B2360B" w:rsidRPr="006E5200" w:rsidRDefault="00B2360B" w:rsidP="00B2360B">
      <w:pPr>
        <w:rPr>
          <w:szCs w:val="26"/>
        </w:rPr>
      </w:pPr>
      <w:r w:rsidRPr="006E5200">
        <w:rPr>
          <w:b/>
          <w:bCs/>
          <w:i/>
          <w:iCs/>
          <w:szCs w:val="26"/>
          <w:u w:val="single"/>
        </w:rPr>
        <w:t>Câu 2</w:t>
      </w:r>
      <w:r w:rsidRPr="006E5200">
        <w:rPr>
          <w:b/>
          <w:bCs/>
          <w:i/>
          <w:iCs/>
          <w:szCs w:val="26"/>
        </w:rPr>
        <w:t>:</w:t>
      </w:r>
      <w:r w:rsidRPr="006E5200">
        <w:rPr>
          <w:b/>
          <w:bCs/>
          <w:iCs/>
          <w:szCs w:val="26"/>
        </w:rPr>
        <w:t xml:space="preserve">  </w:t>
      </w:r>
      <w:r w:rsidRPr="006E5200">
        <w:rPr>
          <w:bCs/>
          <w:iCs/>
          <w:szCs w:val="26"/>
        </w:rPr>
        <w:t>Dựa vào hình 1.</w:t>
      </w:r>
    </w:p>
    <w:p w:rsidR="00B2360B" w:rsidRPr="006E5200" w:rsidRDefault="00B2360B" w:rsidP="00B2360B">
      <w:pPr>
        <w:ind w:firstLine="720"/>
        <w:rPr>
          <w:szCs w:val="26"/>
        </w:rPr>
      </w:pPr>
      <w:r w:rsidRPr="006E5200">
        <w:rPr>
          <w:szCs w:val="26"/>
        </w:rPr>
        <w:t xml:space="preserve">  </w:t>
      </w:r>
      <w:r w:rsidRPr="006E5200">
        <w:rPr>
          <w:szCs w:val="26"/>
          <w:lang w:val="pt-BR"/>
        </w:rPr>
        <w:t>Độ dài của đoạn thẳng AH bằng:</w:t>
      </w:r>
    </w:p>
    <w:p w:rsidR="00B2360B" w:rsidRPr="006E5200" w:rsidRDefault="00B2360B" w:rsidP="00B2360B">
      <w:pPr>
        <w:ind w:firstLine="720"/>
        <w:rPr>
          <w:szCs w:val="26"/>
          <w:lang w:val="pt-BR"/>
        </w:rPr>
      </w:pPr>
      <w:r w:rsidRPr="006E5200">
        <w:rPr>
          <w:b/>
          <w:szCs w:val="26"/>
          <w:lang w:val="pt-BR"/>
        </w:rPr>
        <w:t>A)</w:t>
      </w:r>
      <w:r w:rsidRPr="006E5200">
        <w:rPr>
          <w:szCs w:val="26"/>
          <w:lang w:val="pt-BR"/>
        </w:rPr>
        <w:t xml:space="preserve">  AB.AC</w:t>
      </w:r>
      <w:r w:rsidRPr="006E5200">
        <w:rPr>
          <w:szCs w:val="26"/>
          <w:lang w:val="pt-BR"/>
        </w:rPr>
        <w:tab/>
      </w:r>
      <w:r w:rsidRPr="006E5200">
        <w:rPr>
          <w:szCs w:val="26"/>
          <w:lang w:val="pt-BR"/>
        </w:rPr>
        <w:tab/>
      </w:r>
      <w:r w:rsidRPr="006E5200">
        <w:rPr>
          <w:szCs w:val="26"/>
          <w:lang w:val="pt-BR"/>
        </w:rPr>
        <w:tab/>
      </w:r>
      <w:r w:rsidRPr="006E5200">
        <w:rPr>
          <w:szCs w:val="26"/>
          <w:lang w:val="pt-BR"/>
        </w:rPr>
        <w:tab/>
      </w:r>
      <w:r w:rsidRPr="006E5200">
        <w:rPr>
          <w:b/>
          <w:szCs w:val="26"/>
          <w:lang w:val="pt-BR"/>
        </w:rPr>
        <w:t>B)</w:t>
      </w:r>
      <w:r w:rsidRPr="006E5200">
        <w:rPr>
          <w:szCs w:val="26"/>
          <w:lang w:val="pt-BR"/>
        </w:rPr>
        <w:t xml:space="preserve">  BC.HB</w:t>
      </w:r>
    </w:p>
    <w:p w:rsidR="00B2360B" w:rsidRPr="006E5200" w:rsidRDefault="00B2360B" w:rsidP="00B2360B">
      <w:pPr>
        <w:tabs>
          <w:tab w:val="left" w:pos="720"/>
          <w:tab w:val="left" w:pos="1440"/>
          <w:tab w:val="left" w:pos="2160"/>
          <w:tab w:val="left" w:pos="2880"/>
          <w:tab w:val="left" w:pos="3600"/>
          <w:tab w:val="left" w:pos="4320"/>
          <w:tab w:val="left" w:pos="6465"/>
        </w:tabs>
        <w:rPr>
          <w:szCs w:val="26"/>
          <w:lang w:val="pt-BR"/>
        </w:rPr>
      </w:pPr>
      <w:r w:rsidRPr="006E5200">
        <w:rPr>
          <w:szCs w:val="26"/>
          <w:lang w:val="pt-BR"/>
        </w:rPr>
        <w:tab/>
      </w:r>
      <w:r w:rsidRPr="006E5200">
        <w:rPr>
          <w:b/>
          <w:szCs w:val="26"/>
          <w:lang w:val="pt-BR"/>
        </w:rPr>
        <w:t>C)</w:t>
      </w:r>
      <w:r w:rsidRPr="006E5200">
        <w:rPr>
          <w:szCs w:val="26"/>
          <w:lang w:val="pt-BR"/>
        </w:rPr>
        <w:t xml:space="preserve">  </w:t>
      </w:r>
      <m:oMath>
        <m:rad>
          <m:radPr>
            <m:degHide m:val="1"/>
            <m:ctrlPr>
              <w:rPr>
                <w:rFonts w:ascii="Cambria Math" w:hAnsi="Cambria Math"/>
                <w:i/>
                <w:szCs w:val="26"/>
              </w:rPr>
            </m:ctrlPr>
          </m:radPr>
          <m:deg/>
          <m:e>
            <m:r>
              <w:rPr>
                <w:rFonts w:ascii="Cambria Math"/>
                <w:szCs w:val="26"/>
              </w:rPr>
              <m:t>HB.HC</m:t>
            </m:r>
          </m:e>
        </m:rad>
      </m:oMath>
      <w:r w:rsidRPr="006E5200">
        <w:rPr>
          <w:szCs w:val="26"/>
          <w:lang w:val="pt-BR"/>
        </w:rPr>
        <w:tab/>
      </w:r>
      <w:r w:rsidRPr="006E5200">
        <w:rPr>
          <w:szCs w:val="26"/>
          <w:lang w:val="pt-BR"/>
        </w:rPr>
        <w:tab/>
      </w:r>
      <w:r w:rsidRPr="006E5200">
        <w:rPr>
          <w:szCs w:val="26"/>
          <w:lang w:val="pt-BR"/>
        </w:rPr>
        <w:tab/>
      </w:r>
      <w:r w:rsidRPr="006E5200">
        <w:rPr>
          <w:szCs w:val="26"/>
          <w:lang w:val="pt-BR"/>
        </w:rPr>
        <w:tab/>
      </w:r>
      <w:r w:rsidRPr="006E5200">
        <w:rPr>
          <w:b/>
          <w:szCs w:val="26"/>
          <w:lang w:val="pt-BR"/>
        </w:rPr>
        <w:t>D)</w:t>
      </w:r>
      <w:r w:rsidRPr="006E5200">
        <w:rPr>
          <w:szCs w:val="26"/>
          <w:lang w:val="pt-BR"/>
        </w:rPr>
        <w:t xml:space="preserve">  BC.HC</w:t>
      </w:r>
    </w:p>
    <w:p w:rsidR="00B2360B" w:rsidRPr="006E5200" w:rsidRDefault="00B2360B" w:rsidP="00B2360B">
      <w:pPr>
        <w:tabs>
          <w:tab w:val="left" w:pos="720"/>
          <w:tab w:val="left" w:pos="1440"/>
          <w:tab w:val="left" w:pos="2160"/>
          <w:tab w:val="left" w:pos="2880"/>
          <w:tab w:val="left" w:pos="3600"/>
          <w:tab w:val="left" w:pos="4320"/>
          <w:tab w:val="left" w:pos="6465"/>
        </w:tabs>
        <w:rPr>
          <w:szCs w:val="26"/>
          <w:lang w:val="pt-BR"/>
        </w:rPr>
      </w:pPr>
    </w:p>
    <w:p w:rsidR="00B2360B" w:rsidRPr="006E5200" w:rsidRDefault="00B2360B" w:rsidP="00B2360B">
      <w:pPr>
        <w:jc w:val="both"/>
        <w:rPr>
          <w:szCs w:val="26"/>
        </w:rPr>
      </w:pPr>
      <w:r w:rsidRPr="006E5200">
        <w:rPr>
          <w:b/>
          <w:bCs/>
          <w:i/>
          <w:iCs/>
          <w:szCs w:val="26"/>
          <w:u w:val="single"/>
        </w:rPr>
        <w:t>Câu 3</w:t>
      </w:r>
      <w:r w:rsidRPr="006E5200">
        <w:rPr>
          <w:b/>
          <w:bCs/>
          <w:i/>
          <w:iCs/>
          <w:szCs w:val="26"/>
        </w:rPr>
        <w:t>:</w:t>
      </w:r>
      <w:r w:rsidRPr="006E5200">
        <w:rPr>
          <w:b/>
          <w:bCs/>
          <w:iCs/>
          <w:szCs w:val="26"/>
        </w:rPr>
        <w:t xml:space="preserve">  </w:t>
      </w:r>
      <w:r w:rsidRPr="006E5200">
        <w:rPr>
          <w:bCs/>
          <w:iCs/>
          <w:szCs w:val="26"/>
        </w:rPr>
        <w:t>Dựa vào hình 1.</w:t>
      </w:r>
      <w:r w:rsidRPr="006E5200">
        <w:rPr>
          <w:szCs w:val="26"/>
        </w:rPr>
        <w:t xml:space="preserve"> Hãy chọn câu đúng:</w:t>
      </w:r>
    </w:p>
    <w:p w:rsidR="00B2360B" w:rsidRPr="006E5200" w:rsidRDefault="00B2360B" w:rsidP="00B2360B">
      <w:pPr>
        <w:jc w:val="both"/>
        <w:rPr>
          <w:szCs w:val="26"/>
        </w:rPr>
      </w:pPr>
      <w:r w:rsidRPr="006E5200">
        <w:rPr>
          <w:szCs w:val="26"/>
        </w:rPr>
        <w:tab/>
      </w:r>
      <w:r w:rsidRPr="006E5200">
        <w:rPr>
          <w:b/>
          <w:szCs w:val="26"/>
        </w:rPr>
        <w:t>A)</w:t>
      </w:r>
      <w:r w:rsidRPr="006E5200">
        <w:rPr>
          <w:szCs w:val="26"/>
        </w:rPr>
        <w:t xml:space="preserve">    </w:t>
      </w:r>
      <m:oMath>
        <m:r>
          <w:rPr>
            <w:rFonts w:ascii="Cambria Math" w:hAnsi="Cambria Math"/>
            <w:sz w:val="24"/>
          </w:rPr>
          <m:t>A</m:t>
        </m:r>
        <m:sSup>
          <m:sSupPr>
            <m:ctrlPr>
              <w:rPr>
                <w:rFonts w:ascii="Cambria Math" w:hAnsi="Cambria Math"/>
                <w:i/>
                <w:sz w:val="24"/>
              </w:rPr>
            </m:ctrlPr>
          </m:sSupPr>
          <m:e>
            <m:r>
              <w:rPr>
                <w:rFonts w:ascii="Cambria Math" w:hAnsi="Cambria Math"/>
                <w:sz w:val="24"/>
              </w:rPr>
              <m:t>H</m:t>
            </m:r>
          </m:e>
          <m:sup>
            <m:r>
              <w:rPr>
                <w:rFonts w:ascii="Cambria Math" w:hAnsi="Cambria Math"/>
                <w:sz w:val="24"/>
              </w:rPr>
              <m:t>2</m:t>
            </m:r>
          </m:sup>
        </m:sSup>
        <m:r>
          <w:rPr>
            <w:rFonts w:ascii="Cambria Math" w:hAnsi="Cambria Math"/>
            <w:sz w:val="24"/>
          </w:rPr>
          <m:t>=BH.BC</m:t>
        </m:r>
      </m:oMath>
      <w:r w:rsidRPr="006E5200">
        <w:rPr>
          <w:szCs w:val="26"/>
        </w:rPr>
        <w:t xml:space="preserve"> </w:t>
      </w:r>
      <w:r w:rsidRPr="006E5200">
        <w:rPr>
          <w:szCs w:val="26"/>
        </w:rPr>
        <w:tab/>
      </w:r>
      <w:r w:rsidRPr="006E5200">
        <w:rPr>
          <w:szCs w:val="26"/>
        </w:rPr>
        <w:tab/>
      </w:r>
      <w:r w:rsidRPr="006E5200">
        <w:rPr>
          <w:szCs w:val="26"/>
        </w:rPr>
        <w:tab/>
        <w:t xml:space="preserve">           </w:t>
      </w:r>
      <w:r w:rsidRPr="006E5200">
        <w:rPr>
          <w:b/>
          <w:szCs w:val="26"/>
        </w:rPr>
        <w:t>B)</w:t>
      </w:r>
      <w:r w:rsidRPr="006E5200">
        <w:rPr>
          <w:szCs w:val="26"/>
        </w:rPr>
        <w:t xml:space="preserve">    </w:t>
      </w:r>
      <m:oMath>
        <m:r>
          <w:rPr>
            <w:rFonts w:ascii="Cambria Math" w:hAnsi=".VnTime"/>
            <w:sz w:val="24"/>
          </w:rPr>
          <m:t>A</m:t>
        </m:r>
        <m:sSup>
          <m:sSupPr>
            <m:ctrlPr>
              <w:rPr>
                <w:rFonts w:ascii="Cambria Math" w:hAnsi=".VnTime"/>
                <w:i/>
                <w:sz w:val="24"/>
              </w:rPr>
            </m:ctrlPr>
          </m:sSupPr>
          <m:e>
            <m:r>
              <w:rPr>
                <w:rFonts w:ascii="Cambria Math" w:hAnsi=".VnTime"/>
                <w:sz w:val="24"/>
              </w:rPr>
              <m:t>H</m:t>
            </m:r>
          </m:e>
          <m:sup>
            <m:r>
              <w:rPr>
                <w:rFonts w:ascii="Cambria Math" w:hAnsi=".VnTime"/>
                <w:sz w:val="24"/>
              </w:rPr>
              <m:t>2</m:t>
            </m:r>
          </m:sup>
        </m:sSup>
        <m:r>
          <w:rPr>
            <w:rFonts w:ascii="Cambria Math" w:hAnsi=".VnTime"/>
            <w:sz w:val="24"/>
          </w:rPr>
          <m:t>=AB.AC</m:t>
        </m:r>
      </m:oMath>
      <w:r w:rsidRPr="006E5200">
        <w:rPr>
          <w:szCs w:val="26"/>
        </w:rPr>
        <w:tab/>
      </w:r>
    </w:p>
    <w:p w:rsidR="00B2360B" w:rsidRPr="006E5200" w:rsidRDefault="00B2360B" w:rsidP="00B2360B">
      <w:pPr>
        <w:jc w:val="both"/>
        <w:rPr>
          <w:rFonts w:ascii="Arial" w:hAnsi="Arial" w:cs="Arial"/>
          <w:szCs w:val="26"/>
        </w:rPr>
      </w:pPr>
      <w:r w:rsidRPr="006E5200">
        <w:rPr>
          <w:szCs w:val="26"/>
        </w:rPr>
        <w:tab/>
      </w:r>
      <w:r w:rsidRPr="00BB4018">
        <w:rPr>
          <w:b/>
          <w:szCs w:val="26"/>
        </w:rPr>
        <w:t>C)</w:t>
      </w:r>
      <w:r w:rsidRPr="00BB4018">
        <w:rPr>
          <w:szCs w:val="26"/>
        </w:rPr>
        <w:t xml:space="preserve">    </w:t>
      </w:r>
      <m:oMath>
        <m:r>
          <w:rPr>
            <w:rFonts w:ascii="Cambria Math" w:hAnsi=".VnTime"/>
            <w:sz w:val="24"/>
          </w:rPr>
          <m:t>A</m:t>
        </m:r>
        <m:sSup>
          <m:sSupPr>
            <m:ctrlPr>
              <w:rPr>
                <w:rFonts w:ascii="Cambria Math" w:hAnsi=".VnTime"/>
                <w:i/>
                <w:sz w:val="24"/>
              </w:rPr>
            </m:ctrlPr>
          </m:sSupPr>
          <m:e>
            <m:r>
              <w:rPr>
                <w:rFonts w:ascii="Cambria Math" w:hAnsi=".VnTime"/>
                <w:sz w:val="24"/>
              </w:rPr>
              <m:t>B</m:t>
            </m:r>
          </m:e>
          <m:sup>
            <m:r>
              <w:rPr>
                <w:rFonts w:ascii="Cambria Math" w:hAnsi=".VnTime"/>
                <w:sz w:val="24"/>
              </w:rPr>
              <m:t>2</m:t>
            </m:r>
          </m:sup>
        </m:sSup>
        <m:r>
          <w:rPr>
            <w:rFonts w:ascii="Cambria Math" w:hAnsi=".VnTime"/>
            <w:sz w:val="24"/>
          </w:rPr>
          <m:t>=AH.BC</m:t>
        </m:r>
      </m:oMath>
      <w:r w:rsidRPr="00BB4018">
        <w:rPr>
          <w:szCs w:val="26"/>
        </w:rPr>
        <w:tab/>
      </w:r>
      <w:r w:rsidRPr="006E5200">
        <w:rPr>
          <w:szCs w:val="26"/>
        </w:rPr>
        <w:tab/>
      </w:r>
      <w:r w:rsidRPr="006E5200">
        <w:rPr>
          <w:szCs w:val="26"/>
        </w:rPr>
        <w:tab/>
      </w:r>
      <w:r w:rsidRPr="00BB4018">
        <w:rPr>
          <w:color w:val="FF0000"/>
          <w:szCs w:val="26"/>
        </w:rPr>
        <w:t xml:space="preserve">           </w:t>
      </w:r>
      <w:r w:rsidRPr="00BB4018">
        <w:rPr>
          <w:b/>
          <w:color w:val="FF0000"/>
          <w:szCs w:val="26"/>
        </w:rPr>
        <w:t>D)</w:t>
      </w:r>
      <w:r w:rsidRPr="00BB4018">
        <w:rPr>
          <w:color w:val="FF0000"/>
          <w:szCs w:val="26"/>
        </w:rPr>
        <w:t xml:space="preserve">    </w:t>
      </w:r>
      <m:oMath>
        <m:r>
          <w:rPr>
            <w:rFonts w:ascii="Cambria Math" w:hAnsi=".VnTime"/>
            <w:sz w:val="24"/>
          </w:rPr>
          <m:t>A</m:t>
        </m:r>
        <m:sSup>
          <m:sSupPr>
            <m:ctrlPr>
              <w:rPr>
                <w:rFonts w:ascii="Cambria Math" w:hAnsi=".VnTime"/>
                <w:i/>
                <w:sz w:val="24"/>
              </w:rPr>
            </m:ctrlPr>
          </m:sSupPr>
          <m:e>
            <m:r>
              <w:rPr>
                <w:rFonts w:ascii="Cambria Math" w:hAnsi=".VnTime"/>
                <w:sz w:val="24"/>
              </w:rPr>
              <m:t>H</m:t>
            </m:r>
          </m:e>
          <m:sup>
            <m:r>
              <w:rPr>
                <w:rFonts w:ascii="Cambria Math" w:hAnsi=".VnTime"/>
                <w:sz w:val="24"/>
              </w:rPr>
              <m:t>2</m:t>
            </m:r>
          </m:sup>
        </m:sSup>
        <m:r>
          <w:rPr>
            <w:rFonts w:ascii="Cambria Math" w:hAnsi=".VnTime"/>
            <w:sz w:val="24"/>
          </w:rPr>
          <m:t>=HB.HC</m:t>
        </m:r>
      </m:oMath>
    </w:p>
    <w:p w:rsidR="00B2360B" w:rsidRPr="006E5200" w:rsidRDefault="00B2360B" w:rsidP="00B2360B">
      <w:pPr>
        <w:jc w:val="both"/>
        <w:rPr>
          <w:szCs w:val="26"/>
        </w:rPr>
      </w:pPr>
      <w:r w:rsidRPr="006E5200">
        <w:rPr>
          <w:b/>
          <w:bCs/>
          <w:i/>
          <w:iCs/>
          <w:szCs w:val="26"/>
          <w:u w:val="single"/>
        </w:rPr>
        <w:t>Câu 4</w:t>
      </w:r>
      <w:r w:rsidRPr="006E5200">
        <w:rPr>
          <w:b/>
          <w:bCs/>
          <w:i/>
          <w:iCs/>
          <w:szCs w:val="26"/>
        </w:rPr>
        <w:t>:</w:t>
      </w:r>
      <w:r w:rsidRPr="006E5200">
        <w:rPr>
          <w:b/>
          <w:bCs/>
          <w:iCs/>
          <w:szCs w:val="26"/>
        </w:rPr>
        <w:t xml:space="preserve">  </w:t>
      </w:r>
      <w:r w:rsidRPr="006E5200">
        <w:rPr>
          <w:bCs/>
          <w:iCs/>
          <w:szCs w:val="26"/>
        </w:rPr>
        <w:t>Hãy chọn câu đúng</w:t>
      </w:r>
      <w:r>
        <w:rPr>
          <w:bCs/>
          <w:iCs/>
          <w:szCs w:val="26"/>
        </w:rPr>
        <w:t>:</w:t>
      </w:r>
    </w:p>
    <w:p w:rsidR="00B2360B" w:rsidRPr="006E5200" w:rsidRDefault="00B2360B" w:rsidP="00B2360B">
      <w:pPr>
        <w:jc w:val="both"/>
        <w:rPr>
          <w:szCs w:val="26"/>
        </w:rPr>
      </w:pPr>
      <w:r w:rsidRPr="006E5200">
        <w:rPr>
          <w:szCs w:val="26"/>
        </w:rPr>
        <w:tab/>
      </w:r>
      <w:r w:rsidRPr="006E5200">
        <w:rPr>
          <w:b/>
          <w:szCs w:val="26"/>
        </w:rPr>
        <w:t>A)</w:t>
      </w:r>
      <w:r w:rsidRPr="006E5200">
        <w:rPr>
          <w:szCs w:val="26"/>
        </w:rPr>
        <w:t xml:space="preserve">    sin37</w:t>
      </w:r>
      <w:r w:rsidRPr="006E5200">
        <w:rPr>
          <w:szCs w:val="26"/>
          <w:vertAlign w:val="superscript"/>
        </w:rPr>
        <w:t>0</w:t>
      </w:r>
      <w:r w:rsidRPr="006E5200">
        <w:rPr>
          <w:szCs w:val="26"/>
        </w:rPr>
        <w:t xml:space="preserve"> = sin53</w:t>
      </w:r>
      <w:r w:rsidRPr="006E5200">
        <w:rPr>
          <w:szCs w:val="26"/>
          <w:vertAlign w:val="superscript"/>
        </w:rPr>
        <w:t xml:space="preserve">0 </w:t>
      </w:r>
      <w:r w:rsidRPr="006E5200">
        <w:rPr>
          <w:szCs w:val="26"/>
        </w:rPr>
        <w:tab/>
      </w:r>
      <w:r w:rsidRPr="006E5200">
        <w:rPr>
          <w:szCs w:val="26"/>
        </w:rPr>
        <w:tab/>
      </w:r>
      <w:r w:rsidRPr="006E5200">
        <w:rPr>
          <w:szCs w:val="26"/>
        </w:rPr>
        <w:tab/>
      </w:r>
      <w:r w:rsidRPr="006E5200">
        <w:rPr>
          <w:szCs w:val="26"/>
        </w:rPr>
        <w:tab/>
      </w:r>
      <w:r w:rsidRPr="00BB4018">
        <w:rPr>
          <w:color w:val="FF0000"/>
          <w:szCs w:val="26"/>
        </w:rPr>
        <w:t xml:space="preserve">           </w:t>
      </w:r>
      <w:r w:rsidRPr="00BB4018">
        <w:rPr>
          <w:b/>
          <w:color w:val="FF0000"/>
          <w:szCs w:val="26"/>
        </w:rPr>
        <w:t>B)</w:t>
      </w:r>
      <w:r w:rsidRPr="00BB4018">
        <w:rPr>
          <w:color w:val="FF0000"/>
          <w:szCs w:val="26"/>
        </w:rPr>
        <w:t xml:space="preserve">    cos37</w:t>
      </w:r>
      <w:r w:rsidRPr="00BB4018">
        <w:rPr>
          <w:color w:val="FF0000"/>
          <w:szCs w:val="26"/>
          <w:vertAlign w:val="superscript"/>
        </w:rPr>
        <w:t>0</w:t>
      </w:r>
      <w:r w:rsidRPr="00BB4018">
        <w:rPr>
          <w:color w:val="FF0000"/>
          <w:szCs w:val="26"/>
        </w:rPr>
        <w:t xml:space="preserve"> = sin53</w:t>
      </w:r>
      <w:r w:rsidRPr="00BB4018">
        <w:rPr>
          <w:color w:val="FF0000"/>
          <w:szCs w:val="26"/>
          <w:vertAlign w:val="superscript"/>
        </w:rPr>
        <w:t>0</w:t>
      </w:r>
      <w:r w:rsidRPr="00BB4018">
        <w:rPr>
          <w:color w:val="FF0000"/>
          <w:szCs w:val="26"/>
        </w:rPr>
        <w:tab/>
        <w:t xml:space="preserve"> </w:t>
      </w:r>
    </w:p>
    <w:p w:rsidR="00B2360B" w:rsidRPr="006E5200" w:rsidRDefault="00B2360B" w:rsidP="00B2360B">
      <w:pPr>
        <w:jc w:val="both"/>
        <w:rPr>
          <w:szCs w:val="26"/>
        </w:rPr>
      </w:pPr>
      <w:r w:rsidRPr="006E5200">
        <w:rPr>
          <w:szCs w:val="26"/>
        </w:rPr>
        <w:tab/>
      </w:r>
      <w:r w:rsidRPr="006E5200">
        <w:rPr>
          <w:b/>
          <w:szCs w:val="26"/>
        </w:rPr>
        <w:t>C)</w:t>
      </w:r>
      <w:r w:rsidRPr="006E5200">
        <w:rPr>
          <w:szCs w:val="26"/>
        </w:rPr>
        <w:t xml:space="preserve">    tan37</w:t>
      </w:r>
      <w:r w:rsidRPr="006E5200">
        <w:rPr>
          <w:szCs w:val="26"/>
          <w:vertAlign w:val="superscript"/>
        </w:rPr>
        <w:t>0</w:t>
      </w:r>
      <w:r w:rsidRPr="006E5200">
        <w:rPr>
          <w:szCs w:val="26"/>
        </w:rPr>
        <w:t xml:space="preserve"> = cot37</w:t>
      </w:r>
      <w:r w:rsidRPr="006E5200">
        <w:rPr>
          <w:szCs w:val="26"/>
          <w:vertAlign w:val="superscript"/>
        </w:rPr>
        <w:t xml:space="preserve">0  </w:t>
      </w:r>
      <w:r w:rsidRPr="006E5200">
        <w:rPr>
          <w:szCs w:val="26"/>
        </w:rPr>
        <w:t xml:space="preserve">  </w:t>
      </w:r>
      <w:r w:rsidRPr="006E5200">
        <w:rPr>
          <w:szCs w:val="26"/>
        </w:rPr>
        <w:tab/>
      </w:r>
      <w:r w:rsidRPr="006E5200">
        <w:rPr>
          <w:szCs w:val="26"/>
        </w:rPr>
        <w:tab/>
      </w:r>
      <w:r w:rsidRPr="006E5200">
        <w:rPr>
          <w:szCs w:val="26"/>
        </w:rPr>
        <w:tab/>
        <w:t xml:space="preserve">           </w:t>
      </w:r>
      <w:r w:rsidRPr="006E5200">
        <w:rPr>
          <w:b/>
          <w:szCs w:val="26"/>
        </w:rPr>
        <w:t>D)</w:t>
      </w:r>
      <w:r w:rsidRPr="006E5200">
        <w:rPr>
          <w:szCs w:val="26"/>
        </w:rPr>
        <w:t xml:space="preserve">    cot37</w:t>
      </w:r>
      <w:r w:rsidRPr="006E5200">
        <w:rPr>
          <w:szCs w:val="26"/>
          <w:vertAlign w:val="superscript"/>
        </w:rPr>
        <w:t xml:space="preserve">0 </w:t>
      </w:r>
      <w:r w:rsidRPr="006E5200">
        <w:rPr>
          <w:szCs w:val="26"/>
        </w:rPr>
        <w:t>= cot53</w:t>
      </w:r>
      <w:r w:rsidRPr="006E5200">
        <w:rPr>
          <w:szCs w:val="26"/>
          <w:vertAlign w:val="superscript"/>
        </w:rPr>
        <w:t xml:space="preserve">0 </w:t>
      </w:r>
    </w:p>
    <w:p w:rsidR="00B2360B" w:rsidRPr="006E5200" w:rsidRDefault="00B2360B" w:rsidP="00B2360B">
      <w:pPr>
        <w:jc w:val="both"/>
        <w:rPr>
          <w:szCs w:val="26"/>
        </w:rPr>
      </w:pPr>
      <w:r w:rsidRPr="006E5200">
        <w:rPr>
          <w:b/>
          <w:bCs/>
          <w:i/>
          <w:iCs/>
          <w:szCs w:val="26"/>
          <w:u w:val="single"/>
        </w:rPr>
        <w:t>Câu 5</w:t>
      </w:r>
      <w:r w:rsidRPr="006E5200">
        <w:rPr>
          <w:b/>
          <w:bCs/>
          <w:i/>
          <w:iCs/>
          <w:szCs w:val="26"/>
        </w:rPr>
        <w:t>:</w:t>
      </w:r>
      <w:r w:rsidRPr="006E5200">
        <w:rPr>
          <w:b/>
          <w:bCs/>
          <w:iCs/>
          <w:szCs w:val="26"/>
        </w:rPr>
        <w:t xml:space="preserve">  </w:t>
      </w:r>
      <w:r w:rsidRPr="006E5200">
        <w:rPr>
          <w:bCs/>
          <w:iCs/>
          <w:szCs w:val="26"/>
        </w:rPr>
        <w:t xml:space="preserve">Cho </w:t>
      </w:r>
      <w:r w:rsidRPr="006E5200">
        <w:rPr>
          <w:szCs w:val="26"/>
        </w:rPr>
        <w:sym w:font="Symbol" w:char="F044"/>
      </w:r>
      <w:r w:rsidRPr="006E5200">
        <w:rPr>
          <w:szCs w:val="26"/>
        </w:rPr>
        <w:t>ABC vuông tại A. Câu nào sau đây đúng và đầy đủ nhất ?</w:t>
      </w:r>
    </w:p>
    <w:p w:rsidR="00B2360B" w:rsidRPr="006E5200" w:rsidRDefault="00B2360B" w:rsidP="00B2360B">
      <w:pPr>
        <w:jc w:val="both"/>
        <w:rPr>
          <w:szCs w:val="26"/>
        </w:rPr>
      </w:pPr>
      <w:r w:rsidRPr="006E5200">
        <w:rPr>
          <w:szCs w:val="26"/>
        </w:rPr>
        <w:tab/>
      </w:r>
      <w:r w:rsidRPr="006E5200">
        <w:rPr>
          <w:b/>
          <w:szCs w:val="26"/>
        </w:rPr>
        <w:t>A)</w:t>
      </w:r>
      <w:r w:rsidRPr="006E5200">
        <w:rPr>
          <w:szCs w:val="26"/>
        </w:rPr>
        <w:t xml:space="preserve">    AC = BC.sinC</w:t>
      </w:r>
      <w:r w:rsidRPr="006E5200">
        <w:rPr>
          <w:szCs w:val="26"/>
        </w:rPr>
        <w:tab/>
      </w:r>
      <w:r w:rsidRPr="006E5200">
        <w:rPr>
          <w:szCs w:val="26"/>
        </w:rPr>
        <w:tab/>
        <w:t xml:space="preserve">   </w:t>
      </w:r>
      <w:r w:rsidRPr="006E5200">
        <w:rPr>
          <w:szCs w:val="26"/>
        </w:rPr>
        <w:tab/>
        <w:t xml:space="preserve">                      </w:t>
      </w:r>
      <w:r w:rsidRPr="006E5200">
        <w:rPr>
          <w:b/>
          <w:szCs w:val="26"/>
        </w:rPr>
        <w:t>B)</w:t>
      </w:r>
      <w:r w:rsidRPr="006E5200">
        <w:rPr>
          <w:szCs w:val="26"/>
        </w:rPr>
        <w:t xml:space="preserve">    AB = BC.cosC </w:t>
      </w:r>
    </w:p>
    <w:p w:rsidR="00B2360B" w:rsidRPr="007F2531" w:rsidRDefault="00B2360B" w:rsidP="00B2360B">
      <w:pPr>
        <w:jc w:val="both"/>
        <w:rPr>
          <w:szCs w:val="28"/>
        </w:rPr>
      </w:pPr>
      <w:r w:rsidRPr="006E5200">
        <w:rPr>
          <w:szCs w:val="26"/>
        </w:rPr>
        <w:tab/>
      </w:r>
      <w:r w:rsidRPr="007F2531">
        <w:rPr>
          <w:b/>
          <w:szCs w:val="28"/>
        </w:rPr>
        <w:t>C)</w:t>
      </w:r>
      <w:r w:rsidRPr="007F2531">
        <w:rPr>
          <w:szCs w:val="28"/>
        </w:rPr>
        <w:t xml:space="preserve">    b=b.Sin C.</w:t>
      </w:r>
      <w:r w:rsidRPr="007F2531">
        <w:rPr>
          <w:szCs w:val="28"/>
        </w:rPr>
        <w:tab/>
        <w:t xml:space="preserve">   </w:t>
      </w:r>
      <w:r w:rsidRPr="007F2531">
        <w:rPr>
          <w:szCs w:val="28"/>
        </w:rPr>
        <w:tab/>
        <w:t xml:space="preserve">                              </w:t>
      </w:r>
      <w:r w:rsidRPr="007F2531">
        <w:rPr>
          <w:b/>
          <w:szCs w:val="28"/>
        </w:rPr>
        <w:t>D)</w:t>
      </w:r>
      <w:r w:rsidRPr="007F2531">
        <w:rPr>
          <w:szCs w:val="28"/>
        </w:rPr>
        <w:t xml:space="preserve">   c=a.sin C .</w:t>
      </w:r>
    </w:p>
    <w:p w:rsidR="00B2360B" w:rsidRPr="006E5200" w:rsidRDefault="00B2360B" w:rsidP="00B2360B">
      <w:pPr>
        <w:tabs>
          <w:tab w:val="left" w:pos="4260"/>
        </w:tabs>
        <w:rPr>
          <w:szCs w:val="26"/>
        </w:rPr>
      </w:pPr>
      <w:r w:rsidRPr="006E5200">
        <w:rPr>
          <w:b/>
          <w:bCs/>
          <w:i/>
          <w:iCs/>
          <w:szCs w:val="26"/>
          <w:u w:val="single"/>
        </w:rPr>
        <w:t>Câu 6</w:t>
      </w:r>
      <w:r w:rsidRPr="006E5200">
        <w:rPr>
          <w:b/>
          <w:bCs/>
          <w:i/>
          <w:iCs/>
          <w:szCs w:val="26"/>
        </w:rPr>
        <w:t xml:space="preserve">: </w:t>
      </w:r>
      <w:r w:rsidRPr="006E5200">
        <w:rPr>
          <w:bCs/>
          <w:iCs/>
          <w:szCs w:val="26"/>
        </w:rPr>
        <w:t>Dựa vào hình 2. Hãy chọn đáp đúng nhất:</w:t>
      </w:r>
    </w:p>
    <w:p w:rsidR="00B2360B" w:rsidRPr="006E5200" w:rsidRDefault="00682FF4" w:rsidP="00B2360B">
      <w:pPr>
        <w:tabs>
          <w:tab w:val="left" w:pos="750"/>
          <w:tab w:val="left" w:pos="4260"/>
        </w:tabs>
        <w:rPr>
          <w:szCs w:val="26"/>
        </w:rPr>
      </w:pPr>
      <w:r>
        <w:rPr>
          <w:noProof/>
        </w:rPr>
        <w:drawing>
          <wp:anchor distT="0" distB="0" distL="114300" distR="114300" simplePos="0" relativeHeight="251644416" behindDoc="0" locked="0" layoutInCell="1" allowOverlap="1">
            <wp:simplePos x="0" y="0"/>
            <wp:positionH relativeFrom="column">
              <wp:posOffset>669925</wp:posOffset>
            </wp:positionH>
            <wp:positionV relativeFrom="paragraph">
              <wp:posOffset>7620</wp:posOffset>
            </wp:positionV>
            <wp:extent cx="1659890" cy="998855"/>
            <wp:effectExtent l="0" t="0" r="0" b="0"/>
            <wp:wrapNone/>
            <wp:docPr id="65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659890" cy="998855"/>
                    </a:xfrm>
                    <a:prstGeom prst="rect">
                      <a:avLst/>
                    </a:prstGeom>
                    <a:noFill/>
                    <a:ln>
                      <a:noFill/>
                    </a:ln>
                  </pic:spPr>
                </pic:pic>
              </a:graphicData>
            </a:graphic>
            <wp14:sizeRelH relativeFrom="page">
              <wp14:pctWidth>0</wp14:pctWidth>
            </wp14:sizeRelH>
            <wp14:sizeRelV relativeFrom="page">
              <wp14:pctHeight>0</wp14:pctHeight>
            </wp14:sizeRelV>
          </wp:anchor>
        </w:drawing>
      </w:r>
      <w:r w:rsidR="00B2360B" w:rsidRPr="006E5200">
        <w:rPr>
          <w:szCs w:val="26"/>
        </w:rPr>
        <w:tab/>
      </w:r>
      <w:r w:rsidR="00B2360B" w:rsidRPr="006E5200">
        <w:rPr>
          <w:szCs w:val="26"/>
        </w:rPr>
        <w:tab/>
      </w:r>
    </w:p>
    <w:p w:rsidR="00B2360B" w:rsidRPr="006E5200" w:rsidRDefault="00B2360B" w:rsidP="00B2360B">
      <w:pPr>
        <w:tabs>
          <w:tab w:val="left" w:pos="750"/>
          <w:tab w:val="left" w:pos="4260"/>
        </w:tabs>
        <w:rPr>
          <w:szCs w:val="26"/>
        </w:rPr>
      </w:pPr>
      <w:r w:rsidRPr="006E5200">
        <w:rPr>
          <w:szCs w:val="26"/>
        </w:rPr>
        <w:tab/>
      </w:r>
      <w:r w:rsidRPr="006E5200">
        <w:rPr>
          <w:szCs w:val="26"/>
        </w:rPr>
        <w:tab/>
      </w:r>
      <w:r w:rsidRPr="006E5200">
        <w:rPr>
          <w:b/>
          <w:szCs w:val="26"/>
        </w:rPr>
        <w:t>A)</w:t>
      </w:r>
      <w:r w:rsidRPr="006E5200">
        <w:rPr>
          <w:szCs w:val="26"/>
        </w:rPr>
        <w:t xml:space="preserve">  cos</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5</m:t>
            </m:r>
          </m:den>
        </m:f>
      </m:oMath>
      <w:r w:rsidRPr="006E5200">
        <w:rPr>
          <w:szCs w:val="26"/>
        </w:rPr>
        <w:t xml:space="preserve">                        </w:t>
      </w:r>
      <w:r w:rsidRPr="006E5200">
        <w:rPr>
          <w:b/>
          <w:szCs w:val="26"/>
        </w:rPr>
        <w:t xml:space="preserve">B) </w:t>
      </w:r>
      <w:r w:rsidRPr="006E5200">
        <w:rPr>
          <w:szCs w:val="26"/>
        </w:rPr>
        <w:t xml:space="preserve">   sin</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szCs w:val="26"/>
              </w:rPr>
              <m:t>3</m:t>
            </m:r>
          </m:num>
          <m:den>
            <m:r>
              <w:rPr>
                <w:rFonts w:ascii="Cambria Math"/>
                <w:szCs w:val="26"/>
              </w:rPr>
              <m:t>5</m:t>
            </m:r>
          </m:den>
        </m:f>
      </m:oMath>
      <w:r w:rsidRPr="006E5200">
        <w:rPr>
          <w:szCs w:val="26"/>
        </w:rPr>
        <w:t xml:space="preserve">                         </w:t>
      </w:r>
    </w:p>
    <w:p w:rsidR="00B2360B" w:rsidRPr="006E5200" w:rsidRDefault="00B2360B" w:rsidP="00B2360B">
      <w:pPr>
        <w:tabs>
          <w:tab w:val="left" w:pos="4260"/>
        </w:tabs>
        <w:rPr>
          <w:i/>
          <w:szCs w:val="26"/>
        </w:rPr>
      </w:pPr>
      <w:r w:rsidRPr="006E5200">
        <w:rPr>
          <w:szCs w:val="26"/>
        </w:rPr>
        <w:t xml:space="preserve">                                                                 </w:t>
      </w:r>
      <w:r w:rsidRPr="006E5200">
        <w:rPr>
          <w:b/>
          <w:szCs w:val="26"/>
        </w:rPr>
        <w:t>C)</w:t>
      </w:r>
      <w:r w:rsidRPr="006E5200">
        <w:rPr>
          <w:szCs w:val="26"/>
        </w:rPr>
        <w:t xml:space="preserve">  tan</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4</m:t>
            </m:r>
          </m:den>
        </m:f>
      </m:oMath>
      <w:r w:rsidRPr="006E5200">
        <w:rPr>
          <w:szCs w:val="26"/>
        </w:rPr>
        <w:t xml:space="preserve">                         </w:t>
      </w:r>
      <w:r w:rsidRPr="006E5200">
        <w:rPr>
          <w:b/>
          <w:szCs w:val="26"/>
        </w:rPr>
        <w:t>D)</w:t>
      </w:r>
      <w:r w:rsidRPr="006E5200">
        <w:rPr>
          <w:szCs w:val="26"/>
        </w:rPr>
        <w:t xml:space="preserve">    cot</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szCs w:val="26"/>
              </w:rPr>
              <m:t>4</m:t>
            </m:r>
          </m:num>
          <m:den>
            <m:r>
              <w:rPr>
                <w:rFonts w:ascii="Cambria Math"/>
                <w:szCs w:val="26"/>
              </w:rPr>
              <m:t>5</m:t>
            </m:r>
          </m:den>
        </m:f>
      </m:oMath>
      <w:r w:rsidRPr="006E5200">
        <w:rPr>
          <w:szCs w:val="26"/>
        </w:rPr>
        <w:t>.</w:t>
      </w:r>
      <w:r w:rsidRPr="006E5200">
        <w:rPr>
          <w:i/>
          <w:szCs w:val="26"/>
        </w:rPr>
        <w:tab/>
      </w:r>
    </w:p>
    <w:p w:rsidR="00B2360B" w:rsidRPr="006E5200" w:rsidRDefault="00B2360B" w:rsidP="00B2360B">
      <w:pPr>
        <w:tabs>
          <w:tab w:val="left" w:pos="4260"/>
        </w:tabs>
        <w:rPr>
          <w:szCs w:val="26"/>
        </w:rPr>
      </w:pPr>
    </w:p>
    <w:p w:rsidR="00B2360B" w:rsidRPr="006E5200" w:rsidRDefault="00B2360B" w:rsidP="00B2360B">
      <w:pPr>
        <w:tabs>
          <w:tab w:val="left" w:pos="4260"/>
        </w:tabs>
        <w:rPr>
          <w:szCs w:val="26"/>
        </w:rPr>
      </w:pPr>
    </w:p>
    <w:p w:rsidR="00B2360B" w:rsidRPr="006E5200" w:rsidRDefault="00B2360B" w:rsidP="00B2360B">
      <w:pPr>
        <w:rPr>
          <w:i/>
          <w:szCs w:val="26"/>
        </w:rPr>
      </w:pPr>
      <w:r w:rsidRPr="006E5200">
        <w:rPr>
          <w:b/>
          <w:szCs w:val="26"/>
          <w:u w:val="single"/>
        </w:rPr>
        <w:t>II.PHẦN TỰ LUẬN</w:t>
      </w:r>
      <w:r w:rsidRPr="006E5200">
        <w:rPr>
          <w:b/>
          <w:szCs w:val="26"/>
        </w:rPr>
        <w:t xml:space="preserve">: </w:t>
      </w:r>
      <w:r w:rsidRPr="006E5200">
        <w:rPr>
          <w:i/>
          <w:szCs w:val="26"/>
        </w:rPr>
        <w:t>(7.0 điểm)</w:t>
      </w:r>
    </w:p>
    <w:p w:rsidR="00B2360B" w:rsidRPr="006E5200" w:rsidRDefault="00B2360B" w:rsidP="00B2360B">
      <w:pPr>
        <w:jc w:val="both"/>
        <w:rPr>
          <w:szCs w:val="28"/>
        </w:rPr>
      </w:pPr>
      <w:r w:rsidRPr="006E5200">
        <w:rPr>
          <w:b/>
          <w:szCs w:val="28"/>
          <w:u w:val="single"/>
        </w:rPr>
        <w:t>Bài 7</w:t>
      </w:r>
      <w:r w:rsidRPr="006E5200">
        <w:rPr>
          <w:b/>
          <w:szCs w:val="28"/>
        </w:rPr>
        <w:t xml:space="preserve">: </w:t>
      </w:r>
      <w:r w:rsidRPr="006E5200">
        <w:rPr>
          <w:szCs w:val="28"/>
        </w:rPr>
        <w:t xml:space="preserve"> (2 điểm) Cho </w:t>
      </w:r>
      <w:r w:rsidRPr="006E5200">
        <w:rPr>
          <w:szCs w:val="28"/>
        </w:rPr>
        <w:sym w:font="Symbol" w:char="F044"/>
      </w:r>
      <w:r w:rsidRPr="006E5200">
        <w:rPr>
          <w:szCs w:val="28"/>
        </w:rPr>
        <w:t xml:space="preserve">ABC vuông tại A, có AB = 30cm, và  </w:t>
      </w:r>
      <m:oMath>
        <m:acc>
          <m:accPr>
            <m:ctrlPr>
              <w:rPr>
                <w:rFonts w:ascii="Cambria Math" w:hAnsi="Cambria Math"/>
                <w:szCs w:val="28"/>
              </w:rPr>
            </m:ctrlPr>
          </m:accPr>
          <m:e>
            <m:r>
              <m:rPr>
                <m:sty m:val="p"/>
              </m:rPr>
              <w:rPr>
                <w:rFonts w:ascii="Cambria Math" w:hAnsi="Cambria Math"/>
                <w:szCs w:val="28"/>
              </w:rPr>
              <m:t>C</m:t>
            </m:r>
          </m:e>
        </m:acc>
        <m:r>
          <m:rPr>
            <m:sty m:val="p"/>
          </m:rPr>
          <w:rPr>
            <w:rFonts w:ascii="Cambria Math" w:hAnsi="Cambria Math"/>
            <w:szCs w:val="28"/>
          </w:rPr>
          <m:t>=3</m:t>
        </m:r>
        <m:sSup>
          <m:sSupPr>
            <m:ctrlPr>
              <w:rPr>
                <w:rFonts w:ascii="Cambria Math" w:hAnsi="Cambria Math"/>
                <w:szCs w:val="28"/>
              </w:rPr>
            </m:ctrlPr>
          </m:sSupPr>
          <m:e>
            <m:r>
              <m:rPr>
                <m:sty m:val="p"/>
              </m:rPr>
              <w:rPr>
                <w:rFonts w:ascii="Cambria Math" w:hAnsi="Cambria Math"/>
                <w:szCs w:val="28"/>
              </w:rPr>
              <m:t>0</m:t>
            </m:r>
          </m:e>
          <m:sup>
            <m:r>
              <m:rPr>
                <m:sty m:val="p"/>
              </m:rPr>
              <w:rPr>
                <w:rFonts w:ascii="Cambria Math" w:hAnsi="Cambria Math"/>
                <w:szCs w:val="28"/>
              </w:rPr>
              <m:t>0</m:t>
            </m:r>
          </m:sup>
        </m:sSup>
      </m:oMath>
      <w:r w:rsidRPr="006E5200">
        <w:rPr>
          <w:szCs w:val="28"/>
        </w:rPr>
        <w:t>. Giải tam giác vuông ABC.</w:t>
      </w:r>
    </w:p>
    <w:p w:rsidR="00B2360B" w:rsidRPr="006E5200" w:rsidRDefault="00B2360B" w:rsidP="00B2360B">
      <w:pPr>
        <w:jc w:val="both"/>
        <w:rPr>
          <w:szCs w:val="28"/>
        </w:rPr>
      </w:pPr>
      <w:r w:rsidRPr="006E5200">
        <w:rPr>
          <w:b/>
          <w:szCs w:val="28"/>
          <w:u w:val="single"/>
        </w:rPr>
        <w:t>Bài 8</w:t>
      </w:r>
      <w:r w:rsidRPr="006E5200">
        <w:rPr>
          <w:b/>
          <w:szCs w:val="28"/>
        </w:rPr>
        <w:t xml:space="preserve">: </w:t>
      </w:r>
      <w:r w:rsidRPr="006E5200">
        <w:rPr>
          <w:szCs w:val="28"/>
        </w:rPr>
        <w:t xml:space="preserve"> (2 điểm)  Cho </w:t>
      </w:r>
      <w:r w:rsidRPr="006E5200">
        <w:rPr>
          <w:szCs w:val="28"/>
        </w:rPr>
        <w:sym w:font="Symbol" w:char="F044"/>
      </w:r>
      <w:r w:rsidRPr="006E5200">
        <w:rPr>
          <w:szCs w:val="28"/>
        </w:rPr>
        <w:t>ABC vuông tại A, đường cao AH. Biết HB = 3,6cm ; HC = 6,4cm.</w:t>
      </w:r>
    </w:p>
    <w:p w:rsidR="00B2360B" w:rsidRPr="006E5200" w:rsidRDefault="00B2360B" w:rsidP="00B2360B">
      <w:pPr>
        <w:numPr>
          <w:ilvl w:val="0"/>
          <w:numId w:val="15"/>
        </w:numPr>
        <w:jc w:val="both"/>
        <w:rPr>
          <w:szCs w:val="28"/>
        </w:rPr>
      </w:pPr>
      <w:r w:rsidRPr="006E5200">
        <w:rPr>
          <w:szCs w:val="28"/>
        </w:rPr>
        <w:t>Tính độ dài các đoạn thẳng: AB, AC, AH.</w:t>
      </w:r>
    </w:p>
    <w:p w:rsidR="00B2360B" w:rsidRPr="006E5200" w:rsidRDefault="00B2360B" w:rsidP="00B2360B">
      <w:pPr>
        <w:numPr>
          <w:ilvl w:val="0"/>
          <w:numId w:val="15"/>
        </w:numPr>
        <w:jc w:val="both"/>
        <w:rPr>
          <w:szCs w:val="28"/>
        </w:rPr>
      </w:pPr>
      <w:r w:rsidRPr="006E5200">
        <w:rPr>
          <w:szCs w:val="28"/>
        </w:rPr>
        <w:t>Kẻ HE</w:t>
      </w:r>
      <m:oMath>
        <m:r>
          <m:rPr>
            <m:sty m:val="p"/>
          </m:rPr>
          <w:rPr>
            <w:rFonts w:ascii="Cambria Math" w:hAnsi="Cambria Math"/>
            <w:szCs w:val="28"/>
          </w:rPr>
          <m:t>⊥</m:t>
        </m:r>
      </m:oMath>
      <w:r w:rsidRPr="006E5200">
        <w:rPr>
          <w:szCs w:val="28"/>
        </w:rPr>
        <w:t>AB ; HF</w:t>
      </w:r>
      <m:oMath>
        <m:r>
          <m:rPr>
            <m:sty m:val="p"/>
          </m:rPr>
          <w:rPr>
            <w:rFonts w:ascii="Cambria Math" w:hAnsi="Cambria Math"/>
            <w:szCs w:val="28"/>
          </w:rPr>
          <m:t>⊥</m:t>
        </m:r>
      </m:oMath>
      <w:r w:rsidRPr="006E5200">
        <w:rPr>
          <w:szCs w:val="28"/>
        </w:rPr>
        <w:t>AC. Chứng minh rằng:  AB.AE = AC.AF.</w:t>
      </w:r>
    </w:p>
    <w:p w:rsidR="00B2360B" w:rsidRPr="006E5200" w:rsidRDefault="00B2360B" w:rsidP="00B2360B">
      <w:pPr>
        <w:rPr>
          <w:szCs w:val="28"/>
        </w:rPr>
      </w:pPr>
      <w:r w:rsidRPr="006E5200">
        <w:rPr>
          <w:b/>
          <w:szCs w:val="28"/>
          <w:u w:val="single"/>
        </w:rPr>
        <w:t>Bài 9</w:t>
      </w:r>
      <w:r w:rsidRPr="006E5200">
        <w:rPr>
          <w:b/>
          <w:szCs w:val="28"/>
        </w:rPr>
        <w:t xml:space="preserve">:  </w:t>
      </w:r>
      <w:r w:rsidRPr="006E5200">
        <w:rPr>
          <w:szCs w:val="28"/>
        </w:rPr>
        <w:t xml:space="preserve">(1 điểm) Cho </w:t>
      </w:r>
      <m:oMath>
        <m:r>
          <m:rPr>
            <m:sty m:val="p"/>
          </m:rPr>
          <w:rPr>
            <w:rFonts w:ascii="Cambria Math" w:hAnsi="Cambria Math"/>
            <w:szCs w:val="28"/>
          </w:rPr>
          <m:t>α</m:t>
        </m:r>
      </m:oMath>
      <w:r w:rsidRPr="006E5200">
        <w:rPr>
          <w:szCs w:val="28"/>
        </w:rPr>
        <w:t xml:space="preserve"> là góc nhọn. Rút gọn biểu thức:</w:t>
      </w:r>
    </w:p>
    <w:p w:rsidR="00B2360B" w:rsidRPr="006E5200" w:rsidRDefault="00B2360B" w:rsidP="00B2360B">
      <w:pPr>
        <w:rPr>
          <w:szCs w:val="28"/>
          <w:vertAlign w:val="superscript"/>
        </w:rPr>
      </w:pPr>
      <w:r w:rsidRPr="006E5200">
        <w:rPr>
          <w:szCs w:val="28"/>
        </w:rPr>
        <w:tab/>
      </w:r>
      <w:r w:rsidRPr="006E5200">
        <w:rPr>
          <w:szCs w:val="28"/>
        </w:rPr>
        <w:tab/>
      </w:r>
      <w:r w:rsidRPr="006E5200">
        <w:rPr>
          <w:position w:val="-6"/>
          <w:szCs w:val="28"/>
          <w:vertAlign w:val="superscript"/>
        </w:rPr>
        <w:object w:dxaOrig="3480" w:dyaOrig="320">
          <v:shape id="_x0000_i1716" type="#_x0000_t75" style="width:239.95pt;height:21.75pt" o:ole="">
            <v:imagedata r:id="rId1058" o:title=""/>
          </v:shape>
          <o:OLEObject Type="Embed" ProgID="Equation.DSMT4" ShapeID="_x0000_i1716" DrawAspect="Content" ObjectID="_1621777239" r:id="rId1059"/>
        </w:object>
      </w:r>
    </w:p>
    <w:p w:rsidR="00B2360B" w:rsidRPr="006E5200" w:rsidRDefault="00B2360B" w:rsidP="00B2360B">
      <w:pPr>
        <w:rPr>
          <w:b/>
          <w:szCs w:val="28"/>
          <w:u w:val="single"/>
        </w:rPr>
      </w:pPr>
      <w:r w:rsidRPr="006E5200">
        <w:rPr>
          <w:b/>
          <w:szCs w:val="28"/>
          <w:u w:val="single"/>
        </w:rPr>
        <w:t>Câu 10.</w:t>
      </w:r>
      <w:r w:rsidRPr="006E5200">
        <w:rPr>
          <w:b/>
          <w:szCs w:val="28"/>
        </w:rPr>
        <w:t xml:space="preserve"> </w:t>
      </w:r>
      <w:r w:rsidRPr="006E5200">
        <w:rPr>
          <w:szCs w:val="28"/>
        </w:rPr>
        <w:t>(1,0 đ) Một cột cờ có bóng  trên mặt đất đo được là 3,6 m, các tia sáng của mặt trời tạo với mặt đất một góc bằng 52</w:t>
      </w:r>
      <w:r w:rsidRPr="006E5200">
        <w:rPr>
          <w:szCs w:val="28"/>
          <w:vertAlign w:val="superscript"/>
        </w:rPr>
        <w:t>0</w:t>
      </w:r>
      <w:r w:rsidRPr="006E5200">
        <w:rPr>
          <w:szCs w:val="28"/>
        </w:rPr>
        <w:t>. Tính chiều cao của cột cờ.( Làm tròn đến chữ số thập phân thứ nhất )</w:t>
      </w:r>
    </w:p>
    <w:p w:rsidR="00B2360B" w:rsidRDefault="00B2360B" w:rsidP="00B2360B">
      <w:pPr>
        <w:rPr>
          <w:bCs/>
          <w:szCs w:val="26"/>
          <w:lang w:val="fr-FR"/>
        </w:rPr>
      </w:pPr>
    </w:p>
    <w:p w:rsidR="00B2360B" w:rsidRPr="00A5185C" w:rsidRDefault="00B2360B" w:rsidP="00B2360B">
      <w:pPr>
        <w:jc w:val="center"/>
        <w:rPr>
          <w:bCs/>
          <w:szCs w:val="26"/>
          <w:lang w:val="fr-FR"/>
        </w:rPr>
      </w:pPr>
      <w:r w:rsidRPr="00A5185C">
        <w:rPr>
          <w:bCs/>
          <w:szCs w:val="26"/>
          <w:lang w:val="fr-FR"/>
        </w:rPr>
        <w:t>---------Hết---------</w:t>
      </w:r>
    </w:p>
    <w:p w:rsidR="00B2360B" w:rsidRDefault="00B2360B" w:rsidP="00B2360B">
      <w:pPr>
        <w:ind w:right="-567"/>
        <w:jc w:val="both"/>
        <w:rPr>
          <w:color w:val="0070C0"/>
        </w:rPr>
      </w:pPr>
    </w:p>
    <w:p w:rsidR="00B2360B" w:rsidRDefault="00B2360B" w:rsidP="00B2360B">
      <w:pPr>
        <w:ind w:right="-567"/>
        <w:jc w:val="both"/>
        <w:rPr>
          <w:color w:val="0070C0"/>
        </w:rPr>
      </w:pPr>
    </w:p>
    <w:p w:rsidR="00B2360B" w:rsidRDefault="00B2360B" w:rsidP="00B2360B">
      <w:pPr>
        <w:ind w:right="-567"/>
        <w:jc w:val="both"/>
        <w:rPr>
          <w:color w:val="0070C0"/>
        </w:rPr>
      </w:pPr>
    </w:p>
    <w:p w:rsidR="00B2360B" w:rsidRDefault="00B2360B" w:rsidP="00B2360B">
      <w:pPr>
        <w:ind w:right="-567"/>
        <w:jc w:val="both"/>
        <w:rPr>
          <w:color w:val="0070C0"/>
        </w:rPr>
      </w:pPr>
    </w:p>
    <w:p w:rsidR="004A2022" w:rsidRDefault="004A2022" w:rsidP="00B2360B">
      <w:pPr>
        <w:ind w:right="-567"/>
        <w:jc w:val="both"/>
        <w:rPr>
          <w:color w:val="0070C0"/>
        </w:rPr>
      </w:pPr>
    </w:p>
    <w:p w:rsidR="004A2022" w:rsidRDefault="004A2022" w:rsidP="00B2360B">
      <w:pPr>
        <w:ind w:right="-567"/>
        <w:jc w:val="both"/>
        <w:rPr>
          <w:color w:val="0070C0"/>
        </w:rPr>
      </w:pPr>
    </w:p>
    <w:p w:rsidR="004A2022" w:rsidRDefault="004A2022" w:rsidP="00B2360B">
      <w:pPr>
        <w:ind w:right="-567"/>
        <w:jc w:val="both"/>
        <w:rPr>
          <w:color w:val="0070C0"/>
        </w:rPr>
      </w:pPr>
    </w:p>
    <w:p w:rsidR="004A2022" w:rsidRDefault="004A2022" w:rsidP="00B2360B">
      <w:pPr>
        <w:ind w:right="-567"/>
        <w:jc w:val="both"/>
        <w:rPr>
          <w:color w:val="0070C0"/>
        </w:rPr>
      </w:pPr>
    </w:p>
    <w:p w:rsidR="00B2360B" w:rsidRDefault="00B2360B" w:rsidP="00B2360B">
      <w:pPr>
        <w:ind w:right="-567"/>
        <w:jc w:val="both"/>
        <w:rPr>
          <w:color w:val="0070C0"/>
        </w:rPr>
      </w:pPr>
    </w:p>
    <w:p w:rsidR="00B2360B" w:rsidRPr="00515141" w:rsidRDefault="00B2360B" w:rsidP="00B2360B">
      <w:pPr>
        <w:jc w:val="center"/>
        <w:rPr>
          <w:b/>
        </w:rPr>
      </w:pPr>
      <w:r w:rsidRPr="00515141">
        <w:rPr>
          <w:b/>
        </w:rPr>
        <w:t>ĐÁP ÁN VÀ THANG ĐIỂM</w:t>
      </w:r>
    </w:p>
    <w:p w:rsidR="00B2360B" w:rsidRDefault="00B2360B" w:rsidP="00B2360B">
      <w:pPr>
        <w:spacing w:line="360" w:lineRule="auto"/>
        <w:rPr>
          <w:bCs/>
          <w:szCs w:val="26"/>
        </w:rPr>
      </w:pPr>
      <w:r>
        <w:rPr>
          <w:b/>
          <w:bCs/>
          <w:szCs w:val="26"/>
          <w:u w:val="single"/>
        </w:rPr>
        <w:lastRenderedPageBreak/>
        <w:t>I/ Trắc nghiệm</w:t>
      </w:r>
      <w:r>
        <w:rPr>
          <w:b/>
          <w:bCs/>
          <w:szCs w:val="26"/>
        </w:rPr>
        <w:t xml:space="preserve">:  ( 3 điểm)  </w:t>
      </w:r>
      <w:r>
        <w:rPr>
          <w:bCs/>
          <w:szCs w:val="26"/>
        </w:rPr>
        <w:t>Mỗi câu đúng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1447"/>
        <w:gridCol w:w="1448"/>
        <w:gridCol w:w="1448"/>
        <w:gridCol w:w="1447"/>
        <w:gridCol w:w="1448"/>
        <w:gridCol w:w="1448"/>
      </w:tblGrid>
      <w:tr w:rsidR="00B2360B" w:rsidTr="00D32CD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Câu</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1</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2</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3</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4</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5</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6</w:t>
            </w:r>
          </w:p>
        </w:tc>
      </w:tr>
      <w:tr w:rsidR="00B2360B" w:rsidTr="00D32CD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Đáp án</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B</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C</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D</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B</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D</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A</w:t>
            </w:r>
          </w:p>
        </w:tc>
      </w:tr>
    </w:tbl>
    <w:p w:rsidR="00B2360B" w:rsidRDefault="00B2360B" w:rsidP="00B2360B">
      <w:pPr>
        <w:spacing w:line="360" w:lineRule="auto"/>
        <w:rPr>
          <w:bCs/>
          <w:i/>
          <w:szCs w:val="26"/>
        </w:rPr>
      </w:pPr>
      <w:r>
        <w:rPr>
          <w:b/>
          <w:bCs/>
          <w:szCs w:val="26"/>
          <w:u w:val="single"/>
        </w:rPr>
        <w:t>II/ Tự  luận:</w:t>
      </w:r>
      <w:r>
        <w:rPr>
          <w:bCs/>
          <w:i/>
          <w:szCs w:val="26"/>
        </w:rPr>
        <w:t xml:space="preserve">  </w:t>
      </w:r>
      <w:r>
        <w:rPr>
          <w:b/>
          <w:bCs/>
          <w:szCs w:val="26"/>
        </w:rPr>
        <w:t xml:space="preserve">  ( 7 điểm)  </w:t>
      </w:r>
    </w:p>
    <w:tbl>
      <w:tblPr>
        <w:tblW w:w="10740" w:type="dxa"/>
        <w:tblInd w:w="-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736"/>
        <w:gridCol w:w="3780"/>
        <w:gridCol w:w="4701"/>
        <w:gridCol w:w="931"/>
      </w:tblGrid>
      <w:tr w:rsidR="00B2360B" w:rsidTr="00D32CDC">
        <w:trPr>
          <w:trHeight w:val="146"/>
        </w:trPr>
        <w:tc>
          <w:tcPr>
            <w:tcW w:w="592"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Bài</w:t>
            </w:r>
          </w:p>
        </w:tc>
        <w:tc>
          <w:tcPr>
            <w:tcW w:w="736"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Ý</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 xml:space="preserve">Nội dung </w:t>
            </w:r>
          </w:p>
        </w:tc>
        <w:tc>
          <w:tcPr>
            <w:tcW w:w="931"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Điểm</w:t>
            </w:r>
          </w:p>
        </w:tc>
      </w:tr>
      <w:tr w:rsidR="00B2360B" w:rsidTr="00D32CDC">
        <w:trPr>
          <w:trHeight w:val="146"/>
        </w:trPr>
        <w:tc>
          <w:tcPr>
            <w:tcW w:w="5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szCs w:val="26"/>
              </w:rPr>
            </w:pPr>
            <w:r w:rsidRPr="00D32CDC">
              <w:rPr>
                <w:szCs w:val="26"/>
              </w:rPr>
              <w:t>7</w:t>
            </w: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Hình</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682FF4" w:rsidP="00D32CDC">
            <w:pPr>
              <w:tabs>
                <w:tab w:val="left" w:pos="360"/>
                <w:tab w:val="left" w:pos="720"/>
                <w:tab w:val="left" w:pos="1080"/>
                <w:tab w:val="left" w:pos="1440"/>
                <w:tab w:val="left" w:pos="3600"/>
              </w:tabs>
              <w:rPr>
                <w:szCs w:val="26"/>
                <w:lang w:val="fr-FR"/>
              </w:rPr>
            </w:pPr>
            <w:r>
              <w:rPr>
                <w:noProof/>
                <w:szCs w:val="26"/>
              </w:rPr>
              <w:drawing>
                <wp:inline distT="0" distB="0" distL="0" distR="0">
                  <wp:extent cx="2686050" cy="1504950"/>
                  <wp:effectExtent l="0" t="0" r="0" b="0"/>
                  <wp:docPr id="7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686050" cy="1504950"/>
                          </a:xfrm>
                          <a:prstGeom prst="rect">
                            <a:avLst/>
                          </a:prstGeom>
                          <a:noFill/>
                          <a:ln>
                            <a:noFill/>
                          </a:ln>
                        </pic:spPr>
                      </pic:pic>
                    </a:graphicData>
                  </a:graphic>
                </wp:inline>
              </w:drawing>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5</w:t>
            </w:r>
          </w:p>
        </w:tc>
      </w:tr>
      <w:tr w:rsidR="00B2360B" w:rsidTr="00D32CDC">
        <w:trPr>
          <w:trHeight w:val="146"/>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AF34F1">
            <w:pP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center"/>
              <w:rPr>
                <w:szCs w:val="26"/>
              </w:rPr>
            </w:pP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682FF4" w:rsidRDefault="00682FF4" w:rsidP="00D32CDC">
            <w:pPr>
              <w:tabs>
                <w:tab w:val="left" w:pos="360"/>
                <w:tab w:val="left" w:pos="720"/>
                <w:tab w:val="left" w:pos="1080"/>
                <w:tab w:val="left" w:pos="1440"/>
                <w:tab w:val="left" w:pos="3600"/>
              </w:tabs>
              <w:spacing w:line="360" w:lineRule="auto"/>
              <w:rPr>
                <w:bCs/>
                <w:szCs w:val="26"/>
              </w:rPr>
            </w:pPr>
            <m:oMathPara>
              <m:oMath>
                <m:acc>
                  <m:accPr>
                    <m:ctrlPr>
                      <w:rPr>
                        <w:rFonts w:ascii="Cambria Math" w:hAnsi="Cambria Math"/>
                        <w:i/>
                        <w:szCs w:val="26"/>
                      </w:rPr>
                    </m:ctrlPr>
                  </m:accPr>
                  <m:e>
                    <m:r>
                      <w:rPr>
                        <w:rFonts w:ascii="Cambria Math"/>
                        <w:szCs w:val="26"/>
                      </w:rPr>
                      <m:t>ABC</m:t>
                    </m:r>
                  </m:e>
                </m:acc>
                <m:r>
                  <w:rPr>
                    <w:rFonts w:ascii="Cambria Math"/>
                    <w:szCs w:val="26"/>
                  </w:rPr>
                  <m:t>=9</m:t>
                </m:r>
                <m:sSup>
                  <m:sSupPr>
                    <m:ctrlPr>
                      <w:rPr>
                        <w:rFonts w:ascii="Cambria Math" w:hAnsi="Cambria Math"/>
                        <w:i/>
                        <w:szCs w:val="26"/>
                      </w:rPr>
                    </m:ctrlPr>
                  </m:sSupPr>
                  <m:e>
                    <m:r>
                      <w:rPr>
                        <w:rFonts w:ascii="Cambria Math"/>
                        <w:szCs w:val="26"/>
                      </w:rPr>
                      <m:t>0</m:t>
                    </m:r>
                  </m:e>
                  <m:sup>
                    <m:r>
                      <w:rPr>
                        <w:rFonts w:ascii="Cambria Math"/>
                        <w:szCs w:val="26"/>
                      </w:rPr>
                      <m:t>0</m:t>
                    </m:r>
                  </m:sup>
                </m:sSup>
                <m:r>
                  <w:rPr>
                    <w:rFonts w:ascii="Cambria Math"/>
                    <w:szCs w:val="26"/>
                  </w:rPr>
                  <m:t>-</m:t>
                </m:r>
                <m:acc>
                  <m:accPr>
                    <m:ctrlPr>
                      <w:rPr>
                        <w:rFonts w:ascii="Cambria Math" w:hAnsi="Cambria Math"/>
                        <w:i/>
                        <w:szCs w:val="26"/>
                      </w:rPr>
                    </m:ctrlPr>
                  </m:accPr>
                  <m:e>
                    <m:r>
                      <w:rPr>
                        <w:rFonts w:ascii="Cambria Math"/>
                        <w:szCs w:val="26"/>
                      </w:rPr>
                      <m:t>C</m:t>
                    </m:r>
                  </m:e>
                </m:acc>
                <m:r>
                  <w:rPr>
                    <w:rFonts w:ascii="Cambria Math"/>
                    <w:szCs w:val="26"/>
                  </w:rPr>
                  <m:t>=9</m:t>
                </m:r>
                <m:sSup>
                  <m:sSupPr>
                    <m:ctrlPr>
                      <w:rPr>
                        <w:rFonts w:ascii="Cambria Math" w:hAnsi="Cambria Math"/>
                        <w:i/>
                        <w:szCs w:val="26"/>
                      </w:rPr>
                    </m:ctrlPr>
                  </m:sSupPr>
                  <m:e>
                    <m:r>
                      <w:rPr>
                        <w:rFonts w:ascii="Cambria Math"/>
                        <w:szCs w:val="26"/>
                      </w:rPr>
                      <m:t>0</m:t>
                    </m:r>
                  </m:e>
                  <m:sup>
                    <m:r>
                      <w:rPr>
                        <w:rFonts w:ascii="Cambria Math"/>
                        <w:szCs w:val="26"/>
                      </w:rPr>
                      <m:t>0</m:t>
                    </m:r>
                  </m:sup>
                </m:sSup>
                <m:r>
                  <w:rPr>
                    <w:rFonts w:ascii="Cambria Math"/>
                    <w:szCs w:val="26"/>
                  </w:rPr>
                  <m:t>-</m:t>
                </m:r>
                <m:r>
                  <w:rPr>
                    <w:rFonts w:ascii="Cambria Math"/>
                    <w:szCs w:val="26"/>
                  </w:rPr>
                  <m:t>3</m:t>
                </m:r>
                <m:sSup>
                  <m:sSupPr>
                    <m:ctrlPr>
                      <w:rPr>
                        <w:rFonts w:ascii="Cambria Math" w:hAnsi="Cambria Math"/>
                        <w:i/>
                        <w:szCs w:val="26"/>
                      </w:rPr>
                    </m:ctrlPr>
                  </m:sSupPr>
                  <m:e>
                    <m:r>
                      <w:rPr>
                        <w:rFonts w:ascii="Cambria Math"/>
                        <w:szCs w:val="26"/>
                      </w:rPr>
                      <m:t>0</m:t>
                    </m:r>
                  </m:e>
                  <m:sup>
                    <m:r>
                      <w:rPr>
                        <w:rFonts w:ascii="Cambria Math"/>
                        <w:szCs w:val="26"/>
                      </w:rPr>
                      <m:t>0</m:t>
                    </m:r>
                  </m:sup>
                </m:sSup>
                <m:r>
                  <w:rPr>
                    <w:rFonts w:ascii="Cambria Math"/>
                    <w:szCs w:val="26"/>
                  </w:rPr>
                  <m:t>=6</m:t>
                </m:r>
                <m:sSup>
                  <m:sSupPr>
                    <m:ctrlPr>
                      <w:rPr>
                        <w:rFonts w:ascii="Cambria Math" w:hAnsi="Cambria Math"/>
                        <w:i/>
                        <w:szCs w:val="26"/>
                      </w:rPr>
                    </m:ctrlPr>
                  </m:sSupPr>
                  <m:e>
                    <m:r>
                      <w:rPr>
                        <w:rFonts w:ascii="Cambria Math"/>
                        <w:szCs w:val="26"/>
                      </w:rPr>
                      <m:t>0</m:t>
                    </m:r>
                  </m:e>
                  <m:sup>
                    <m:r>
                      <w:rPr>
                        <w:rFonts w:ascii="Cambria Math"/>
                        <w:szCs w:val="26"/>
                      </w:rPr>
                      <m:t>0</m:t>
                    </m:r>
                  </m:sup>
                </m:sSup>
              </m:oMath>
            </m:oMathPara>
          </w:p>
          <w:p w:rsidR="00B2360B" w:rsidRPr="00D32CDC" w:rsidRDefault="00B2360B" w:rsidP="00D32CDC">
            <w:pPr>
              <w:tabs>
                <w:tab w:val="left" w:pos="360"/>
                <w:tab w:val="left" w:pos="720"/>
                <w:tab w:val="left" w:pos="1080"/>
                <w:tab w:val="left" w:pos="1440"/>
                <w:tab w:val="left" w:pos="3600"/>
              </w:tabs>
              <w:spacing w:line="360" w:lineRule="auto"/>
              <w:rPr>
                <w:bCs/>
                <w:szCs w:val="26"/>
              </w:rPr>
            </w:pPr>
            <w:r w:rsidRPr="00D32CDC">
              <w:rPr>
                <w:bCs/>
                <w:szCs w:val="26"/>
              </w:rPr>
              <w:t>AC = AB.cotC = 30.cot30</w:t>
            </w:r>
            <w:r w:rsidRPr="00D32CDC">
              <w:rPr>
                <w:bCs/>
                <w:szCs w:val="26"/>
                <w:vertAlign w:val="superscript"/>
              </w:rPr>
              <w:t>0</w:t>
            </w:r>
            <w:r w:rsidRPr="00D32CDC">
              <w:rPr>
                <w:bCs/>
                <w:szCs w:val="26"/>
              </w:rPr>
              <w:t xml:space="preserve"> = 30</w:t>
            </w:r>
            <m:oMath>
              <m:rad>
                <m:radPr>
                  <m:degHide m:val="1"/>
                  <m:ctrlPr>
                    <w:rPr>
                      <w:rFonts w:ascii="Cambria Math" w:hAnsi="Cambria Math"/>
                      <w:bCs/>
                      <w:i/>
                      <w:szCs w:val="26"/>
                    </w:rPr>
                  </m:ctrlPr>
                </m:radPr>
                <m:deg/>
                <m:e>
                  <m:r>
                    <w:rPr>
                      <w:rFonts w:ascii="Cambria Math"/>
                      <w:szCs w:val="26"/>
                    </w:rPr>
                    <m:t>3</m:t>
                  </m:r>
                </m:e>
              </m:rad>
            </m:oMath>
            <w:r w:rsidRPr="00D32CDC">
              <w:rPr>
                <w:bCs/>
                <w:szCs w:val="26"/>
              </w:rPr>
              <w:t xml:space="preserve"> (cm) </w:t>
            </w:r>
          </w:p>
          <w:p w:rsidR="00B2360B" w:rsidRPr="00682FF4" w:rsidRDefault="00682FF4" w:rsidP="00D32CDC">
            <w:pPr>
              <w:tabs>
                <w:tab w:val="left" w:pos="360"/>
                <w:tab w:val="left" w:pos="720"/>
                <w:tab w:val="left" w:pos="1080"/>
                <w:tab w:val="left" w:pos="1440"/>
                <w:tab w:val="left" w:pos="3600"/>
              </w:tabs>
              <w:spacing w:line="360" w:lineRule="auto"/>
              <w:rPr>
                <w:szCs w:val="26"/>
              </w:rPr>
            </w:pPr>
            <m:oMathPara>
              <m:oMath>
                <m:r>
                  <w:rPr>
                    <w:rFonts w:ascii="Cambria Math"/>
                    <w:szCs w:val="26"/>
                  </w:rPr>
                  <m:t>BC=</m:t>
                </m:r>
                <m:f>
                  <m:fPr>
                    <m:ctrlPr>
                      <w:rPr>
                        <w:rFonts w:ascii="Cambria Math" w:hAnsi="Cambria Math"/>
                        <w:bCs/>
                        <w:i/>
                        <w:szCs w:val="26"/>
                      </w:rPr>
                    </m:ctrlPr>
                  </m:fPr>
                  <m:num>
                    <m:r>
                      <w:rPr>
                        <w:rFonts w:ascii="Cambria Math"/>
                        <w:szCs w:val="26"/>
                      </w:rPr>
                      <m:t>AB</m:t>
                    </m:r>
                  </m:num>
                  <m:den>
                    <m:func>
                      <m:funcPr>
                        <m:ctrlPr>
                          <w:rPr>
                            <w:rFonts w:ascii="Cambria Math" w:hAnsi="Cambria Math"/>
                            <w:bCs/>
                            <w:i/>
                            <w:szCs w:val="26"/>
                          </w:rPr>
                        </m:ctrlPr>
                      </m:funcPr>
                      <m:fName>
                        <m:r>
                          <w:rPr>
                            <w:rFonts w:ascii="Cambria Math"/>
                            <w:szCs w:val="26"/>
                          </w:rPr>
                          <m:t>sin</m:t>
                        </m:r>
                      </m:fName>
                      <m:e>
                        <m:r>
                          <w:rPr>
                            <w:rFonts w:ascii="Cambria Math"/>
                            <w:szCs w:val="26"/>
                          </w:rPr>
                          <m:t>C</m:t>
                        </m:r>
                      </m:e>
                    </m:func>
                  </m:den>
                </m:f>
                <m:r>
                  <w:rPr>
                    <w:rFonts w:ascii="Cambria Math"/>
                    <w:szCs w:val="26"/>
                  </w:rPr>
                  <m:t>=</m:t>
                </m:r>
                <m:f>
                  <m:fPr>
                    <m:ctrlPr>
                      <w:rPr>
                        <w:rFonts w:ascii="Cambria Math" w:hAnsi="Cambria Math"/>
                        <w:bCs/>
                        <w:i/>
                        <w:szCs w:val="26"/>
                      </w:rPr>
                    </m:ctrlPr>
                  </m:fPr>
                  <m:num>
                    <m:r>
                      <w:rPr>
                        <w:rFonts w:ascii="Cambria Math"/>
                        <w:szCs w:val="26"/>
                      </w:rPr>
                      <m:t>30</m:t>
                    </m:r>
                  </m:num>
                  <m:den>
                    <m:func>
                      <m:funcPr>
                        <m:ctrlPr>
                          <w:rPr>
                            <w:rFonts w:ascii="Cambria Math" w:hAnsi="Cambria Math"/>
                            <w:bCs/>
                            <w:i/>
                            <w:szCs w:val="26"/>
                          </w:rPr>
                        </m:ctrlPr>
                      </m:funcPr>
                      <m:fName>
                        <m:r>
                          <w:rPr>
                            <w:rFonts w:ascii="Cambria Math"/>
                            <w:szCs w:val="26"/>
                          </w:rPr>
                          <m:t>sin</m:t>
                        </m:r>
                      </m:fName>
                      <m:e>
                        <m:r>
                          <w:rPr>
                            <w:rFonts w:ascii="Cambria Math"/>
                            <w:szCs w:val="26"/>
                          </w:rPr>
                          <m:t>3</m:t>
                        </m:r>
                      </m:e>
                    </m:func>
                    <m:sSup>
                      <m:sSupPr>
                        <m:ctrlPr>
                          <w:rPr>
                            <w:rFonts w:ascii="Cambria Math" w:hAnsi="Cambria Math"/>
                            <w:bCs/>
                            <w:i/>
                            <w:szCs w:val="26"/>
                          </w:rPr>
                        </m:ctrlPr>
                      </m:sSupPr>
                      <m:e>
                        <m:r>
                          <w:rPr>
                            <w:rFonts w:ascii="Cambria Math"/>
                            <w:szCs w:val="26"/>
                          </w:rPr>
                          <m:t>0</m:t>
                        </m:r>
                      </m:e>
                      <m:sup>
                        <m:r>
                          <w:rPr>
                            <w:rFonts w:ascii="Cambria Math"/>
                            <w:szCs w:val="26"/>
                          </w:rPr>
                          <m:t>0</m:t>
                        </m:r>
                      </m:sup>
                    </m:sSup>
                  </m:den>
                </m:f>
                <m:r>
                  <w:rPr>
                    <w:rFonts w:ascii="Cambria Math"/>
                    <w:szCs w:val="26"/>
                  </w:rPr>
                  <m:t>=60 (</m:t>
                </m:r>
                <m:r>
                  <m:rPr>
                    <m:nor/>
                  </m:rPr>
                  <w:rPr>
                    <w:rFonts w:ascii="Cambria Math"/>
                    <w:bCs/>
                    <w:szCs w:val="26"/>
                  </w:rPr>
                  <m:t>cm</m:t>
                </m:r>
                <m:r>
                  <m:rPr>
                    <m:sty m:val="p"/>
                  </m:rPr>
                  <w:rPr>
                    <w:rFonts w:ascii="Cambria Math"/>
                    <w:szCs w:val="26"/>
                  </w:rPr>
                  <m:t>)</m:t>
                </m:r>
              </m:oMath>
            </m:oMathPara>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jc w:val="center"/>
              <w:rPr>
                <w:color w:val="FF0000"/>
                <w:szCs w:val="26"/>
              </w:rPr>
            </w:pPr>
            <w:r w:rsidRPr="00D32CDC">
              <w:rPr>
                <w:color w:val="FF0000"/>
                <w:szCs w:val="26"/>
              </w:rPr>
              <w:t>0.5</w:t>
            </w: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5</w:t>
            </w: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5</w:t>
            </w:r>
          </w:p>
        </w:tc>
      </w:tr>
      <w:tr w:rsidR="00B2360B" w:rsidTr="00D32CDC">
        <w:trPr>
          <w:trHeight w:val="146"/>
        </w:trPr>
        <w:tc>
          <w:tcPr>
            <w:tcW w:w="5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szCs w:val="26"/>
              </w:rPr>
            </w:pPr>
            <w:r w:rsidRPr="00D32CDC">
              <w:rPr>
                <w:szCs w:val="26"/>
              </w:rPr>
              <w:t>8</w:t>
            </w: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Hình</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682FF4" w:rsidP="00D32CDC">
            <w:pPr>
              <w:tabs>
                <w:tab w:val="left" w:pos="395"/>
              </w:tabs>
              <w:spacing w:line="360" w:lineRule="auto"/>
              <w:jc w:val="both"/>
              <w:rPr>
                <w:szCs w:val="26"/>
              </w:rPr>
            </w:pPr>
            <w:r>
              <w:rPr>
                <w:noProof/>
                <w:szCs w:val="26"/>
              </w:rPr>
              <w:drawing>
                <wp:inline distT="0" distB="0" distL="0" distR="0">
                  <wp:extent cx="2781300" cy="1847850"/>
                  <wp:effectExtent l="0" t="0" r="0" b="0"/>
                  <wp:docPr id="7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781300" cy="1847850"/>
                          </a:xfrm>
                          <a:prstGeom prst="rect">
                            <a:avLst/>
                          </a:prstGeom>
                          <a:noFill/>
                          <a:ln>
                            <a:noFill/>
                          </a:ln>
                        </pic:spPr>
                      </pic:pic>
                    </a:graphicData>
                  </a:graphic>
                </wp:inline>
              </w:drawing>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25</w:t>
            </w: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tc>
      </w:tr>
      <w:tr w:rsidR="00B2360B" w:rsidTr="00D32CDC">
        <w:trPr>
          <w:trHeight w:val="146"/>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AF34F1">
            <w:pP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8.a</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682FF4" w:rsidP="00D32CDC">
            <w:pPr>
              <w:tabs>
                <w:tab w:val="left" w:pos="435"/>
              </w:tabs>
              <w:spacing w:line="360" w:lineRule="auto"/>
              <w:jc w:val="both"/>
              <w:rPr>
                <w:szCs w:val="26"/>
              </w:rPr>
            </w:pPr>
            <m:oMathPara>
              <m:oMath>
                <m:r>
                  <w:rPr>
                    <w:rFonts w:ascii="Cambria Math"/>
                    <w:szCs w:val="26"/>
                  </w:rPr>
                  <m:t>BC=BH+HC=3,5+6,4=10 (cm)</m:t>
                </m:r>
                <m:r>
                  <w:rPr>
                    <w:rFonts w:ascii="Cambria Math"/>
                    <w:szCs w:val="26"/>
                  </w:rPr>
                  <w:br/>
                </m:r>
              </m:oMath>
              <m:oMath>
                <m:r>
                  <m:rPr>
                    <m:nor/>
                  </m:rPr>
                  <w:rPr>
                    <w:rFonts w:ascii="Cambria Math"/>
                    <w:szCs w:val="26"/>
                  </w:rPr>
                  <m:t>A</m:t>
                </m:r>
                <m:sSup>
                  <m:sSupPr>
                    <m:ctrlPr>
                      <w:rPr>
                        <w:rFonts w:ascii="Cambria Math" w:hAnsi="Cambria Math"/>
                        <w:szCs w:val="26"/>
                      </w:rPr>
                    </m:ctrlPr>
                  </m:sSupPr>
                  <m:e>
                    <m:r>
                      <m:rPr>
                        <m:nor/>
                      </m:rPr>
                      <w:rPr>
                        <w:rFonts w:ascii="Cambria Math"/>
                        <w:szCs w:val="26"/>
                      </w:rPr>
                      <m:t>B</m:t>
                    </m:r>
                  </m:e>
                  <m:sup>
                    <m:r>
                      <w:rPr>
                        <w:rFonts w:ascii="Cambria Math"/>
                        <w:szCs w:val="26"/>
                      </w:rPr>
                      <m:t>2</m:t>
                    </m:r>
                    <m:ctrlPr>
                      <w:rPr>
                        <w:rFonts w:ascii="Cambria Math" w:hAnsi="Cambria Math"/>
                        <w:i/>
                        <w:szCs w:val="26"/>
                      </w:rPr>
                    </m:ctrlPr>
                  </m:sup>
                </m:sSup>
                <m:r>
                  <w:rPr>
                    <w:rFonts w:ascii="Cambria Math"/>
                    <w:szCs w:val="26"/>
                  </w:rPr>
                  <m:t>=BH.BC</m:t>
                </m:r>
                <m:r>
                  <w:rPr>
                    <w:rFonts w:ascii="Cambria Math" w:hAnsi="Cambria Math" w:cs="Cambria Math"/>
                    <w:szCs w:val="26"/>
                  </w:rPr>
                  <m:t>⇒</m:t>
                </m:r>
                <m:r>
                  <w:rPr>
                    <w:rFonts w:ascii="Cambria Math"/>
                    <w:szCs w:val="26"/>
                  </w:rPr>
                  <m:t>A</m:t>
                </m:r>
                <m:sSup>
                  <m:sSupPr>
                    <m:ctrlPr>
                      <w:rPr>
                        <w:rFonts w:ascii="Cambria Math" w:hAnsi="Cambria Math"/>
                        <w:i/>
                        <w:szCs w:val="26"/>
                      </w:rPr>
                    </m:ctrlPr>
                  </m:sSupPr>
                  <m:e>
                    <m:r>
                      <w:rPr>
                        <w:rFonts w:ascii="Cambria Math"/>
                        <w:szCs w:val="26"/>
                      </w:rPr>
                      <m:t>B</m:t>
                    </m:r>
                  </m:e>
                  <m:sup>
                    <m:r>
                      <w:rPr>
                        <w:rFonts w:ascii="Cambria Math"/>
                        <w:szCs w:val="26"/>
                      </w:rPr>
                      <m:t>2</m:t>
                    </m:r>
                  </m:sup>
                </m:sSup>
                <m:r>
                  <w:rPr>
                    <w:rFonts w:ascii="Cambria Math"/>
                    <w:szCs w:val="26"/>
                  </w:rPr>
                  <m:t>=3,6.10=36</m:t>
                </m:r>
                <m:r>
                  <w:rPr>
                    <w:rFonts w:ascii="Cambria Math" w:hAnsi="Cambria Math" w:cs="Cambria Math"/>
                    <w:szCs w:val="26"/>
                  </w:rPr>
                  <m:t>⇒</m:t>
                </m:r>
                <m:r>
                  <w:rPr>
                    <w:rFonts w:ascii="Cambria Math"/>
                    <w:szCs w:val="26"/>
                  </w:rPr>
                  <m:t>AB=6 (</m:t>
                </m:r>
                <m:r>
                  <m:rPr>
                    <m:nor/>
                  </m:rPr>
                  <w:rPr>
                    <w:rFonts w:ascii="Cambria Math"/>
                    <w:szCs w:val="26"/>
                  </w:rPr>
                  <m:t>cm</m:t>
                </m:r>
                <m:r>
                  <m:rPr>
                    <m:sty m:val="p"/>
                  </m:rPr>
                  <w:rPr>
                    <w:rFonts w:ascii="Cambria Math"/>
                    <w:szCs w:val="26"/>
                  </w:rPr>
                  <m:t>)</m:t>
                </m:r>
                <m:r>
                  <w:rPr>
                    <w:rFonts w:ascii="Cambria Math"/>
                    <w:szCs w:val="26"/>
                  </w:rPr>
                  <w:br/>
                </m:r>
              </m:oMath>
              <m:oMath>
                <m:r>
                  <m:rPr>
                    <m:nor/>
                  </m:rPr>
                  <w:rPr>
                    <w:rFonts w:ascii="Cambria Math"/>
                    <w:szCs w:val="26"/>
                  </w:rPr>
                  <m:t>A</m:t>
                </m:r>
                <m:sSup>
                  <m:sSupPr>
                    <m:ctrlPr>
                      <w:rPr>
                        <w:rFonts w:ascii="Cambria Math" w:hAnsi="Cambria Math"/>
                        <w:szCs w:val="26"/>
                      </w:rPr>
                    </m:ctrlPr>
                  </m:sSupPr>
                  <m:e>
                    <m:r>
                      <m:rPr>
                        <m:nor/>
                      </m:rPr>
                      <w:rPr>
                        <w:rFonts w:ascii="Cambria Math"/>
                        <w:szCs w:val="26"/>
                      </w:rPr>
                      <m:t>C</m:t>
                    </m:r>
                  </m:e>
                  <m:sup>
                    <m:r>
                      <w:rPr>
                        <w:rFonts w:ascii="Cambria Math"/>
                        <w:szCs w:val="26"/>
                      </w:rPr>
                      <m:t>2</m:t>
                    </m:r>
                    <m:ctrlPr>
                      <w:rPr>
                        <w:rFonts w:ascii="Cambria Math" w:hAnsi="Cambria Math"/>
                        <w:i/>
                        <w:szCs w:val="26"/>
                      </w:rPr>
                    </m:ctrlPr>
                  </m:sup>
                </m:sSup>
                <m:r>
                  <w:rPr>
                    <w:rFonts w:ascii="Cambria Math"/>
                    <w:szCs w:val="26"/>
                  </w:rPr>
                  <m:t>=CH.BC</m:t>
                </m:r>
                <m:r>
                  <w:rPr>
                    <w:rFonts w:ascii="Cambria Math" w:hAnsi="Cambria Math" w:cs="Cambria Math"/>
                    <w:szCs w:val="26"/>
                  </w:rPr>
                  <m:t>⇒</m:t>
                </m:r>
                <m:r>
                  <w:rPr>
                    <w:rFonts w:ascii="Cambria Math"/>
                    <w:szCs w:val="26"/>
                  </w:rPr>
                  <m:t>A</m:t>
                </m:r>
                <m:sSup>
                  <m:sSupPr>
                    <m:ctrlPr>
                      <w:rPr>
                        <w:rFonts w:ascii="Cambria Math" w:hAnsi="Cambria Math"/>
                        <w:i/>
                        <w:szCs w:val="26"/>
                      </w:rPr>
                    </m:ctrlPr>
                  </m:sSupPr>
                  <m:e>
                    <m:r>
                      <w:rPr>
                        <w:rFonts w:ascii="Cambria Math"/>
                        <w:szCs w:val="26"/>
                      </w:rPr>
                      <m:t>C</m:t>
                    </m:r>
                  </m:e>
                  <m:sup>
                    <m:r>
                      <w:rPr>
                        <w:rFonts w:ascii="Cambria Math"/>
                        <w:szCs w:val="26"/>
                      </w:rPr>
                      <m:t>2</m:t>
                    </m:r>
                  </m:sup>
                </m:sSup>
                <m:r>
                  <w:rPr>
                    <w:rFonts w:ascii="Cambria Math"/>
                    <w:szCs w:val="26"/>
                  </w:rPr>
                  <m:t>=6,4.10=64</m:t>
                </m:r>
                <m:r>
                  <w:rPr>
                    <w:rFonts w:ascii="Cambria Math" w:hAnsi="Cambria Math" w:cs="Cambria Math"/>
                    <w:szCs w:val="26"/>
                  </w:rPr>
                  <m:t>⇒</m:t>
                </m:r>
                <m:r>
                  <w:rPr>
                    <w:rFonts w:ascii="Cambria Math"/>
                    <w:szCs w:val="26"/>
                  </w:rPr>
                  <m:t>AC=8 (</m:t>
                </m:r>
                <m:r>
                  <m:rPr>
                    <m:nor/>
                  </m:rPr>
                  <w:rPr>
                    <w:rFonts w:ascii="Cambria Math"/>
                    <w:szCs w:val="26"/>
                  </w:rPr>
                  <m:t>cm</m:t>
                </m:r>
                <m:r>
                  <m:rPr>
                    <m:sty m:val="p"/>
                  </m:rPr>
                  <w:rPr>
                    <w:rFonts w:ascii="Cambria Math"/>
                    <w:szCs w:val="26"/>
                  </w:rPr>
                  <m:t>)</m:t>
                </m:r>
                <m:r>
                  <w:rPr>
                    <w:rFonts w:ascii="Cambria Math"/>
                    <w:szCs w:val="26"/>
                  </w:rPr>
                  <w:br/>
                </m:r>
              </m:oMath>
              <m:oMath>
                <m:r>
                  <w:rPr>
                    <w:rFonts w:ascii="Cambria Math"/>
                    <w:szCs w:val="26"/>
                  </w:rPr>
                  <m:t>AH.BC=AB.AC</m:t>
                </m:r>
                <m:r>
                  <w:rPr>
                    <w:rFonts w:ascii="Cambria Math" w:hAnsi="Cambria Math" w:cs="Cambria Math"/>
                    <w:szCs w:val="26"/>
                  </w:rPr>
                  <m:t>⇒</m:t>
                </m:r>
                <m:r>
                  <w:rPr>
                    <w:rFonts w:ascii="Cambria Math"/>
                    <w:szCs w:val="26"/>
                  </w:rPr>
                  <m:t>AH.10=6.8</m:t>
                </m:r>
                <m:r>
                  <w:rPr>
                    <w:rFonts w:ascii="Cambria Math" w:hAnsi="Cambria Math" w:cs="Cambria Math"/>
                    <w:szCs w:val="26"/>
                  </w:rPr>
                  <m:t>⇒</m:t>
                </m:r>
                <m:r>
                  <w:rPr>
                    <w:rFonts w:ascii="Cambria Math"/>
                    <w:szCs w:val="26"/>
                  </w:rPr>
                  <m:t>AH=4,8 (</m:t>
                </m:r>
                <m:r>
                  <m:rPr>
                    <m:nor/>
                  </m:rPr>
                  <w:rPr>
                    <w:rFonts w:ascii="Cambria Math"/>
                    <w:szCs w:val="26"/>
                  </w:rPr>
                  <m:t>cm</m:t>
                </m:r>
                <m:r>
                  <m:rPr>
                    <m:sty m:val="p"/>
                  </m:rPr>
                  <w:rPr>
                    <w:rFonts w:ascii="Cambria Math"/>
                    <w:szCs w:val="26"/>
                  </w:rPr>
                  <m:t>)</m:t>
                </m:r>
              </m:oMath>
            </m:oMathPara>
          </w:p>
        </w:tc>
        <w:tc>
          <w:tcPr>
            <w:tcW w:w="931"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color w:val="FF0000"/>
                <w:szCs w:val="26"/>
              </w:rPr>
            </w:pPr>
          </w:p>
          <w:p w:rsidR="00B2360B" w:rsidRPr="00D32CDC" w:rsidRDefault="00B2360B" w:rsidP="00D32CDC">
            <w:pPr>
              <w:spacing w:line="360" w:lineRule="auto"/>
              <w:jc w:val="center"/>
              <w:rPr>
                <w:color w:val="FF0000"/>
                <w:szCs w:val="26"/>
              </w:rPr>
            </w:pPr>
            <w:r w:rsidRPr="00D32CDC">
              <w:rPr>
                <w:color w:val="FF0000"/>
                <w:szCs w:val="26"/>
              </w:rPr>
              <w:t>0.25</w:t>
            </w:r>
          </w:p>
          <w:p w:rsidR="00B2360B" w:rsidRPr="00D32CDC" w:rsidRDefault="00B2360B" w:rsidP="00D32CDC">
            <w:pPr>
              <w:spacing w:line="360" w:lineRule="auto"/>
              <w:jc w:val="center"/>
              <w:rPr>
                <w:color w:val="FF0000"/>
                <w:szCs w:val="26"/>
              </w:rPr>
            </w:pPr>
            <w:r w:rsidRPr="00D32CDC">
              <w:rPr>
                <w:color w:val="FF0000"/>
                <w:szCs w:val="26"/>
              </w:rPr>
              <w:t>0.25</w:t>
            </w:r>
          </w:p>
          <w:p w:rsidR="00B2360B" w:rsidRPr="00D32CDC" w:rsidRDefault="00B2360B" w:rsidP="00D32CDC">
            <w:pPr>
              <w:spacing w:line="360" w:lineRule="auto"/>
              <w:jc w:val="center"/>
              <w:rPr>
                <w:color w:val="FF0000"/>
                <w:szCs w:val="26"/>
              </w:rPr>
            </w:pPr>
            <w:r w:rsidRPr="00D32CDC">
              <w:rPr>
                <w:color w:val="FF0000"/>
                <w:szCs w:val="26"/>
              </w:rPr>
              <w:t>0.25</w:t>
            </w:r>
          </w:p>
        </w:tc>
      </w:tr>
      <w:tr w:rsidR="00B2360B" w:rsidTr="00D32CDC">
        <w:trPr>
          <w:trHeight w:val="159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AF34F1">
            <w:pP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8.b</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tabs>
                <w:tab w:val="left" w:pos="435"/>
              </w:tabs>
              <w:spacing w:line="360" w:lineRule="auto"/>
              <w:jc w:val="both"/>
              <w:rPr>
                <w:szCs w:val="26"/>
              </w:rPr>
            </w:pPr>
            <w:r w:rsidRPr="00D32CDC">
              <w:rPr>
                <w:szCs w:val="26"/>
              </w:rPr>
              <w:t>Gọi I là giao điểm giữa AH và EF</w:t>
            </w:r>
          </w:p>
          <w:p w:rsidR="00B2360B" w:rsidRPr="00D32CDC" w:rsidRDefault="00B2360B" w:rsidP="00D32CDC">
            <w:pPr>
              <w:tabs>
                <w:tab w:val="left" w:pos="435"/>
              </w:tabs>
              <w:spacing w:line="360" w:lineRule="auto"/>
              <w:jc w:val="both"/>
              <w:rPr>
                <w:szCs w:val="26"/>
              </w:rPr>
            </w:pPr>
            <w:r w:rsidRPr="00D32CDC">
              <w:rPr>
                <w:szCs w:val="26"/>
              </w:rPr>
              <w:t xml:space="preserve">Có </w:t>
            </w:r>
            <w:r w:rsidRPr="00D32CDC">
              <w:rPr>
                <w:position w:val="-42"/>
                <w:szCs w:val="26"/>
              </w:rPr>
              <w:object w:dxaOrig="2140" w:dyaOrig="960">
                <v:shape id="_x0000_i1717" type="#_x0000_t75" style="width:107.2pt;height:48pt" o:ole="">
                  <v:imagedata r:id="rId1062" o:title=""/>
                </v:shape>
                <o:OLEObject Type="Embed" ProgID="Equation.DSMT4" ShapeID="_x0000_i1717" DrawAspect="Content" ObjectID="_1621777240" r:id="rId1063"/>
              </w:objec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r w:rsidRPr="00D32CDC">
              <w:rPr>
                <w:szCs w:val="26"/>
              </w:rPr>
              <w:t>0,25</w:t>
            </w:r>
          </w:p>
        </w:tc>
      </w:tr>
      <w:tr w:rsidR="00B2360B" w:rsidTr="00D32CDC">
        <w:trPr>
          <w:trHeight w:val="3432"/>
        </w:trPr>
        <w:tc>
          <w:tcPr>
            <w:tcW w:w="0" w:type="auto"/>
            <w:tcBorders>
              <w:top w:val="single" w:sz="4" w:space="0" w:color="auto"/>
              <w:left w:val="single" w:sz="4" w:space="0" w:color="auto"/>
              <w:bottom w:val="nil"/>
              <w:right w:val="single" w:sz="4" w:space="0" w:color="auto"/>
            </w:tcBorders>
            <w:shd w:val="clear" w:color="auto" w:fill="auto"/>
            <w:vAlign w:val="center"/>
          </w:tcPr>
          <w:p w:rsidR="00B2360B" w:rsidRPr="00D32CDC" w:rsidRDefault="00B2360B" w:rsidP="00D32CDC">
            <w:pPr>
              <w:spacing w:line="360" w:lineRule="auto"/>
              <w:jc w:val="cente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szCs w:val="26"/>
              </w:rPr>
            </w:pP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tabs>
                <w:tab w:val="left" w:pos="435"/>
              </w:tabs>
              <w:spacing w:line="360" w:lineRule="auto"/>
              <w:jc w:val="both"/>
              <w:rPr>
                <w:szCs w:val="26"/>
              </w:rPr>
            </w:pPr>
            <w:r w:rsidRPr="00D32CDC">
              <w:rPr>
                <w:szCs w:val="26"/>
              </w:rPr>
              <w:t xml:space="preserve">Mà AEHF là hình chữ nhật ( vì </w:t>
            </w:r>
            <w:r w:rsidRPr="00D32CDC">
              <w:rPr>
                <w:position w:val="-6"/>
                <w:szCs w:val="26"/>
              </w:rPr>
              <w:object w:dxaOrig="1620" w:dyaOrig="440">
                <v:shape id="_x0000_i1718" type="#_x0000_t75" style="width:81pt;height:21.75pt" o:ole="">
                  <v:imagedata r:id="rId1064" o:title=""/>
                </v:shape>
                <o:OLEObject Type="Embed" ProgID="Equation.DSMT4" ShapeID="_x0000_i1718" DrawAspect="Content" ObjectID="_1621777241" r:id="rId1065"/>
              </w:object>
            </w:r>
            <w:r w:rsidRPr="00D32CDC">
              <w:rPr>
                <w:szCs w:val="26"/>
              </w:rPr>
              <w:t>)</w:t>
            </w:r>
          </w:p>
          <w:p w:rsidR="00B2360B" w:rsidRPr="00D32CDC" w:rsidRDefault="00B2360B" w:rsidP="00D32CDC">
            <w:pPr>
              <w:tabs>
                <w:tab w:val="left" w:pos="435"/>
              </w:tabs>
              <w:spacing w:line="360" w:lineRule="auto"/>
              <w:jc w:val="both"/>
              <w:rPr>
                <w:szCs w:val="26"/>
              </w:rPr>
            </w:pPr>
            <w:r w:rsidRPr="00D32CDC">
              <w:rPr>
                <w:szCs w:val="26"/>
              </w:rPr>
              <w:t xml:space="preserve">=&gt; </w:t>
            </w:r>
            <w:r w:rsidRPr="00D32CDC">
              <w:rPr>
                <w:position w:val="-4"/>
                <w:szCs w:val="26"/>
              </w:rPr>
              <w:object w:dxaOrig="600" w:dyaOrig="260">
                <v:shape id="_x0000_i1719" type="#_x0000_t75" style="width:30pt;height:12.75pt" o:ole="">
                  <v:imagedata r:id="rId1066" o:title=""/>
                </v:shape>
                <o:OLEObject Type="Embed" ProgID="Equation.DSMT4" ShapeID="_x0000_i1719" DrawAspect="Content" ObjectID="_1621777242" r:id="rId1067"/>
              </w:object>
            </w:r>
            <w:r w:rsidRPr="00D32CDC">
              <w:rPr>
                <w:szCs w:val="26"/>
              </w:rPr>
              <w:t xml:space="preserve">cân =&gt; </w:t>
            </w:r>
            <w:r w:rsidRPr="00D32CDC">
              <w:rPr>
                <w:position w:val="-10"/>
                <w:szCs w:val="26"/>
              </w:rPr>
              <w:object w:dxaOrig="3660" w:dyaOrig="480">
                <v:shape id="_x0000_i1720" type="#_x0000_t75" style="width:183pt;height:24pt" o:ole="">
                  <v:imagedata r:id="rId1068" o:title=""/>
                </v:shape>
                <o:OLEObject Type="Embed" ProgID="Equation.DSMT4" ShapeID="_x0000_i1720" DrawAspect="Content" ObjectID="_1621777243" r:id="rId1069"/>
              </w:object>
            </w:r>
            <w:r w:rsidRPr="00D32CDC">
              <w:rPr>
                <w:szCs w:val="26"/>
              </w:rPr>
              <w:t>. Từ (2) và (3) =&gt;</w:t>
            </w:r>
            <w:r w:rsidRPr="00D32CDC">
              <w:rPr>
                <w:position w:val="-4"/>
                <w:szCs w:val="26"/>
              </w:rPr>
              <w:object w:dxaOrig="1300" w:dyaOrig="420">
                <v:shape id="_x0000_i1721" type="#_x0000_t75" style="width:65.25pt;height:21pt" o:ole="">
                  <v:imagedata r:id="rId1070" o:title=""/>
                </v:shape>
                <o:OLEObject Type="Embed" ProgID="Equation.DSMT4" ShapeID="_x0000_i1721" DrawAspect="Content" ObjectID="_1621777244" r:id="rId1071"/>
              </w:object>
            </w:r>
            <w:r w:rsidRPr="00D32CDC">
              <w:rPr>
                <w:szCs w:val="26"/>
              </w:rPr>
              <w:t xml:space="preserve">. </w:t>
            </w:r>
          </w:p>
          <w:p w:rsidR="00B2360B" w:rsidRPr="00D32CDC" w:rsidRDefault="00B2360B" w:rsidP="00D32CDC">
            <w:pPr>
              <w:tabs>
                <w:tab w:val="left" w:pos="435"/>
              </w:tabs>
              <w:spacing w:line="360" w:lineRule="auto"/>
              <w:jc w:val="both"/>
              <w:rPr>
                <w:szCs w:val="26"/>
              </w:rPr>
            </w:pPr>
            <w:r w:rsidRPr="00D32CDC">
              <w:rPr>
                <w:szCs w:val="26"/>
              </w:rPr>
              <w:t xml:space="preserve">Xét </w:t>
            </w:r>
            <w:r w:rsidRPr="00D32CDC">
              <w:rPr>
                <w:position w:val="-6"/>
                <w:szCs w:val="26"/>
              </w:rPr>
              <w:object w:dxaOrig="1520" w:dyaOrig="279">
                <v:shape id="_x0000_i1722" type="#_x0000_t75" style="width:75.75pt;height:14.25pt" o:ole="">
                  <v:imagedata r:id="rId1072" o:title=""/>
                </v:shape>
                <o:OLEObject Type="Embed" ProgID="Equation.DSMT4" ShapeID="_x0000_i1722" DrawAspect="Content" ObjectID="_1621777245" r:id="rId1073"/>
              </w:object>
            </w:r>
            <w:r w:rsidRPr="00D32CDC">
              <w:rPr>
                <w:szCs w:val="26"/>
              </w:rPr>
              <w:t xml:space="preserve"> có góc A chung.</w:t>
            </w:r>
            <w:r w:rsidRPr="00D32CDC">
              <w:rPr>
                <w:position w:val="-74"/>
                <w:szCs w:val="26"/>
              </w:rPr>
              <w:object w:dxaOrig="3400" w:dyaOrig="1480">
                <v:shape id="_x0000_i1723" type="#_x0000_t75" style="width:170.15pt;height:74.2pt" o:ole="">
                  <v:imagedata r:id="rId1074" o:title=""/>
                </v:shape>
                <o:OLEObject Type="Embed" ProgID="Equation.DSMT4" ShapeID="_x0000_i1723" DrawAspect="Content" ObjectID="_1621777246" r:id="rId1075"/>
              </w:objec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center"/>
              <w:rPr>
                <w:szCs w:val="26"/>
              </w:rPr>
            </w:pPr>
            <w:r w:rsidRPr="00D32CDC">
              <w:rPr>
                <w:szCs w:val="26"/>
              </w:rPr>
              <w:t>0,25</w:t>
            </w:r>
          </w:p>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p>
          <w:p w:rsidR="00B2360B" w:rsidRPr="00D32CDC" w:rsidRDefault="00B2360B" w:rsidP="00D32CDC">
            <w:pPr>
              <w:spacing w:line="360" w:lineRule="auto"/>
              <w:rPr>
                <w:szCs w:val="26"/>
              </w:rPr>
            </w:pPr>
            <w:r w:rsidRPr="00D32CDC">
              <w:rPr>
                <w:szCs w:val="26"/>
              </w:rPr>
              <w:t>0,25</w:t>
            </w:r>
          </w:p>
          <w:p w:rsidR="00B2360B" w:rsidRPr="00D32CDC" w:rsidRDefault="00B2360B" w:rsidP="00D32CDC">
            <w:pPr>
              <w:spacing w:line="360" w:lineRule="auto"/>
              <w:rPr>
                <w:szCs w:val="26"/>
              </w:rPr>
            </w:pPr>
          </w:p>
          <w:p w:rsidR="00B2360B" w:rsidRPr="00D32CDC" w:rsidRDefault="00B2360B" w:rsidP="00D32CDC">
            <w:pPr>
              <w:spacing w:line="360" w:lineRule="auto"/>
              <w:rPr>
                <w:szCs w:val="26"/>
              </w:rPr>
            </w:pPr>
            <w:r w:rsidRPr="00D32CDC">
              <w:rPr>
                <w:szCs w:val="26"/>
              </w:rPr>
              <w:t>0,25</w:t>
            </w:r>
          </w:p>
          <w:p w:rsidR="00B2360B" w:rsidRPr="00D32CDC" w:rsidRDefault="00B2360B" w:rsidP="00D32CDC">
            <w:pPr>
              <w:spacing w:line="360" w:lineRule="auto"/>
              <w:jc w:val="center"/>
              <w:rPr>
                <w:szCs w:val="26"/>
              </w:rPr>
            </w:pPr>
          </w:p>
        </w:tc>
      </w:tr>
      <w:tr w:rsidR="00B2360B" w:rsidTr="00D32CDC">
        <w:trPr>
          <w:trHeight w:val="1579"/>
        </w:trPr>
        <w:tc>
          <w:tcPr>
            <w:tcW w:w="1328" w:type="dxa"/>
            <w:gridSpan w:val="2"/>
            <w:tcBorders>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b/>
                <w:szCs w:val="26"/>
              </w:rPr>
            </w:pPr>
            <w:r w:rsidRPr="00D32CDC">
              <w:rPr>
                <w:b/>
                <w:szCs w:val="26"/>
              </w:rPr>
              <w:t>9</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both"/>
              <w:rPr>
                <w:sz w:val="16"/>
                <w:szCs w:val="16"/>
                <w:vertAlign w:val="superscript"/>
              </w:rPr>
            </w:pPr>
          </w:p>
          <w:p w:rsidR="00B2360B" w:rsidRPr="00D32CDC" w:rsidRDefault="00B2360B" w:rsidP="00D32CDC">
            <w:pPr>
              <w:spacing w:line="360" w:lineRule="auto"/>
              <w:jc w:val="both"/>
              <w:rPr>
                <w:b/>
                <w:szCs w:val="26"/>
              </w:rPr>
            </w:pPr>
            <w:r w:rsidRPr="00D32CDC">
              <w:rPr>
                <w:position w:val="-64"/>
                <w:szCs w:val="26"/>
                <w:vertAlign w:val="superscript"/>
              </w:rPr>
              <w:object w:dxaOrig="8265" w:dyaOrig="1320">
                <v:shape id="_x0000_i1724" type="#_x0000_t75" style="width:413.25pt;height:66pt" o:ole="">
                  <v:imagedata r:id="rId1076" o:title=""/>
                </v:shape>
                <o:OLEObject Type="Embed" ProgID="Equation.DSMT4" ShapeID="_x0000_i1724" DrawAspect="Content" ObjectID="_1621777247" r:id="rId1077"/>
              </w:objec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AF34F1">
            <w:pPr>
              <w:rPr>
                <w:b/>
                <w:szCs w:val="26"/>
              </w:rPr>
            </w:pPr>
          </w:p>
          <w:p w:rsidR="00B2360B" w:rsidRPr="00D32CDC" w:rsidRDefault="00B2360B" w:rsidP="00AF34F1">
            <w:pPr>
              <w:rPr>
                <w:b/>
                <w:szCs w:val="26"/>
              </w:rPr>
            </w:pPr>
          </w:p>
          <w:p w:rsidR="00B2360B" w:rsidRPr="00D32CDC" w:rsidRDefault="00B2360B" w:rsidP="00D32CDC">
            <w:pPr>
              <w:jc w:val="center"/>
              <w:rPr>
                <w:szCs w:val="26"/>
              </w:rPr>
            </w:pPr>
            <w:r w:rsidRPr="00D32CDC">
              <w:rPr>
                <w:szCs w:val="26"/>
              </w:rPr>
              <w:t>0.5</w:t>
            </w:r>
          </w:p>
          <w:p w:rsidR="00B2360B" w:rsidRPr="00D32CDC" w:rsidRDefault="00B2360B" w:rsidP="00D32CDC">
            <w:pPr>
              <w:jc w:val="center"/>
              <w:rPr>
                <w:szCs w:val="26"/>
              </w:rPr>
            </w:pPr>
            <w:r w:rsidRPr="00D32CDC">
              <w:rPr>
                <w:szCs w:val="26"/>
              </w:rPr>
              <w:t>0.5</w:t>
            </w:r>
          </w:p>
          <w:p w:rsidR="00B2360B" w:rsidRPr="00D32CDC" w:rsidRDefault="00B2360B" w:rsidP="00D32CDC">
            <w:pPr>
              <w:spacing w:line="360" w:lineRule="auto"/>
              <w:rPr>
                <w:b/>
                <w:szCs w:val="26"/>
              </w:rPr>
            </w:pPr>
          </w:p>
        </w:tc>
      </w:tr>
      <w:tr w:rsidR="00B2360B" w:rsidTr="00D32CDC">
        <w:trPr>
          <w:trHeight w:val="2591"/>
        </w:trPr>
        <w:tc>
          <w:tcPr>
            <w:tcW w:w="1328" w:type="dxa"/>
            <w:gridSpan w:val="2"/>
            <w:tcBorders>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b/>
                <w:szCs w:val="26"/>
              </w:rPr>
            </w:pPr>
            <w:r w:rsidRPr="00D32CDC">
              <w:rPr>
                <w:b/>
                <w:szCs w:val="26"/>
              </w:rPr>
              <w:t>10</w:t>
            </w:r>
          </w:p>
        </w:tc>
        <w:tc>
          <w:tcPr>
            <w:tcW w:w="3780"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682FF4" w:rsidP="00AF34F1">
            <w:pPr>
              <w:rPr>
                <w:szCs w:val="26"/>
              </w:rPr>
            </w:pPr>
            <w:r>
              <w:rPr>
                <w:noProof/>
              </w:rPr>
              <w:drawing>
                <wp:inline distT="0" distB="0" distL="0" distR="0">
                  <wp:extent cx="1371600" cy="1447800"/>
                  <wp:effectExtent l="0" t="0" r="0" b="0"/>
                  <wp:docPr id="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371600" cy="1447800"/>
                          </a:xfrm>
                          <a:prstGeom prst="rect">
                            <a:avLst/>
                          </a:prstGeom>
                          <a:noFill/>
                          <a:ln>
                            <a:noFill/>
                          </a:ln>
                        </pic:spPr>
                      </pic:pic>
                    </a:graphicData>
                  </a:graphic>
                </wp:inline>
              </w:drawing>
            </w:r>
          </w:p>
          <w:p w:rsidR="00B2360B" w:rsidRPr="00D32CDC" w:rsidRDefault="00B2360B" w:rsidP="00D32CDC">
            <w:pPr>
              <w:jc w:val="center"/>
              <w:rPr>
                <w:szCs w:val="26"/>
              </w:rPr>
            </w:pPr>
          </w:p>
        </w:tc>
        <w:tc>
          <w:tcPr>
            <w:tcW w:w="4701"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AF34F1">
            <w:pPr>
              <w:rPr>
                <w:lang w:val="pt-BR"/>
              </w:rPr>
            </w:pPr>
            <w:r w:rsidRPr="00D32CDC">
              <w:rPr>
                <w:lang w:val="pt-BR"/>
              </w:rPr>
              <w:t xml:space="preserve">- Vẽ hình đúng </w:t>
            </w:r>
          </w:p>
          <w:p w:rsidR="00B2360B" w:rsidRPr="00D32CDC" w:rsidRDefault="00B2360B" w:rsidP="00AF34F1">
            <w:pPr>
              <w:rPr>
                <w:lang w:val="pt-BR"/>
              </w:rPr>
            </w:pPr>
            <w:r w:rsidRPr="00D32CDC">
              <w:rPr>
                <w:lang w:val="pt-BR"/>
              </w:rPr>
              <w:t>- AB = AC.tanC</w:t>
            </w:r>
          </w:p>
          <w:p w:rsidR="00B2360B" w:rsidRPr="00D32CDC" w:rsidRDefault="00B2360B" w:rsidP="00AF34F1">
            <w:pPr>
              <w:rPr>
                <w:lang w:val="pt-BR"/>
              </w:rPr>
            </w:pPr>
            <w:r w:rsidRPr="00D32CDC">
              <w:rPr>
                <w:lang w:val="pt-BR"/>
              </w:rPr>
              <w:t xml:space="preserve">         = 3,6.tan52</w:t>
            </w:r>
            <w:r w:rsidRPr="00D32CDC">
              <w:rPr>
                <w:vertAlign w:val="superscript"/>
                <w:lang w:val="pt-BR"/>
              </w:rPr>
              <w:t>0</w:t>
            </w:r>
            <w:r w:rsidRPr="00D32CDC">
              <w:rPr>
                <w:lang w:val="pt-BR"/>
              </w:rPr>
              <w:t xml:space="preserve"> </w:t>
            </w:r>
            <w:r w:rsidRPr="00D32CDC">
              <w:rPr>
                <w:position w:val="-4"/>
              </w:rPr>
              <w:object w:dxaOrig="200" w:dyaOrig="200">
                <v:shape id="_x0000_i1725" type="#_x0000_t75" style="width:9.75pt;height:9.75pt" o:ole="">
                  <v:imagedata r:id="rId1079" o:title=""/>
                </v:shape>
                <o:OLEObject Type="Embed" ProgID="Equation.DSMT4" ShapeID="_x0000_i1725" DrawAspect="Content" ObjectID="_1621777248" r:id="rId1080"/>
              </w:object>
            </w:r>
            <w:r w:rsidRPr="00D32CDC">
              <w:rPr>
                <w:lang w:val="pt-BR"/>
              </w:rPr>
              <w:t xml:space="preserve"> 4,6</w:t>
            </w:r>
          </w:p>
          <w:p w:rsidR="00B2360B" w:rsidRPr="00D32CDC" w:rsidRDefault="00B2360B" w:rsidP="00AF34F1">
            <w:pPr>
              <w:rPr>
                <w:lang w:val="pt-BR"/>
              </w:rPr>
            </w:pPr>
            <w:r w:rsidRPr="00D32CDC">
              <w:rPr>
                <w:lang w:val="pt-BR"/>
              </w:rPr>
              <w:t>Vậy chiều cao cột cờ là 4,6 m</w:t>
            </w:r>
          </w:p>
          <w:p w:rsidR="00B2360B" w:rsidRPr="00D32CDC" w:rsidRDefault="00B2360B" w:rsidP="00AF34F1">
            <w:pPr>
              <w:rPr>
                <w:lang w:val="pt-BR"/>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AF34F1">
            <w:pPr>
              <w:rPr>
                <w:szCs w:val="26"/>
              </w:rPr>
            </w:pPr>
            <w:r w:rsidRPr="00D32CDC">
              <w:rPr>
                <w:szCs w:val="26"/>
              </w:rPr>
              <w:t>0,25đ</w:t>
            </w:r>
          </w:p>
          <w:p w:rsidR="00B2360B" w:rsidRPr="00D32CDC" w:rsidRDefault="00B2360B" w:rsidP="00AF34F1">
            <w:pPr>
              <w:rPr>
                <w:szCs w:val="26"/>
              </w:rPr>
            </w:pPr>
            <w:r w:rsidRPr="00D32CDC">
              <w:rPr>
                <w:szCs w:val="26"/>
              </w:rPr>
              <w:t>0,25đ</w:t>
            </w:r>
          </w:p>
          <w:p w:rsidR="00B2360B" w:rsidRPr="00D32CDC" w:rsidRDefault="00B2360B" w:rsidP="00AF34F1">
            <w:pPr>
              <w:rPr>
                <w:szCs w:val="26"/>
              </w:rPr>
            </w:pPr>
            <w:r w:rsidRPr="00D32CDC">
              <w:rPr>
                <w:szCs w:val="26"/>
              </w:rPr>
              <w:t>0,5đ</w:t>
            </w:r>
          </w:p>
          <w:p w:rsidR="00B2360B" w:rsidRPr="00D32CDC" w:rsidRDefault="00B2360B" w:rsidP="00D32CDC">
            <w:pPr>
              <w:jc w:val="center"/>
              <w:rPr>
                <w:szCs w:val="26"/>
              </w:rPr>
            </w:pPr>
          </w:p>
        </w:tc>
      </w:tr>
    </w:tbl>
    <w:p w:rsidR="00B2360B" w:rsidRDefault="00B2360B" w:rsidP="00B2360B">
      <w:pPr>
        <w:tabs>
          <w:tab w:val="left" w:pos="2160"/>
        </w:tabs>
        <w:jc w:val="center"/>
        <w:rPr>
          <w:szCs w:val="26"/>
        </w:rPr>
      </w:pPr>
    </w:p>
    <w:p w:rsidR="00B2360B" w:rsidRDefault="00B2360B" w:rsidP="00B2360B">
      <w:pPr>
        <w:tabs>
          <w:tab w:val="left" w:pos="2160"/>
        </w:tabs>
        <w:jc w:val="center"/>
        <w:rPr>
          <w:szCs w:val="26"/>
        </w:rPr>
      </w:pPr>
      <w:r>
        <w:rPr>
          <w:b/>
          <w:szCs w:val="26"/>
          <w:u w:val="single"/>
        </w:rPr>
        <w:t>Lưu ý:</w:t>
      </w:r>
      <w:r>
        <w:rPr>
          <w:szCs w:val="26"/>
        </w:rPr>
        <w:t xml:space="preserve"> Học sinh giải theo cách khác đúng vẫn cho điểm tối đa.</w:t>
      </w:r>
    </w:p>
    <w:p w:rsidR="00B2360B" w:rsidRDefault="00B2360B" w:rsidP="00BF5827">
      <w:pPr>
        <w:pStyle w:val="Header"/>
        <w:tabs>
          <w:tab w:val="clear" w:pos="4320"/>
          <w:tab w:val="clear" w:pos="8640"/>
        </w:tabs>
        <w:rPr>
          <w:b/>
          <w:bCs/>
          <w:iCs/>
          <w:color w:val="000000"/>
          <w:sz w:val="28"/>
          <w:szCs w:val="28"/>
          <w:lang w:val="nl-NL"/>
        </w:rPr>
      </w:pPr>
    </w:p>
    <w:p w:rsidR="00BF5827" w:rsidRDefault="00BF5827" w:rsidP="00BF5827">
      <w:pPr>
        <w:pStyle w:val="Header"/>
        <w:tabs>
          <w:tab w:val="clear" w:pos="4320"/>
          <w:tab w:val="clear" w:pos="8640"/>
        </w:tabs>
        <w:rPr>
          <w:b/>
          <w:bCs/>
          <w:iCs/>
          <w:color w:val="000000"/>
          <w:sz w:val="28"/>
          <w:szCs w:val="28"/>
          <w:lang w:val="nl-NL"/>
        </w:rPr>
      </w:pPr>
    </w:p>
    <w:p w:rsidR="00BF5827" w:rsidRDefault="00BF5827"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BF5827" w:rsidRPr="00AB423F" w:rsidRDefault="00BF5827" w:rsidP="00BF5827">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05/11</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lastRenderedPageBreak/>
        <w:t xml:space="preserve">                                                           Tuần 11   -   Tiết 19</w:t>
      </w:r>
    </w:p>
    <w:p w:rsidR="00825891" w:rsidRPr="00BD40AF" w:rsidRDefault="00BF5827" w:rsidP="00825891">
      <w:pPr>
        <w:jc w:val="center"/>
        <w:rPr>
          <w:b/>
          <w:sz w:val="32"/>
          <w:szCs w:val="32"/>
        </w:rPr>
      </w:pPr>
      <w:r>
        <w:rPr>
          <w:b/>
          <w:bCs/>
          <w:iCs/>
          <w:color w:val="000000"/>
          <w:sz w:val="28"/>
          <w:szCs w:val="28"/>
          <w:lang w:val="nl-NL"/>
        </w:rPr>
        <w:t xml:space="preserve">    </w:t>
      </w:r>
      <w:r w:rsidR="00825891" w:rsidRPr="009F0679">
        <w:rPr>
          <w:b/>
          <w:sz w:val="32"/>
          <w:szCs w:val="32"/>
        </w:rPr>
        <w:t>CHƯƠNG</w:t>
      </w:r>
      <w:r w:rsidR="00825891">
        <w:rPr>
          <w:b/>
          <w:sz w:val="32"/>
          <w:szCs w:val="32"/>
        </w:rPr>
        <w:t xml:space="preserve"> II. </w:t>
      </w:r>
      <w:r w:rsidR="00825891" w:rsidRPr="00123BF9">
        <w:rPr>
          <w:b/>
          <w:sz w:val="36"/>
          <w:szCs w:val="36"/>
        </w:rPr>
        <w:t>ĐƯỜNG TRÒN</w:t>
      </w:r>
    </w:p>
    <w:p w:rsidR="00825891" w:rsidRDefault="00825891" w:rsidP="00825891">
      <w:pPr>
        <w:jc w:val="center"/>
        <w:rPr>
          <w:b/>
          <w:sz w:val="32"/>
          <w:szCs w:val="32"/>
        </w:rPr>
      </w:pPr>
      <w:r w:rsidRPr="00123BF9">
        <w:rPr>
          <w:b/>
          <w:bCs/>
          <w:sz w:val="32"/>
          <w:szCs w:val="32"/>
        </w:rPr>
        <w:t xml:space="preserve">§1. </w:t>
      </w:r>
      <w:r w:rsidR="00FA74B9">
        <w:rPr>
          <w:b/>
          <w:sz w:val="32"/>
          <w:szCs w:val="32"/>
        </w:rPr>
        <w:t>SỰ XÁC ĐỊNH ĐƯỜNG TRÒN</w:t>
      </w:r>
      <w:r>
        <w:rPr>
          <w:b/>
          <w:sz w:val="32"/>
          <w:szCs w:val="32"/>
        </w:rPr>
        <w:t>.</w:t>
      </w:r>
    </w:p>
    <w:p w:rsidR="00825891" w:rsidRPr="009F0679" w:rsidRDefault="00825891" w:rsidP="00825891">
      <w:pPr>
        <w:jc w:val="center"/>
        <w:rPr>
          <w:b/>
          <w:sz w:val="32"/>
          <w:szCs w:val="32"/>
        </w:rPr>
      </w:pPr>
      <w:r w:rsidRPr="009F0679">
        <w:rPr>
          <w:b/>
          <w:sz w:val="32"/>
          <w:szCs w:val="32"/>
        </w:rPr>
        <w:t>TÍNH CHẤT ĐỐI XỨNG CỦA ĐƯỜNG TRÒN</w:t>
      </w:r>
    </w:p>
    <w:p w:rsidR="00825891" w:rsidRPr="00825891" w:rsidRDefault="00825891" w:rsidP="00825891">
      <w:pPr>
        <w:jc w:val="both"/>
        <w:rPr>
          <w:b/>
          <w:sz w:val="28"/>
          <w:szCs w:val="28"/>
        </w:rPr>
      </w:pPr>
      <w:r w:rsidRPr="00825891">
        <w:rPr>
          <w:b/>
          <w:sz w:val="28"/>
          <w:szCs w:val="28"/>
        </w:rPr>
        <w:t>I .Mục tiêu :</w:t>
      </w:r>
    </w:p>
    <w:p w:rsidR="00825891" w:rsidRPr="00825891" w:rsidRDefault="00825891" w:rsidP="00825891">
      <w:pPr>
        <w:jc w:val="both"/>
        <w:rPr>
          <w:sz w:val="28"/>
          <w:szCs w:val="28"/>
        </w:rPr>
      </w:pPr>
      <w:r w:rsidRPr="00825891">
        <w:rPr>
          <w:b/>
          <w:sz w:val="28"/>
          <w:szCs w:val="28"/>
        </w:rPr>
        <w:t>1.Kiến thức</w:t>
      </w:r>
      <w:r w:rsidRPr="00825891">
        <w:rPr>
          <w:sz w:val="28"/>
          <w:szCs w:val="28"/>
        </w:rPr>
        <w:t>:-Học sinh nắm đượ định nghĩa đường tròn ,các cách xác định một đường tròn ,đường tròn ngoại tiếp tam giác và tam giác nội tiếp đường tròn .</w:t>
      </w:r>
    </w:p>
    <w:p w:rsidR="00825891" w:rsidRPr="00825891" w:rsidRDefault="00825891" w:rsidP="00825891">
      <w:pPr>
        <w:jc w:val="both"/>
        <w:rPr>
          <w:sz w:val="28"/>
          <w:szCs w:val="28"/>
        </w:rPr>
      </w:pPr>
      <w:r w:rsidRPr="00825891">
        <w:rPr>
          <w:sz w:val="28"/>
          <w:szCs w:val="28"/>
        </w:rPr>
        <w:t xml:space="preserve">HS nắm được đường tròn là hình có tâm đối xứng ,có trục đối xứng </w:t>
      </w:r>
    </w:p>
    <w:p w:rsidR="00825891" w:rsidRPr="00825891" w:rsidRDefault="00825891" w:rsidP="00825891">
      <w:pPr>
        <w:jc w:val="both"/>
        <w:rPr>
          <w:sz w:val="28"/>
          <w:szCs w:val="28"/>
        </w:rPr>
      </w:pPr>
      <w:r w:rsidRPr="00825891">
        <w:rPr>
          <w:b/>
          <w:sz w:val="28"/>
          <w:szCs w:val="28"/>
        </w:rPr>
        <w:t>2.Kĩ năng:</w:t>
      </w:r>
      <w:r w:rsidRPr="00825891">
        <w:rPr>
          <w:sz w:val="28"/>
          <w:szCs w:val="28"/>
        </w:rPr>
        <w:t>HS biết dựng đường tròn qua 3 điểm không thẳng hàng ,biết chứng minh một điểm nằm trên,nằm bên tronng ,nằm bên ngoài đường tròn.</w:t>
      </w:r>
    </w:p>
    <w:p w:rsidR="00825891" w:rsidRPr="00825891" w:rsidRDefault="00825891" w:rsidP="00825891">
      <w:pPr>
        <w:jc w:val="both"/>
        <w:rPr>
          <w:sz w:val="28"/>
          <w:szCs w:val="28"/>
        </w:rPr>
      </w:pPr>
      <w:r w:rsidRPr="00825891">
        <w:rPr>
          <w:sz w:val="28"/>
          <w:szCs w:val="28"/>
        </w:rPr>
        <w:t>HS biết vận dụng các kiến thức trong bài vào các tình huống thực tiễn đơn giản như tìm tâm của 1 vật hình tròn , nhạn biết các biển giao thông , hình tròn có tâm đối xứng ,trục đối xứng</w:t>
      </w:r>
    </w:p>
    <w:p w:rsidR="00825891" w:rsidRPr="00825891" w:rsidRDefault="00825891" w:rsidP="00825891">
      <w:pPr>
        <w:jc w:val="both"/>
        <w:rPr>
          <w:sz w:val="28"/>
          <w:szCs w:val="28"/>
        </w:rPr>
      </w:pPr>
      <w:r w:rsidRPr="00825891">
        <w:rPr>
          <w:b/>
          <w:sz w:val="28"/>
          <w:szCs w:val="28"/>
        </w:rPr>
        <w:t>3.Thái độ:</w:t>
      </w:r>
      <w:r w:rsidRPr="00825891">
        <w:rPr>
          <w:sz w:val="28"/>
          <w:szCs w:val="28"/>
        </w:rPr>
        <w:t xml:space="preserve"> HS tự giác tích cực chủ động trong  học tập. </w:t>
      </w:r>
    </w:p>
    <w:p w:rsidR="00825891" w:rsidRPr="00825891" w:rsidRDefault="00825891" w:rsidP="00825891">
      <w:pPr>
        <w:tabs>
          <w:tab w:val="left" w:pos="3240"/>
        </w:tabs>
        <w:jc w:val="both"/>
        <w:rPr>
          <w:sz w:val="28"/>
          <w:szCs w:val="28"/>
          <w:lang w:val="sv-SE"/>
        </w:rPr>
      </w:pPr>
      <w:r w:rsidRPr="00825891">
        <w:rPr>
          <w:sz w:val="28"/>
          <w:szCs w:val="28"/>
          <w:lang w:val="sv-SE"/>
        </w:rPr>
        <w:t xml:space="preserve">4. </w:t>
      </w:r>
      <w:r w:rsidRPr="00825891">
        <w:rPr>
          <w:color w:val="0000FF"/>
          <w:sz w:val="28"/>
          <w:szCs w:val="28"/>
        </w:rPr>
        <w:t>Năng lực, phẩm chất:</w:t>
      </w:r>
    </w:p>
    <w:p w:rsidR="00825891" w:rsidRPr="00825891" w:rsidRDefault="00825891" w:rsidP="00825891">
      <w:pPr>
        <w:tabs>
          <w:tab w:val="num" w:pos="303"/>
        </w:tabs>
        <w:jc w:val="both"/>
        <w:rPr>
          <w:sz w:val="28"/>
          <w:szCs w:val="28"/>
        </w:rPr>
      </w:pPr>
      <w:r w:rsidRPr="00825891">
        <w:rPr>
          <w:sz w:val="28"/>
          <w:szCs w:val="28"/>
        </w:rPr>
        <w:tab/>
        <w:t>4.1. Năng lực:</w:t>
      </w:r>
    </w:p>
    <w:p w:rsidR="00825891" w:rsidRPr="00825891" w:rsidRDefault="00825891" w:rsidP="00825891">
      <w:pPr>
        <w:jc w:val="both"/>
        <w:rPr>
          <w:sz w:val="28"/>
          <w:szCs w:val="28"/>
          <w:lang w:val="pt-BR"/>
        </w:rPr>
      </w:pPr>
      <w:r w:rsidRPr="00825891">
        <w:rPr>
          <w:sz w:val="28"/>
          <w:szCs w:val="28"/>
          <w:lang w:val="pt-BR"/>
        </w:rPr>
        <w:t>- Năng lực chung: năng lực giao tiếp, năng lực hợp tác, chủ động sáng tạo</w:t>
      </w:r>
    </w:p>
    <w:p w:rsidR="00825891" w:rsidRPr="00825891" w:rsidRDefault="00825891" w:rsidP="00825891">
      <w:pPr>
        <w:jc w:val="both"/>
        <w:rPr>
          <w:sz w:val="28"/>
          <w:szCs w:val="28"/>
          <w:lang w:val="pt-BR"/>
        </w:rPr>
      </w:pPr>
      <w:r w:rsidRPr="00825891">
        <w:rPr>
          <w:sz w:val="28"/>
          <w:szCs w:val="28"/>
          <w:lang w:val="pt-BR"/>
        </w:rPr>
        <w:t xml:space="preserve">- Năng lực chuyên biệt: HS được rèn năng lực tính toán, năng lực sử dụng ngôn ngữ toán học, năng lực vận dụng                                         </w:t>
      </w:r>
    </w:p>
    <w:p w:rsidR="00825891" w:rsidRPr="00825891" w:rsidRDefault="00825891" w:rsidP="00825891">
      <w:pPr>
        <w:tabs>
          <w:tab w:val="num" w:pos="303"/>
        </w:tabs>
        <w:jc w:val="both"/>
        <w:rPr>
          <w:sz w:val="28"/>
          <w:szCs w:val="28"/>
        </w:rPr>
      </w:pPr>
      <w:r w:rsidRPr="00825891">
        <w:rPr>
          <w:sz w:val="28"/>
          <w:szCs w:val="28"/>
          <w:lang w:val="pt-BR"/>
        </w:rPr>
        <w:tab/>
      </w:r>
      <w:r w:rsidRPr="00825891">
        <w:rPr>
          <w:sz w:val="28"/>
          <w:szCs w:val="28"/>
        </w:rPr>
        <w:t>4.2. Phẩm chất: Tự tin, tự chủ, tự lập.</w:t>
      </w:r>
    </w:p>
    <w:p w:rsidR="00825891" w:rsidRPr="00825891" w:rsidRDefault="00825891" w:rsidP="00825891">
      <w:pPr>
        <w:jc w:val="both"/>
        <w:rPr>
          <w:b/>
          <w:sz w:val="28"/>
          <w:szCs w:val="28"/>
        </w:rPr>
      </w:pPr>
      <w:r w:rsidRPr="00825891">
        <w:rPr>
          <w:b/>
          <w:sz w:val="28"/>
          <w:szCs w:val="28"/>
        </w:rPr>
        <w:t>II . Chuẩn bị :</w:t>
      </w:r>
    </w:p>
    <w:p w:rsidR="00825891" w:rsidRPr="00825891" w:rsidRDefault="00342D03" w:rsidP="00825891">
      <w:pPr>
        <w:jc w:val="both"/>
        <w:rPr>
          <w:sz w:val="28"/>
          <w:szCs w:val="28"/>
        </w:rPr>
      </w:pPr>
      <w:r>
        <w:rPr>
          <w:sz w:val="28"/>
          <w:szCs w:val="28"/>
        </w:rPr>
        <w:t>GV :Một tấm bìa</w:t>
      </w:r>
      <w:r w:rsidR="00825891" w:rsidRPr="00825891">
        <w:rPr>
          <w:sz w:val="28"/>
          <w:szCs w:val="28"/>
        </w:rPr>
        <w:t xml:space="preserve"> hình tròn thước thẳng ,com fa ,bảng phụ ghi sẵn 1  số nội dung của bài học .</w:t>
      </w:r>
    </w:p>
    <w:p w:rsidR="00825891" w:rsidRPr="00825891" w:rsidRDefault="00825891" w:rsidP="00825891">
      <w:pPr>
        <w:jc w:val="both"/>
        <w:rPr>
          <w:sz w:val="28"/>
          <w:szCs w:val="28"/>
        </w:rPr>
      </w:pPr>
      <w:r w:rsidRPr="00825891">
        <w:rPr>
          <w:sz w:val="28"/>
          <w:szCs w:val="28"/>
        </w:rPr>
        <w:t>HS : Thước thẳng com pa và 1c tấm bìa hình tròn</w:t>
      </w:r>
    </w:p>
    <w:p w:rsidR="00825891" w:rsidRPr="00825891" w:rsidRDefault="00825891" w:rsidP="00825891">
      <w:pPr>
        <w:jc w:val="both"/>
        <w:rPr>
          <w:b/>
          <w:sz w:val="28"/>
          <w:szCs w:val="28"/>
        </w:rPr>
      </w:pPr>
      <w:r w:rsidRPr="00825891">
        <w:rPr>
          <w:b/>
          <w:sz w:val="28"/>
          <w:szCs w:val="28"/>
        </w:rPr>
        <w:t>III Hoạt động dạy học :</w:t>
      </w:r>
    </w:p>
    <w:p w:rsidR="00825891" w:rsidRDefault="004A2022" w:rsidP="00A66FC2">
      <w:pPr>
        <w:numPr>
          <w:ilvl w:val="0"/>
          <w:numId w:val="23"/>
        </w:numPr>
        <w:rPr>
          <w:b/>
          <w:bCs/>
        </w:rPr>
      </w:pPr>
      <w:r>
        <w:rPr>
          <w:b/>
          <w:bCs/>
        </w:rPr>
        <w:t>Hoạt động khởi động</w:t>
      </w:r>
    </w:p>
    <w:p w:rsidR="00890612" w:rsidRPr="00DE6708" w:rsidRDefault="00890612" w:rsidP="00890612">
      <w:pPr>
        <w:rPr>
          <w:b/>
          <w:bCs/>
        </w:rPr>
      </w:pPr>
    </w:p>
    <w:p w:rsidR="00825891" w:rsidRDefault="004A2022" w:rsidP="00825891">
      <w:pPr>
        <w:jc w:val="both"/>
      </w:pPr>
      <w:r>
        <w:t>GV:</w:t>
      </w:r>
      <w:r w:rsidR="00825891">
        <w:t xml:space="preserve"> giới thiệu 4 chủ đè chính của chương  .</w:t>
      </w:r>
    </w:p>
    <w:p w:rsidR="00825891" w:rsidRDefault="00825891" w:rsidP="00825891">
      <w:pPr>
        <w:jc w:val="both"/>
      </w:pPr>
      <w:r>
        <w:t>-Chủ đề 1:Sự xác định đường tròn và các tính chất của đường tròn .</w:t>
      </w:r>
    </w:p>
    <w:p w:rsidR="00825891" w:rsidRDefault="00825891" w:rsidP="00825891">
      <w:pPr>
        <w:jc w:val="both"/>
      </w:pPr>
      <w:r>
        <w:t>-Chủ đề 2:Vị trí tương đối của đường thẳng và đường tròn.</w:t>
      </w:r>
    </w:p>
    <w:p w:rsidR="00825891" w:rsidRDefault="00825891" w:rsidP="00825891">
      <w:pPr>
        <w:jc w:val="both"/>
      </w:pPr>
      <w:r>
        <w:t>-Chủ đề 3: Vị trí tương đối của 2 đường tròn .</w:t>
      </w:r>
    </w:p>
    <w:p w:rsidR="004A2022" w:rsidRPr="00890612" w:rsidRDefault="00825891" w:rsidP="00825891">
      <w:r>
        <w:t xml:space="preserve"> -Chủ đề 4:Quan hệ giữa đường tròn và tam giác .</w:t>
      </w:r>
    </w:p>
    <w:p w:rsidR="004A2022" w:rsidRDefault="004A2022" w:rsidP="00825891">
      <w:pPr>
        <w:rPr>
          <w:b/>
        </w:rPr>
      </w:pPr>
      <w:r w:rsidRPr="004A2022">
        <w:rPr>
          <w:b/>
        </w:rPr>
        <w:t xml:space="preserve">      2. Hoạt động hình thành kiến thức:</w:t>
      </w:r>
    </w:p>
    <w:p w:rsidR="00890612" w:rsidRPr="004A2022" w:rsidRDefault="00890612" w:rsidP="0082589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7"/>
        <w:gridCol w:w="5148"/>
      </w:tblGrid>
      <w:tr w:rsidR="00825891" w:rsidTr="00D32CDC">
        <w:tc>
          <w:tcPr>
            <w:tcW w:w="5148" w:type="dxa"/>
            <w:shd w:val="clear" w:color="auto" w:fill="auto"/>
          </w:tcPr>
          <w:p w:rsidR="00825891" w:rsidRPr="00D32CDC" w:rsidRDefault="00825891" w:rsidP="00D32CDC">
            <w:pPr>
              <w:jc w:val="center"/>
              <w:rPr>
                <w:b/>
                <w:bCs/>
              </w:rPr>
            </w:pPr>
            <w:r w:rsidRPr="00D32CDC">
              <w:rPr>
                <w:b/>
                <w:bCs/>
              </w:rPr>
              <w:t>HOẠT ĐỘNG CỦA GV VÀ HỌC SINH</w:t>
            </w:r>
          </w:p>
        </w:tc>
        <w:tc>
          <w:tcPr>
            <w:tcW w:w="5220" w:type="dxa"/>
            <w:shd w:val="clear" w:color="auto" w:fill="auto"/>
          </w:tcPr>
          <w:p w:rsidR="00825891" w:rsidRPr="00D32CDC" w:rsidRDefault="00825891" w:rsidP="00D32CDC">
            <w:pPr>
              <w:jc w:val="center"/>
              <w:rPr>
                <w:b/>
                <w:bCs/>
              </w:rPr>
            </w:pPr>
            <w:r w:rsidRPr="00D32CDC">
              <w:rPr>
                <w:b/>
                <w:bCs/>
              </w:rPr>
              <w:t>NỘI DUNG KIẾN THỨC CẦN ĐẠT GHI BẢNG</w:t>
            </w:r>
          </w:p>
        </w:tc>
      </w:tr>
      <w:tr w:rsidR="00825891" w:rsidTr="00D32CDC">
        <w:tc>
          <w:tcPr>
            <w:tcW w:w="5148" w:type="dxa"/>
            <w:shd w:val="clear" w:color="auto" w:fill="auto"/>
          </w:tcPr>
          <w:p w:rsidR="00825891" w:rsidRDefault="00825891" w:rsidP="00D32CDC">
            <w:r>
              <w:t>-GV yêu cầu hs vẽ đường tròn tâm O bán kính R.</w:t>
            </w:r>
          </w:p>
          <w:p w:rsidR="00825891" w:rsidRDefault="00825891" w:rsidP="00D32CDC">
            <w:r>
              <w:t>- Nêu định nghĩa đường tròn.?</w:t>
            </w:r>
          </w:p>
          <w:p w:rsidR="00825891" w:rsidRDefault="00825891" w:rsidP="00D32CDC">
            <w:r w:rsidRPr="00D32CDC">
              <w:rPr>
                <w:b/>
                <w:bCs/>
              </w:rPr>
              <w:t>Hs:</w:t>
            </w:r>
            <w:r>
              <w:t xml:space="preserve"> phát biểu được định nghĩa đường tròn như SGK .tr.97</w:t>
            </w:r>
          </w:p>
          <w:p w:rsidR="00825891" w:rsidRDefault="00825891" w:rsidP="00D32CDC">
            <w:pPr>
              <w:jc w:val="both"/>
            </w:pPr>
            <w:r>
              <w:t xml:space="preserve">-GV treo bảng phụ giới thiệu 3 vị trí tương đối của điểm M đối với (O;R)?Em hãy cho biết các hệ thức liên hệ giữa độ dài </w:t>
            </w:r>
            <w:smartTag w:uri="urn:schemas-microsoft-com:office:smarttags" w:element="place">
              <w:r>
                <w:t>OM</w:t>
              </w:r>
            </w:smartTag>
            <w:r>
              <w:t xml:space="preserve"> và bán kính R của (O) trong từng trường hợp </w:t>
            </w:r>
          </w:p>
          <w:p w:rsidR="00825891" w:rsidRPr="00D32CDC" w:rsidRDefault="00825891" w:rsidP="00D32CDC">
            <w:pPr>
              <w:jc w:val="both"/>
              <w:rPr>
                <w:lang w:val="nb-NO"/>
              </w:rPr>
            </w:pPr>
            <w:r w:rsidRPr="00D32CDC">
              <w:rPr>
                <w:lang w:val="nb-NO"/>
              </w:rPr>
              <w:t>a)OM&gt;R ;b)OM = R  ;OM&lt;R</w:t>
            </w:r>
          </w:p>
          <w:p w:rsidR="00825891" w:rsidRPr="00D32CDC" w:rsidRDefault="00825891" w:rsidP="00D32CDC">
            <w:pPr>
              <w:rPr>
                <w:lang w:val="nb-NO"/>
              </w:rPr>
            </w:pPr>
            <w:r w:rsidRPr="00D32CDC">
              <w:rPr>
                <w:lang w:val="nb-NO"/>
              </w:rPr>
              <w:t>-GV treo bảng phụ vẻ hình 53</w:t>
            </w:r>
          </w:p>
          <w:p w:rsidR="00825891" w:rsidRPr="00D32CDC" w:rsidRDefault="00825891" w:rsidP="00D32CDC">
            <w:pPr>
              <w:rPr>
                <w:lang w:val="nb-NO"/>
              </w:rPr>
            </w:pPr>
            <w:r w:rsidRPr="00D32CDC">
              <w:rPr>
                <w:lang w:val="nb-NO"/>
              </w:rPr>
              <w:lastRenderedPageBreak/>
              <w:t xml:space="preserve">- Để so sánh </w:t>
            </w:r>
            <w:r w:rsidR="00682FF4">
              <w:rPr>
                <w:noProof/>
              </w:rPr>
              <w:drawing>
                <wp:inline distT="0" distB="0" distL="0" distR="0">
                  <wp:extent cx="323850" cy="18097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CDC">
              <w:rPr>
                <w:lang w:val="nb-NO"/>
              </w:rPr>
              <w:t xml:space="preserve"> và </w:t>
            </w:r>
            <w:r w:rsidR="00682FF4">
              <w:rPr>
                <w:noProof/>
              </w:rPr>
              <w:drawing>
                <wp:inline distT="0" distB="0" distL="0" distR="0">
                  <wp:extent cx="323850" cy="18097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CDC">
              <w:rPr>
                <w:lang w:val="nb-NO"/>
              </w:rPr>
              <w:t xml:space="preserve"> ta so sánh hai đoạn thẳng nào ? vì sao?</w:t>
            </w:r>
          </w:p>
          <w:p w:rsidR="00825891" w:rsidRPr="00D32CDC" w:rsidRDefault="00825891" w:rsidP="00D32CDC">
            <w:pPr>
              <w:rPr>
                <w:lang w:val="nb-NO"/>
              </w:rPr>
            </w:pPr>
            <w:r w:rsidRPr="00D32CDC">
              <w:rPr>
                <w:b/>
                <w:bCs/>
                <w:lang w:val="nb-NO"/>
              </w:rPr>
              <w:t>Hs:</w:t>
            </w:r>
            <w:r w:rsidRPr="00D32CDC">
              <w:rPr>
                <w:lang w:val="nb-NO"/>
              </w:rPr>
              <w:t>OH và OK theo quan hệ giữa cạnh và  góc trong tam giác .</w:t>
            </w:r>
          </w:p>
          <w:p w:rsidR="00825891" w:rsidRPr="00D32CDC" w:rsidRDefault="00825891" w:rsidP="00D32CDC">
            <w:pPr>
              <w:rPr>
                <w:lang w:val="nb-NO"/>
              </w:rPr>
            </w:pPr>
            <w:r w:rsidRPr="00D32CDC">
              <w:rPr>
                <w:lang w:val="nb-NO"/>
              </w:rPr>
              <w:t>- Làm thế nào để so sánh OH và OK.?</w:t>
            </w:r>
          </w:p>
          <w:p w:rsidR="00825891" w:rsidRPr="00D32CDC" w:rsidRDefault="00825891" w:rsidP="00D32CDC">
            <w:pPr>
              <w:rPr>
                <w:lang w:val="nb-NO"/>
              </w:rPr>
            </w:pPr>
            <w:r w:rsidRPr="00D32CDC">
              <w:rPr>
                <w:b/>
                <w:bCs/>
                <w:lang w:val="nb-NO"/>
              </w:rPr>
              <w:t>Hs</w:t>
            </w:r>
            <w:r w:rsidRPr="00D32CDC">
              <w:rPr>
                <w:lang w:val="nb-NO"/>
              </w:rPr>
              <w:t>:so sánh OH và OK với bán kính R của (O)</w:t>
            </w:r>
          </w:p>
          <w:p w:rsidR="00825891" w:rsidRDefault="00825891" w:rsidP="00D32CDC">
            <w:r>
              <w:t>-OH&gt;R(Do điểm H nằm ngoài (O;R)</w:t>
            </w:r>
          </w:p>
          <w:p w:rsidR="00825891" w:rsidRDefault="00825891" w:rsidP="00D32CDC">
            <w:r>
              <w:t>-OK&lt;R (Do điểm K nằm trong (O;R)</w:t>
            </w:r>
          </w:p>
          <w:p w:rsidR="00825891" w:rsidRDefault="00825891" w:rsidP="00D32CDC">
            <w:r>
              <w:t xml:space="preserve">_OH&gt;OK </w:t>
            </w:r>
            <w:r w:rsidR="00682FF4">
              <w:rPr>
                <w:noProof/>
              </w:rPr>
              <w:drawing>
                <wp:inline distT="0" distB="0" distL="0" distR="0">
                  <wp:extent cx="161925" cy="133350"/>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 xml:space="preserve"> </w:t>
            </w:r>
            <w:r w:rsidR="00682FF4">
              <w:rPr>
                <w:noProof/>
              </w:rPr>
              <w:drawing>
                <wp:inline distT="0" distB="0" distL="0" distR="0">
                  <wp:extent cx="323850" cy="180975"/>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t xml:space="preserve">&gt; </w:t>
            </w:r>
            <w:r w:rsidR="00682FF4">
              <w:rPr>
                <w:noProof/>
              </w:rPr>
              <w:drawing>
                <wp:inline distT="0" distB="0" distL="0" distR="0">
                  <wp:extent cx="323850" cy="180975"/>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p>
          <w:p w:rsidR="00825891" w:rsidRDefault="00825891" w:rsidP="00D32CDC"/>
          <w:p w:rsidR="00825891" w:rsidRDefault="00825891" w:rsidP="00D32CDC">
            <w:r>
              <w:t>- Một đường tròn được xác định khi biết những yếu tố nào?</w:t>
            </w:r>
          </w:p>
          <w:p w:rsidR="00825891" w:rsidRDefault="00825891" w:rsidP="00D32CDC">
            <w:r w:rsidRPr="00D32CDC">
              <w:rPr>
                <w:b/>
                <w:bCs/>
              </w:rPr>
              <w:t>Hs</w:t>
            </w:r>
            <w:r>
              <w:t>: Tâm và bán kính .</w:t>
            </w:r>
          </w:p>
          <w:p w:rsidR="00825891" w:rsidRDefault="00825891" w:rsidP="00D32CDC">
            <w:r>
              <w:t xml:space="preserve">    -Một đoạn thẳng là đường kính của đường tròn</w:t>
            </w:r>
          </w:p>
          <w:p w:rsidR="00825891" w:rsidRDefault="00825891" w:rsidP="00D32CDC">
            <w:r>
              <w:t>GV cho hs thực hiện ?.2</w:t>
            </w:r>
          </w:p>
          <w:p w:rsidR="00825891" w:rsidRDefault="00825891" w:rsidP="00D32CDC">
            <w:r>
              <w:t>a) Hãy vẽ một đường tròn qua 2 điểm A và B?</w:t>
            </w:r>
          </w:p>
          <w:p w:rsidR="00825891" w:rsidRDefault="00825891" w:rsidP="00D32CDC">
            <w:r>
              <w:t>b) Có bao nhiêu đường tròn như vậy? Tâm của chúng nằm trên đường tròn nào ?</w:t>
            </w:r>
          </w:p>
          <w:p w:rsidR="00825891" w:rsidRDefault="00825891" w:rsidP="00D32CDC">
            <w:r w:rsidRPr="00D32CDC">
              <w:rPr>
                <w:b/>
                <w:bCs/>
              </w:rPr>
              <w:t>Hs:</w:t>
            </w:r>
            <w:r>
              <w:t xml:space="preserve"> Có vô số đường tròn qua A và B.Tâm của các đường tròn đó nằm trên đường trung trực của AB ,vì OA =</w:t>
            </w:r>
            <w:smartTag w:uri="urn:schemas-microsoft-com:office:smarttags" w:element="place">
              <w:r>
                <w:t>OB</w:t>
              </w:r>
            </w:smartTag>
          </w:p>
          <w:p w:rsidR="00825891" w:rsidRDefault="00825891" w:rsidP="00D32CDC">
            <w:r>
              <w:t xml:space="preserve"> GV cho HS thực hiện ?.3</w:t>
            </w:r>
          </w:p>
          <w:p w:rsidR="00825891" w:rsidRDefault="00825891" w:rsidP="00D32CDC">
            <w:r>
              <w:t>-Cho 3 điểm A ,B ,C không thẳng hàng. Hãy vẽ đươnngf tròn qua 3 điểm đó</w:t>
            </w:r>
          </w:p>
          <w:p w:rsidR="00825891" w:rsidRDefault="00825891" w:rsidP="00D32CDC">
            <w:r>
              <w:t>-Vẽ dược bao nhiêu đường tròn? vì sao ?</w:t>
            </w:r>
          </w:p>
          <w:p w:rsidR="00825891" w:rsidRDefault="00825891" w:rsidP="00D32CDC">
            <w:r w:rsidRPr="00D32CDC">
              <w:rPr>
                <w:b/>
                <w:bCs/>
              </w:rPr>
              <w:t>Hs</w:t>
            </w:r>
            <w:r>
              <w:t xml:space="preserve">: chỉ vẽ được 1 đường tròn ,vì trong tam giác 3 trung trực cùng  đi qua 1 điểm </w:t>
            </w:r>
          </w:p>
          <w:p w:rsidR="00825891" w:rsidRDefault="00825891" w:rsidP="00D32CDC">
            <w:r>
              <w:t xml:space="preserve"> - Vậy qua bao nhiêu điểm ta vẽ được một đường tròn duy nhất ?.</w:t>
            </w:r>
          </w:p>
          <w:p w:rsidR="00825891" w:rsidRDefault="00825891" w:rsidP="00D32CDC">
            <w:r w:rsidRPr="00D32CDC">
              <w:rPr>
                <w:b/>
                <w:bCs/>
              </w:rPr>
              <w:t>Hs</w:t>
            </w:r>
            <w:r>
              <w:t xml:space="preserve"> :qua 3 điểm không thẳng hàng .</w:t>
            </w:r>
          </w:p>
          <w:p w:rsidR="00825891" w:rsidRDefault="00825891" w:rsidP="00D32CDC">
            <w:r>
              <w:t>- Tại sao qua 3 điểm thẳng hàng khônng xác  dịnh được đường tròn?.</w:t>
            </w:r>
          </w:p>
          <w:p w:rsidR="00825891" w:rsidRDefault="00825891" w:rsidP="00D32CDC">
            <w:r w:rsidRPr="00D32CDC">
              <w:rPr>
                <w:b/>
                <w:bCs/>
              </w:rPr>
              <w:t>Hs</w:t>
            </w:r>
            <w:r>
              <w:t xml:space="preserve"> :vì đường trung trực của 2 đoạn thẳng không giao nhau.</w:t>
            </w:r>
          </w:p>
          <w:p w:rsidR="00825891" w:rsidRDefault="00825891" w:rsidP="00D32CDC"/>
          <w:p w:rsidR="00825891" w:rsidRDefault="00825891" w:rsidP="00D32CDC"/>
          <w:p w:rsidR="00825891" w:rsidRDefault="00825891" w:rsidP="00D32CDC">
            <w:r>
              <w:t>- Có phải đường tròn là hình có tâm đối xứng không ?.Em hãy thực hiện ?.4 rồi trả lời .</w:t>
            </w:r>
          </w:p>
          <w:p w:rsidR="00825891" w:rsidRPr="00D32CDC" w:rsidRDefault="00825891" w:rsidP="00D32CDC">
            <w:pPr>
              <w:rPr>
                <w:lang w:val="fr-FR"/>
              </w:rPr>
            </w:pPr>
            <w:r w:rsidRPr="00D32CDC">
              <w:rPr>
                <w:b/>
                <w:bCs/>
                <w:lang w:val="fr-FR"/>
              </w:rPr>
              <w:t>Hs</w:t>
            </w:r>
            <w:r w:rsidRPr="00D32CDC">
              <w:rPr>
                <w:lang w:val="fr-FR"/>
              </w:rPr>
              <w:t xml:space="preserve"> :ta có OA = </w:t>
            </w:r>
            <w:r w:rsidR="00682FF4">
              <w:rPr>
                <w:noProof/>
              </w:rPr>
              <w:drawing>
                <wp:inline distT="0" distB="0" distL="0" distR="0">
                  <wp:extent cx="228600" cy="17145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D32CDC">
              <w:rPr>
                <w:lang w:val="fr-FR"/>
              </w:rPr>
              <w:t xml:space="preserve"> mà  OA = R nên </w:t>
            </w:r>
            <w:r w:rsidR="00682FF4">
              <w:rPr>
                <w:noProof/>
              </w:rPr>
              <w:drawing>
                <wp:inline distT="0" distB="0" distL="0" distR="0">
                  <wp:extent cx="247650" cy="17145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D32CDC">
              <w:rPr>
                <w:lang w:val="fr-FR"/>
              </w:rPr>
              <w:t xml:space="preserve"> = R</w:t>
            </w:r>
          </w:p>
          <w:p w:rsidR="00825891" w:rsidRDefault="00825891" w:rsidP="00A66FC2">
            <w:pPr>
              <w:numPr>
                <w:ilvl w:val="0"/>
                <w:numId w:val="21"/>
              </w:numPr>
            </w:pPr>
            <w:r>
              <w:t>A</w:t>
            </w:r>
            <w:r w:rsidRPr="00D32CDC">
              <w:rPr>
                <w:vertAlign w:val="superscript"/>
              </w:rPr>
              <w:t xml:space="preserve">, </w:t>
            </w:r>
            <w:r w:rsidR="00682FF4">
              <w:rPr>
                <w:noProof/>
                <w:vertAlign w:val="superscript"/>
              </w:rPr>
              <w:drawing>
                <wp:inline distT="0" distB="0" distL="0" distR="0">
                  <wp:extent cx="104775" cy="104775"/>
                  <wp:effectExtent l="0" t="0" r="9525"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O</w:t>
            </w:r>
          </w:p>
          <w:p w:rsidR="00825891" w:rsidRDefault="00825891" w:rsidP="00D32CDC">
            <w:r>
              <w:t>HS: kết luận đường tròn là hình có tâm đối xứng</w:t>
            </w:r>
          </w:p>
          <w:p w:rsidR="00825891" w:rsidRDefault="00825891" w:rsidP="00D32CDC">
            <w:r>
              <w:t>GV hướng dẫn HS thực hiện :</w:t>
            </w:r>
          </w:p>
          <w:p w:rsidR="00825891" w:rsidRDefault="00825891" w:rsidP="00D32CDC">
            <w:r>
              <w:t>-Lấy miếng bìa hình tròn</w:t>
            </w:r>
          </w:p>
          <w:p w:rsidR="00825891" w:rsidRDefault="00825891" w:rsidP="00D32CDC">
            <w:r>
              <w:t xml:space="preserve">- Vẽ 1 đường thẳng đi qua tâm của miếng bìa </w:t>
            </w:r>
          </w:p>
          <w:p w:rsidR="00825891" w:rsidRDefault="00825891" w:rsidP="00D32CDC">
            <w:r>
              <w:t>-Gấp miếng bìa hình tròn đó theo đường thẳng vừa vẽ.</w:t>
            </w:r>
          </w:p>
          <w:p w:rsidR="00825891" w:rsidRDefault="00825891" w:rsidP="00D32CDC">
            <w:r>
              <w:lastRenderedPageBreak/>
              <w:t>- Hãy nêu nhận xét?</w:t>
            </w:r>
          </w:p>
          <w:p w:rsidR="00825891" w:rsidRDefault="00825891" w:rsidP="00D32CDC">
            <w:r w:rsidRPr="00D32CDC">
              <w:rPr>
                <w:b/>
                <w:bCs/>
              </w:rPr>
              <w:t>Hs</w:t>
            </w:r>
            <w:r>
              <w:t xml:space="preserve"> :nêu dược hai phần bìa hình tròn bằng nhau và đường tròn là hình có trục đối xứng.</w:t>
            </w:r>
          </w:p>
          <w:p w:rsidR="00825891" w:rsidRDefault="00825891" w:rsidP="00D32CDC">
            <w:r>
              <w:t>Đường tròn có bao nhiêu trục đối xứng?</w:t>
            </w:r>
          </w:p>
          <w:p w:rsidR="00825891" w:rsidRDefault="00825891" w:rsidP="00D32CDC">
            <w:r>
              <w:t>HS : đường tròn cố vô số trục đối xứng( HS gấp hình theo 1 vài đường kính khác )</w:t>
            </w:r>
          </w:p>
          <w:p w:rsidR="00825891" w:rsidRDefault="00825891" w:rsidP="00D32CDC">
            <w:r>
              <w:t>- Hãy thực hiện ?5</w:t>
            </w:r>
          </w:p>
          <w:p w:rsidR="00825891" w:rsidRDefault="00825891" w:rsidP="00D32CDC">
            <w:r>
              <w:t>- Để chứng minh O</w:t>
            </w:r>
            <w:r w:rsidR="00682FF4">
              <w:rPr>
                <w:noProof/>
              </w:rPr>
              <w:drawing>
                <wp:inline distT="0" distB="0" distL="0" distR="0">
                  <wp:extent cx="104775" cy="10477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O;R),cần chứng minh điều gì?</w:t>
            </w:r>
          </w:p>
          <w:p w:rsidR="00825891" w:rsidRPr="00CF3CCB" w:rsidRDefault="00825891" w:rsidP="00D32CDC">
            <w:r w:rsidRPr="00D32CDC">
              <w:rPr>
                <w:b/>
                <w:bCs/>
              </w:rPr>
              <w:t>Hs</w:t>
            </w:r>
            <w:r>
              <w:t>: OC</w:t>
            </w:r>
            <w:r w:rsidRPr="00D32CDC">
              <w:rPr>
                <w:vertAlign w:val="superscript"/>
              </w:rPr>
              <w:t xml:space="preserve">, = </w:t>
            </w:r>
            <w:r>
              <w:t xml:space="preserve">R </w:t>
            </w:r>
          </w:p>
          <w:p w:rsidR="00825891" w:rsidRDefault="00825891" w:rsidP="00D32CDC">
            <w:r>
              <w:t>- Để chứng minh OC</w:t>
            </w:r>
            <w:r w:rsidRPr="00D32CDC">
              <w:rPr>
                <w:vertAlign w:val="superscript"/>
              </w:rPr>
              <w:t>,</w:t>
            </w:r>
            <w:r>
              <w:t xml:space="preserve"> =R,cần chứng minh điều gì?(  HS: AB là tt )</w:t>
            </w:r>
          </w:p>
          <w:p w:rsidR="00825891" w:rsidRDefault="00825891" w:rsidP="00D32CDC">
            <w:r>
              <w:t>- AB là trung trực của CC</w:t>
            </w:r>
            <w:r w:rsidRPr="00D32CDC">
              <w:rPr>
                <w:vertAlign w:val="superscript"/>
              </w:rPr>
              <w:t>/</w:t>
            </w:r>
            <w:r>
              <w:t xml:space="preserve">  , vì sao ?</w:t>
            </w:r>
          </w:p>
          <w:p w:rsidR="00825891" w:rsidRPr="004A6319" w:rsidRDefault="00825891" w:rsidP="00D32CDC">
            <w:r w:rsidRPr="00D32CDC">
              <w:rPr>
                <w:b/>
                <w:bCs/>
              </w:rPr>
              <w:t>Hs</w:t>
            </w:r>
            <w:r>
              <w:t>: tính chất đối xứng</w:t>
            </w:r>
          </w:p>
        </w:tc>
        <w:tc>
          <w:tcPr>
            <w:tcW w:w="5220" w:type="dxa"/>
            <w:shd w:val="clear" w:color="auto" w:fill="auto"/>
          </w:tcPr>
          <w:p w:rsidR="00825891" w:rsidRDefault="00825891" w:rsidP="00D32CDC">
            <w:r w:rsidRPr="00D32CDC">
              <w:rPr>
                <w:b/>
                <w:u w:val="single"/>
              </w:rPr>
              <w:lastRenderedPageBreak/>
              <w:t>I   .Nhắc lại về đường tròn :</w:t>
            </w:r>
            <w:r>
              <w:t xml:space="preserve"> (sgk)</w:t>
            </w:r>
          </w:p>
          <w:p w:rsidR="00825891" w:rsidRPr="00957413" w:rsidRDefault="00825891" w:rsidP="00D32CDC">
            <w:r>
              <w:t xml:space="preserve">-Kí hiệu :( O;R ) hoặc (O)            </w:t>
            </w:r>
          </w:p>
          <w:p w:rsidR="00825891" w:rsidRDefault="00682FF4" w:rsidP="00D32CDC">
            <w:r>
              <w:rPr>
                <w:noProof/>
              </w:rPr>
              <w:drawing>
                <wp:anchor distT="0" distB="0" distL="114300" distR="114300" simplePos="0" relativeHeight="251661824" behindDoc="0" locked="0" layoutInCell="1" allowOverlap="1">
                  <wp:simplePos x="0" y="0"/>
                  <wp:positionH relativeFrom="column">
                    <wp:posOffset>1649095</wp:posOffset>
                  </wp:positionH>
                  <wp:positionV relativeFrom="paragraph">
                    <wp:posOffset>-1000760</wp:posOffset>
                  </wp:positionV>
                  <wp:extent cx="1190625" cy="1181100"/>
                  <wp:effectExtent l="0" t="0" r="0" b="0"/>
                  <wp:wrapSquare wrapText="bothSides"/>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19062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t xml:space="preserve">a)Điểm M nằm ngoài (O;R) </w:t>
            </w:r>
            <w:r>
              <w:rPr>
                <w:noProof/>
              </w:rPr>
              <w:drawing>
                <wp:inline distT="0" distB="0" distL="0" distR="0">
                  <wp:extent cx="180975" cy="13335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smartTag w:uri="urn:schemas-microsoft-com:office:smarttags" w:element="place">
              <w:r w:rsidR="00825891">
                <w:t>OM</w:t>
              </w:r>
            </w:smartTag>
            <w:r w:rsidR="00825891">
              <w:t>&gt;R</w:t>
            </w:r>
          </w:p>
          <w:p w:rsidR="00825891" w:rsidRPr="00D32CDC" w:rsidRDefault="00825891" w:rsidP="00D32CDC">
            <w:pPr>
              <w:rPr>
                <w:lang w:val="nb-NO"/>
              </w:rPr>
            </w:pPr>
            <w:r w:rsidRPr="00D32CDC">
              <w:rPr>
                <w:lang w:val="nb-NO"/>
              </w:rPr>
              <w:t xml:space="preserve">b) Điểm M nằm trên (O;R) </w:t>
            </w:r>
            <w:r w:rsidR="00682FF4">
              <w:rPr>
                <w:noProof/>
              </w:rPr>
              <w:drawing>
                <wp:inline distT="0" distB="0" distL="0" distR="0">
                  <wp:extent cx="180975" cy="13335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CDC">
              <w:rPr>
                <w:lang w:val="nb-NO"/>
              </w:rPr>
              <w:t>OM=R</w:t>
            </w:r>
          </w:p>
          <w:p w:rsidR="00825891" w:rsidRPr="00D32CDC" w:rsidRDefault="00825891" w:rsidP="00D32CDC">
            <w:pPr>
              <w:rPr>
                <w:lang w:val="nb-NO"/>
              </w:rPr>
            </w:pPr>
            <w:r w:rsidRPr="00D32CDC">
              <w:rPr>
                <w:lang w:val="nb-NO"/>
              </w:rPr>
              <w:t xml:space="preserve">c) Điểm M nằmbên trong (o;R) </w:t>
            </w:r>
            <w:r w:rsidR="00682FF4">
              <w:rPr>
                <w:noProof/>
              </w:rPr>
              <w:drawing>
                <wp:inline distT="0" distB="0" distL="0" distR="0">
                  <wp:extent cx="180975" cy="13335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CDC">
              <w:rPr>
                <w:lang w:val="nb-NO"/>
              </w:rPr>
              <w:t>OM&lt;R</w:t>
            </w:r>
          </w:p>
          <w:p w:rsidR="00825891" w:rsidRPr="00931DD9" w:rsidRDefault="00682FF4" w:rsidP="00D32CDC">
            <w:r>
              <w:rPr>
                <w:noProof/>
              </w:rPr>
              <w:drawing>
                <wp:anchor distT="0" distB="0" distL="114300" distR="114300" simplePos="0" relativeHeight="251662848" behindDoc="0" locked="0" layoutInCell="1" allowOverlap="1">
                  <wp:simplePos x="0" y="0"/>
                  <wp:positionH relativeFrom="column">
                    <wp:align>right</wp:align>
                  </wp:positionH>
                  <wp:positionV relativeFrom="paragraph">
                    <wp:posOffset>0</wp:posOffset>
                  </wp:positionV>
                  <wp:extent cx="1581150" cy="1352550"/>
                  <wp:effectExtent l="0" t="0" r="0" b="0"/>
                  <wp:wrapSquare wrapText="bothSides"/>
                  <wp:docPr id="6577" name="Picture 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lastRenderedPageBreak/>
              <w:t>Giải : Ta có :OH&gt;R(doH nằm ngoài (o;R)</w:t>
            </w:r>
          </w:p>
          <w:p w:rsidR="00825891" w:rsidRDefault="00825891" w:rsidP="00D32CDC">
            <w:r>
              <w:t xml:space="preserve">       OK&lt;R( do K nằm trong (o;R) </w:t>
            </w:r>
            <w:r w:rsidR="00682FF4">
              <w:rPr>
                <w:noProof/>
              </w:rPr>
              <w:drawing>
                <wp:inline distT="0" distB="0" distL="0" distR="0">
                  <wp:extent cx="161925" cy="13335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OH&gt;OK</w:t>
            </w:r>
          </w:p>
          <w:p w:rsidR="00825891" w:rsidRDefault="00825891" w:rsidP="00D32CDC">
            <w:r>
              <w:t xml:space="preserve">Vậy: </w:t>
            </w:r>
            <w:r w:rsidR="00682FF4">
              <w:rPr>
                <w:noProof/>
              </w:rPr>
              <w:drawing>
                <wp:inline distT="0" distB="0" distL="0" distR="0">
                  <wp:extent cx="742950" cy="1809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t>(theo định lý về góc và cạnh đối diện trong tam giác )</w:t>
            </w:r>
          </w:p>
          <w:p w:rsidR="00825891" w:rsidRPr="00D32CDC" w:rsidRDefault="00825891" w:rsidP="00D32CDC">
            <w:pPr>
              <w:rPr>
                <w:b/>
                <w:u w:val="single"/>
              </w:rPr>
            </w:pPr>
            <w:r w:rsidRPr="00D32CDC">
              <w:rPr>
                <w:b/>
                <w:u w:val="single"/>
              </w:rPr>
              <w:t>II .Cách xác định đường tròn:</w:t>
            </w:r>
          </w:p>
          <w:p w:rsidR="00825891" w:rsidRDefault="00825891" w:rsidP="00D32CDC">
            <w:r w:rsidRPr="00D32CDC">
              <w:rPr>
                <w:u w:val="single"/>
              </w:rPr>
              <w:t>1.Đường tròn qua 2 điểm</w:t>
            </w:r>
            <w:r>
              <w:t xml:space="preserve"> :có vô số đường tròn qua 2 điểm.Tâm của các đường tròn đó nằm trên đường trung trựccủa đt nối 2 điểm đó . </w:t>
            </w:r>
          </w:p>
          <w:p w:rsidR="00825891" w:rsidRPr="002F4ECD" w:rsidRDefault="00682FF4" w:rsidP="00D32CDC">
            <w:r>
              <w:rPr>
                <w:noProof/>
              </w:rPr>
              <w:drawing>
                <wp:inline distT="0" distB="0" distL="0" distR="0">
                  <wp:extent cx="2143125" cy="1104900"/>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143125" cy="1104900"/>
                          </a:xfrm>
                          <a:prstGeom prst="rect">
                            <a:avLst/>
                          </a:prstGeom>
                          <a:noFill/>
                          <a:ln>
                            <a:noFill/>
                          </a:ln>
                        </pic:spPr>
                      </pic:pic>
                    </a:graphicData>
                  </a:graphic>
                </wp:inline>
              </w:drawing>
            </w:r>
          </w:p>
          <w:p w:rsidR="00825891" w:rsidRDefault="00825891" w:rsidP="00D32CDC">
            <w:r w:rsidRPr="00D32CDC">
              <w:rPr>
                <w:u w:val="single"/>
              </w:rPr>
              <w:t xml:space="preserve">2.Đường tròn qua 3 điểm không thẳng hàng </w:t>
            </w:r>
            <w:r>
              <w:t>:Qua 3 điểm không thẳng hàng ta vẽ được 1 và</w:t>
            </w:r>
          </w:p>
          <w:p w:rsidR="00825891" w:rsidRPr="00513017" w:rsidRDefault="00825891" w:rsidP="00D32CDC">
            <w:r>
              <w:t xml:space="preserve">Chỉ 1 đường tròn, </w:t>
            </w:r>
            <w:r w:rsidR="00682FF4">
              <w:rPr>
                <w:noProof/>
              </w:rPr>
              <w:drawing>
                <wp:anchor distT="0" distB="0" distL="114300" distR="114300" simplePos="0" relativeHeight="251663872" behindDoc="0" locked="0" layoutInCell="1" allowOverlap="1">
                  <wp:simplePos x="0" y="0"/>
                  <wp:positionH relativeFrom="column">
                    <wp:align>right</wp:align>
                  </wp:positionH>
                  <wp:positionV relativeFrom="paragraph">
                    <wp:posOffset>-3810</wp:posOffset>
                  </wp:positionV>
                  <wp:extent cx="1295400" cy="1390650"/>
                  <wp:effectExtent l="0" t="0" r="0" b="0"/>
                  <wp:wrapSquare wrapText="bothSides"/>
                  <wp:docPr id="6578" name="Picture 6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1295400"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 xml:space="preserve">-Tâm của đường tròn là giao điểm của 2 đường trung trực hai cạnh của tam giác </w:t>
            </w:r>
          </w:p>
          <w:p w:rsidR="00825891" w:rsidRDefault="00825891" w:rsidP="00D32CDC">
            <w:r>
              <w:t>Tam giác ABC gọi là nội tiếp đường tròn(O)</w:t>
            </w:r>
          </w:p>
          <w:p w:rsidR="00825891" w:rsidRDefault="00825891" w:rsidP="00D32CDC"/>
          <w:p w:rsidR="00825891" w:rsidRPr="00D32CDC" w:rsidRDefault="00825891" w:rsidP="00D32CDC">
            <w:pPr>
              <w:rPr>
                <w:b/>
                <w:u w:val="single"/>
                <w:lang w:val="fr-FR"/>
              </w:rPr>
            </w:pPr>
            <w:r>
              <w:t xml:space="preserve"> </w:t>
            </w:r>
            <w:r w:rsidRPr="00D32CDC">
              <w:rPr>
                <w:b/>
                <w:u w:val="single"/>
              </w:rPr>
              <w:t xml:space="preserve">III. </w:t>
            </w:r>
            <w:r w:rsidRPr="00D32CDC">
              <w:rPr>
                <w:b/>
                <w:u w:val="single"/>
                <w:lang w:val="fr-FR"/>
              </w:rPr>
              <w:t>Tâm đối xứng:</w:t>
            </w:r>
          </w:p>
          <w:p w:rsidR="00825891" w:rsidRPr="00D32CDC" w:rsidRDefault="00682FF4" w:rsidP="00D32CDC">
            <w:pPr>
              <w:rPr>
                <w:lang w:val="fr-FR"/>
              </w:rPr>
            </w:pPr>
            <w:r>
              <w:rPr>
                <w:noProof/>
              </w:rPr>
              <w:drawing>
                <wp:anchor distT="0" distB="0" distL="114300" distR="114300" simplePos="0" relativeHeight="251664896" behindDoc="0" locked="0" layoutInCell="1" allowOverlap="1">
                  <wp:simplePos x="0" y="0"/>
                  <wp:positionH relativeFrom="column">
                    <wp:posOffset>1534795</wp:posOffset>
                  </wp:positionH>
                  <wp:positionV relativeFrom="paragraph">
                    <wp:posOffset>262255</wp:posOffset>
                  </wp:positionV>
                  <wp:extent cx="1362075" cy="1057275"/>
                  <wp:effectExtent l="0" t="0" r="0" b="0"/>
                  <wp:wrapSquare wrapText="bothSides"/>
                  <wp:docPr id="6579" name="Picture 6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13620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rsidRPr="00D32CDC">
              <w:rPr>
                <w:b/>
                <w:u w:val="single"/>
                <w:lang w:val="fr-FR"/>
              </w:rPr>
              <w:t>?.</w:t>
            </w:r>
            <w:r w:rsidR="00825891" w:rsidRPr="00D32CDC">
              <w:rPr>
                <w:lang w:val="fr-FR"/>
              </w:rPr>
              <w:t>4 Ta có OA=OA</w:t>
            </w:r>
            <w:r w:rsidR="00825891" w:rsidRPr="00D32CDC">
              <w:rPr>
                <w:vertAlign w:val="superscript"/>
                <w:lang w:val="fr-FR"/>
              </w:rPr>
              <w:t>/</w:t>
            </w:r>
            <w:r w:rsidR="00825891" w:rsidRPr="00D32CDC">
              <w:rPr>
                <w:lang w:val="fr-FR"/>
              </w:rPr>
              <w:t>mà OA=Rnên có O</w:t>
            </w:r>
            <w:r w:rsidR="00825891" w:rsidRPr="00D32CDC">
              <w:rPr>
                <w:vertAlign w:val="superscript"/>
                <w:lang w:val="fr-FR"/>
              </w:rPr>
              <w:t>/</w:t>
            </w:r>
            <w:r w:rsidR="00825891" w:rsidRPr="00D32CDC">
              <w:rPr>
                <w:lang w:val="fr-FR"/>
              </w:rPr>
              <w:t xml:space="preserve">A=R </w:t>
            </w:r>
          </w:p>
          <w:p w:rsidR="00825891" w:rsidRPr="00DE122C" w:rsidRDefault="00682FF4" w:rsidP="00D32CDC">
            <w:r>
              <w:rPr>
                <w:noProof/>
              </w:rPr>
              <w:drawing>
                <wp:inline distT="0" distB="0" distL="0" distR="0">
                  <wp:extent cx="161925" cy="13335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825891">
              <w:t>A</w:t>
            </w:r>
            <w:r w:rsidR="00825891" w:rsidRPr="00D32CDC">
              <w:rPr>
                <w:vertAlign w:val="superscript"/>
              </w:rPr>
              <w:t xml:space="preserve">/ </w:t>
            </w:r>
            <w:r>
              <w:rPr>
                <w:noProof/>
                <w:vertAlign w:val="superscript"/>
              </w:rPr>
              <w:drawing>
                <wp:inline distT="0" distB="0" distL="0" distR="0">
                  <wp:extent cx="104775" cy="104775"/>
                  <wp:effectExtent l="0" t="0" r="9525"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00825891">
              <w:t>R.</w:t>
            </w:r>
          </w:p>
          <w:p w:rsidR="00825891" w:rsidRPr="00022DC8" w:rsidRDefault="00825891" w:rsidP="00D32CDC"/>
          <w:p w:rsidR="00825891" w:rsidRDefault="00825891" w:rsidP="00D32CDC">
            <w:r>
              <w:t>Kết luận (SGK)</w:t>
            </w:r>
          </w:p>
          <w:p w:rsidR="00825891" w:rsidRPr="00D32CDC" w:rsidRDefault="00825891" w:rsidP="00D32CDC">
            <w:pPr>
              <w:rPr>
                <w:b/>
                <w:u w:val="single"/>
              </w:rPr>
            </w:pPr>
          </w:p>
          <w:p w:rsidR="00825891" w:rsidRPr="00D32CDC" w:rsidRDefault="00825891" w:rsidP="00D32CDC">
            <w:pPr>
              <w:rPr>
                <w:b/>
                <w:u w:val="single"/>
              </w:rPr>
            </w:pPr>
          </w:p>
          <w:p w:rsidR="00825891" w:rsidRPr="00D32CDC" w:rsidRDefault="00825891" w:rsidP="00D32CDC">
            <w:pPr>
              <w:rPr>
                <w:b/>
                <w:u w:val="single"/>
              </w:rPr>
            </w:pPr>
          </w:p>
          <w:p w:rsidR="00825891" w:rsidRPr="00D32CDC" w:rsidRDefault="00825891" w:rsidP="00D32CDC">
            <w:pPr>
              <w:rPr>
                <w:b/>
                <w:u w:val="single"/>
              </w:rPr>
            </w:pPr>
            <w:r w:rsidRPr="00D32CDC">
              <w:rPr>
                <w:b/>
                <w:u w:val="single"/>
              </w:rPr>
              <w:t>IV.Trục đối xứng:</w:t>
            </w:r>
          </w:p>
          <w:p w:rsidR="00825891" w:rsidRDefault="00682FF4" w:rsidP="00D32CDC">
            <w:r>
              <w:rPr>
                <w:noProof/>
              </w:rPr>
              <w:drawing>
                <wp:anchor distT="0" distB="0" distL="114300" distR="114300" simplePos="0" relativeHeight="251665920" behindDoc="0" locked="0" layoutInCell="1" allowOverlap="1">
                  <wp:simplePos x="0" y="0"/>
                  <wp:positionH relativeFrom="column">
                    <wp:posOffset>1306195</wp:posOffset>
                  </wp:positionH>
                  <wp:positionV relativeFrom="paragraph">
                    <wp:posOffset>118110</wp:posOffset>
                  </wp:positionV>
                  <wp:extent cx="1638300" cy="1828800"/>
                  <wp:effectExtent l="0" t="0" r="0" b="0"/>
                  <wp:wrapSquare wrapText="bothSides"/>
                  <wp:docPr id="6580" name="Picture 6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6383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Kết luận :SGK.</w:t>
            </w:r>
          </w:p>
          <w:p w:rsidR="00825891" w:rsidRDefault="00825891" w:rsidP="00D32CDC"/>
          <w:p w:rsidR="00825891" w:rsidRDefault="00825891" w:rsidP="00D32CDC"/>
          <w:p w:rsidR="00825891" w:rsidRDefault="00825891" w:rsidP="00D32CDC"/>
          <w:p w:rsidR="00825891" w:rsidRPr="002250EF" w:rsidRDefault="00825891" w:rsidP="00D32CDC"/>
          <w:p w:rsidR="00825891" w:rsidRPr="00D32CDC" w:rsidRDefault="00825891" w:rsidP="00D32CDC">
            <w:pPr>
              <w:rPr>
                <w:b/>
              </w:rPr>
            </w:pPr>
          </w:p>
          <w:p w:rsidR="00825891" w:rsidRPr="00D32CDC" w:rsidRDefault="00825891" w:rsidP="00D32CDC">
            <w:pPr>
              <w:rPr>
                <w:b/>
              </w:rPr>
            </w:pPr>
          </w:p>
          <w:p w:rsidR="00825891" w:rsidRPr="00D32CDC" w:rsidRDefault="00825891" w:rsidP="00D32CDC">
            <w:pPr>
              <w:rPr>
                <w:b/>
              </w:rPr>
            </w:pPr>
          </w:p>
          <w:p w:rsidR="00825891" w:rsidRPr="00D32CDC" w:rsidRDefault="00825891" w:rsidP="00D32CDC">
            <w:pPr>
              <w:rPr>
                <w:b/>
              </w:rPr>
            </w:pPr>
          </w:p>
          <w:p w:rsidR="00825891" w:rsidRPr="00D32CDC" w:rsidRDefault="00825891" w:rsidP="00D32CDC">
            <w:pPr>
              <w:rPr>
                <w:b/>
              </w:rPr>
            </w:pPr>
          </w:p>
          <w:p w:rsidR="00825891" w:rsidRDefault="00825891" w:rsidP="00D32CDC">
            <w:r w:rsidRPr="00D32CDC">
              <w:rPr>
                <w:b/>
              </w:rPr>
              <w:t>?5</w:t>
            </w:r>
            <w:r>
              <w:t xml:space="preserve">  Ta có :C và C</w:t>
            </w:r>
            <w:r w:rsidRPr="00D32CDC">
              <w:rPr>
                <w:vertAlign w:val="superscript"/>
              </w:rPr>
              <w:t>/</w:t>
            </w:r>
            <w:r>
              <w:t xml:space="preserve"> đối xứng nhau qua </w:t>
            </w:r>
            <w:smartTag w:uri="urn:schemas-microsoft-com:office:smarttags" w:element="City">
              <w:r>
                <w:t>AB.Nên</w:t>
              </w:r>
            </w:smartTag>
            <w:r>
              <w:t xml:space="preserve"> </w:t>
            </w:r>
            <w:smartTag w:uri="urn:schemas-microsoft-com:office:smarttags" w:element="State">
              <w:r>
                <w:t>AB</w:t>
              </w:r>
            </w:smartTag>
            <w:r>
              <w:t xml:space="preserve"> là trung trực của CC</w:t>
            </w:r>
            <w:r w:rsidRPr="00D32CDC">
              <w:rPr>
                <w:vertAlign w:val="superscript"/>
              </w:rPr>
              <w:t>/</w:t>
            </w:r>
            <w:r>
              <w:t xml:space="preserve">.Ta lại có </w:t>
            </w:r>
            <w:smartTag w:uri="urn:schemas-microsoft-com:office:smarttags" w:element="City">
              <w:r>
                <w:t>O</w:t>
              </w:r>
            </w:smartTag>
            <w:r>
              <w:t xml:space="preserve"> </w:t>
            </w:r>
            <w:r w:rsidR="00682FF4">
              <w:rPr>
                <w:noProof/>
              </w:rPr>
              <w:drawing>
                <wp:inline distT="0" distB="0" distL="0" distR="0">
                  <wp:extent cx="104775" cy="104775"/>
                  <wp:effectExtent l="0" t="0" r="9525"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 xml:space="preserve">AB </w:t>
            </w:r>
            <w:r w:rsidR="00682FF4">
              <w:rPr>
                <w:noProof/>
              </w:rPr>
              <w:drawing>
                <wp:inline distT="0" distB="0" distL="0" distR="0">
                  <wp:extent cx="161925" cy="13335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OC</w:t>
            </w:r>
            <w:r w:rsidRPr="00D32CDC">
              <w:rPr>
                <w:vertAlign w:val="superscript"/>
              </w:rPr>
              <w:t>/</w:t>
            </w:r>
            <w:r>
              <w:t>=OC=R.</w:t>
            </w:r>
          </w:p>
          <w:p w:rsidR="00825891" w:rsidRPr="00134AC0" w:rsidRDefault="00825891" w:rsidP="00D32CDC">
            <w:r>
              <w:t xml:space="preserve">Vậy C </w:t>
            </w:r>
            <w:r w:rsidR="00682FF4">
              <w:rPr>
                <w:noProof/>
              </w:rPr>
              <w:drawing>
                <wp:inline distT="0" distB="0" distL="0" distR="0">
                  <wp:extent cx="104775" cy="104775"/>
                  <wp:effectExtent l="0" t="0" r="9525"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O;R)</w:t>
            </w:r>
            <w:r w:rsidR="00682FF4">
              <w:rPr>
                <w:noProof/>
              </w:rPr>
              <w:drawing>
                <wp:anchor distT="0" distB="0" distL="114300" distR="114300" simplePos="0" relativeHeight="251666944" behindDoc="0" locked="0" layoutInCell="1" allowOverlap="1">
                  <wp:simplePos x="0" y="0"/>
                  <wp:positionH relativeFrom="column">
                    <wp:align>right</wp:align>
                  </wp:positionH>
                  <wp:positionV relativeFrom="paragraph">
                    <wp:posOffset>-10795</wp:posOffset>
                  </wp:positionV>
                  <wp:extent cx="1028700" cy="1285875"/>
                  <wp:effectExtent l="0" t="0" r="0" b="0"/>
                  <wp:wrapSquare wrapText="bothSides"/>
                  <wp:docPr id="6581" name="Picture 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028700" cy="1285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25891" w:rsidRPr="004A2022" w:rsidRDefault="004A2022" w:rsidP="00825891">
      <w:pPr>
        <w:rPr>
          <w:b/>
        </w:rPr>
      </w:pPr>
      <w:r w:rsidRPr="004A2022">
        <w:rPr>
          <w:b/>
        </w:rPr>
        <w:lastRenderedPageBreak/>
        <w:t>3. Hoạt động luyện tập:</w:t>
      </w:r>
    </w:p>
    <w:p w:rsidR="00825891" w:rsidRDefault="00825891" w:rsidP="00825891">
      <w:r>
        <w:t>*Bài 2/100:  HS thực hiện thảo luận nhóm</w:t>
      </w:r>
    </w:p>
    <w:p w:rsidR="00825891" w:rsidRDefault="00682FF4" w:rsidP="00825891">
      <w:r>
        <w:rPr>
          <w:noProof/>
        </w:rPr>
        <w:drawing>
          <wp:anchor distT="0" distB="0" distL="114300" distR="114300" simplePos="0" relativeHeight="251667968" behindDoc="0" locked="0" layoutInCell="1" allowOverlap="1">
            <wp:simplePos x="0" y="0"/>
            <wp:positionH relativeFrom="column">
              <wp:posOffset>4800600</wp:posOffset>
            </wp:positionH>
            <wp:positionV relativeFrom="paragraph">
              <wp:posOffset>25400</wp:posOffset>
            </wp:positionV>
            <wp:extent cx="1828800" cy="1114425"/>
            <wp:effectExtent l="0" t="0" r="0" b="0"/>
            <wp:wrapSquare wrapText="bothSides"/>
            <wp:docPr id="6582" name="Picture 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t>* Bài 3 trang 100</w:t>
      </w:r>
    </w:p>
    <w:p w:rsidR="00825891" w:rsidRDefault="00342D03" w:rsidP="00825891">
      <w:r>
        <w:t xml:space="preserve">  </w:t>
      </w:r>
      <w:r w:rsidR="00825891">
        <w:t>+</w:t>
      </w:r>
      <w:r>
        <w:t xml:space="preserve"> </w:t>
      </w:r>
      <w:r w:rsidR="00825891">
        <w:t>HS đọc đề</w:t>
      </w:r>
    </w:p>
    <w:p w:rsidR="00825891" w:rsidRDefault="00825891" w:rsidP="00825891">
      <w:r>
        <w:t xml:space="preserve"> </w:t>
      </w:r>
      <w:r w:rsidR="00342D03">
        <w:t xml:space="preserve"> + GV chiếu lên màn hình </w:t>
      </w:r>
      <w:r>
        <w:t xml:space="preserve">vẽ sẵn hình và hướng dẫn hs chứng  minh </w:t>
      </w:r>
    </w:p>
    <w:p w:rsidR="00825891" w:rsidRPr="00CC19F3" w:rsidRDefault="00825891" w:rsidP="00825891">
      <w:r>
        <w:t xml:space="preserve"> </w:t>
      </w:r>
      <w:r w:rsidRPr="00AC0C80">
        <w:rPr>
          <w:b/>
          <w:bCs/>
        </w:rPr>
        <w:t>?</w:t>
      </w:r>
      <w:r>
        <w:t xml:space="preserve">Để chứng minh A,B,C </w:t>
      </w:r>
      <w:r w:rsidR="00682FF4">
        <w:rPr>
          <w:noProof/>
        </w:rPr>
        <w:drawing>
          <wp:inline distT="0" distB="0" distL="0" distR="0">
            <wp:extent cx="104775" cy="104775"/>
            <wp:effectExtent l="0" t="0" r="9525"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 xml:space="preserve"> cùng 1 đường tròn tâm O ta chứng minh diều gì?</w:t>
      </w:r>
    </w:p>
    <w:p w:rsidR="00825891" w:rsidRDefault="00825891" w:rsidP="00825891">
      <w:pPr>
        <w:rPr>
          <w:lang w:val="de-DE"/>
        </w:rPr>
      </w:pPr>
      <w:r>
        <w:rPr>
          <w:lang w:val="de-DE"/>
        </w:rPr>
        <w:t xml:space="preserve"> </w:t>
      </w:r>
      <w:r w:rsidRPr="002C3475">
        <w:rPr>
          <w:lang w:val="de-DE"/>
        </w:rPr>
        <w:t>-HS :OA =OB =OC =OD .</w:t>
      </w:r>
    </w:p>
    <w:p w:rsidR="00825891" w:rsidRPr="002C3475" w:rsidRDefault="00825891" w:rsidP="00825891">
      <w:pPr>
        <w:rPr>
          <w:lang w:val="de-DE"/>
        </w:rPr>
      </w:pPr>
      <w:r>
        <w:rPr>
          <w:lang w:val="de-DE"/>
        </w:rPr>
        <w:t xml:space="preserve">- </w:t>
      </w:r>
      <w:r w:rsidRPr="002C3475">
        <w:rPr>
          <w:lang w:val="de-DE"/>
        </w:rPr>
        <w:t>Căn cứ vào đâu để chứng minh  OA =OB =OC =OD</w:t>
      </w:r>
      <w:r>
        <w:rPr>
          <w:lang w:val="de-DE"/>
        </w:rPr>
        <w:t>?</w:t>
      </w:r>
      <w:r w:rsidRPr="002C3475">
        <w:rPr>
          <w:lang w:val="de-DE"/>
        </w:rPr>
        <w:t>.</w:t>
      </w:r>
    </w:p>
    <w:p w:rsidR="00825891" w:rsidRDefault="00825891" w:rsidP="00825891">
      <w:pPr>
        <w:rPr>
          <w:lang w:val="de-DE"/>
        </w:rPr>
      </w:pPr>
      <w:r w:rsidRPr="00C95F6F">
        <w:rPr>
          <w:b/>
          <w:bCs/>
          <w:lang w:val="de-DE"/>
        </w:rPr>
        <w:t>Hs:</w:t>
      </w:r>
      <w:r w:rsidRPr="002C3475">
        <w:rPr>
          <w:lang w:val="de-DE"/>
        </w:rPr>
        <w:t xml:space="preserve"> căn cứ vào tính chất 2 đường chéo của hình chữ nhật</w:t>
      </w:r>
    </w:p>
    <w:p w:rsidR="00825891" w:rsidRPr="00C95F6F" w:rsidRDefault="00825891" w:rsidP="00825891">
      <w:pPr>
        <w:rPr>
          <w:lang w:val="de-DE"/>
        </w:rPr>
      </w:pPr>
      <w:r w:rsidRPr="00C95F6F">
        <w:rPr>
          <w:lang w:val="de-DE"/>
        </w:rPr>
        <w:t>Để tính bán kính OA củ</w:t>
      </w:r>
      <w:r>
        <w:rPr>
          <w:lang w:val="de-DE"/>
        </w:rPr>
        <w:t>a(O</w:t>
      </w:r>
      <w:r w:rsidRPr="00C95F6F">
        <w:rPr>
          <w:lang w:val="de-DE"/>
        </w:rPr>
        <w:t>) ta phái tính đoạ</w:t>
      </w:r>
      <w:r>
        <w:rPr>
          <w:lang w:val="de-DE"/>
        </w:rPr>
        <w:t>n nào?</w:t>
      </w:r>
    </w:p>
    <w:p w:rsidR="00825891" w:rsidRPr="00FE68D7" w:rsidRDefault="00825891" w:rsidP="00825891">
      <w:pPr>
        <w:rPr>
          <w:lang w:val="de-DE"/>
        </w:rPr>
      </w:pPr>
      <w:r w:rsidRPr="00FE68D7">
        <w:rPr>
          <w:b/>
          <w:bCs/>
          <w:lang w:val="de-DE"/>
        </w:rPr>
        <w:t>Hs</w:t>
      </w:r>
      <w:r w:rsidRPr="00FE68D7">
        <w:rPr>
          <w:lang w:val="de-DE"/>
        </w:rPr>
        <w:t>: tính đoạn AC</w:t>
      </w:r>
    </w:p>
    <w:p w:rsidR="00825891" w:rsidRPr="00FE68D7" w:rsidRDefault="00825891" w:rsidP="00342D03">
      <w:pPr>
        <w:numPr>
          <w:ilvl w:val="0"/>
          <w:numId w:val="7"/>
        </w:numPr>
        <w:rPr>
          <w:lang w:val="de-DE"/>
        </w:rPr>
      </w:pPr>
      <w:r w:rsidRPr="00FE68D7">
        <w:rPr>
          <w:lang w:val="de-DE"/>
        </w:rPr>
        <w:t>Nêu cách tính AC</w:t>
      </w:r>
      <w:r>
        <w:rPr>
          <w:lang w:val="de-DE"/>
        </w:rPr>
        <w:t>?</w:t>
      </w:r>
    </w:p>
    <w:p w:rsidR="00825891" w:rsidRPr="00FE68D7" w:rsidRDefault="00825891" w:rsidP="00825891">
      <w:pPr>
        <w:rPr>
          <w:lang w:val="de-DE"/>
        </w:rPr>
      </w:pPr>
      <w:r w:rsidRPr="00FE68D7">
        <w:rPr>
          <w:b/>
          <w:bCs/>
          <w:lang w:val="de-DE"/>
        </w:rPr>
        <w:t xml:space="preserve">Hs </w:t>
      </w:r>
      <w:r w:rsidRPr="00FE68D7">
        <w:rPr>
          <w:lang w:val="de-DE"/>
        </w:rPr>
        <w:t>áp dụng định lý pitago vào tam giác vuông ABC:</w:t>
      </w:r>
      <w:r w:rsidRPr="0004779C">
        <w:rPr>
          <w:position w:val="-4"/>
        </w:rPr>
        <w:object w:dxaOrig="180" w:dyaOrig="279">
          <v:shape id="_x0000_i1726" type="#_x0000_t75" style="width:9pt;height:13.95pt" o:ole="">
            <v:imagedata r:id="rId447" o:title=""/>
          </v:shape>
          <o:OLEObject Type="Embed" ProgID="Equation.DSMT4" ShapeID="_x0000_i1726" DrawAspect="Content" ObjectID="_1621777249" r:id="rId1107"/>
        </w:object>
      </w:r>
    </w:p>
    <w:p w:rsidR="00825891" w:rsidRDefault="00825891" w:rsidP="00825891">
      <w:r w:rsidRPr="00FE68D7">
        <w:rPr>
          <w:lang w:val="de-DE"/>
        </w:rPr>
        <w:t xml:space="preserve">     </w:t>
      </w:r>
      <w:r w:rsidR="00682FF4">
        <w:rPr>
          <w:noProof/>
        </w:rPr>
        <w:drawing>
          <wp:inline distT="0" distB="0" distL="0" distR="0">
            <wp:extent cx="2143125" cy="21907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143125" cy="219075"/>
                    </a:xfrm>
                    <a:prstGeom prst="rect">
                      <a:avLst/>
                    </a:prstGeom>
                    <a:noFill/>
                    <a:ln>
                      <a:noFill/>
                    </a:ln>
                  </pic:spPr>
                </pic:pic>
              </a:graphicData>
            </a:graphic>
          </wp:inline>
        </w:drawing>
      </w:r>
    </w:p>
    <w:p w:rsidR="00825891" w:rsidRDefault="00825891" w:rsidP="00825891">
      <w:r>
        <w:t xml:space="preserve">     -Suy ra:OA= 6,5(cm)</w:t>
      </w:r>
    </w:p>
    <w:p w:rsidR="00825891" w:rsidRPr="004A2022" w:rsidRDefault="004A2022" w:rsidP="00825891">
      <w:pPr>
        <w:rPr>
          <w:b/>
        </w:rPr>
      </w:pPr>
      <w:r>
        <w:rPr>
          <w:b/>
        </w:rPr>
        <w:t>4. Hoạt động vận dụng, tìm tòi và mở rộng:</w:t>
      </w:r>
    </w:p>
    <w:p w:rsidR="00825891" w:rsidRPr="004A2022" w:rsidRDefault="00342D03" w:rsidP="00825891">
      <w:r>
        <w:rPr>
          <w:b/>
        </w:rPr>
        <w:t xml:space="preserve"> </w:t>
      </w:r>
      <w:r w:rsidR="00825891" w:rsidRPr="004A2022">
        <w:rPr>
          <w:b/>
        </w:rPr>
        <w:t>-</w:t>
      </w:r>
      <w:r>
        <w:rPr>
          <w:b/>
        </w:rPr>
        <w:t xml:space="preserve"> </w:t>
      </w:r>
      <w:r w:rsidR="00825891" w:rsidRPr="004A2022">
        <w:t>Nêu cách nhận biêt 1 điểm nằm trong ,nằm ngoài hay nằm trên đường tròn ?</w:t>
      </w:r>
    </w:p>
    <w:p w:rsidR="00825891" w:rsidRPr="004A2022" w:rsidRDefault="00342D03" w:rsidP="00825891">
      <w:r>
        <w:t xml:space="preserve"> </w:t>
      </w:r>
      <w:r w:rsidR="00825891" w:rsidRPr="004A2022">
        <w:t>-</w:t>
      </w:r>
      <w:r>
        <w:t xml:space="preserve"> </w:t>
      </w:r>
      <w:r w:rsidR="00825891" w:rsidRPr="004A2022">
        <w:t>Nêu các cách xác định 1 đường tròn?</w:t>
      </w:r>
    </w:p>
    <w:p w:rsidR="00342D03" w:rsidRDefault="00825891" w:rsidP="00825891">
      <w:r w:rsidRPr="004A2022">
        <w:t xml:space="preserve"> -</w:t>
      </w:r>
      <w:r w:rsidR="00342D03">
        <w:t xml:space="preserve"> </w:t>
      </w:r>
      <w:r w:rsidRPr="004A2022">
        <w:t>Nêu các tính chất của đường tròn?</w:t>
      </w:r>
    </w:p>
    <w:p w:rsidR="00825891" w:rsidRPr="004A2022" w:rsidRDefault="00342D03" w:rsidP="00825891">
      <w:r>
        <w:t xml:space="preserve"> </w:t>
      </w:r>
      <w:r w:rsidR="00825891" w:rsidRPr="004A2022">
        <w:rPr>
          <w:b/>
        </w:rPr>
        <w:t>-</w:t>
      </w:r>
      <w:r>
        <w:rPr>
          <w:b/>
        </w:rPr>
        <w:t xml:space="preserve"> </w:t>
      </w:r>
      <w:r w:rsidR="00825891" w:rsidRPr="004A2022">
        <w:t>Học thuộc bài ; Xem kỹ các bài tâp đã giải; Làm bài tập 3,4</w:t>
      </w:r>
    </w:p>
    <w:p w:rsidR="00825891" w:rsidRPr="004A2022" w:rsidRDefault="00825891" w:rsidP="00825891"/>
    <w:p w:rsidR="00BF5827" w:rsidRDefault="00BF5827"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282CB3" w:rsidRDefault="00282CB3" w:rsidP="00825891">
      <w:pPr>
        <w:pStyle w:val="Header"/>
        <w:tabs>
          <w:tab w:val="clear" w:pos="4320"/>
          <w:tab w:val="clear" w:pos="8640"/>
        </w:tabs>
        <w:rPr>
          <w:b/>
          <w:bCs/>
          <w:iCs/>
          <w:color w:val="000000"/>
          <w:sz w:val="28"/>
          <w:szCs w:val="28"/>
          <w:lang w:val="nl-NL"/>
        </w:rPr>
      </w:pPr>
    </w:p>
    <w:p w:rsidR="00BF5827" w:rsidRPr="00AB423F" w:rsidRDefault="00BF5827" w:rsidP="00BF5827">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05/11</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11   -   Tiết 20</w:t>
      </w:r>
    </w:p>
    <w:p w:rsidR="00825891" w:rsidRPr="00CD5C7A" w:rsidRDefault="00BF5827" w:rsidP="00825891">
      <w:pPr>
        <w:rPr>
          <w:b/>
          <w:bCs/>
          <w:sz w:val="32"/>
          <w:szCs w:val="32"/>
        </w:rPr>
      </w:pPr>
      <w:r>
        <w:rPr>
          <w:b/>
          <w:bCs/>
          <w:iCs/>
          <w:color w:val="000000"/>
          <w:sz w:val="28"/>
          <w:szCs w:val="28"/>
          <w:lang w:val="nl-NL"/>
        </w:rPr>
        <w:t xml:space="preserve">    </w:t>
      </w:r>
      <w:r w:rsidR="00825891" w:rsidRPr="005C5E2E">
        <w:rPr>
          <w:sz w:val="28"/>
          <w:szCs w:val="28"/>
        </w:rPr>
        <w:t xml:space="preserve">                        </w:t>
      </w:r>
      <w:r w:rsidR="00825891" w:rsidRPr="00CD5C7A">
        <w:rPr>
          <w:b/>
          <w:bCs/>
          <w:sz w:val="32"/>
          <w:szCs w:val="32"/>
        </w:rPr>
        <w:t>§2 . ĐƯỜNG KÍNH VÀ DÂY CỦA ĐƯỜNG TRÒN</w:t>
      </w:r>
    </w:p>
    <w:p w:rsidR="00825891" w:rsidRPr="00342D03" w:rsidRDefault="00825891" w:rsidP="00825891">
      <w:pPr>
        <w:rPr>
          <w:b/>
          <w:sz w:val="28"/>
          <w:szCs w:val="28"/>
        </w:rPr>
      </w:pPr>
      <w:r w:rsidRPr="00342D03">
        <w:rPr>
          <w:b/>
          <w:sz w:val="28"/>
          <w:szCs w:val="28"/>
        </w:rPr>
        <w:t>I.Mục tiêu:</w:t>
      </w:r>
    </w:p>
    <w:p w:rsidR="00231699" w:rsidRDefault="00825891" w:rsidP="00825891">
      <w:pPr>
        <w:rPr>
          <w:b/>
          <w:sz w:val="28"/>
          <w:szCs w:val="28"/>
        </w:rPr>
      </w:pPr>
      <w:r w:rsidRPr="00342D03">
        <w:rPr>
          <w:b/>
          <w:sz w:val="28"/>
          <w:szCs w:val="28"/>
        </w:rPr>
        <w:t>1.Kiến thức</w:t>
      </w:r>
      <w:r w:rsidR="00231699">
        <w:rPr>
          <w:b/>
          <w:sz w:val="28"/>
          <w:szCs w:val="28"/>
        </w:rPr>
        <w:t>:</w:t>
      </w:r>
    </w:p>
    <w:p w:rsidR="00825891" w:rsidRPr="00342D03" w:rsidRDefault="00231699" w:rsidP="00825891">
      <w:pPr>
        <w:rPr>
          <w:sz w:val="28"/>
          <w:szCs w:val="28"/>
        </w:rPr>
      </w:pPr>
      <w:r>
        <w:rPr>
          <w:b/>
          <w:sz w:val="28"/>
          <w:szCs w:val="28"/>
        </w:rPr>
        <w:lastRenderedPageBreak/>
        <w:t xml:space="preserve"> </w:t>
      </w:r>
      <w:r w:rsidR="00825891" w:rsidRPr="00342D03">
        <w:rPr>
          <w:sz w:val="28"/>
          <w:szCs w:val="28"/>
        </w:rPr>
        <w:t>-</w:t>
      </w:r>
      <w:r>
        <w:rPr>
          <w:sz w:val="28"/>
          <w:szCs w:val="28"/>
        </w:rPr>
        <w:t xml:space="preserve"> </w:t>
      </w:r>
      <w:r w:rsidR="00825891" w:rsidRPr="00342D03">
        <w:rPr>
          <w:sz w:val="28"/>
          <w:szCs w:val="28"/>
        </w:rPr>
        <w:t>HS nắm đường kính là dây lợi nhất trong các dây của đường tròn , nắm được 2 định lý về đường kính vuông góc với dây và  đường kính đi qua trung điểm của 1 dây không đi qua tâm.</w:t>
      </w:r>
    </w:p>
    <w:p w:rsidR="00231699" w:rsidRDefault="00231699" w:rsidP="00825891">
      <w:pPr>
        <w:rPr>
          <w:sz w:val="28"/>
          <w:szCs w:val="28"/>
        </w:rPr>
      </w:pPr>
      <w:r>
        <w:rPr>
          <w:sz w:val="28"/>
          <w:szCs w:val="28"/>
        </w:rPr>
        <w:t xml:space="preserve"> </w:t>
      </w:r>
      <w:r w:rsidR="00825891" w:rsidRPr="00342D03">
        <w:rPr>
          <w:sz w:val="28"/>
          <w:szCs w:val="28"/>
        </w:rPr>
        <w:t>-</w:t>
      </w:r>
      <w:r>
        <w:rPr>
          <w:sz w:val="28"/>
          <w:szCs w:val="28"/>
        </w:rPr>
        <w:t xml:space="preserve"> </w:t>
      </w:r>
      <w:r w:rsidR="00825891" w:rsidRPr="00342D03">
        <w:rPr>
          <w:sz w:val="28"/>
          <w:szCs w:val="28"/>
        </w:rPr>
        <w:t>HS biết vận dụng các định lý để chứng minh đường kính đi qua trung điểm của 1 dây ,đường kính vuông góc với dây</w:t>
      </w:r>
    </w:p>
    <w:p w:rsidR="00825891" w:rsidRPr="00231699" w:rsidRDefault="00825891" w:rsidP="00825891">
      <w:pPr>
        <w:rPr>
          <w:sz w:val="28"/>
          <w:szCs w:val="28"/>
        </w:rPr>
      </w:pPr>
      <w:r w:rsidRPr="00231699">
        <w:rPr>
          <w:b/>
          <w:sz w:val="28"/>
          <w:szCs w:val="28"/>
        </w:rPr>
        <w:t>2.Kĩ năng:</w:t>
      </w:r>
      <w:r w:rsidRPr="00231699">
        <w:rPr>
          <w:sz w:val="28"/>
          <w:szCs w:val="28"/>
        </w:rPr>
        <w:t>HS được rèn luyện kĩ năng lập mệnh dề đảo, kĩ năng suy luận và chứng minh</w:t>
      </w:r>
    </w:p>
    <w:p w:rsidR="00825891" w:rsidRPr="00342D03" w:rsidRDefault="00825891" w:rsidP="00825891">
      <w:pPr>
        <w:jc w:val="both"/>
        <w:rPr>
          <w:sz w:val="28"/>
          <w:szCs w:val="28"/>
        </w:rPr>
      </w:pPr>
      <w:r w:rsidRPr="00342D03">
        <w:rPr>
          <w:b/>
          <w:sz w:val="28"/>
          <w:szCs w:val="28"/>
        </w:rPr>
        <w:t>3.Thái độ:</w:t>
      </w:r>
      <w:r w:rsidRPr="00342D03">
        <w:rPr>
          <w:sz w:val="28"/>
          <w:szCs w:val="28"/>
        </w:rPr>
        <w:t xml:space="preserve"> HS tự giác tích cực chủ động trong  học tập. </w:t>
      </w:r>
    </w:p>
    <w:p w:rsidR="00342D03" w:rsidRPr="00342D03" w:rsidRDefault="00342D03" w:rsidP="00342D03">
      <w:pPr>
        <w:tabs>
          <w:tab w:val="left" w:pos="3240"/>
        </w:tabs>
        <w:jc w:val="both"/>
        <w:rPr>
          <w:sz w:val="28"/>
          <w:szCs w:val="28"/>
          <w:lang w:val="sv-SE"/>
        </w:rPr>
      </w:pPr>
      <w:r w:rsidRPr="00342D03">
        <w:rPr>
          <w:sz w:val="28"/>
          <w:szCs w:val="28"/>
          <w:lang w:val="sv-SE"/>
        </w:rPr>
        <w:t xml:space="preserve">4. </w:t>
      </w:r>
      <w:r w:rsidRPr="00342D03">
        <w:rPr>
          <w:color w:val="0000FF"/>
          <w:sz w:val="28"/>
          <w:szCs w:val="28"/>
        </w:rPr>
        <w:t>Năng lực, phẩm chất:</w:t>
      </w:r>
    </w:p>
    <w:p w:rsidR="00342D03" w:rsidRPr="00342D03" w:rsidRDefault="00342D03" w:rsidP="00342D03">
      <w:pPr>
        <w:tabs>
          <w:tab w:val="num" w:pos="303"/>
        </w:tabs>
        <w:jc w:val="both"/>
        <w:rPr>
          <w:sz w:val="28"/>
          <w:szCs w:val="28"/>
        </w:rPr>
      </w:pPr>
      <w:r w:rsidRPr="00342D03">
        <w:rPr>
          <w:sz w:val="28"/>
          <w:szCs w:val="28"/>
        </w:rPr>
        <w:tab/>
        <w:t>4.1. Năng lực:</w:t>
      </w:r>
    </w:p>
    <w:p w:rsidR="00342D03" w:rsidRPr="00342D03" w:rsidRDefault="00342D03" w:rsidP="00342D03">
      <w:pPr>
        <w:jc w:val="both"/>
        <w:rPr>
          <w:sz w:val="28"/>
          <w:szCs w:val="28"/>
          <w:lang w:val="pt-BR"/>
        </w:rPr>
      </w:pPr>
      <w:r w:rsidRPr="00342D03">
        <w:rPr>
          <w:sz w:val="28"/>
          <w:szCs w:val="28"/>
          <w:lang w:val="pt-BR"/>
        </w:rPr>
        <w:t>- Năng lực chung: năng lực giao tiếp, năng lực hợp tác, chủ động sáng tạo</w:t>
      </w:r>
    </w:p>
    <w:p w:rsidR="00342D03" w:rsidRPr="00342D03" w:rsidRDefault="00342D03" w:rsidP="00342D03">
      <w:pPr>
        <w:jc w:val="both"/>
        <w:rPr>
          <w:sz w:val="28"/>
          <w:szCs w:val="28"/>
          <w:lang w:val="pt-BR"/>
        </w:rPr>
      </w:pPr>
      <w:r w:rsidRPr="00342D03">
        <w:rPr>
          <w:sz w:val="28"/>
          <w:szCs w:val="28"/>
          <w:lang w:val="pt-BR"/>
        </w:rPr>
        <w:t xml:space="preserve">- Năng lực chuyên biệt: HS được rèn năng lực tính toán, năng lực sử dụng ngôn ngữ toán học, năng lực vận dụng                                         </w:t>
      </w:r>
    </w:p>
    <w:p w:rsidR="00342D03" w:rsidRPr="00342D03" w:rsidRDefault="00342D03" w:rsidP="00342D03">
      <w:pPr>
        <w:tabs>
          <w:tab w:val="num" w:pos="303"/>
        </w:tabs>
        <w:jc w:val="both"/>
        <w:rPr>
          <w:sz w:val="28"/>
          <w:szCs w:val="28"/>
        </w:rPr>
      </w:pPr>
      <w:r w:rsidRPr="00342D03">
        <w:rPr>
          <w:sz w:val="28"/>
          <w:szCs w:val="28"/>
          <w:lang w:val="pt-BR"/>
        </w:rPr>
        <w:tab/>
      </w:r>
      <w:r w:rsidRPr="00342D03">
        <w:rPr>
          <w:sz w:val="28"/>
          <w:szCs w:val="28"/>
        </w:rPr>
        <w:t>4.2. Phẩm chất: Tự tin, tự chủ, tự lập.</w:t>
      </w:r>
    </w:p>
    <w:p w:rsidR="00825891" w:rsidRPr="00342D03" w:rsidRDefault="00825891" w:rsidP="00825891">
      <w:pPr>
        <w:rPr>
          <w:b/>
          <w:sz w:val="28"/>
          <w:szCs w:val="28"/>
        </w:rPr>
      </w:pPr>
      <w:r w:rsidRPr="00342D03">
        <w:rPr>
          <w:b/>
          <w:sz w:val="28"/>
          <w:szCs w:val="28"/>
        </w:rPr>
        <w:t>II.Chuẩn  bị:</w:t>
      </w:r>
    </w:p>
    <w:p w:rsidR="00825891" w:rsidRPr="00342D03" w:rsidRDefault="00825891" w:rsidP="00825891">
      <w:pPr>
        <w:rPr>
          <w:sz w:val="28"/>
          <w:szCs w:val="28"/>
        </w:rPr>
      </w:pPr>
      <w:r w:rsidRPr="00342D03">
        <w:rPr>
          <w:sz w:val="28"/>
          <w:szCs w:val="28"/>
        </w:rPr>
        <w:t>GV:Thước thẳng ,compa ,phấn mầu ,bảng phụ.</w:t>
      </w:r>
    </w:p>
    <w:p w:rsidR="00825891" w:rsidRPr="00342D03" w:rsidRDefault="00825891" w:rsidP="00825891">
      <w:pPr>
        <w:rPr>
          <w:b/>
          <w:sz w:val="28"/>
          <w:szCs w:val="28"/>
        </w:rPr>
      </w:pPr>
      <w:r w:rsidRPr="00342D03">
        <w:rPr>
          <w:sz w:val="28"/>
          <w:szCs w:val="28"/>
        </w:rPr>
        <w:t>HS: Thước thẳng ,compa.</w:t>
      </w:r>
    </w:p>
    <w:p w:rsidR="00825891" w:rsidRPr="00342D03" w:rsidRDefault="00825891" w:rsidP="00825891">
      <w:pPr>
        <w:rPr>
          <w:b/>
          <w:sz w:val="28"/>
          <w:szCs w:val="28"/>
        </w:rPr>
      </w:pPr>
      <w:r w:rsidRPr="00342D03">
        <w:rPr>
          <w:b/>
          <w:sz w:val="28"/>
          <w:szCs w:val="28"/>
        </w:rPr>
        <w:t>III.Các hoạt động dạy học:</w:t>
      </w:r>
    </w:p>
    <w:p w:rsidR="00342D03" w:rsidRDefault="00342D03" w:rsidP="00A66FC2">
      <w:pPr>
        <w:numPr>
          <w:ilvl w:val="0"/>
          <w:numId w:val="24"/>
        </w:numPr>
      </w:pPr>
      <w:r>
        <w:t>Hoạt động khởi động:</w:t>
      </w:r>
    </w:p>
    <w:p w:rsidR="00825891" w:rsidRDefault="00342D03" w:rsidP="00342D03">
      <w:pPr>
        <w:ind w:left="360"/>
      </w:pPr>
      <w:r>
        <w:t>GV: Yêu cầu HS v</w:t>
      </w:r>
      <w:r w:rsidR="00825891">
        <w:t>ẽ đường tròn ngoại tiếp của tam giác vuông (</w:t>
      </w:r>
      <w:r w:rsidR="00682FF4">
        <w:rPr>
          <w:noProof/>
        </w:rPr>
        <w:drawing>
          <wp:inline distT="0" distB="0" distL="0" distR="0">
            <wp:extent cx="438150" cy="180975"/>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825891">
        <w:t>) Hãy chỉ rõ tâm ,đường kính,và các dây của đường tròn đó ?</w:t>
      </w:r>
    </w:p>
    <w:p w:rsidR="00825891" w:rsidRDefault="00825891" w:rsidP="00825891">
      <w:r>
        <w:t>* .Trả lời :Tâm là trung điểm của đoạn BC.</w:t>
      </w:r>
    </w:p>
    <w:p w:rsidR="00825891" w:rsidRPr="008E1BB5" w:rsidRDefault="00825891" w:rsidP="00825891">
      <w:pPr>
        <w:rPr>
          <w:lang w:val="fr-FR"/>
        </w:rPr>
      </w:pPr>
      <w:r>
        <w:t xml:space="preserve">                 </w:t>
      </w:r>
      <w:r w:rsidRPr="008E1BB5">
        <w:rPr>
          <w:lang w:val="fr-FR"/>
        </w:rPr>
        <w:t>Đường kính là BC;Dây là AB,AC</w:t>
      </w:r>
    </w:p>
    <w:p w:rsidR="00825891" w:rsidRDefault="00825891" w:rsidP="00342D03">
      <w:pPr>
        <w:rPr>
          <w:lang w:val="fr-FR"/>
        </w:rPr>
      </w:pPr>
      <w:r w:rsidRPr="008E1BB5">
        <w:rPr>
          <w:u w:val="single"/>
          <w:lang w:val="fr-FR"/>
        </w:rPr>
        <w:t>Gv  đặt vấn đề</w:t>
      </w:r>
      <w:r w:rsidRPr="008E1BB5">
        <w:rPr>
          <w:lang w:val="fr-FR"/>
        </w:rPr>
        <w:t xml:space="preserve"> : Cho (O;R) trong các của đường tròn , dây lớn nhất là dây như thế nào ?Dây đó có độ dài bằng bao nhiêu ?</w:t>
      </w:r>
    </w:p>
    <w:p w:rsidR="00342D03" w:rsidRPr="00342D03" w:rsidRDefault="00342D03" w:rsidP="00A66FC2">
      <w:pPr>
        <w:numPr>
          <w:ilvl w:val="0"/>
          <w:numId w:val="24"/>
        </w:numPr>
        <w:rPr>
          <w:b/>
          <w:u w:val="single"/>
        </w:rPr>
      </w:pPr>
      <w:r>
        <w:rPr>
          <w:lang w:val="fr-FR"/>
        </w:rPr>
        <w:t>Hoạt động hình thành kiến thức và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2"/>
        <w:gridCol w:w="5123"/>
      </w:tblGrid>
      <w:tr w:rsidR="00825891" w:rsidTr="00D32CDC">
        <w:tc>
          <w:tcPr>
            <w:tcW w:w="5148" w:type="dxa"/>
            <w:shd w:val="clear" w:color="auto" w:fill="auto"/>
          </w:tcPr>
          <w:p w:rsidR="00825891" w:rsidRPr="00D32CDC" w:rsidRDefault="00825891" w:rsidP="00D32CDC">
            <w:pPr>
              <w:jc w:val="center"/>
              <w:rPr>
                <w:b/>
                <w:bCs/>
              </w:rPr>
            </w:pPr>
            <w:r w:rsidRPr="00D32CDC">
              <w:rPr>
                <w:b/>
                <w:bCs/>
              </w:rPr>
              <w:t>HOẠT ĐỘNG CỦA GV VÀ HỌC SINH</w:t>
            </w:r>
          </w:p>
        </w:tc>
        <w:tc>
          <w:tcPr>
            <w:tcW w:w="5220" w:type="dxa"/>
            <w:shd w:val="clear" w:color="auto" w:fill="auto"/>
          </w:tcPr>
          <w:p w:rsidR="00825891" w:rsidRPr="00D32CDC" w:rsidRDefault="00825891" w:rsidP="00D32CDC">
            <w:pPr>
              <w:jc w:val="center"/>
              <w:rPr>
                <w:b/>
                <w:bCs/>
              </w:rPr>
            </w:pPr>
            <w:r w:rsidRPr="00D32CDC">
              <w:rPr>
                <w:b/>
                <w:bCs/>
              </w:rPr>
              <w:t>NỘI DUNG KIẾN THỨC CẦN ĐẠT</w:t>
            </w:r>
          </w:p>
        </w:tc>
      </w:tr>
      <w:tr w:rsidR="00825891" w:rsidTr="00D32CDC">
        <w:tc>
          <w:tcPr>
            <w:tcW w:w="5148" w:type="dxa"/>
            <w:shd w:val="clear" w:color="auto" w:fill="auto"/>
          </w:tcPr>
          <w:p w:rsidR="00825891" w:rsidRDefault="00825891" w:rsidP="00D32CDC">
            <w:pPr>
              <w:ind w:left="360"/>
            </w:pPr>
            <w:r>
              <w:t xml:space="preserve">-GV yêu cầu hs đọc đề bài toán </w:t>
            </w:r>
          </w:p>
          <w:p w:rsidR="00825891" w:rsidRDefault="00825891" w:rsidP="00D32CDC">
            <w:r w:rsidRPr="00D32CDC">
              <w:rPr>
                <w:b/>
              </w:rPr>
              <w:t>?</w:t>
            </w:r>
            <w:r>
              <w:t xml:space="preserve"> Đưòng kính có phải là dây của đường tròn không?</w:t>
            </w:r>
          </w:p>
          <w:p w:rsidR="00825891" w:rsidRDefault="00825891" w:rsidP="00D32CDC">
            <w:r>
              <w:t xml:space="preserve">HS: Đưòng kính là dây của đường tròn </w:t>
            </w:r>
          </w:p>
          <w:p w:rsidR="00825891" w:rsidRDefault="00825891" w:rsidP="00D32CDC">
            <w:r w:rsidRPr="00D32CDC">
              <w:rPr>
                <w:b/>
              </w:rPr>
              <w:t>?</w:t>
            </w:r>
            <w:r>
              <w:t>Vậy ta cần xét AB trong mấy trường hợp?</w:t>
            </w:r>
          </w:p>
          <w:p w:rsidR="00825891" w:rsidRDefault="00825891" w:rsidP="00D32CDC">
            <w:r>
              <w:t>HS: Hai trường hợp AB là đường kính và AB không là đường kính</w:t>
            </w:r>
          </w:p>
          <w:p w:rsidR="00825891" w:rsidRDefault="00825891" w:rsidP="00D32CDC">
            <w:r w:rsidRPr="00D32CDC">
              <w:rPr>
                <w:b/>
              </w:rPr>
              <w:t>?</w:t>
            </w:r>
            <w:r>
              <w:t xml:space="preserve"> </w:t>
            </w:r>
            <w:smartTag w:uri="urn:schemas-microsoft-com:office:smarttags" w:element="place">
              <w:smartTag w:uri="urn:schemas-microsoft-com:office:smarttags" w:element="City">
                <w:r>
                  <w:t>Nếu</w:t>
                </w:r>
              </w:smartTag>
              <w:r>
                <w:t xml:space="preserve"> </w:t>
              </w:r>
              <w:smartTag w:uri="urn:schemas-microsoft-com:office:smarttags" w:element="State">
                <w:r>
                  <w:t>AB</w:t>
                </w:r>
              </w:smartTag>
            </w:smartTag>
            <w:r>
              <w:t xml:space="preserve"> là đường kính thì độ dài AB là boa nhiêu?</w:t>
            </w:r>
          </w:p>
          <w:p w:rsidR="00825891" w:rsidRPr="00D32CDC" w:rsidRDefault="00825891" w:rsidP="00D32CDC">
            <w:pPr>
              <w:rPr>
                <w:lang w:val="de-DE"/>
              </w:rPr>
            </w:pPr>
            <w:r w:rsidRPr="00D32CDC">
              <w:rPr>
                <w:lang w:val="de-DE"/>
              </w:rPr>
              <w:t>HS: AB = OA + OB = R + R = 2R</w:t>
            </w:r>
          </w:p>
          <w:p w:rsidR="00825891" w:rsidRPr="00D32CDC" w:rsidRDefault="00825891" w:rsidP="00D32CDC">
            <w:pPr>
              <w:rPr>
                <w:lang w:val="de-DE"/>
              </w:rPr>
            </w:pPr>
            <w:r w:rsidRPr="00D32CDC">
              <w:rPr>
                <w:b/>
                <w:lang w:val="de-DE"/>
              </w:rPr>
              <w:t>?</w:t>
            </w:r>
            <w:r w:rsidRPr="00D32CDC">
              <w:rPr>
                <w:lang w:val="de-DE"/>
              </w:rPr>
              <w:t xml:space="preserve"> Nếu AB không là đường kính thì dây AB có quan hệ thế nào với OA + OB? Tại sao?</w:t>
            </w:r>
          </w:p>
          <w:p w:rsidR="00825891" w:rsidRPr="00D32CDC" w:rsidRDefault="00825891" w:rsidP="00D32CDC">
            <w:pPr>
              <w:rPr>
                <w:lang w:val="de-DE"/>
              </w:rPr>
            </w:pPr>
            <w:r w:rsidRPr="00D32CDC">
              <w:rPr>
                <w:lang w:val="de-DE"/>
              </w:rPr>
              <w:t>HS: AB &lt; OA + OB =2R (theo bất đẳng thức tam giác)</w:t>
            </w:r>
          </w:p>
          <w:p w:rsidR="00825891" w:rsidRPr="00D32CDC" w:rsidRDefault="00825891" w:rsidP="00D32CDC">
            <w:pPr>
              <w:rPr>
                <w:lang w:val="de-DE"/>
              </w:rPr>
            </w:pPr>
            <w:r w:rsidRPr="00D32CDC">
              <w:rPr>
                <w:b/>
                <w:lang w:val="de-DE"/>
              </w:rPr>
              <w:t>?</w:t>
            </w:r>
            <w:r w:rsidRPr="00D32CDC">
              <w:rPr>
                <w:lang w:val="de-DE"/>
              </w:rPr>
              <w:t xml:space="preserve"> Từ hai trường hợp trên em có kết luận gì về độ dài của dây AB?</w:t>
            </w:r>
          </w:p>
          <w:p w:rsidR="00825891" w:rsidRDefault="00825891" w:rsidP="00D32CDC">
            <w:r>
              <w:t>HS: AB</w:t>
            </w:r>
            <w:r w:rsidR="00682FF4">
              <w:rPr>
                <w:noProof/>
              </w:rPr>
              <w:drawing>
                <wp:inline distT="0" distB="0" distL="0" distR="0">
                  <wp:extent cx="104775" cy="133350"/>
                  <wp:effectExtent l="0" t="0" r="9525"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t xml:space="preserve"> 2R</w:t>
            </w:r>
            <w:r w:rsidRPr="00D32CDC">
              <w:rPr>
                <w:position w:val="-4"/>
              </w:rPr>
              <w:object w:dxaOrig="180" w:dyaOrig="279">
                <v:shape id="_x0000_i1727" type="#_x0000_t75" style="width:9pt;height:13.95pt" o:ole="">
                  <v:imagedata r:id="rId447" o:title=""/>
                </v:shape>
                <o:OLEObject Type="Embed" ProgID="Equation.DSMT4" ShapeID="_x0000_i1727" DrawAspect="Content" ObjectID="_1621777250" r:id="rId1111"/>
              </w:object>
            </w:r>
            <w:r>
              <w:t xml:space="preserve"> </w:t>
            </w:r>
          </w:p>
          <w:p w:rsidR="00825891" w:rsidRDefault="00825891" w:rsidP="00D32CDC">
            <w:r w:rsidRPr="00D32CDC">
              <w:rPr>
                <w:b/>
              </w:rPr>
              <w:t>?</w:t>
            </w:r>
            <w:r>
              <w:t xml:space="preserve"> Vậy thì lúc nào thì dây AB lớn nhất .</w:t>
            </w:r>
          </w:p>
          <w:p w:rsidR="00825891" w:rsidRDefault="00825891" w:rsidP="00D32CDC">
            <w:r>
              <w:t>HS: đọc định lí 1.tr:103 (sgk)</w:t>
            </w:r>
          </w:p>
          <w:p w:rsidR="00825891" w:rsidRDefault="00825891" w:rsidP="00D32CDC"/>
          <w:p w:rsidR="00825891" w:rsidRDefault="00825891" w:rsidP="00D32CDC"/>
          <w:p w:rsidR="00825891" w:rsidRDefault="00825891" w:rsidP="00D32CDC">
            <w:r>
              <w:t xml:space="preserve">GV vẽ đường tròn (O;R); đường kính AB </w:t>
            </w:r>
            <w:r w:rsidR="00682FF4">
              <w:rPr>
                <w:noProof/>
              </w:rPr>
              <w:lastRenderedPageBreak/>
              <w:drawing>
                <wp:inline distT="0" distB="0" distL="0" distR="0">
                  <wp:extent cx="133350" cy="142875"/>
                  <wp:effectExtent l="0" t="0" r="0"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 xml:space="preserve">với dây </w:t>
            </w:r>
            <w:smartTag w:uri="urn:schemas-microsoft-com:office:smarttags" w:element="place">
              <w:smartTag w:uri="urn:schemas:contacts" w:element="GivenName">
                <w:r>
                  <w:t>CD</w:t>
                </w:r>
              </w:smartTag>
              <w:r>
                <w:t xml:space="preserve">  </w:t>
              </w:r>
              <w:smartTag w:uri="urn:schemas:contacts" w:element="middlename">
                <w:r>
                  <w:t>tại</w:t>
                </w:r>
              </w:smartTag>
              <w:r>
                <w:t xml:space="preserve"> </w:t>
              </w:r>
              <w:smartTag w:uri="urn:schemas:contacts" w:element="Sn">
                <w:r>
                  <w:t>I.</w:t>
                </w:r>
              </w:smartTag>
            </w:smartTag>
          </w:p>
          <w:p w:rsidR="00825891" w:rsidRDefault="00825891" w:rsidP="00D32CDC">
            <w:r w:rsidRPr="00D32CDC">
              <w:rPr>
                <w:b/>
              </w:rPr>
              <w:t>?</w:t>
            </w:r>
            <w:r>
              <w:t>Em hãy so sánh độ dài IC và ID? Có bao nhiêu cách để so sánh .</w:t>
            </w:r>
          </w:p>
          <w:p w:rsidR="00825891" w:rsidRDefault="00825891" w:rsidP="00D32CDC">
            <w:r>
              <w:t>HS:-C</w:t>
            </w:r>
            <w:r w:rsidRPr="00D32CDC">
              <w:rPr>
                <w:vertAlign w:val="subscript"/>
              </w:rPr>
              <w:t>1</w:t>
            </w:r>
            <w:r>
              <w:t>:</w:t>
            </w:r>
            <w:r w:rsidRPr="00D32CDC">
              <w:rPr>
                <w:position w:val="-4"/>
              </w:rPr>
              <w:object w:dxaOrig="220" w:dyaOrig="260">
                <v:shape id="_x0000_i1728" type="#_x0000_t75" style="width:11pt;height:13pt" o:ole="">
                  <v:imagedata r:id="rId1113" o:title=""/>
                </v:shape>
                <o:OLEObject Type="Embed" ProgID="Equation.DSMT4" ShapeID="_x0000_i1728" DrawAspect="Content" ObjectID="_1621777251" r:id="rId1114"/>
              </w:object>
            </w:r>
            <w:r>
              <w:t xml:space="preserve"> COD cân tại O</w:t>
            </w:r>
            <w:r w:rsidR="00682FF4">
              <w:rPr>
                <w:noProof/>
              </w:rPr>
              <w:drawing>
                <wp:inline distT="0" distB="0" distL="0" distR="0">
                  <wp:extent cx="161925" cy="13335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 xml:space="preserve"> đường cao                         OI là trung tuyến </w:t>
            </w:r>
            <w:r w:rsidR="00682FF4">
              <w:rPr>
                <w:noProof/>
              </w:rPr>
              <w:drawing>
                <wp:inline distT="0" distB="0" distL="0" distR="0">
                  <wp:extent cx="161925" cy="13335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IC=ID</w:t>
            </w:r>
          </w:p>
          <w:p w:rsidR="00825891" w:rsidRDefault="00825891" w:rsidP="00D32CDC">
            <w:r>
              <w:t xml:space="preserve">      C</w:t>
            </w:r>
            <w:r w:rsidRPr="00D32CDC">
              <w:rPr>
                <w:vertAlign w:val="subscript"/>
              </w:rPr>
              <w:t>2</w:t>
            </w:r>
            <w:r>
              <w:t xml:space="preserve">: </w:t>
            </w:r>
            <w:r w:rsidR="00682FF4">
              <w:rPr>
                <w:noProof/>
              </w:rPr>
              <w:drawing>
                <wp:inline distT="0" distB="0" distL="0" distR="0">
                  <wp:extent cx="114300" cy="142875"/>
                  <wp:effectExtent l="0" t="0" r="0"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OIC = </w:t>
            </w:r>
            <w:r w:rsidR="00682FF4">
              <w:rPr>
                <w:noProof/>
              </w:rPr>
              <w:drawing>
                <wp:inline distT="0" distB="0" distL="0" distR="0">
                  <wp:extent cx="114300" cy="14287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OID</w:t>
            </w:r>
            <w:r w:rsidR="00682FF4">
              <w:rPr>
                <w:noProof/>
              </w:rPr>
              <w:drawing>
                <wp:inline distT="0" distB="0" distL="0" distR="0">
                  <wp:extent cx="161925" cy="13335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IC=ID</w:t>
            </w:r>
          </w:p>
          <w:p w:rsidR="00825891" w:rsidRDefault="00825891" w:rsidP="00D32CDC">
            <w:r w:rsidRPr="00D32CDC">
              <w:rPr>
                <w:b/>
              </w:rPr>
              <w:t xml:space="preserve">? </w:t>
            </w:r>
            <w:r>
              <w:t xml:space="preserve">Nếu CD là đường kính thì kết quả trên còn đúng không </w:t>
            </w:r>
          </w:p>
          <w:p w:rsidR="00825891" w:rsidRDefault="00825891" w:rsidP="00D32CDC">
            <w:r>
              <w:t>-HS: CD</w:t>
            </w:r>
            <w:r w:rsidR="00682FF4">
              <w:rPr>
                <w:noProof/>
              </w:rPr>
              <w:drawing>
                <wp:inline distT="0" distB="0" distL="0" distR="0">
                  <wp:extent cx="133350" cy="142875"/>
                  <wp:effectExtent l="0" t="0" r="0"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smartTag w:uri="urn:schemas-microsoft-com:office:smarttags" w:element="State">
              <w:r>
                <w:t>AB</w:t>
              </w:r>
            </w:smartTag>
            <w:r>
              <w:t xml:space="preserve"> tại O</w:t>
            </w:r>
            <w:r w:rsidR="00682FF4">
              <w:rPr>
                <w:noProof/>
              </w:rPr>
              <w:drawing>
                <wp:inline distT="0" distB="0" distL="0" distR="0">
                  <wp:extent cx="161925" cy="13335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OC = OD</w:t>
            </w:r>
            <w:r w:rsidR="00682FF4">
              <w:rPr>
                <w:noProof/>
              </w:rPr>
              <w:drawing>
                <wp:inline distT="0" distB="0" distL="0" distR="0">
                  <wp:extent cx="161925" cy="13335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AB qua trung điểm O của CD.</w:t>
            </w:r>
          </w:p>
          <w:p w:rsidR="00825891" w:rsidRDefault="00825891" w:rsidP="00D32CDC">
            <w:r w:rsidRPr="00D32CDC">
              <w:rPr>
                <w:b/>
              </w:rPr>
              <w:t xml:space="preserve">? </w:t>
            </w:r>
            <w:r>
              <w:t>Em hãy rút ra nhận xét từ kết quả trên.</w:t>
            </w:r>
          </w:p>
          <w:p w:rsidR="00825891" w:rsidRDefault="00825891" w:rsidP="00D32CDC">
            <w:r>
              <w:t>HS: đọc định lí 2.tr 103 SGK</w:t>
            </w:r>
          </w:p>
          <w:p w:rsidR="00825891" w:rsidRPr="00CA08A7" w:rsidRDefault="00825891" w:rsidP="00D32CDC">
            <w:r w:rsidRPr="00D32CDC">
              <w:rPr>
                <w:b/>
              </w:rPr>
              <w:t>?</w:t>
            </w:r>
            <w:r>
              <w:t>Hãy thực hiện ?.1</w:t>
            </w:r>
            <w:r w:rsidR="00682FF4">
              <w:rPr>
                <w:noProof/>
              </w:rPr>
              <w:drawing>
                <wp:anchor distT="0" distB="0" distL="114300" distR="114300" simplePos="0" relativeHeight="251676160" behindDoc="0" locked="0" layoutInCell="1" allowOverlap="1">
                  <wp:simplePos x="0" y="0"/>
                  <wp:positionH relativeFrom="column">
                    <wp:align>right</wp:align>
                  </wp:positionH>
                  <wp:positionV relativeFrom="paragraph">
                    <wp:posOffset>-14605</wp:posOffset>
                  </wp:positionV>
                  <wp:extent cx="1409700" cy="1085850"/>
                  <wp:effectExtent l="0" t="0" r="0" b="0"/>
                  <wp:wrapSquare wrapText="bothSides"/>
                  <wp:docPr id="6591" name="Picture 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140970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HS: Hình vẽ :AB không vuông góc với CD.</w:t>
            </w:r>
          </w:p>
          <w:p w:rsidR="00825891" w:rsidRDefault="00825891" w:rsidP="00D32CDC">
            <w:r w:rsidRPr="00D32CDC">
              <w:rPr>
                <w:b/>
              </w:rPr>
              <w:t>?</w:t>
            </w:r>
            <w:r>
              <w:t>Cần bổ sung thêm điều kiện nào thì đường kính AB đi qua trung điểm của dây CD sẽ vuông góc với CD.</w:t>
            </w:r>
          </w:p>
          <w:p w:rsidR="00825891" w:rsidRDefault="00825891" w:rsidP="00D32CDC">
            <w:r>
              <w:t>HS : điều kiện :dây CD không đi qua tâm</w:t>
            </w:r>
          </w:p>
          <w:p w:rsidR="00825891" w:rsidRDefault="00825891" w:rsidP="00D32CDC">
            <w:r>
              <w:t>HS: đọc định lí 3 .tr:103 sgk</w:t>
            </w:r>
          </w:p>
          <w:p w:rsidR="00825891" w:rsidRDefault="00825891" w:rsidP="00D32CDC">
            <w:r w:rsidRPr="00D32CDC">
              <w:rPr>
                <w:b/>
              </w:rPr>
              <w:t>?</w:t>
            </w:r>
            <w:r>
              <w:t xml:space="preserve"> Hãy thực hiện ?.2</w:t>
            </w:r>
          </w:p>
          <w:p w:rsidR="00825891" w:rsidRDefault="00825891" w:rsidP="00D32CDC">
            <w:r w:rsidRPr="00D32CDC">
              <w:rPr>
                <w:b/>
              </w:rPr>
              <w:t>?</w:t>
            </w:r>
            <w:r>
              <w:t>Từ giả thiết:AM=MB,suy ra được điều gì? Căn cứ vào đâu?</w:t>
            </w:r>
          </w:p>
          <w:p w:rsidR="00825891" w:rsidRDefault="00825891" w:rsidP="00D32CDC">
            <w:r>
              <w:t>HS:OM</w:t>
            </w:r>
            <w:r w:rsidR="00682FF4">
              <w:rPr>
                <w:noProof/>
              </w:rPr>
              <w:drawing>
                <wp:inline distT="0" distB="0" distL="0" distR="0">
                  <wp:extent cx="133350" cy="142875"/>
                  <wp:effectExtent l="0" t="0" r="0"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AB theo định lí quan hệ vuông góc giữa đường kính và dây .</w:t>
            </w:r>
          </w:p>
          <w:p w:rsidR="00825891" w:rsidRDefault="00825891" w:rsidP="00D32CDC">
            <w:r w:rsidRPr="00D32CDC">
              <w:rPr>
                <w:b/>
              </w:rPr>
              <w:t>?</w:t>
            </w:r>
            <w:r>
              <w:t>Như vậy để tính độ dài dây AB ta chỉ cần tínhđộ dài đoạn nào .</w:t>
            </w:r>
          </w:p>
          <w:p w:rsidR="00825891" w:rsidRPr="00D32CDC" w:rsidRDefault="00825891" w:rsidP="00D32CDC">
            <w:pPr>
              <w:rPr>
                <w:lang w:val="de-DE"/>
              </w:rPr>
            </w:pPr>
            <w:r w:rsidRPr="00D32CDC">
              <w:rPr>
                <w:lang w:val="de-DE"/>
              </w:rPr>
              <w:t>HS :độ dài đoạn AM.</w:t>
            </w:r>
          </w:p>
          <w:p w:rsidR="00825891" w:rsidRPr="00D32CDC" w:rsidRDefault="00825891" w:rsidP="00D32CDC">
            <w:pPr>
              <w:rPr>
                <w:lang w:val="de-DE"/>
              </w:rPr>
            </w:pPr>
            <w:r w:rsidRPr="00D32CDC">
              <w:rPr>
                <w:b/>
                <w:lang w:val="de-DE"/>
              </w:rPr>
              <w:t>?</w:t>
            </w:r>
            <w:r w:rsidRPr="00D32CDC">
              <w:rPr>
                <w:lang w:val="de-DE"/>
              </w:rPr>
              <w:t xml:space="preserve"> Làm thế nào để tính AM.</w:t>
            </w:r>
          </w:p>
          <w:p w:rsidR="00825891" w:rsidRDefault="00825891" w:rsidP="00D32CDC">
            <w:r>
              <w:t xml:space="preserve">HS: sử dụng định lí pitago vào </w:t>
            </w:r>
            <w:r w:rsidR="00682FF4">
              <w:rPr>
                <w:noProof/>
              </w:rPr>
              <w:drawing>
                <wp:inline distT="0" distB="0" distL="0" distR="0">
                  <wp:extent cx="114300" cy="142875"/>
                  <wp:effectExtent l="0" t="0" r="0"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vuông AMO với OA=13cm;CM=5cm.</w:t>
            </w:r>
          </w:p>
          <w:p w:rsidR="00825891" w:rsidRDefault="00825891" w:rsidP="00D32CDC">
            <w:r>
              <w:t xml:space="preserve">      AB=2.AM</w:t>
            </w:r>
          </w:p>
        </w:tc>
        <w:tc>
          <w:tcPr>
            <w:tcW w:w="5220" w:type="dxa"/>
            <w:shd w:val="clear" w:color="auto" w:fill="auto"/>
          </w:tcPr>
          <w:p w:rsidR="00825891" w:rsidRPr="00D32CDC" w:rsidRDefault="00825891" w:rsidP="00D32CDC">
            <w:pPr>
              <w:rPr>
                <w:b/>
                <w:u w:val="single"/>
              </w:rPr>
            </w:pPr>
            <w:r w:rsidRPr="00D32CDC">
              <w:rPr>
                <w:b/>
                <w:u w:val="single"/>
              </w:rPr>
              <w:lastRenderedPageBreak/>
              <w:t>I.So sánh độ dài của đường kính và dây :</w:t>
            </w:r>
          </w:p>
          <w:p w:rsidR="00825891" w:rsidRDefault="00825891" w:rsidP="00D32CDC">
            <w:r>
              <w:t>1</w:t>
            </w:r>
            <w:r w:rsidRPr="00D32CDC">
              <w:rPr>
                <w:u w:val="single"/>
              </w:rPr>
              <w:t>.Bài toán (sgk)        Giải:</w:t>
            </w:r>
          </w:p>
          <w:p w:rsidR="00825891" w:rsidRDefault="00825891" w:rsidP="00D32CDC">
            <w:r>
              <w:t>a) Trường hợp dây AB là đường kính:AB=2.R</w:t>
            </w:r>
          </w:p>
          <w:p w:rsidR="00825891" w:rsidRPr="00E46613" w:rsidRDefault="00682FF4" w:rsidP="00D32CDC">
            <w:r>
              <w:rPr>
                <w:noProof/>
              </w:rPr>
              <w:drawing>
                <wp:inline distT="0" distB="0" distL="0" distR="0">
                  <wp:extent cx="1295400" cy="97155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p>
          <w:p w:rsidR="00825891" w:rsidRDefault="00825891" w:rsidP="00D32CDC">
            <w:r>
              <w:t>b) Trường hợp dây AB không là đường kính:</w:t>
            </w:r>
          </w:p>
          <w:p w:rsidR="00825891" w:rsidRPr="00E46613" w:rsidRDefault="00682FF4" w:rsidP="00D32CDC">
            <w:r>
              <w:rPr>
                <w:noProof/>
              </w:rPr>
              <w:drawing>
                <wp:inline distT="0" distB="0" distL="0" distR="0">
                  <wp:extent cx="1133475" cy="1038225"/>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1133475" cy="1038225"/>
                          </a:xfrm>
                          <a:prstGeom prst="rect">
                            <a:avLst/>
                          </a:prstGeom>
                          <a:noFill/>
                          <a:ln>
                            <a:noFill/>
                          </a:ln>
                        </pic:spPr>
                      </pic:pic>
                    </a:graphicData>
                  </a:graphic>
                </wp:inline>
              </w:drawing>
            </w:r>
          </w:p>
          <w:p w:rsidR="00825891" w:rsidRDefault="00825891" w:rsidP="00D32CDC">
            <w:r>
              <w:t>Ta có AB&lt;OA+</w:t>
            </w:r>
            <w:smartTag w:uri="urn:schemas-microsoft-com:office:smarttags" w:element="place">
              <w:r>
                <w:t>OB</w:t>
              </w:r>
            </w:smartTag>
            <w:r>
              <w:t xml:space="preserve">=2R(bất đẳng thức </w:t>
            </w:r>
            <w:r w:rsidR="00682FF4">
              <w:rPr>
                <w:noProof/>
              </w:rPr>
              <w:drawing>
                <wp:inline distT="0" distB="0" distL="0" distR="0">
                  <wp:extent cx="114300" cy="142875"/>
                  <wp:effectExtent l="0" t="0" r="0"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w:t>
            </w:r>
          </w:p>
          <w:p w:rsidR="00825891" w:rsidRPr="00D32CDC" w:rsidRDefault="00825891" w:rsidP="00D32CDC">
            <w:pPr>
              <w:rPr>
                <w:lang w:val="de-DE"/>
              </w:rPr>
            </w:pPr>
            <w:r w:rsidRPr="00D32CDC">
              <w:rPr>
                <w:lang w:val="de-DE"/>
              </w:rPr>
              <w:t xml:space="preserve">Vậy :AB </w:t>
            </w:r>
            <w:r w:rsidR="00682FF4">
              <w:rPr>
                <w:noProof/>
              </w:rPr>
              <w:drawing>
                <wp:inline distT="0" distB="0" distL="0" distR="0">
                  <wp:extent cx="104775" cy="133350"/>
                  <wp:effectExtent l="0" t="0" r="9525"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D32CDC">
              <w:rPr>
                <w:lang w:val="de-DE"/>
              </w:rPr>
              <w:t>2R</w:t>
            </w:r>
          </w:p>
          <w:p w:rsidR="00825891" w:rsidRPr="00D32CDC" w:rsidRDefault="00825891" w:rsidP="00D32CDC">
            <w:pPr>
              <w:rPr>
                <w:u w:val="single"/>
                <w:lang w:val="de-DE"/>
              </w:rPr>
            </w:pPr>
            <w:r w:rsidRPr="00D32CDC">
              <w:rPr>
                <w:u w:val="single"/>
                <w:lang w:val="de-DE"/>
              </w:rPr>
              <w:t>2.Định lí 1(SGK)</w:t>
            </w:r>
          </w:p>
          <w:p w:rsidR="00825891" w:rsidRPr="00D32CDC" w:rsidRDefault="00825891" w:rsidP="00D32CDC">
            <w:pPr>
              <w:rPr>
                <w:b/>
                <w:u w:val="single"/>
                <w:lang w:val="de-DE"/>
              </w:rPr>
            </w:pPr>
            <w:r w:rsidRPr="00D32CDC">
              <w:rPr>
                <w:b/>
                <w:u w:val="single"/>
                <w:lang w:val="de-DE"/>
              </w:rPr>
              <w:t>II.Quan hệ vuông góc giữa đường kính và dây:</w:t>
            </w:r>
          </w:p>
          <w:p w:rsidR="00825891" w:rsidRPr="00D32CDC" w:rsidRDefault="00682FF4" w:rsidP="00D32CDC">
            <w:pPr>
              <w:rPr>
                <w:lang w:val="de-DE"/>
              </w:rPr>
            </w:pPr>
            <w:r>
              <w:rPr>
                <w:noProof/>
              </w:rPr>
              <w:lastRenderedPageBreak/>
              <w:drawing>
                <wp:anchor distT="0" distB="0" distL="114300" distR="114300" simplePos="0" relativeHeight="251674112" behindDoc="0" locked="0" layoutInCell="1" allowOverlap="1">
                  <wp:simplePos x="0" y="0"/>
                  <wp:positionH relativeFrom="column">
                    <wp:posOffset>1649095</wp:posOffset>
                  </wp:positionH>
                  <wp:positionV relativeFrom="paragraph">
                    <wp:posOffset>142875</wp:posOffset>
                  </wp:positionV>
                  <wp:extent cx="1343025" cy="1552575"/>
                  <wp:effectExtent l="0" t="0" r="0" b="0"/>
                  <wp:wrapSquare wrapText="bothSides"/>
                  <wp:docPr id="6589" name="Picture 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134302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rsidRPr="00D32CDC">
              <w:rPr>
                <w:lang w:val="de-DE"/>
              </w:rPr>
              <w:t>1.Định lí 2 (SGK)</w:t>
            </w:r>
          </w:p>
          <w:p w:rsidR="00825891" w:rsidRPr="00D32CDC" w:rsidRDefault="00682FF4" w:rsidP="00D32CDC">
            <w:pPr>
              <w:rPr>
                <w:lang w:val="de-DE"/>
              </w:rPr>
            </w:pPr>
            <w:r>
              <w:rPr>
                <w:noProof/>
              </w:rPr>
              <mc:AlternateContent>
                <mc:Choice Requires="wps">
                  <w:drawing>
                    <wp:anchor distT="0" distB="0" distL="114300" distR="114300" simplePos="0" relativeHeight="251671040" behindDoc="0" locked="0" layoutInCell="1" allowOverlap="1">
                      <wp:simplePos x="0" y="0"/>
                      <wp:positionH relativeFrom="column">
                        <wp:posOffset>320040</wp:posOffset>
                      </wp:positionH>
                      <wp:positionV relativeFrom="paragraph">
                        <wp:posOffset>121285</wp:posOffset>
                      </wp:positionV>
                      <wp:extent cx="0" cy="571500"/>
                      <wp:effectExtent l="5715" t="6985" r="13335" b="12065"/>
                      <wp:wrapNone/>
                      <wp:docPr id="192" name="Line 6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55pt" to="25.2pt,5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bKMTFQIAACwEAAAOAAAAZHJzL2Uyb0RvYy54bWysU8GO2jAQvVfqP1i+QxJKWIgIqyqBXmiL tNsPMLZDrDq2ZRsCqvrvHTuA2PZSVc3BGdszb97MGy+fz51EJ26d0KrE2TjFiCuqmVCHEn973Yzm GDlPFCNSK17iC3f4efX+3bI3BZ/oVkvGLQIQ5YrelLj13hRJ4mjLO+LG2nAFl422HfGwtYeEWdID eieTSZrOkl5bZqym3Dk4rYdLvIr4TcOp/9o0jnskSwzcfFxtXPdhTVZLUhwsMa2gVxrkH1h0RChI eoeqiSfoaMUfUJ2gVjvd+DHVXaKbRlAea4BqsvS3al5aYnisBZrjzL1N7v/B0i+nnUWCgXaLCUaK dCDSViiOZvk8D+3pjSvAq1I7GwqkZ/Vitpp+d0jpqiXqwCPN14uByCxEJG9CwsYZSLLvP2sGPuTo dezVubFdgIQuoHOU5HKXhJ89osMhhdP8KcvTqFZCilucsc5/4rpDwSixBNYRl5y2zgcepLi5hDRK b4SUUXCpUF/iRT7JY4DTUrBwGdycPewradGJhJGJXywKbh7drD4qFsFaTtj6ansi5GBDcqkCHlQC dK7WMBM/FuliPV/Pp6PpZLYeTdO6Hn3cVNPRbJM95fWHuqrq7Geglk2LVjDGVWB3m89s+nf6X1/K MFn3Cb23IXmLHvsFZG//SDpKGdQb5mCv2WVnbxLDSEbn6/MJM/+4B/vxka9+AQAA//8DAFBLAwQU AAYACAAAACEAZjCujNoAAAAIAQAADwAAAGRycy9kb3ducmV2LnhtbEyPwU7DMBBE70j8g7VIXKrW boEKQpwKAblxaQFx3cZLEhGv09htA1/PwgWOb2Y0O5uvRt+pAw2xDWxhPjOgiKvgWq4tvDyX02tQ MSE77AKThU+KsCpOT3LMXDjymg6bVCsp4ZihhSalPtM6Vg15jLPQE4v3HgaPSXCotRvwKOW+0wtj ltpjy3KhwZ7uG6o+NntvIZavtCu/JtXEvF3UgRa7h6dHtPb8bLy7BZVoTH9h+Jkv06GQTduwZxdV Z+HKXEpS9Js5KPF/eStsRNBFrv8/UHwDAAD//wMAUEsBAi0AFAAGAAgAAAAhALaDOJL+AAAA4QEA ABMAAAAAAAAAAAAAAAAAAAAAAFtDb250ZW50X1R5cGVzXS54bWxQSwECLQAUAAYACAAAACEAOP0h /9YAAACUAQAACwAAAAAAAAAAAAAAAAAvAQAAX3JlbHMvLnJlbHNQSwECLQAUAAYACAAAACEAgmyj ExUCAAAsBAAADgAAAAAAAAAAAAAAAAAuAgAAZHJzL2Uyb0RvYy54bWxQSwECLQAUAAYACAAAACEA ZjCujNoAAAAIAQAADwAAAAAAAAAAAAAAAABvBAAAZHJzL2Rvd25yZXYueG1sUEsFBgAAAAAEAAQA 8wAAAHYFAAAAAA== "/>
                  </w:pict>
                </mc:Fallback>
              </mc:AlternateContent>
            </w:r>
            <w:r w:rsidR="00825891" w:rsidRPr="00D32CDC">
              <w:rPr>
                <w:lang w:val="de-DE"/>
              </w:rPr>
              <w:t xml:space="preserve">GT:    </w:t>
            </w:r>
            <w:r>
              <w:rPr>
                <w:noProof/>
              </w:rPr>
              <w:drawing>
                <wp:inline distT="0" distB="0" distL="0" distR="0">
                  <wp:extent cx="466725" cy="33337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00825891" w:rsidRPr="00D32CDC">
              <w:rPr>
                <w:lang w:val="de-DE"/>
              </w:rPr>
              <w:t>;CD:dây</w:t>
            </w:r>
          </w:p>
          <w:p w:rsidR="00825891" w:rsidRPr="00D32CDC" w:rsidRDefault="00825891" w:rsidP="00D32CDC">
            <w:pPr>
              <w:rPr>
                <w:lang w:val="nb-NO"/>
              </w:rPr>
            </w:pPr>
            <w:r w:rsidRPr="00D32CDC">
              <w:rPr>
                <w:lang w:val="de-DE"/>
              </w:rPr>
              <w:t xml:space="preserve">          </w:t>
            </w:r>
            <w:r w:rsidRPr="00D32CDC">
              <w:rPr>
                <w:lang w:val="nb-NO"/>
              </w:rPr>
              <w:t xml:space="preserve">AB </w:t>
            </w:r>
            <w:r w:rsidR="00682FF4">
              <w:rPr>
                <w:noProof/>
              </w:rPr>
              <w:drawing>
                <wp:inline distT="0" distB="0" distL="0" distR="0">
                  <wp:extent cx="133350" cy="142875"/>
                  <wp:effectExtent l="0" t="0" r="0"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D32CDC">
              <w:rPr>
                <w:lang w:val="nb-NO"/>
              </w:rPr>
              <w:t>CD tại I</w:t>
            </w:r>
          </w:p>
          <w:p w:rsidR="00825891" w:rsidRPr="00D32CDC" w:rsidRDefault="00682FF4" w:rsidP="00D32CDC">
            <w:pPr>
              <w:rPr>
                <w:lang w:val="nb-NO"/>
              </w:rPr>
            </w:pPr>
            <w:r>
              <w:rPr>
                <w:noProof/>
              </w:rPr>
              <mc:AlternateContent>
                <mc:Choice Requires="wps">
                  <w:drawing>
                    <wp:anchor distT="0" distB="0" distL="114300" distR="114300" simplePos="0" relativeHeight="251672064" behindDoc="0" locked="0" layoutInCell="1" allowOverlap="1">
                      <wp:simplePos x="0" y="0"/>
                      <wp:positionH relativeFrom="column">
                        <wp:posOffset>-65405</wp:posOffset>
                      </wp:positionH>
                      <wp:positionV relativeFrom="paragraph">
                        <wp:posOffset>97790</wp:posOffset>
                      </wp:positionV>
                      <wp:extent cx="1714500" cy="0"/>
                      <wp:effectExtent l="10795" t="12065" r="8255" b="6985"/>
                      <wp:wrapNone/>
                      <wp:docPr id="7069" name="Line 6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6"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7.7pt" to="129.85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wlJpFwIAAC4EAAAOAAAAZHJzL2Uyb0RvYy54bWysU8GO2jAQvVfqP1i+QxIaWIgIqyqBXmiL tNsPMLZDrDq2ZRsCqvrvHRuC2PZSVc3BGXtmnt/MPC+fz51EJ26d0KrE2TjFiCuqmVCHEn973Yzm GDlPFCNSK17iC3f4efX+3bI3BZ/oVkvGLQIQ5YrelLj13hRJ4mjLO+LG2nAFzkbbjnjY2kPCLOkB vZPJJE1nSa8tM1ZT7hyc1lcnXkX8puHUf20axz2SJQZuPq42rvuwJqslKQ6WmFbQGw3yDyw6IhRc eoeqiSfoaMUfUJ2gVjvd+DHVXaKbRlAea4BqsvS3al5aYnisBZrjzL1N7v/B0i+nnUWClfgpnS0w UqSDKW2F4mg2nc9Cf3rjCgir1M6GCulZvZitpt8dUrpqiTrwyPP1YiAzCxnJm5SwcQZu2fefNYMY cvQ6Nuvc2C5AQhvQOc7kcp8JP3tE4TB7yvJpCqOjgy8hxZBorPOfuO5QMEosgXYEJqet84EIKYaQ cI/SGyFlHLlUqC/xYjqZxgSnpWDBGcKcPewradGJBNHEL1YFnscwq4+KRbCWE7a+2Z4IebXhcqkC HpQCdG7WVRU/FuliPV/P81E+ma1HeVrXo4+bKh/NNtnTtP5QV1Wd/QzUsrxoBWNcBXaDQrP87xRw eytXbd01em9D8hY99gvIDv9IOs4yjO8qhL1ml50dZgyijMG3BxRU/7gH+/GZr34BAAD//wMAUEsD BBQABgAIAAAAIQBIoPd83gAAAAkBAAAPAAAAZHJzL2Rvd25yZXYueG1sTI9NT8MwDIbvSPyHyEhc pi1Zx/goTScE9LYLA8TVa01b0Thdk22FX48RBzja76PXj7PV6Dp1oCG0ni3MZwYUcemrlmsLL8/F 9BpUiMgVdp7JwicFWOWnJxmmlT/yEx02sVZSwiFFC02Mfap1KBtyGGa+J5bs3Q8Oo4xDrasBj1Lu Op0Yc6kdtiwXGuzpvqHyY7N3FkLxSrvia1JOzNui9pTsHtaPaO352Xh3CyrSGP9g+NEXdcjFaev3 XAXVWZjOzUJQCZYXoARIljdXoLa/C51n+v8H+TcAAAD//wMAUEsBAi0AFAAGAAgAAAAhALaDOJL+ AAAA4QEAABMAAAAAAAAAAAAAAAAAAAAAAFtDb250ZW50X1R5cGVzXS54bWxQSwECLQAUAAYACAAA ACEAOP0h/9YAAACUAQAACwAAAAAAAAAAAAAAAAAvAQAAX3JlbHMvLnJlbHNQSwECLQAUAAYACAAA ACEA8cJSaRcCAAAuBAAADgAAAAAAAAAAAAAAAAAuAgAAZHJzL2Uyb0RvYy54bWxQSwECLQAUAAYA CAAAACEASKD3fN4AAAAJAQAADwAAAAAAAAAAAAAAAABxBAAAZHJzL2Rvd25yZXYueG1sUEsFBgAA AAAEAAQA8wAAAHwFAAAAAA== "/>
                  </w:pict>
                </mc:Fallback>
              </mc:AlternateContent>
            </w:r>
          </w:p>
          <w:p w:rsidR="00825891" w:rsidRPr="00D32CDC" w:rsidRDefault="00825891" w:rsidP="00D32CDC">
            <w:pPr>
              <w:rPr>
                <w:lang w:val="nb-NO"/>
              </w:rPr>
            </w:pPr>
            <w:r w:rsidRPr="00D32CDC">
              <w:rPr>
                <w:lang w:val="nb-NO"/>
              </w:rPr>
              <w:t>KL       IC=ID</w:t>
            </w:r>
          </w:p>
          <w:p w:rsidR="00825891" w:rsidRPr="00D32CDC" w:rsidRDefault="00825891" w:rsidP="00D32CDC">
            <w:pPr>
              <w:rPr>
                <w:lang w:val="nb-NO"/>
              </w:rPr>
            </w:pPr>
          </w:p>
          <w:p w:rsidR="00825891" w:rsidRPr="00D32CDC" w:rsidRDefault="00825891" w:rsidP="00D32CDC">
            <w:pPr>
              <w:rPr>
                <w:lang w:val="nb-NO"/>
              </w:rPr>
            </w:pPr>
            <w:r w:rsidRPr="00D32CDC">
              <w:rPr>
                <w:lang w:val="nb-NO"/>
              </w:rPr>
              <w:t xml:space="preserve"> Ta có </w:t>
            </w:r>
            <w:r w:rsidR="00682FF4">
              <w:rPr>
                <w:noProof/>
              </w:rPr>
              <w:drawing>
                <wp:inline distT="0" distB="0" distL="0" distR="0">
                  <wp:extent cx="114300" cy="142875"/>
                  <wp:effectExtent l="0" t="0" r="0"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D32CDC">
              <w:rPr>
                <w:lang w:val="nb-NO"/>
              </w:rPr>
              <w:t>COD cân tại O (OC=OD=R).Do đó đường cao OI đồng thời là trung tuyến Vậy :IC=ID</w:t>
            </w:r>
          </w:p>
          <w:p w:rsidR="00825891" w:rsidRPr="00D32CDC" w:rsidRDefault="00825891" w:rsidP="00D32CDC">
            <w:pPr>
              <w:rPr>
                <w:u w:val="single"/>
                <w:lang w:val="nb-NO"/>
              </w:rPr>
            </w:pPr>
            <w:r w:rsidRPr="00D32CDC">
              <w:rPr>
                <w:u w:val="single"/>
                <w:lang w:val="nb-NO"/>
              </w:rPr>
              <w:t>2.Định lí 3 ( đảo của định lí 2)</w:t>
            </w:r>
          </w:p>
          <w:p w:rsidR="00825891" w:rsidRPr="00D32CDC" w:rsidRDefault="00825891" w:rsidP="00D32CDC">
            <w:pPr>
              <w:rPr>
                <w:lang w:val="de-DE"/>
              </w:rPr>
            </w:pPr>
            <w:r w:rsidRPr="00D32CDC">
              <w:rPr>
                <w:position w:val="-4"/>
              </w:rPr>
              <w:object w:dxaOrig="180" w:dyaOrig="279">
                <v:shape id="_x0000_i1729" type="#_x0000_t75" style="width:9pt;height:13.95pt" o:ole="">
                  <v:imagedata r:id="rId447" o:title=""/>
                </v:shape>
                <o:OLEObject Type="Embed" ProgID="Equation.DSMT4" ShapeID="_x0000_i1729" DrawAspect="Content" ObjectID="_1621777252" r:id="rId1130"/>
              </w:object>
            </w:r>
            <w:r w:rsidRPr="00D32CDC">
              <w:rPr>
                <w:lang w:val="de-DE"/>
              </w:rPr>
              <w:t xml:space="preserve">-AB là đường kính </w:t>
            </w:r>
          </w:p>
          <w:p w:rsidR="00825891" w:rsidRPr="00D32CDC" w:rsidRDefault="00825891" w:rsidP="00D32CDC">
            <w:pPr>
              <w:rPr>
                <w:lang w:val="de-DE"/>
              </w:rPr>
            </w:pPr>
            <w:r w:rsidRPr="00D32CDC">
              <w:rPr>
                <w:lang w:val="de-DE"/>
              </w:rPr>
              <w:t xml:space="preserve">   -AB cắt CD tại I </w:t>
            </w:r>
            <w:r w:rsidR="00682FF4">
              <w:rPr>
                <w:noProof/>
              </w:rPr>
              <w:drawing>
                <wp:inline distT="0" distB="0" distL="0" distR="0">
                  <wp:extent cx="161925" cy="13335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CDC">
              <w:rPr>
                <w:lang w:val="de-DE"/>
              </w:rPr>
              <w:t xml:space="preserve">AB </w:t>
            </w:r>
            <w:r w:rsidR="00682FF4">
              <w:rPr>
                <w:noProof/>
              </w:rPr>
              <w:drawing>
                <wp:inline distT="0" distB="0" distL="0" distR="0">
                  <wp:extent cx="133350" cy="142875"/>
                  <wp:effectExtent l="0" t="0" r="0" b="9525"/>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D32CDC">
              <w:rPr>
                <w:lang w:val="de-DE"/>
              </w:rPr>
              <w:t>CD</w:t>
            </w:r>
          </w:p>
          <w:p w:rsidR="00825891" w:rsidRDefault="00825891" w:rsidP="00D32CDC">
            <w:r w:rsidRPr="00D32CDC">
              <w:rPr>
                <w:lang w:val="de-DE"/>
              </w:rPr>
              <w:t xml:space="preserve">   </w:t>
            </w:r>
            <w:r>
              <w:t xml:space="preserve">- I </w:t>
            </w:r>
            <w:r w:rsidR="00682FF4">
              <w:rPr>
                <w:noProof/>
              </w:rPr>
              <w:drawing>
                <wp:inline distT="0" distB="0" distL="0" distR="0">
                  <wp:extent cx="114300" cy="11430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0;IC=ID</w:t>
            </w:r>
          </w:p>
          <w:p w:rsidR="00825891" w:rsidRDefault="00825891" w:rsidP="00D32CDC"/>
          <w:p w:rsidR="00825891" w:rsidRDefault="00682FF4" w:rsidP="00D32CDC">
            <w:r>
              <w:rPr>
                <w:b/>
                <w:noProof/>
              </w:rPr>
              <mc:AlternateContent>
                <mc:Choice Requires="wps">
                  <w:drawing>
                    <wp:anchor distT="0" distB="0" distL="114300" distR="114300" simplePos="0" relativeHeight="251668992" behindDoc="0" locked="0" layoutInCell="1" allowOverlap="1">
                      <wp:simplePos x="0" y="0"/>
                      <wp:positionH relativeFrom="column">
                        <wp:posOffset>434340</wp:posOffset>
                      </wp:positionH>
                      <wp:positionV relativeFrom="paragraph">
                        <wp:posOffset>4445</wp:posOffset>
                      </wp:positionV>
                      <wp:extent cx="0" cy="685800"/>
                      <wp:effectExtent l="5715" t="13970" r="13335" b="5080"/>
                      <wp:wrapNone/>
                      <wp:docPr id="7067" name="Line 6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3"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5pt" to="34.2pt,5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7c0TFwIAAC0EAAAOAAAAZHJzL2Uyb0RvYy54bWysU9uO2yAQfa/Uf0C8J7azzs2Ks6rspC9p N9JuP4AAjlExICBxoqr/3oFclG1fqqp+wAPMnDkzc1g8nzqJjtw6oVWJs2GKEVdUM6H2Jf72th7M MHKeKEakVrzEZ+7w8/Ljh0VvCj7SrZaMWwQgyhW9KXHrvSmSxNGWd8QNteEKLhttO+Jha/cJs6QH 9E4mozSdJL22zFhNuXNwWl8u8TLiNw2n/qVpHPdIlhi4+bjauO7CmiwXpNhbYlpBrzTIP7DoiFCQ 9A5VE0/QwYo/oDpBrXa68UOqu0Q3jaA81gDVZOlv1by2xPBYCzTHmXub3P+DpV+PW4sEK/E0nUwx UqSDKW2E4mgynj2F/vTGFeBWqa0NFdKTejUbTb87pHTVErXnkefb2UBkFiKSdyFh4wxk2fVfNAMf cvA6NuvU2C5AQhvQKc7kfJ8JP3lEL4cUTiez8SyN40pIcYsz1vnPXHcoGCWWwDrikuPG+cCDFDeX kEbptZAyTlwq1Jd4Ph6NY4DTUrBwGdyc3e8qadGRBM3ELxYFN49uVh8Ui2AtJ2x1tT0R8mJDcqkC HlQCdK7WRRQ/5ul8NVvN8kE+mqwGeVrXg0/rKh9M1tl0XD/VVVVnPwO1LC9awRhXgd1NoFn+dwK4 PpWLtO4SvbcheY8e+wVkb/9IOo4yTO+ig51m5629jRg0GZ2v7yeI/nEP9uMrX/4CAAD//wMAUEsD BBQABgAIAAAAIQCj25k42QAAAAYBAAAPAAAAZHJzL2Rvd25yZXYueG1sTI7BTsMwEETvSPyDtUhc KmpTUBuFOBUCcuNCAXHdxksSEa/T2G0DX8/CBY6jeZp5xXryvTrQGLvAFi7nBhRxHVzHjYWX5+oi AxUTssM+MFn4pAjr8vSkwNyFIz/RYZMaJSMcc7TQpjTkWse6JY9xHgZi6d7D6DFJHBvtRjzKuO/1 wpil9tixPLQ40F1L9cdm7y3E6pV21desnpm3qybQYnf/+IDWnp9NtzegEk3pD4YffVGHUpy2Yc8u qt7CMrsW0sIKlLS/aSuUyVagy0L/1y+/AQAA//8DAFBLAQItABQABgAIAAAAIQC2gziS/gAAAOEB AAATAAAAAAAAAAAAAAAAAAAAAABbQ29udGVudF9UeXBlc10ueG1sUEsBAi0AFAAGAAgAAAAhADj9 If/WAAAAlAEAAAsAAAAAAAAAAAAAAAAALwEAAF9yZWxzLy5yZWxzUEsBAi0AFAAGAAgAAAAhANXt zRMXAgAALQQAAA4AAAAAAAAAAAAAAAAALgIAAGRycy9lMm9Eb2MueG1sUEsBAi0AFAAGAAgAAAAh AKPbmTjZAAAABgEAAA8AAAAAAAAAAAAAAAAAcQQAAGRycy9kb3ducmV2LnhtbFBLBQYAAAAABAAE APMAAAB3BQAAAAA= "/>
                  </w:pict>
                </mc:Fallback>
              </mc:AlternateContent>
            </w:r>
            <w:r w:rsidR="00825891" w:rsidRPr="00D32CDC">
              <w:rPr>
                <w:b/>
              </w:rPr>
              <w:t>?.2</w:t>
            </w:r>
            <w:r w:rsidR="00825891">
              <w:t xml:space="preserve">         -( O;13cm)</w:t>
            </w:r>
          </w:p>
          <w:p w:rsidR="00825891" w:rsidRDefault="00825891" w:rsidP="00D32CDC">
            <w:r>
              <w:t xml:space="preserve">              -AB:dây;</w:t>
            </w:r>
          </w:p>
          <w:p w:rsidR="00825891" w:rsidRDefault="00825891" w:rsidP="00D32CDC">
            <w:r>
              <w:t xml:space="preserve">    GT    -AM=MB</w:t>
            </w:r>
          </w:p>
          <w:p w:rsidR="00825891" w:rsidRPr="00214A76" w:rsidRDefault="00682FF4" w:rsidP="00D32CDC">
            <w:r>
              <w:rPr>
                <w:noProof/>
              </w:rPr>
              <mc:AlternateContent>
                <mc:Choice Requires="wps">
                  <w:drawing>
                    <wp:anchor distT="0" distB="0" distL="114300" distR="114300" simplePos="0" relativeHeight="251673088" behindDoc="0" locked="0" layoutInCell="1" allowOverlap="1">
                      <wp:simplePos x="0" y="0"/>
                      <wp:positionH relativeFrom="column">
                        <wp:posOffset>434340</wp:posOffset>
                      </wp:positionH>
                      <wp:positionV relativeFrom="paragraph">
                        <wp:posOffset>164465</wp:posOffset>
                      </wp:positionV>
                      <wp:extent cx="0" cy="457200"/>
                      <wp:effectExtent l="5715" t="12065" r="13335" b="6985"/>
                      <wp:wrapNone/>
                      <wp:docPr id="7066" name="Line 6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7"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2.95pt" to="34.2pt,4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KnFQIAAC0EAAAOAAAAZHJzL2Uyb0RvYy54bWysU02P2yAQvVfqf0DcE9up4yRWnFVlJ71s 20i7/QEEcIyKAQGJE1X97x3IhzbtparqAx5g5s2bmcfy6dRLdOTWCa0qnI1TjLiimgm1r/C3181o jpHzRDEiteIVPnOHn1bv3y0HU/KJ7rRk3CIAUa4cTIU7702ZJI52vCdurA1XcNlq2xMPW7tPmCUD oPcymaRpkQzaMmM15c7BaXO5xKuI37ac+q9t67hHssLAzcfVxnUX1mS1JOXeEtMJeqVB/oFFT4SC pHeohniCDlb8AdULarXTrR9T3Se6bQXlsQaoJkt/q+alI4bHWqA5ztzb5P4fLP1y3FokWIVnaVFg pEgPU3oWiqNiOp+F/gzGleBWq60NFdKTejHPmn53SOm6I2rPI8/Xs4HILEQkDyFh4wxk2Q2fNQMf cvA6NuvU2j5AQhvQKc7kfJ8JP3lEL4cUTvPpDMYdwUl5izPW+U9c9ygYFZbAOuKS47PzgQcpby4h jdIbIWWcuFRoqPBiOpnGAKelYOEyuDm739XSoiMJmonfNe+Dm9UHxSJYxwlbX21PhLzYkFyqgAeV AJ2rdRHFj0W6WM/X83yUT4r1KE+bZvRxU+ejYpPNps2Hpq6b7GegluVlJxjjKrC7CTTL/04A16dy kdZdovc2JI/osV9A9vaPpOMow/QuOthpdt7a24hBk9H5+n6C6N/uwX77yle/AAAA//8DAFBLAwQU AAYACAAAACEAETaVe9sAAAAHAQAADwAAAGRycy9kb3ducmV2LnhtbEyOwU7DMBBE70j8g7VIXCrq EKA0IZsKAblxoYC4buMliYjXaey2ga/HcIHjaEZvXrGabK/2PPrOCcL5PAHFUjvTSYPw8lydLUH5 QGKod8IIn+xhVR4fFZQbd5An3q9DoyJEfE4IbQhDrrWvW7bk525gid27Gy2FGMdGm5EOEW57nSbJ QlvqJD60NPBdy/XHemcRfPXK2+prVs+St4vGcbq9f3wgxNOT6fYGVOAp/I3hRz+qQxmdNm4nxqse YbG8jEuE9CoDFfvfvEHIrjPQZaH/+5ffAAAA//8DAFBLAQItABQABgAIAAAAIQC2gziS/gAAAOEB AAATAAAAAAAAAAAAAAAAAAAAAABbQ29udGVudF9UeXBlc10ueG1sUEsBAi0AFAAGAAgAAAAhADj9 If/WAAAAlAEAAAsAAAAAAAAAAAAAAAAALwEAAF9yZWxzLy5yZWxzUEsBAi0AFAAGAAgAAAAhAOP7 IqcVAgAALQQAAA4AAAAAAAAAAAAAAAAALgIAAGRycy9lMm9Eb2MueG1sUEsBAi0AFAAGAAgAAAAh ABE2lXvbAAAABwEAAA8AAAAAAAAAAAAAAAAAbwQAAGRycy9kb3ducmV2LnhtbFBLBQYAAAAABAAE APMAAAB3BQAAAAA= "/>
                  </w:pict>
                </mc:Fallback>
              </mc:AlternateContent>
            </w:r>
            <w:r w:rsidR="00825891">
              <w:t xml:space="preserve">             </w:t>
            </w:r>
            <w:smartTag w:uri="urn:schemas-microsoft-com:office:smarttags" w:element="place">
              <w:r w:rsidR="00825891">
                <w:t>OM</w:t>
              </w:r>
            </w:smartTag>
            <w:r w:rsidR="00825891">
              <w:t xml:space="preserve"> =5cm</w:t>
            </w:r>
          </w:p>
          <w:p w:rsidR="00825891" w:rsidRDefault="00682FF4" w:rsidP="00D32CDC">
            <w:r>
              <w:rPr>
                <w:noProof/>
              </w:rPr>
              <mc:AlternateContent>
                <mc:Choice Requires="wps">
                  <w:drawing>
                    <wp:anchor distT="0" distB="0" distL="114300" distR="114300" simplePos="0" relativeHeight="251670016" behindDoc="0" locked="0" layoutInCell="1" allowOverlap="1">
                      <wp:simplePos x="0" y="0"/>
                      <wp:positionH relativeFrom="column">
                        <wp:posOffset>205740</wp:posOffset>
                      </wp:positionH>
                      <wp:positionV relativeFrom="paragraph">
                        <wp:posOffset>-3175</wp:posOffset>
                      </wp:positionV>
                      <wp:extent cx="1143000" cy="0"/>
                      <wp:effectExtent l="5715" t="6350" r="13335" b="12700"/>
                      <wp:wrapNone/>
                      <wp:docPr id="7065" name="Line 6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4"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5pt" to="106.2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onFwIAAC4EAAAOAAAAZHJzL2Uyb0RvYy54bWysU8GO2jAQvVfqP1i+QxI2sBARVlUCvWy7 SLv9AGM7xKpjW7YhoKr/3rEhiG0vVdUcnLFn5vnNzPPy6dRJdOTWCa1KnI1TjLiimgm1L/G3t81o jpHzRDEiteIlPnOHn1YfPyx7U/CJbrVk3CIAUa7oTYlb702RJI62vCNurA1X4Gy07YiHrd0nzJIe 0DuZTNJ0lvTaMmM15c7BaX1x4lXEbxpO/UvTOO6RLDFw83G1cd2FNVktSbG3xLSCXmmQf2DREaHg 0htUTTxBByv+gOoEtdrpxo+p7hLdNILyWANUk6W/VfPaEsNjLdAcZ25tcv8Pln49bi0SrMSP6WyK kSIdTOlZKI5m03ke+tMbV0BYpbY2VEhP6tU8a/rdIaWrlqg9jzzfzgYys5CRvEsJG2fgll3/RTOI IQevY7NOje0CJLQBneJMzreZ8JNHFA6zLH9IUxgdHXwJKYZEY53/zHWHglFiCbQjMDk+Ox+IkGII CfcovRFSxpFLhfoSL6aTaUxwWgoWnCHM2f2ukhYdSRBN/GJV4LkPs/qgWARrOWHrq+2JkBcbLpcq 4EEpQOdqXVTxY5Eu1vP1PB/lk9l6lKd1Pfq0qfLRbJM9TuuHuqrq7GegluVFKxjjKrAbFJrlf6eA 61u5aOum0VsbkvfosV9AdvhH0nGWYXwXIew0O2/tMGMQZQy+PqCg+vs92PfPfPULAAD//wMAUEsD BBQABgAIAAAAIQDPAPrA2QAAAAYBAAAPAAAAZHJzL2Rvd25yZXYueG1sTI7BTsMwEETvSPyDtUhc qtZpChUK2VQIyI0LBdTrNl6SiHidxm4b+HrcXuD4NKOZl69G26kDD751gjCfJaBYKmdaqRHe38rp HSgfSAx1Thjhmz2sisuLnDLjjvLKh3WoVRwRnxFCE0Kfae2rhi35metZYvbpBksh4lBrM9AxjttO p0my1JZaiQ8N9fzYcPW13lsEX37wrvyZVJNks6gdp7unl2dCvL4aH+5BBR7DXxlO+lEdiui0dXsx XnUIi/QmNhGmt6BinM5PvD2zLnL9X7/4BQAA//8DAFBLAQItABQABgAIAAAAIQC2gziS/gAAAOEB AAATAAAAAAAAAAAAAAAAAAAAAABbQ29udGVudF9UeXBlc10ueG1sUEsBAi0AFAAGAAgAAAAhADj9 If/WAAAAlAEAAAsAAAAAAAAAAAAAAAAALwEAAF9yZWxzLy5yZWxzUEsBAi0AFAAGAAgAAAAhAGmv +icXAgAALgQAAA4AAAAAAAAAAAAAAAAALgIAAGRycy9lMm9Eb2MueG1sUEsBAi0AFAAGAAgAAAAh AM8A+sDZAAAABgEAAA8AAAAAAAAAAAAAAAAAcQQAAGRycy9kb3ducmV2LnhtbFBLBQYAAAAABAAE APMAAAB3BQAAAAA= "/>
                  </w:pict>
                </mc:Fallback>
              </mc:AlternateContent>
            </w:r>
            <w:r w:rsidR="00825891">
              <w:t xml:space="preserve">     KL  AB?</w:t>
            </w:r>
          </w:p>
          <w:p w:rsidR="00825891" w:rsidRDefault="00682FF4" w:rsidP="00D32CDC">
            <w:r>
              <w:rPr>
                <w:noProof/>
              </w:rPr>
              <w:drawing>
                <wp:anchor distT="0" distB="0" distL="114300" distR="114300" simplePos="0" relativeHeight="251675136" behindDoc="0" locked="0" layoutInCell="1" allowOverlap="1">
                  <wp:simplePos x="0" y="0"/>
                  <wp:positionH relativeFrom="column">
                    <wp:posOffset>1763395</wp:posOffset>
                  </wp:positionH>
                  <wp:positionV relativeFrom="paragraph">
                    <wp:posOffset>-1567815</wp:posOffset>
                  </wp:positionV>
                  <wp:extent cx="1152525" cy="1038225"/>
                  <wp:effectExtent l="0" t="0" r="0" b="0"/>
                  <wp:wrapSquare wrapText="bothSides"/>
                  <wp:docPr id="6590" name="Picture 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 xml:space="preserve">CM: Ta có MA=MB (theo gt) </w:t>
            </w:r>
            <w:r w:rsidR="00682FF4">
              <w:rPr>
                <w:noProof/>
              </w:rPr>
              <w:drawing>
                <wp:inline distT="0" distB="0" distL="0" distR="0">
                  <wp:extent cx="161925" cy="13335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smartTag w:uri="urn:schemas-microsoft-com:office:smarttags" w:element="City">
              <w:r>
                <w:t>OM</w:t>
              </w:r>
            </w:smartTag>
            <w:r>
              <w:t xml:space="preserve"> </w:t>
            </w:r>
            <w:r w:rsidR="00682FF4">
              <w:rPr>
                <w:noProof/>
              </w:rPr>
              <w:drawing>
                <wp:inline distT="0" distB="0" distL="0" distR="0">
                  <wp:extent cx="133350" cy="142875"/>
                  <wp:effectExtent l="0" t="0" r="0"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AB(định lí quan hệ vuông góc giữa đường kính và dây)</w:t>
            </w:r>
          </w:p>
          <w:p w:rsidR="00825891" w:rsidRDefault="00682FF4" w:rsidP="00A66FC2">
            <w:pPr>
              <w:numPr>
                <w:ilvl w:val="0"/>
                <w:numId w:val="22"/>
              </w:numPr>
            </w:pPr>
            <w:r>
              <w:rPr>
                <w:noProof/>
              </w:rPr>
              <w:drawing>
                <wp:inline distT="0" distB="0" distL="0" distR="0">
                  <wp:extent cx="114300" cy="142875"/>
                  <wp:effectExtent l="0" t="0" r="0"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825891">
              <w:t>AMO vuông tại M</w:t>
            </w:r>
          </w:p>
          <w:p w:rsidR="00825891" w:rsidRDefault="00682FF4" w:rsidP="00A66FC2">
            <w:pPr>
              <w:numPr>
                <w:ilvl w:val="0"/>
                <w:numId w:val="22"/>
              </w:numPr>
            </w:pPr>
            <w:r>
              <w:rPr>
                <w:noProof/>
              </w:rPr>
              <w:drawing>
                <wp:inline distT="0" distB="0" distL="0" distR="0">
                  <wp:extent cx="1085850" cy="21907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00825891">
              <w:t>(định lí pitago)</w:t>
            </w:r>
          </w:p>
          <w:p w:rsidR="00825891" w:rsidRDefault="00682FF4" w:rsidP="00A66FC2">
            <w:pPr>
              <w:numPr>
                <w:ilvl w:val="0"/>
                <w:numId w:val="22"/>
              </w:numPr>
            </w:pPr>
            <w:r>
              <w:rPr>
                <w:noProof/>
              </w:rPr>
              <w:drawing>
                <wp:inline distT="0" distB="0" distL="0" distR="0">
                  <wp:extent cx="1266825" cy="219075"/>
                  <wp:effectExtent l="0" t="0" r="0"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p>
          <w:p w:rsidR="00825891" w:rsidRPr="00214B40" w:rsidRDefault="00825891" w:rsidP="00A66FC2">
            <w:pPr>
              <w:numPr>
                <w:ilvl w:val="0"/>
                <w:numId w:val="22"/>
              </w:numPr>
            </w:pPr>
            <w:r>
              <w:t>AB = 2.AM = 2.12 = 24cm</w:t>
            </w:r>
          </w:p>
          <w:p w:rsidR="00825891" w:rsidRPr="00BE42EB" w:rsidRDefault="00825891" w:rsidP="00D32CDC">
            <w:r>
              <w:t xml:space="preserve">   Vậy :AB = 24 (cm)</w:t>
            </w:r>
          </w:p>
        </w:tc>
      </w:tr>
    </w:tbl>
    <w:p w:rsidR="00825891" w:rsidRPr="00342D03" w:rsidRDefault="00342D03" w:rsidP="00825891">
      <w:pPr>
        <w:pStyle w:val="MTDisplayEquation"/>
        <w:ind w:left="0"/>
        <w:rPr>
          <w:sz w:val="28"/>
          <w:szCs w:val="28"/>
          <w:u w:val="single"/>
        </w:rPr>
      </w:pPr>
      <w:r w:rsidRPr="00342D03">
        <w:rPr>
          <w:bCs/>
          <w:sz w:val="28"/>
          <w:szCs w:val="28"/>
        </w:rPr>
        <w:lastRenderedPageBreak/>
        <w:t>3. Hoạt động vận dụng, tìm tòi và mở rộng:</w:t>
      </w:r>
    </w:p>
    <w:p w:rsidR="00825891" w:rsidRPr="00342D03" w:rsidRDefault="00342D03" w:rsidP="00825891">
      <w:pPr>
        <w:pStyle w:val="MTDisplayEquation"/>
        <w:ind w:left="0"/>
        <w:rPr>
          <w:sz w:val="28"/>
          <w:szCs w:val="28"/>
        </w:rPr>
      </w:pPr>
      <w:r>
        <w:rPr>
          <w:sz w:val="28"/>
          <w:szCs w:val="28"/>
        </w:rPr>
        <w:t xml:space="preserve">     </w:t>
      </w:r>
      <w:r w:rsidR="00880FE9">
        <w:rPr>
          <w:sz w:val="28"/>
          <w:szCs w:val="28"/>
        </w:rPr>
        <w:t xml:space="preserve">    </w:t>
      </w:r>
      <w:r>
        <w:rPr>
          <w:sz w:val="28"/>
          <w:szCs w:val="28"/>
        </w:rPr>
        <w:t xml:space="preserve">- </w:t>
      </w:r>
      <w:r w:rsidR="00825891" w:rsidRPr="00342D03">
        <w:rPr>
          <w:sz w:val="28"/>
          <w:szCs w:val="28"/>
        </w:rPr>
        <w:t>Phát biểu định lí so sánh độ dài của đường kính và dây?</w:t>
      </w:r>
    </w:p>
    <w:p w:rsidR="00825891" w:rsidRPr="00342D03" w:rsidRDefault="00342D03" w:rsidP="00825891">
      <w:pPr>
        <w:pStyle w:val="MTDisplayEquation"/>
        <w:ind w:left="0"/>
        <w:rPr>
          <w:sz w:val="28"/>
          <w:szCs w:val="28"/>
        </w:rPr>
      </w:pPr>
      <w:r>
        <w:rPr>
          <w:sz w:val="28"/>
          <w:szCs w:val="28"/>
        </w:rPr>
        <w:t xml:space="preserve">         - </w:t>
      </w:r>
      <w:r w:rsidR="00825891" w:rsidRPr="00342D03">
        <w:rPr>
          <w:sz w:val="28"/>
          <w:szCs w:val="28"/>
        </w:rPr>
        <w:t>Phát biểu định lí quan hệ vuông góc giữa đường kính và dây ?Hai định lí này có mối quan hệ như thế nào với nhau?Nêu điều kiện để dịnh lí đảo hoàn toàn đúng ?</w:t>
      </w:r>
    </w:p>
    <w:p w:rsidR="00825891" w:rsidRPr="00342D03" w:rsidRDefault="00825891" w:rsidP="00342D03">
      <w:pPr>
        <w:pStyle w:val="MTDisplayEquation"/>
        <w:ind w:left="0"/>
        <w:rPr>
          <w:sz w:val="28"/>
          <w:szCs w:val="28"/>
        </w:rPr>
      </w:pPr>
      <w:r w:rsidRPr="00342D03">
        <w:rPr>
          <w:sz w:val="28"/>
          <w:szCs w:val="28"/>
        </w:rPr>
        <w:t xml:space="preserve">         -</w:t>
      </w:r>
      <w:r w:rsidR="00342D03">
        <w:rPr>
          <w:sz w:val="28"/>
          <w:szCs w:val="28"/>
        </w:rPr>
        <w:t xml:space="preserve"> </w:t>
      </w:r>
      <w:r w:rsidRPr="00342D03">
        <w:rPr>
          <w:sz w:val="28"/>
          <w:szCs w:val="28"/>
        </w:rPr>
        <w:t>Học thuộc và chứng minh được 3 định lí đã học.</w:t>
      </w:r>
    </w:p>
    <w:p w:rsidR="00231699" w:rsidRPr="00231699" w:rsidRDefault="00342D03" w:rsidP="00231699">
      <w:pPr>
        <w:pStyle w:val="MTDisplayEquation"/>
        <w:rPr>
          <w:sz w:val="28"/>
          <w:szCs w:val="28"/>
        </w:rPr>
      </w:pPr>
      <w:r>
        <w:rPr>
          <w:sz w:val="28"/>
          <w:szCs w:val="28"/>
        </w:rPr>
        <w:t xml:space="preserve">    </w:t>
      </w:r>
      <w:r w:rsidR="00825891" w:rsidRPr="00342D03">
        <w:rPr>
          <w:sz w:val="28"/>
          <w:szCs w:val="28"/>
        </w:rPr>
        <w:t>-</w:t>
      </w:r>
      <w:r>
        <w:rPr>
          <w:sz w:val="28"/>
          <w:szCs w:val="28"/>
        </w:rPr>
        <w:t xml:space="preserve"> </w:t>
      </w:r>
      <w:r w:rsidR="00825891" w:rsidRPr="00342D03">
        <w:rPr>
          <w:sz w:val="28"/>
          <w:szCs w:val="28"/>
        </w:rPr>
        <w:t>Làm bài tập 10,11 SGK.</w:t>
      </w:r>
    </w:p>
    <w:p w:rsidR="004B11C4" w:rsidRPr="00AB423F" w:rsidRDefault="004B11C4" w:rsidP="004B11C4">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r>
        <w:rPr>
          <w:bCs/>
          <w:iCs/>
          <w:color w:val="000000"/>
          <w:sz w:val="28"/>
          <w:szCs w:val="28"/>
          <w:lang w:val="nl-NL"/>
        </w:rPr>
        <w:t xml:space="preserve">                                                        Tuần: 11 - 13</w:t>
      </w:r>
    </w:p>
    <w:p w:rsidR="004B11C4" w:rsidRPr="003A4974" w:rsidRDefault="004B11C4" w:rsidP="004B11C4">
      <w:pPr>
        <w:pStyle w:val="Header"/>
        <w:tabs>
          <w:tab w:val="clear" w:pos="4320"/>
          <w:tab w:val="clear" w:pos="8640"/>
        </w:tabs>
        <w:rPr>
          <w:bCs/>
          <w:iCs/>
          <w:color w:val="000000"/>
          <w:sz w:val="28"/>
          <w:szCs w:val="28"/>
          <w:lang w:val="nl-NL"/>
        </w:rPr>
      </w:pPr>
      <w:r>
        <w:rPr>
          <w:bCs/>
          <w:iCs/>
          <w:color w:val="000000"/>
          <w:sz w:val="28"/>
          <w:szCs w:val="28"/>
          <w:lang w:val="nl-NL"/>
        </w:rPr>
        <w:t>Ngày dạy: 05/11</w:t>
      </w:r>
      <w:r w:rsidRPr="003A4974">
        <w:rPr>
          <w:bCs/>
          <w:iCs/>
          <w:color w:val="000000"/>
          <w:sz w:val="28"/>
          <w:szCs w:val="28"/>
          <w:lang w:val="nl-NL"/>
        </w:rPr>
        <w:t>/2018</w:t>
      </w:r>
      <w:r>
        <w:rPr>
          <w:bCs/>
          <w:iCs/>
          <w:color w:val="000000"/>
          <w:sz w:val="28"/>
          <w:szCs w:val="28"/>
          <w:lang w:val="nl-NL"/>
        </w:rPr>
        <w:t xml:space="preserve"> </w:t>
      </w:r>
      <w:r w:rsidR="0075114F">
        <w:rPr>
          <w:bCs/>
          <w:iCs/>
          <w:color w:val="000000"/>
          <w:sz w:val="28"/>
          <w:szCs w:val="28"/>
          <w:lang w:val="nl-NL"/>
        </w:rPr>
        <w:t>– 19/11/2018</w:t>
      </w:r>
      <w:r>
        <w:rPr>
          <w:bCs/>
          <w:iCs/>
          <w:color w:val="000000"/>
          <w:sz w:val="28"/>
          <w:szCs w:val="28"/>
          <w:lang w:val="nl-NL"/>
        </w:rPr>
        <w:t xml:space="preserve">                         </w:t>
      </w:r>
      <w:r w:rsidR="0075114F">
        <w:rPr>
          <w:bCs/>
          <w:iCs/>
          <w:color w:val="000000"/>
          <w:sz w:val="28"/>
          <w:szCs w:val="28"/>
          <w:lang w:val="nl-NL"/>
        </w:rPr>
        <w:t xml:space="preserve">           </w:t>
      </w:r>
      <w:r>
        <w:rPr>
          <w:bCs/>
          <w:iCs/>
          <w:color w:val="000000"/>
          <w:sz w:val="28"/>
          <w:szCs w:val="28"/>
          <w:lang w:val="nl-NL"/>
        </w:rPr>
        <w:t>Tiết</w:t>
      </w:r>
      <w:r w:rsidR="0075114F">
        <w:rPr>
          <w:bCs/>
          <w:iCs/>
          <w:color w:val="000000"/>
          <w:sz w:val="28"/>
          <w:szCs w:val="28"/>
          <w:lang w:val="nl-NL"/>
        </w:rPr>
        <w:t xml:space="preserve">: 19 </w:t>
      </w:r>
      <w:r w:rsidR="008B728A">
        <w:rPr>
          <w:bCs/>
          <w:iCs/>
          <w:color w:val="000000"/>
          <w:sz w:val="28"/>
          <w:szCs w:val="28"/>
          <w:lang w:val="nl-NL"/>
        </w:rPr>
        <w:t xml:space="preserve">– 20 – 21 – 22 – </w:t>
      </w:r>
      <w:r w:rsidR="0075114F">
        <w:rPr>
          <w:bCs/>
          <w:iCs/>
          <w:color w:val="000000"/>
          <w:sz w:val="28"/>
          <w:szCs w:val="28"/>
          <w:lang w:val="nl-NL"/>
        </w:rPr>
        <w:t>23</w:t>
      </w:r>
      <w:r w:rsidR="008B728A">
        <w:rPr>
          <w:bCs/>
          <w:iCs/>
          <w:color w:val="000000"/>
          <w:sz w:val="28"/>
          <w:szCs w:val="28"/>
          <w:lang w:val="nl-NL"/>
        </w:rPr>
        <w:t xml:space="preserve"> </w:t>
      </w:r>
    </w:p>
    <w:p w:rsidR="00302F49" w:rsidRPr="00FE4E08" w:rsidRDefault="008B728A" w:rsidP="0075114F">
      <w:pPr>
        <w:pStyle w:val="Header"/>
        <w:tabs>
          <w:tab w:val="clear" w:pos="4320"/>
          <w:tab w:val="clear" w:pos="8640"/>
        </w:tabs>
        <w:rPr>
          <w:b/>
          <w:bCs/>
          <w:szCs w:val="26"/>
        </w:rPr>
      </w:pPr>
      <w:r>
        <w:rPr>
          <w:b/>
          <w:bCs/>
          <w:iCs/>
          <w:color w:val="000000"/>
          <w:sz w:val="28"/>
          <w:szCs w:val="28"/>
          <w:lang w:val="nl-NL"/>
        </w:rPr>
        <w:t xml:space="preserve"> </w:t>
      </w:r>
      <w:r w:rsidR="004B11C4">
        <w:rPr>
          <w:b/>
          <w:bCs/>
          <w:iCs/>
          <w:color w:val="000000"/>
          <w:sz w:val="28"/>
          <w:szCs w:val="28"/>
          <w:lang w:val="nl-NL"/>
        </w:rPr>
        <w:t xml:space="preserve">                                        </w:t>
      </w:r>
      <w:r w:rsidR="0075114F">
        <w:rPr>
          <w:b/>
          <w:bCs/>
          <w:iCs/>
          <w:color w:val="000000"/>
          <w:sz w:val="28"/>
          <w:szCs w:val="28"/>
          <w:lang w:val="nl-NL"/>
        </w:rPr>
        <w:t xml:space="preserve">                       </w:t>
      </w:r>
      <w:r w:rsidR="00302F49" w:rsidRPr="00FE4E08">
        <w:rPr>
          <w:szCs w:val="26"/>
        </w:rPr>
        <w:t xml:space="preserve"> </w:t>
      </w:r>
      <w:r w:rsidR="00302F49" w:rsidRPr="00FE4E08">
        <w:rPr>
          <w:b/>
          <w:bCs/>
          <w:szCs w:val="26"/>
        </w:rPr>
        <w:t>Chủ đề:</w:t>
      </w:r>
    </w:p>
    <w:p w:rsidR="00302F49" w:rsidRPr="00FE4E08" w:rsidRDefault="00302F49" w:rsidP="00302F49">
      <w:pPr>
        <w:widowControl w:val="0"/>
        <w:jc w:val="center"/>
        <w:rPr>
          <w:b/>
          <w:bCs/>
          <w:color w:val="FF0000"/>
          <w:szCs w:val="26"/>
          <w:lang w:val="af-ZA"/>
        </w:rPr>
      </w:pPr>
      <w:r w:rsidRPr="00FE4E08">
        <w:rPr>
          <w:b/>
          <w:bCs/>
          <w:szCs w:val="26"/>
        </w:rPr>
        <w:t>SỰ XÁC ĐỊNH ĐƯỜNG TRÒN.</w:t>
      </w:r>
    </w:p>
    <w:p w:rsidR="00302F49" w:rsidRPr="00FE4E08" w:rsidRDefault="00302F49" w:rsidP="00302F49">
      <w:pPr>
        <w:widowControl w:val="0"/>
        <w:jc w:val="center"/>
        <w:rPr>
          <w:b/>
          <w:szCs w:val="26"/>
          <w:lang w:val="af-ZA"/>
        </w:rPr>
      </w:pPr>
      <w:r w:rsidRPr="00FE4E08">
        <w:rPr>
          <w:b/>
          <w:bCs/>
          <w:szCs w:val="26"/>
          <w:lang w:val="af-ZA"/>
        </w:rPr>
        <w:t>TÍNH CHẤT ĐỐI XỨNG CỦA ĐƯỜNG TRÒN</w:t>
      </w:r>
    </w:p>
    <w:p w:rsidR="00302F49" w:rsidRPr="00FE4E08" w:rsidRDefault="00302F49" w:rsidP="00302F49">
      <w:pPr>
        <w:jc w:val="center"/>
        <w:rPr>
          <w:szCs w:val="26"/>
        </w:rPr>
      </w:pPr>
      <w:r w:rsidRPr="00FE4E08">
        <w:rPr>
          <w:b/>
          <w:szCs w:val="26"/>
          <w:lang w:val="af-ZA"/>
        </w:rPr>
        <w:t>(</w:t>
      </w:r>
      <w:r>
        <w:rPr>
          <w:b/>
          <w:szCs w:val="26"/>
          <w:lang w:val="af-ZA"/>
        </w:rPr>
        <w:t>5</w:t>
      </w:r>
      <w:r w:rsidRPr="00FE4E08">
        <w:rPr>
          <w:b/>
          <w:szCs w:val="26"/>
          <w:lang w:val="af-ZA"/>
        </w:rPr>
        <w:t xml:space="preserve"> tiết)</w:t>
      </w:r>
    </w:p>
    <w:p w:rsidR="00302F49" w:rsidRPr="00FE4E08" w:rsidRDefault="00302F49" w:rsidP="00302F49">
      <w:pPr>
        <w:ind w:left="-49"/>
        <w:rPr>
          <w:b/>
          <w:bCs/>
          <w:szCs w:val="26"/>
        </w:rPr>
      </w:pPr>
      <w:r w:rsidRPr="00FE4E08">
        <w:rPr>
          <w:b/>
          <w:bCs/>
          <w:szCs w:val="26"/>
        </w:rPr>
        <w:t>I/</w:t>
      </w:r>
      <w:r w:rsidRPr="00FE4E08">
        <w:rPr>
          <w:b/>
          <w:bCs/>
          <w:szCs w:val="26"/>
          <w:lang w:val="vi-VN"/>
        </w:rPr>
        <w:t xml:space="preserve"> K</w:t>
      </w:r>
      <w:r w:rsidRPr="00FE4E08">
        <w:rPr>
          <w:b/>
          <w:bCs/>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746"/>
        <w:gridCol w:w="4091"/>
      </w:tblGrid>
      <w:tr w:rsidR="00302F49" w:rsidRPr="00240FAC" w:rsidTr="00A66FC2">
        <w:tc>
          <w:tcPr>
            <w:tcW w:w="2122" w:type="dxa"/>
            <w:shd w:val="clear" w:color="auto" w:fill="auto"/>
          </w:tcPr>
          <w:p w:rsidR="00302F49" w:rsidRPr="00240FAC" w:rsidRDefault="00302F49" w:rsidP="00A66FC2">
            <w:pPr>
              <w:rPr>
                <w:b/>
                <w:bCs/>
                <w:szCs w:val="26"/>
              </w:rPr>
            </w:pPr>
            <w:r w:rsidRPr="00240FAC">
              <w:rPr>
                <w:b/>
                <w:bCs/>
                <w:szCs w:val="26"/>
              </w:rPr>
              <w:t>Phân phối thời gian</w:t>
            </w:r>
          </w:p>
        </w:tc>
        <w:tc>
          <w:tcPr>
            <w:tcW w:w="7837" w:type="dxa"/>
            <w:gridSpan w:val="2"/>
            <w:shd w:val="clear" w:color="auto" w:fill="auto"/>
          </w:tcPr>
          <w:p w:rsidR="00302F49" w:rsidRPr="00240FAC" w:rsidRDefault="00302F49" w:rsidP="00A66FC2">
            <w:pPr>
              <w:jc w:val="center"/>
              <w:rPr>
                <w:b/>
                <w:bCs/>
                <w:szCs w:val="26"/>
              </w:rPr>
            </w:pPr>
            <w:r w:rsidRPr="00240FAC">
              <w:rPr>
                <w:b/>
                <w:bCs/>
                <w:szCs w:val="26"/>
              </w:rPr>
              <w:t>Tiến trình dạy học</w:t>
            </w:r>
          </w:p>
        </w:tc>
      </w:tr>
      <w:tr w:rsidR="00302F49" w:rsidRPr="00240FAC" w:rsidTr="00A66FC2">
        <w:tc>
          <w:tcPr>
            <w:tcW w:w="2122" w:type="dxa"/>
            <w:vMerge w:val="restart"/>
            <w:shd w:val="clear" w:color="auto" w:fill="auto"/>
            <w:vAlign w:val="center"/>
          </w:tcPr>
          <w:p w:rsidR="00302F49" w:rsidRPr="00240FAC" w:rsidRDefault="00302F49" w:rsidP="00A66FC2">
            <w:pPr>
              <w:jc w:val="center"/>
              <w:rPr>
                <w:b/>
                <w:bCs/>
                <w:szCs w:val="26"/>
              </w:rPr>
            </w:pPr>
            <w:r w:rsidRPr="00240FAC">
              <w:rPr>
                <w:b/>
                <w:bCs/>
                <w:szCs w:val="26"/>
              </w:rPr>
              <w:lastRenderedPageBreak/>
              <w:t>Tiết 1</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khởi động.</w:t>
            </w: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shd w:val="clear" w:color="auto" w:fill="auto"/>
            <w:vAlign w:val="center"/>
          </w:tcPr>
          <w:p w:rsidR="00302F49" w:rsidRPr="00240FAC" w:rsidRDefault="00302F49" w:rsidP="00A66FC2">
            <w:pPr>
              <w:jc w:val="center"/>
              <w:rPr>
                <w:b/>
                <w:bCs/>
                <w:szCs w:val="26"/>
              </w:rPr>
            </w:pP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hình thành kiến thức</w:t>
            </w:r>
          </w:p>
        </w:tc>
        <w:tc>
          <w:tcPr>
            <w:tcW w:w="4091" w:type="dxa"/>
            <w:shd w:val="clear" w:color="auto" w:fill="auto"/>
          </w:tcPr>
          <w:p w:rsidR="00302F49" w:rsidRPr="00240FAC" w:rsidRDefault="00302F49" w:rsidP="00A66FC2">
            <w:pPr>
              <w:rPr>
                <w:bCs/>
                <w:szCs w:val="26"/>
              </w:rPr>
            </w:pPr>
            <w:r w:rsidRPr="00240FAC">
              <w:rPr>
                <w:bCs/>
                <w:szCs w:val="26"/>
              </w:rPr>
              <w:t>KT1: - sự xác định đường tròn.</w:t>
            </w:r>
          </w:p>
          <w:p w:rsidR="00302F49" w:rsidRPr="00240FAC" w:rsidRDefault="00302F49" w:rsidP="00A66FC2">
            <w:pPr>
              <w:rPr>
                <w:bCs/>
                <w:szCs w:val="26"/>
              </w:rPr>
            </w:pPr>
            <w:r w:rsidRPr="00240FAC">
              <w:rPr>
                <w:bCs/>
                <w:szCs w:val="26"/>
              </w:rPr>
              <w:t>KT2:Tính chất đối xứng của đường tròn</w:t>
            </w:r>
          </w:p>
        </w:tc>
      </w:tr>
      <w:tr w:rsidR="00302F49" w:rsidRPr="00240FAC" w:rsidTr="00A66FC2">
        <w:tc>
          <w:tcPr>
            <w:tcW w:w="2122" w:type="dxa"/>
            <w:shd w:val="clear" w:color="auto" w:fill="auto"/>
            <w:vAlign w:val="center"/>
          </w:tcPr>
          <w:p w:rsidR="00302F49" w:rsidRPr="00240FAC" w:rsidRDefault="00302F49" w:rsidP="00A66FC2">
            <w:pPr>
              <w:jc w:val="center"/>
              <w:rPr>
                <w:b/>
                <w:bCs/>
                <w:szCs w:val="26"/>
              </w:rPr>
            </w:pPr>
            <w:r w:rsidRPr="00240FAC">
              <w:rPr>
                <w:b/>
                <w:bCs/>
                <w:szCs w:val="26"/>
              </w:rPr>
              <w:t>Tiết 2</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hình thành kiến thức</w:t>
            </w:r>
          </w:p>
        </w:tc>
        <w:tc>
          <w:tcPr>
            <w:tcW w:w="4091" w:type="dxa"/>
            <w:shd w:val="clear" w:color="auto" w:fill="auto"/>
          </w:tcPr>
          <w:p w:rsidR="00302F49" w:rsidRPr="00240FAC" w:rsidRDefault="00302F49" w:rsidP="00A66FC2">
            <w:pPr>
              <w:rPr>
                <w:szCs w:val="26"/>
              </w:rPr>
            </w:pPr>
            <w:r w:rsidRPr="00240FAC">
              <w:rPr>
                <w:szCs w:val="26"/>
              </w:rPr>
              <w:t>KT3: đường kính và dây của đường tròn</w:t>
            </w:r>
          </w:p>
          <w:p w:rsidR="00302F49" w:rsidRPr="00240FAC" w:rsidRDefault="00302F49" w:rsidP="00A66FC2">
            <w:pPr>
              <w:rPr>
                <w:szCs w:val="26"/>
              </w:rPr>
            </w:pPr>
            <w:r w:rsidRPr="00240FAC">
              <w:rPr>
                <w:szCs w:val="26"/>
              </w:rPr>
              <w:t>KT4: quan hệ vuông góc giữa đường kính và dây</w:t>
            </w:r>
          </w:p>
        </w:tc>
      </w:tr>
      <w:tr w:rsidR="00302F49" w:rsidRPr="00240FAC" w:rsidTr="00A66FC2">
        <w:tc>
          <w:tcPr>
            <w:tcW w:w="2122" w:type="dxa"/>
            <w:shd w:val="clear" w:color="auto" w:fill="auto"/>
            <w:vAlign w:val="center"/>
          </w:tcPr>
          <w:p w:rsidR="00302F49" w:rsidRPr="00240FAC" w:rsidRDefault="00302F49" w:rsidP="00A66FC2">
            <w:pPr>
              <w:jc w:val="center"/>
              <w:rPr>
                <w:b/>
                <w:bCs/>
                <w:szCs w:val="26"/>
              </w:rPr>
            </w:pPr>
            <w:r w:rsidRPr="00240FAC">
              <w:rPr>
                <w:b/>
                <w:bCs/>
                <w:szCs w:val="26"/>
              </w:rPr>
              <w:t>Tiết 3:</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hình thành kiến thức</w:t>
            </w:r>
          </w:p>
        </w:tc>
        <w:tc>
          <w:tcPr>
            <w:tcW w:w="4091" w:type="dxa"/>
            <w:shd w:val="clear" w:color="auto" w:fill="auto"/>
          </w:tcPr>
          <w:p w:rsidR="00302F49" w:rsidRPr="00240FAC" w:rsidRDefault="00302F49" w:rsidP="00A66FC2">
            <w:pPr>
              <w:rPr>
                <w:bCs/>
                <w:szCs w:val="26"/>
                <w:lang w:val="fr-FR"/>
              </w:rPr>
            </w:pPr>
            <w:r w:rsidRPr="00240FAC">
              <w:rPr>
                <w:bCs/>
                <w:szCs w:val="26"/>
              </w:rPr>
              <w:t xml:space="preserve">KT5: </w:t>
            </w:r>
            <w:r w:rsidRPr="00240FAC">
              <w:rPr>
                <w:szCs w:val="26"/>
                <w:lang w:val="fr-FR"/>
              </w:rPr>
              <w:t>liên hệ giữa dây và khoảng cách từ tâm đến dây</w:t>
            </w:r>
          </w:p>
        </w:tc>
      </w:tr>
      <w:tr w:rsidR="00302F49" w:rsidRPr="00240FAC" w:rsidTr="00A66FC2">
        <w:tc>
          <w:tcPr>
            <w:tcW w:w="2122" w:type="dxa"/>
            <w:vMerge w:val="restart"/>
            <w:shd w:val="clear" w:color="auto" w:fill="auto"/>
            <w:vAlign w:val="center"/>
          </w:tcPr>
          <w:p w:rsidR="00302F49" w:rsidRPr="00240FAC" w:rsidRDefault="00302F49" w:rsidP="00A66FC2">
            <w:pPr>
              <w:jc w:val="center"/>
              <w:rPr>
                <w:b/>
                <w:bCs/>
                <w:szCs w:val="26"/>
              </w:rPr>
            </w:pPr>
            <w:r w:rsidRPr="00240FAC">
              <w:rPr>
                <w:b/>
                <w:bCs/>
                <w:szCs w:val="26"/>
              </w:rPr>
              <w:t>Tiết 4:</w:t>
            </w:r>
          </w:p>
        </w:tc>
        <w:tc>
          <w:tcPr>
            <w:tcW w:w="3746" w:type="dxa"/>
            <w:vMerge w:val="restart"/>
            <w:shd w:val="clear" w:color="auto" w:fill="auto"/>
            <w:vAlign w:val="center"/>
          </w:tcPr>
          <w:p w:rsidR="00302F49" w:rsidRPr="00240FAC" w:rsidRDefault="00302F49" w:rsidP="00A66FC2">
            <w:pPr>
              <w:jc w:val="center"/>
              <w:rPr>
                <w:bCs/>
                <w:szCs w:val="26"/>
              </w:rPr>
            </w:pPr>
            <w:r w:rsidRPr="00240FAC">
              <w:rPr>
                <w:bCs/>
                <w:szCs w:val="26"/>
              </w:rPr>
              <w:t>Hoạt động luyện tập</w:t>
            </w:r>
          </w:p>
          <w:p w:rsidR="00302F49" w:rsidRPr="00240FAC" w:rsidRDefault="00302F49" w:rsidP="00A66FC2">
            <w:pPr>
              <w:jc w:val="center"/>
              <w:rPr>
                <w:bCs/>
                <w:szCs w:val="26"/>
              </w:rPr>
            </w:pPr>
            <w:r w:rsidRPr="00240FAC">
              <w:rPr>
                <w:bCs/>
                <w:szCs w:val="26"/>
              </w:rPr>
              <w:t>Hoạt động vận dụng</w:t>
            </w:r>
          </w:p>
        </w:tc>
        <w:tc>
          <w:tcPr>
            <w:tcW w:w="4091" w:type="dxa"/>
            <w:shd w:val="clear" w:color="auto" w:fill="auto"/>
          </w:tcPr>
          <w:p w:rsidR="00302F49" w:rsidRPr="00240FAC" w:rsidRDefault="00302F49" w:rsidP="00A66FC2">
            <w:pPr>
              <w:rPr>
                <w:bCs/>
                <w:szCs w:val="26"/>
              </w:rPr>
            </w:pPr>
          </w:p>
        </w:tc>
      </w:tr>
      <w:tr w:rsidR="00302F49" w:rsidRPr="00240FAC" w:rsidTr="00A66FC2">
        <w:tc>
          <w:tcPr>
            <w:tcW w:w="2122" w:type="dxa"/>
            <w:vMerge/>
            <w:shd w:val="clear" w:color="auto" w:fill="auto"/>
            <w:vAlign w:val="center"/>
          </w:tcPr>
          <w:p w:rsidR="00302F49" w:rsidRPr="00240FAC" w:rsidRDefault="00302F49" w:rsidP="00A66FC2">
            <w:pPr>
              <w:jc w:val="center"/>
              <w:rPr>
                <w:b/>
                <w:bCs/>
                <w:szCs w:val="26"/>
              </w:rPr>
            </w:pPr>
          </w:p>
        </w:tc>
        <w:tc>
          <w:tcPr>
            <w:tcW w:w="3746" w:type="dxa"/>
            <w:vMerge/>
            <w:shd w:val="clear" w:color="auto" w:fill="auto"/>
            <w:vAlign w:val="center"/>
          </w:tcPr>
          <w:p w:rsidR="00302F49" w:rsidRPr="00240FAC" w:rsidRDefault="00302F49" w:rsidP="00A66FC2">
            <w:pPr>
              <w:rPr>
                <w:b/>
                <w:bCs/>
                <w:szCs w:val="26"/>
              </w:rPr>
            </w:pP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shd w:val="clear" w:color="auto" w:fill="auto"/>
            <w:vAlign w:val="center"/>
          </w:tcPr>
          <w:p w:rsidR="00302F49" w:rsidRPr="00240FAC" w:rsidRDefault="00302F49" w:rsidP="00A66FC2">
            <w:pPr>
              <w:jc w:val="center"/>
              <w:rPr>
                <w:b/>
                <w:bCs/>
                <w:szCs w:val="26"/>
              </w:rPr>
            </w:pPr>
          </w:p>
        </w:tc>
        <w:tc>
          <w:tcPr>
            <w:tcW w:w="3746" w:type="dxa"/>
            <w:vMerge/>
            <w:shd w:val="clear" w:color="auto" w:fill="auto"/>
            <w:vAlign w:val="center"/>
          </w:tcPr>
          <w:p w:rsidR="00302F49" w:rsidRPr="00240FAC" w:rsidRDefault="00302F49" w:rsidP="00A66FC2">
            <w:pPr>
              <w:rPr>
                <w:b/>
                <w:bCs/>
                <w:szCs w:val="26"/>
              </w:rPr>
            </w:pP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val="restart"/>
            <w:shd w:val="clear" w:color="auto" w:fill="auto"/>
            <w:vAlign w:val="center"/>
          </w:tcPr>
          <w:p w:rsidR="00302F49" w:rsidRPr="00240FAC" w:rsidRDefault="00302F49" w:rsidP="00A66FC2">
            <w:pPr>
              <w:jc w:val="center"/>
              <w:rPr>
                <w:b/>
                <w:bCs/>
                <w:szCs w:val="26"/>
              </w:rPr>
            </w:pPr>
            <w:r w:rsidRPr="00240FAC">
              <w:rPr>
                <w:b/>
                <w:bCs/>
                <w:szCs w:val="26"/>
              </w:rPr>
              <w:t>Tiết 5</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vận dụng</w:t>
            </w: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shd w:val="clear" w:color="auto" w:fill="auto"/>
          </w:tcPr>
          <w:p w:rsidR="00302F49" w:rsidRPr="00240FAC" w:rsidRDefault="00302F49" w:rsidP="00A66FC2">
            <w:pPr>
              <w:rPr>
                <w:b/>
                <w:bCs/>
                <w:szCs w:val="26"/>
              </w:rPr>
            </w:pP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tìm tòi, mở rộng</w:t>
            </w:r>
          </w:p>
        </w:tc>
        <w:tc>
          <w:tcPr>
            <w:tcW w:w="4091" w:type="dxa"/>
            <w:shd w:val="clear" w:color="auto" w:fill="auto"/>
          </w:tcPr>
          <w:p w:rsidR="00302F49" w:rsidRPr="00240FAC" w:rsidRDefault="00302F49" w:rsidP="00A66FC2">
            <w:pPr>
              <w:rPr>
                <w:b/>
                <w:bCs/>
                <w:szCs w:val="26"/>
              </w:rPr>
            </w:pPr>
          </w:p>
        </w:tc>
      </w:tr>
    </w:tbl>
    <w:p w:rsidR="00302F49" w:rsidRPr="00FE4E08" w:rsidRDefault="00302F49" w:rsidP="00302F49">
      <w:pPr>
        <w:ind w:left="-49"/>
        <w:rPr>
          <w:b/>
          <w:bCs/>
          <w:szCs w:val="26"/>
          <w:lang w:val="vi-VN"/>
        </w:rPr>
      </w:pPr>
      <w:r w:rsidRPr="00FE4E08">
        <w:rPr>
          <w:b/>
          <w:bCs/>
          <w:szCs w:val="26"/>
          <w:lang w:val="vi-VN"/>
        </w:rPr>
        <w:t>II/</w:t>
      </w:r>
      <w:r w:rsidRPr="00FE4E08">
        <w:rPr>
          <w:b/>
          <w:bCs/>
          <w:szCs w:val="26"/>
        </w:rPr>
        <w:t>KẾ HOẠCH DẠY HỌC</w:t>
      </w:r>
      <w:r w:rsidRPr="00FE4E08">
        <w:rPr>
          <w:b/>
          <w:bCs/>
          <w:szCs w:val="26"/>
          <w:lang w:val="vi-VN"/>
        </w:rPr>
        <w:t>:</w:t>
      </w:r>
    </w:p>
    <w:p w:rsidR="00302F49" w:rsidRPr="00FE4E08" w:rsidRDefault="00302F49" w:rsidP="00302F49">
      <w:pPr>
        <w:pStyle w:val="ListParagraph"/>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1/Mục tiêu bài học:</w:t>
      </w:r>
    </w:p>
    <w:p w:rsidR="00302F49" w:rsidRPr="00FE4E08" w:rsidRDefault="00302F49" w:rsidP="0089320E">
      <w:pPr>
        <w:numPr>
          <w:ilvl w:val="0"/>
          <w:numId w:val="28"/>
        </w:numPr>
        <w:jc w:val="both"/>
        <w:rPr>
          <w:szCs w:val="26"/>
        </w:rPr>
      </w:pPr>
      <w:r w:rsidRPr="00FE4E08">
        <w:rPr>
          <w:szCs w:val="26"/>
          <w:lang w:val="vi-VN"/>
        </w:rPr>
        <w:t>Về kiến thức:</w:t>
      </w:r>
    </w:p>
    <w:p w:rsidR="00302F49" w:rsidRPr="00FE4E08" w:rsidRDefault="00302F49" w:rsidP="0089320E">
      <w:pPr>
        <w:numPr>
          <w:ilvl w:val="0"/>
          <w:numId w:val="28"/>
        </w:numPr>
        <w:jc w:val="both"/>
        <w:rPr>
          <w:szCs w:val="26"/>
        </w:rPr>
      </w:pPr>
      <w:r w:rsidRPr="00FE4E08">
        <w:rPr>
          <w:szCs w:val="26"/>
        </w:rPr>
        <w:t xml:space="preserve"> Học sinh nắm được:</w:t>
      </w:r>
    </w:p>
    <w:p w:rsidR="00302F49" w:rsidRPr="00FE4E08" w:rsidRDefault="00302F49" w:rsidP="0089320E">
      <w:pPr>
        <w:numPr>
          <w:ilvl w:val="0"/>
          <w:numId w:val="29"/>
        </w:numPr>
        <w:jc w:val="both"/>
        <w:rPr>
          <w:szCs w:val="26"/>
        </w:rPr>
      </w:pPr>
      <w:r w:rsidRPr="00FE4E08">
        <w:rPr>
          <w:szCs w:val="26"/>
        </w:rPr>
        <w:t>khái niệm đường tròn, các cách xác định đường tròn, đường tròn ngoại tiếp, đường tròn nội tiếp.</w:t>
      </w:r>
    </w:p>
    <w:p w:rsidR="00302F49" w:rsidRPr="00FE4E08" w:rsidRDefault="00302F49" w:rsidP="0089320E">
      <w:pPr>
        <w:numPr>
          <w:ilvl w:val="0"/>
          <w:numId w:val="29"/>
        </w:numPr>
        <w:jc w:val="both"/>
        <w:rPr>
          <w:szCs w:val="26"/>
        </w:rPr>
      </w:pPr>
      <w:r w:rsidRPr="00FE4E08">
        <w:rPr>
          <w:szCs w:val="26"/>
        </w:rPr>
        <w:t>Tính chất đối xứng của đường tròn.</w:t>
      </w:r>
    </w:p>
    <w:p w:rsidR="00302F49" w:rsidRPr="00FE4E08" w:rsidRDefault="00302F49" w:rsidP="0089320E">
      <w:pPr>
        <w:numPr>
          <w:ilvl w:val="0"/>
          <w:numId w:val="29"/>
        </w:numPr>
        <w:jc w:val="both"/>
        <w:rPr>
          <w:szCs w:val="26"/>
        </w:rPr>
      </w:pPr>
      <w:r w:rsidRPr="00FE4E08">
        <w:rPr>
          <w:szCs w:val="26"/>
        </w:rPr>
        <w:t>Nhận biết, chứng minh được điểm nằm bên trong,bên trên,bên ngoài đường tròn.</w:t>
      </w:r>
    </w:p>
    <w:p w:rsidR="00302F49" w:rsidRPr="00FE4E08" w:rsidRDefault="00302F49" w:rsidP="0089320E">
      <w:pPr>
        <w:numPr>
          <w:ilvl w:val="0"/>
          <w:numId w:val="29"/>
        </w:numPr>
        <w:jc w:val="both"/>
        <w:rPr>
          <w:szCs w:val="26"/>
        </w:rPr>
      </w:pPr>
      <w:r w:rsidRPr="00FE4E08">
        <w:rPr>
          <w:szCs w:val="26"/>
        </w:rPr>
        <w:t>Đường kính là dây lớn nhất.</w:t>
      </w:r>
    </w:p>
    <w:p w:rsidR="00302F49" w:rsidRPr="00FE4E08" w:rsidRDefault="00302F49" w:rsidP="0089320E">
      <w:pPr>
        <w:numPr>
          <w:ilvl w:val="0"/>
          <w:numId w:val="29"/>
        </w:numPr>
        <w:jc w:val="both"/>
        <w:rPr>
          <w:szCs w:val="26"/>
        </w:rPr>
      </w:pPr>
      <w:r w:rsidRPr="00FE4E08">
        <w:rPr>
          <w:szCs w:val="26"/>
        </w:rPr>
        <w:t>Quan hệ vuông góc giữa đường kính và dây.</w:t>
      </w:r>
    </w:p>
    <w:p w:rsidR="00302F49" w:rsidRPr="00FE4E08" w:rsidRDefault="00302F49" w:rsidP="0089320E">
      <w:pPr>
        <w:numPr>
          <w:ilvl w:val="0"/>
          <w:numId w:val="29"/>
        </w:numPr>
        <w:jc w:val="both"/>
        <w:rPr>
          <w:szCs w:val="26"/>
        </w:rPr>
      </w:pPr>
      <w:r w:rsidRPr="00FE4E08">
        <w:rPr>
          <w:szCs w:val="26"/>
        </w:rPr>
        <w:t>Các định lí về liên hệ giữa dây và khoảng cách từ tâm đến dây.</w:t>
      </w:r>
    </w:p>
    <w:p w:rsidR="00302F49" w:rsidRPr="00FE4E08" w:rsidRDefault="00302F49" w:rsidP="00302F49">
      <w:pPr>
        <w:jc w:val="both"/>
        <w:rPr>
          <w:szCs w:val="26"/>
          <w:lang w:val="fr-FR"/>
        </w:rPr>
      </w:pPr>
      <w:r w:rsidRPr="00FE4E08">
        <w:rPr>
          <w:szCs w:val="26"/>
          <w:lang w:val="fr-FR"/>
        </w:rPr>
        <w:t>- Bước đầu có ý thức liên hệ bài học với thực tiễn.</w:t>
      </w:r>
    </w:p>
    <w:p w:rsidR="00302F49" w:rsidRPr="00FE4E08" w:rsidRDefault="00302F49" w:rsidP="00302F49">
      <w:pPr>
        <w:jc w:val="both"/>
        <w:rPr>
          <w:szCs w:val="26"/>
          <w:lang w:val="fr-FR"/>
        </w:rPr>
      </w:pPr>
      <w:r w:rsidRPr="00FE4E08">
        <w:rPr>
          <w:szCs w:val="26"/>
          <w:lang w:val="fr-FR"/>
        </w:rPr>
        <w:t xml:space="preserve"> - HS biết tìm tâm của một vật hình tròn,tìm các điểm đối xứng nhau trên mọt vât hình tròn</w:t>
      </w:r>
    </w:p>
    <w:p w:rsidR="00302F49" w:rsidRPr="00FE4E08" w:rsidRDefault="00302F49" w:rsidP="00302F49">
      <w:pPr>
        <w:jc w:val="both"/>
        <w:rPr>
          <w:szCs w:val="26"/>
          <w:lang w:val="fr-FR"/>
        </w:rPr>
      </w:pPr>
      <w:r w:rsidRPr="00FE4E08">
        <w:rPr>
          <w:szCs w:val="26"/>
          <w:lang w:val="fr-FR"/>
        </w:rPr>
        <w:t>- So sánh được các dây trên mọt đường tròn.</w:t>
      </w:r>
    </w:p>
    <w:p w:rsidR="00302F49" w:rsidRPr="00FE4E08" w:rsidRDefault="00302F49" w:rsidP="00302F49">
      <w:pPr>
        <w:ind w:left="-49"/>
        <w:jc w:val="both"/>
        <w:rPr>
          <w:b/>
          <w:bCs/>
          <w:i/>
          <w:iCs/>
          <w:szCs w:val="26"/>
          <w:lang w:val="vi-VN"/>
        </w:rPr>
      </w:pPr>
      <w:r w:rsidRPr="00FE4E08">
        <w:rPr>
          <w:b/>
          <w:bCs/>
          <w:i/>
          <w:iCs/>
          <w:szCs w:val="26"/>
          <w:lang w:val="vi-VN"/>
        </w:rPr>
        <w:t>b. Về kỹ năng:</w:t>
      </w:r>
    </w:p>
    <w:p w:rsidR="00302F49" w:rsidRPr="00FE4E08" w:rsidRDefault="00302F49" w:rsidP="00302F49">
      <w:pPr>
        <w:ind w:left="-49"/>
        <w:jc w:val="both"/>
        <w:rPr>
          <w:szCs w:val="26"/>
          <w:lang w:val="vi-VN"/>
        </w:rPr>
      </w:pPr>
      <w:r w:rsidRPr="00FE4E08">
        <w:rPr>
          <w:szCs w:val="26"/>
          <w:lang w:val="vi-VN"/>
        </w:rPr>
        <w:tab/>
        <w:t>- Vận dụng các kiến thức hình học để chứng minh các định lí.</w:t>
      </w:r>
    </w:p>
    <w:p w:rsidR="00302F49" w:rsidRPr="00FE4E08" w:rsidRDefault="00302F49" w:rsidP="00302F49">
      <w:pPr>
        <w:ind w:left="-49"/>
        <w:jc w:val="both"/>
        <w:rPr>
          <w:szCs w:val="26"/>
          <w:lang w:val="vi-VN"/>
        </w:rPr>
      </w:pPr>
      <w:r w:rsidRPr="00FE4E08">
        <w:rPr>
          <w:szCs w:val="26"/>
          <w:lang w:val="vi-VN"/>
        </w:rPr>
        <w:tab/>
        <w:t>- Dùng kiến thức lập luận lo gic các bài vận dụng thực tiễn cũng như các bài chứng minh.</w:t>
      </w:r>
    </w:p>
    <w:p w:rsidR="00302F49" w:rsidRPr="00FE4E08" w:rsidRDefault="00302F49" w:rsidP="00302F49">
      <w:pPr>
        <w:ind w:left="-49"/>
        <w:jc w:val="both"/>
        <w:rPr>
          <w:szCs w:val="26"/>
          <w:lang w:val="vi-VN"/>
        </w:rPr>
      </w:pPr>
      <w:r w:rsidRPr="00FE4E08">
        <w:rPr>
          <w:szCs w:val="26"/>
          <w:lang w:val="vi-VN"/>
        </w:rPr>
        <w:tab/>
        <w:t>- Viết và trình bày trước đám đông.</w:t>
      </w:r>
    </w:p>
    <w:p w:rsidR="00302F49" w:rsidRPr="00FE4E08" w:rsidRDefault="00302F49" w:rsidP="00302F49">
      <w:pPr>
        <w:ind w:left="-49"/>
        <w:jc w:val="both"/>
        <w:rPr>
          <w:szCs w:val="26"/>
          <w:lang w:val="vi-VN"/>
        </w:rPr>
      </w:pPr>
      <w:r w:rsidRPr="00FE4E08">
        <w:rPr>
          <w:szCs w:val="26"/>
          <w:lang w:val="vi-VN"/>
        </w:rPr>
        <w:tab/>
        <w:t>- Học tập và làm việc tích cực chủ động và sáng tạo.</w:t>
      </w:r>
    </w:p>
    <w:p w:rsidR="00302F49" w:rsidRPr="00FE4E08" w:rsidRDefault="00302F49" w:rsidP="00302F49">
      <w:pPr>
        <w:ind w:left="-49"/>
        <w:jc w:val="both"/>
        <w:rPr>
          <w:b/>
          <w:bCs/>
          <w:i/>
          <w:iCs/>
          <w:szCs w:val="26"/>
          <w:lang w:val="vi-VN"/>
        </w:rPr>
      </w:pPr>
      <w:r w:rsidRPr="00FE4E08">
        <w:rPr>
          <w:b/>
          <w:bCs/>
          <w:i/>
          <w:iCs/>
          <w:szCs w:val="26"/>
          <w:lang w:val="vi-VN"/>
        </w:rPr>
        <w:t>c. Thái độ:</w:t>
      </w:r>
    </w:p>
    <w:p w:rsidR="00302F49" w:rsidRPr="00FE4E08" w:rsidRDefault="00302F49" w:rsidP="00302F49">
      <w:pPr>
        <w:ind w:left="-49"/>
        <w:jc w:val="both"/>
        <w:rPr>
          <w:szCs w:val="26"/>
          <w:lang w:val="vi-VN"/>
        </w:rPr>
      </w:pPr>
      <w:r w:rsidRPr="00FE4E08">
        <w:rPr>
          <w:szCs w:val="26"/>
          <w:lang w:val="vi-VN"/>
        </w:rPr>
        <w:t>+ Nghiêm túc, tích cực, chủ động, độc lập và hợp tác trong hoạt động nhóm</w:t>
      </w:r>
    </w:p>
    <w:p w:rsidR="00302F49" w:rsidRPr="00FE4E08" w:rsidRDefault="00302F49" w:rsidP="00302F49">
      <w:pPr>
        <w:ind w:left="-49"/>
        <w:jc w:val="both"/>
        <w:rPr>
          <w:szCs w:val="26"/>
          <w:lang w:val="vi-VN"/>
        </w:rPr>
      </w:pPr>
      <w:r w:rsidRPr="00FE4E08">
        <w:rPr>
          <w:szCs w:val="26"/>
          <w:lang w:val="vi-VN"/>
        </w:rPr>
        <w:t xml:space="preserve">+ Say sưa, hứng thú trong học tập và tìm tòi nghiên cứu liên hệ thực tiễn </w:t>
      </w:r>
    </w:p>
    <w:p w:rsidR="00302F49" w:rsidRPr="00FE4E08" w:rsidRDefault="00302F49" w:rsidP="00302F49">
      <w:pPr>
        <w:ind w:left="-49"/>
        <w:jc w:val="both"/>
        <w:rPr>
          <w:szCs w:val="26"/>
          <w:lang w:val="vi-VN"/>
        </w:rPr>
      </w:pPr>
      <w:r w:rsidRPr="00FE4E08">
        <w:rPr>
          <w:szCs w:val="26"/>
          <w:lang w:val="vi-VN"/>
        </w:rPr>
        <w:t>+ Bồi dưỡng đạo đức nghề nghiệp, tình yêu thương con người, yêu quê hương, đất nước.</w:t>
      </w:r>
    </w:p>
    <w:p w:rsidR="00302F49" w:rsidRPr="00FE4E08" w:rsidRDefault="00302F49" w:rsidP="00302F49">
      <w:pPr>
        <w:ind w:left="-49"/>
        <w:jc w:val="both"/>
        <w:rPr>
          <w:b/>
          <w:bCs/>
          <w:i/>
          <w:iCs/>
          <w:szCs w:val="26"/>
          <w:lang w:val="vi-VN"/>
        </w:rPr>
      </w:pPr>
      <w:r w:rsidRPr="00FE4E08">
        <w:rPr>
          <w:b/>
          <w:bCs/>
          <w:i/>
          <w:iCs/>
          <w:szCs w:val="26"/>
          <w:lang w:val="vi-VN"/>
        </w:rPr>
        <w:t>d. Các năng lực chính hướng tới hình thành và phát triển ở học sinh:</w:t>
      </w:r>
    </w:p>
    <w:p w:rsidR="00302F49" w:rsidRPr="00FE4E08" w:rsidRDefault="00302F49" w:rsidP="00302F49">
      <w:pPr>
        <w:ind w:left="-49"/>
        <w:jc w:val="both"/>
        <w:rPr>
          <w:szCs w:val="26"/>
          <w:lang w:val="vi-VN"/>
        </w:rPr>
      </w:pPr>
      <w:r w:rsidRPr="00FE4E08">
        <w:rPr>
          <w:szCs w:val="26"/>
          <w:lang w:val="vi-VN"/>
        </w:rPr>
        <w:t>- Năng lực hợp tác: Tổ chức nhóm học sinh hợp tác thực hiện các hoạt động.</w:t>
      </w:r>
    </w:p>
    <w:p w:rsidR="00302F49" w:rsidRPr="00FE4E08" w:rsidRDefault="00302F49" w:rsidP="00302F49">
      <w:pPr>
        <w:ind w:left="-49"/>
        <w:jc w:val="both"/>
        <w:rPr>
          <w:szCs w:val="26"/>
          <w:lang w:val="vi-VN"/>
        </w:rPr>
      </w:pPr>
      <w:r w:rsidRPr="00FE4E08">
        <w:rPr>
          <w:szCs w:val="26"/>
          <w:lang w:val="vi-VN"/>
        </w:rPr>
        <w:t>- Năng lực tự học, tự nghiên cứu: Học sinh tự giác tìm tòi, lĩnh hội kiến thức và phương pháp giải quyết bài tập và các tình huống.</w:t>
      </w:r>
    </w:p>
    <w:p w:rsidR="00302F49" w:rsidRPr="00FE4E08" w:rsidRDefault="00302F49" w:rsidP="00302F49">
      <w:pPr>
        <w:ind w:left="-49"/>
        <w:jc w:val="both"/>
        <w:rPr>
          <w:szCs w:val="26"/>
          <w:lang w:val="vi-VN"/>
        </w:rPr>
      </w:pPr>
      <w:r w:rsidRPr="00FE4E08">
        <w:rPr>
          <w:szCs w:val="26"/>
          <w:lang w:val="vi-VN"/>
        </w:rPr>
        <w:t>- Năng lực giải quyết vấn đề: Học sinh biết cách huy động các kiến thức đã học để giải quyết các câu hỏi. Biết cách giải quyết các tình huống trong giờ học.</w:t>
      </w:r>
    </w:p>
    <w:p w:rsidR="00302F49" w:rsidRPr="00FE4E08" w:rsidRDefault="00302F49" w:rsidP="00302F49">
      <w:pPr>
        <w:ind w:left="-49"/>
        <w:jc w:val="both"/>
        <w:rPr>
          <w:szCs w:val="26"/>
          <w:lang w:val="vi-VN"/>
        </w:rPr>
      </w:pPr>
      <w:r w:rsidRPr="00FE4E08">
        <w:rPr>
          <w:szCs w:val="26"/>
          <w:lang w:val="vi-VN"/>
        </w:rPr>
        <w:t>- Năng lực sử dụng công nghệ thông tin: Học sinh sử dụng máy tính, mang internet, các phần mềm hỗ trợ học tập để xử lý các yêu cầu bài học.</w:t>
      </w:r>
    </w:p>
    <w:p w:rsidR="00302F49" w:rsidRPr="00FE4E08" w:rsidRDefault="00302F49" w:rsidP="00302F49">
      <w:pPr>
        <w:ind w:left="-49"/>
        <w:jc w:val="both"/>
        <w:rPr>
          <w:szCs w:val="26"/>
          <w:lang w:val="vi-VN"/>
        </w:rPr>
      </w:pPr>
      <w:r w:rsidRPr="00FE4E08">
        <w:rPr>
          <w:szCs w:val="26"/>
          <w:lang w:val="vi-VN"/>
        </w:rPr>
        <w:t>- Năng lực thuyết trình, báo cáo: Phát huy khả năng báo cáo trước tập thể, khả năng thuyết trình.</w:t>
      </w:r>
    </w:p>
    <w:p w:rsidR="00302F49" w:rsidRPr="00FE4E08" w:rsidRDefault="00302F49" w:rsidP="00302F49">
      <w:pPr>
        <w:ind w:left="-49"/>
        <w:jc w:val="both"/>
        <w:rPr>
          <w:szCs w:val="26"/>
          <w:lang w:val="vi-VN"/>
        </w:rPr>
      </w:pPr>
      <w:r w:rsidRPr="00FE4E08">
        <w:rPr>
          <w:szCs w:val="26"/>
          <w:lang w:val="vi-VN"/>
        </w:rPr>
        <w:t>- Năng lực tính toán.</w:t>
      </w:r>
    </w:p>
    <w:p w:rsidR="00302F49" w:rsidRPr="00FE4E08" w:rsidRDefault="00302F49" w:rsidP="00302F49">
      <w:pPr>
        <w:ind w:left="-49"/>
        <w:rPr>
          <w:b/>
          <w:bCs/>
          <w:szCs w:val="26"/>
          <w:lang w:val="vi-VN"/>
        </w:rPr>
      </w:pPr>
      <w:r w:rsidRPr="00FE4E08">
        <w:rPr>
          <w:b/>
          <w:bCs/>
          <w:szCs w:val="26"/>
          <w:lang w:val="vi-VN"/>
        </w:rPr>
        <w:t>2/ Phương pháp dạy học tích cực có thể sử dụng:</w:t>
      </w:r>
    </w:p>
    <w:p w:rsidR="00302F49" w:rsidRPr="00FE4E08" w:rsidRDefault="00302F49" w:rsidP="00302F49">
      <w:pPr>
        <w:ind w:left="-49"/>
        <w:rPr>
          <w:szCs w:val="26"/>
          <w:lang w:val="vi-VN"/>
        </w:rPr>
      </w:pPr>
      <w:r w:rsidRPr="00FE4E08">
        <w:rPr>
          <w:szCs w:val="26"/>
          <w:lang w:val="vi-VN"/>
        </w:rPr>
        <w:lastRenderedPageBreak/>
        <w:t xml:space="preserve"> + Nêu vấn đề và giải quyết vấn đề qua tổ chúc hoạt động nhóm</w:t>
      </w:r>
    </w:p>
    <w:p w:rsidR="00302F49" w:rsidRPr="00FE4E08" w:rsidRDefault="00302F49" w:rsidP="00302F49">
      <w:pPr>
        <w:ind w:left="-49"/>
        <w:rPr>
          <w:b/>
          <w:bCs/>
          <w:szCs w:val="26"/>
          <w:lang w:val="vi-VN"/>
        </w:rPr>
      </w:pPr>
      <w:r w:rsidRPr="00FE4E08">
        <w:rPr>
          <w:b/>
          <w:bCs/>
          <w:szCs w:val="26"/>
          <w:lang w:val="vi-VN"/>
        </w:rPr>
        <w:t xml:space="preserve">3/ Phương tiện dạy học: </w:t>
      </w:r>
    </w:p>
    <w:p w:rsidR="00302F49" w:rsidRPr="00FE4E08" w:rsidRDefault="00302F49" w:rsidP="00302F49">
      <w:pPr>
        <w:ind w:left="-49"/>
        <w:jc w:val="both"/>
        <w:rPr>
          <w:szCs w:val="26"/>
          <w:lang w:val="vi-VN"/>
        </w:rPr>
      </w:pPr>
      <w:r w:rsidRPr="00FE4E08">
        <w:rPr>
          <w:szCs w:val="26"/>
          <w:lang w:val="vi-VN"/>
        </w:rPr>
        <w:t>+ Bảng phụ, bút dạ, máy chiếu, máy tính.sgk</w:t>
      </w:r>
    </w:p>
    <w:p w:rsidR="00302F49" w:rsidRPr="00FE4E08" w:rsidRDefault="00302F49" w:rsidP="00302F49">
      <w:pPr>
        <w:rPr>
          <w:szCs w:val="26"/>
          <w:lang w:val="vi-VN"/>
        </w:rPr>
      </w:pPr>
      <w:r w:rsidRPr="00FE4E08">
        <w:rPr>
          <w:b/>
          <w:bCs/>
          <w:szCs w:val="26"/>
          <w:lang w:val="vi-VN"/>
        </w:rPr>
        <w:t>4/ Tiến trình dạy học:</w:t>
      </w:r>
    </w:p>
    <w:p w:rsidR="00302F49" w:rsidRPr="00FE4E08" w:rsidRDefault="00302F49" w:rsidP="00302F49">
      <w:pPr>
        <w:jc w:val="center"/>
        <w:rPr>
          <w:b/>
          <w:bCs/>
          <w:szCs w:val="26"/>
          <w:lang w:val="vi-VN"/>
        </w:rPr>
      </w:pPr>
      <w:r w:rsidRPr="00FE4E08">
        <w:rPr>
          <w:b/>
          <w:bCs/>
          <w:szCs w:val="26"/>
          <w:lang w:val="vi-VN"/>
        </w:rPr>
        <w:t>HOẠT ĐỘNG KHỞI ĐỘNG</w:t>
      </w:r>
    </w:p>
    <w:p w:rsidR="00302F49" w:rsidRPr="00FE4E08" w:rsidRDefault="00302F49" w:rsidP="00302F49">
      <w:pPr>
        <w:jc w:val="both"/>
        <w:rPr>
          <w:szCs w:val="26"/>
          <w:lang w:val="vi-VN"/>
        </w:rPr>
      </w:pPr>
      <w:r w:rsidRPr="00FE4E08">
        <w:rPr>
          <w:szCs w:val="26"/>
          <w:lang w:val="vi-VN"/>
        </w:rPr>
        <w:t>*Mục tiêu: Tạo sự chú ý của học sinh để vào bài mới.</w:t>
      </w:r>
    </w:p>
    <w:p w:rsidR="00302F49" w:rsidRPr="00FE4E08" w:rsidRDefault="00302F49" w:rsidP="0089320E">
      <w:pPr>
        <w:numPr>
          <w:ilvl w:val="1"/>
          <w:numId w:val="28"/>
        </w:numPr>
        <w:jc w:val="both"/>
        <w:rPr>
          <w:szCs w:val="26"/>
          <w:lang w:val="vi-VN"/>
        </w:rPr>
      </w:pPr>
      <w:r w:rsidRPr="00FE4E08">
        <w:rPr>
          <w:szCs w:val="26"/>
          <w:lang w:val="vi-VN"/>
        </w:rPr>
        <w:t>Nội dung:gv đưa ra  hình vẽ và các câu hỏi cho học sinh suy nghĩ để đặt vấn dề vào bài</w:t>
      </w:r>
    </w:p>
    <w:p w:rsidR="00302F49" w:rsidRPr="00FE4E08" w:rsidRDefault="00302F49" w:rsidP="0089320E">
      <w:pPr>
        <w:numPr>
          <w:ilvl w:val="1"/>
          <w:numId w:val="28"/>
        </w:numPr>
        <w:jc w:val="both"/>
        <w:rPr>
          <w:szCs w:val="26"/>
          <w:lang w:val="vi-VN"/>
        </w:rPr>
      </w:pPr>
      <w:r w:rsidRPr="00FE4E08">
        <w:rPr>
          <w:szCs w:val="26"/>
          <w:lang w:val="vi-VN"/>
        </w:rPr>
        <w:t>Kỹ thuật tổ chức: chia theo nhóm, mỗi nhóm một hình thảo luận để trả lời câu hỏi</w:t>
      </w:r>
    </w:p>
    <w:p w:rsidR="00302F49" w:rsidRPr="00FE4E08" w:rsidRDefault="00302F49" w:rsidP="0089320E">
      <w:pPr>
        <w:numPr>
          <w:ilvl w:val="1"/>
          <w:numId w:val="28"/>
        </w:numPr>
        <w:jc w:val="both"/>
        <w:rPr>
          <w:szCs w:val="26"/>
          <w:lang w:val="vi-VN"/>
        </w:rPr>
      </w:pPr>
      <w:r w:rsidRPr="00FE4E08">
        <w:rPr>
          <w:szCs w:val="26"/>
          <w:lang w:val="vi-VN"/>
        </w:rPr>
        <w:t>Sản phẩm: các nhóm đưa ra được câu trả lời cho nhóm mình.</w:t>
      </w:r>
    </w:p>
    <w:p w:rsidR="00302F49" w:rsidRPr="00FE4E08" w:rsidRDefault="00302F49" w:rsidP="00302F49">
      <w:pPr>
        <w:jc w:val="both"/>
        <w:rPr>
          <w:szCs w:val="26"/>
          <w:lang w:val="vi-VN"/>
        </w:rPr>
      </w:pPr>
      <w:r w:rsidRPr="00FE4E08">
        <w:rPr>
          <w:szCs w:val="26"/>
          <w:lang w:val="vi-VN"/>
        </w:rPr>
        <w:t xml:space="preserve">                                                                                               </w:t>
      </w:r>
    </w:p>
    <w:p w:rsidR="00302F49" w:rsidRPr="00FE4E08" w:rsidRDefault="00682FF4" w:rsidP="00302F49">
      <w:pPr>
        <w:rPr>
          <w:szCs w:val="26"/>
          <w:lang w:val="vi-VN"/>
        </w:rPr>
      </w:pPr>
      <w:r>
        <w:rPr>
          <w:noProof/>
          <w:szCs w:val="26"/>
        </w:rPr>
        <mc:AlternateContent>
          <mc:Choice Requires="wps">
            <w:drawing>
              <wp:anchor distT="0" distB="0" distL="114300" distR="114300" simplePos="0" relativeHeight="251677184" behindDoc="0" locked="0" layoutInCell="1" allowOverlap="1">
                <wp:simplePos x="0" y="0"/>
                <wp:positionH relativeFrom="column">
                  <wp:posOffset>800100</wp:posOffset>
                </wp:positionH>
                <wp:positionV relativeFrom="paragraph">
                  <wp:posOffset>108585</wp:posOffset>
                </wp:positionV>
                <wp:extent cx="685800" cy="571500"/>
                <wp:effectExtent l="9525" t="13335" r="9525" b="5715"/>
                <wp:wrapNone/>
                <wp:docPr id="7064" name="Oval 6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ellipse">
                          <a:avLst/>
                        </a:prstGeom>
                        <a:solidFill>
                          <a:srgbClr val="FF66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15" o:spid="_x0000_s1026" style="position:absolute;margin-left:63pt;margin-top:8.55pt;width:54pt;height: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9WaHgIAADIEAAAOAAAAZHJzL2Uyb0RvYy54bWysU9tu2zAMfR+wfxD0vtgOcqsRpyjSZRjQ rQW6fYAiy7EwWdQoJU729aPkNE23t2F+EEiTOjo8JJe3x86wg0KvwVa8GOWcKSuh1nZX8e/fNh8W nPkgbC0MWFXxk/L8dvX+3bJ3pRpDC6ZWyAjE+rJ3FW9DcGWWedmqTvgROGUp2AB2IpCLu6xG0RN6 Z7Jxns+yHrB2CFJ5T3/vhyBfJfymUTI8No1XgZmKE7eQTkznNp7ZainKHQrXanmmIf6BRSe0pUcv UPciCLZH/RdUpyWChyaMJHQZNI2WKtVA1RT5H9U8t8KpVAuJ491FJv//YOXXwxMyXVd8ns8mnFnR UZceD8Kw2byYRn1650tKe3ZPGCv07gHkD88srFthd+oOEfpWiZpYFTE/e3MhOp6usm3/BWrCFvsA Sapjg10EJBHYMXXkdOmIOgYm6edsMV3k1DdJoSnxITu+IMqXyw59+KSgY9GouDJGOx81E6U4PPgw ZL9kJf5gdL3RxiQHd9u1QUb1Vnyzmc0uD/jrNGNZX/Gb6XiakN/E/DVEnr4zxzdpCHtbExtRRq0+ nu0gtBlsqsnYs3hRr0H3LdQn0g5hGFxaNDJawF+c9TS0Ffc/9wIVZ+azJf1viskkTnlyJtP5mBy8 jmyvI8JKgqp44Gww12HYjL1DvWvppSKVa+GOetboJGbs58DqTJYGM3XkvERx8q/9lPW66qvfAAAA //8DAFBLAwQUAAYACAAAACEAWCXkDNwAAAAKAQAADwAAAGRycy9kb3ducmV2LnhtbExPy07DMBC8 I/EP1iJxo04DKlWIUyGgB+CASEHiuI03DxGvQ+y04e9ZTnDbeWh2Jt/MrlcHGkPn2cBykYAirrzt uDHwttterEGFiGyx90wGvinApjg9yTGz/sivdChjoySEQ4YG2hiHTOtQteQwLPxALFrtR4dR4Nho O+JRwl2v0yRZaYcdy4cWB7prqfosJ2dgerT12j3X5fvLsHuY9faJP+6/jDk/m29vQEWa458ZfutL dSik095PbIPqBacr2RLluF6CEkN6eSXEXohEGF3k+v+E4gcAAP//AwBQSwECLQAUAAYACAAAACEA toM4kv4AAADhAQAAEwAAAAAAAAAAAAAAAAAAAAAAW0NvbnRlbnRfVHlwZXNdLnhtbFBLAQItABQA BgAIAAAAIQA4/SH/1gAAAJQBAAALAAAAAAAAAAAAAAAAAC8BAABfcmVscy8ucmVsc1BLAQItABQA BgAIAAAAIQBgT9WaHgIAADIEAAAOAAAAAAAAAAAAAAAAAC4CAABkcnMvZTJvRG9jLnhtbFBLAQIt ABQABgAIAAAAIQBYJeQM3AAAAAoBAAAPAAAAAAAAAAAAAAAAAHgEAABkcnMvZG93bnJldi54bWxQ SwUGAAAAAAQABADzAAAAgQUAAAAA " fillcolor="#f60"/>
            </w:pict>
          </mc:Fallback>
        </mc:AlternateContent>
      </w:r>
      <w:r>
        <w:rPr>
          <w:noProof/>
          <w:szCs w:val="26"/>
        </w:rPr>
        <mc:AlternateContent>
          <mc:Choice Requires="wps">
            <w:drawing>
              <wp:anchor distT="0" distB="0" distL="114300" distR="114300" simplePos="0" relativeHeight="251681280" behindDoc="0" locked="0" layoutInCell="1" allowOverlap="1">
                <wp:simplePos x="0" y="0"/>
                <wp:positionH relativeFrom="column">
                  <wp:posOffset>4798695</wp:posOffset>
                </wp:positionH>
                <wp:positionV relativeFrom="paragraph">
                  <wp:posOffset>71755</wp:posOffset>
                </wp:positionV>
                <wp:extent cx="0" cy="571500"/>
                <wp:effectExtent l="7620" t="5080" r="11430" b="13970"/>
                <wp:wrapNone/>
                <wp:docPr id="7063" name="Line 6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22"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85pt,5.65pt" to="377.85pt,5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omp7GQIAAC0EAAAOAAAAZHJzL2Uyb0RvYy54bWysU9uO2yAQfa/Uf0C8J75srlacVRXHfUm7 kXb7AQRwjIoBAYkTVf33DuSibPtSVX2BAWbOnJk5LJ5PnURHbp3QqsTZMMWIK6qZUPsSf3urBzOM nCeKEakVL/GZO/y8/Phh0ZuC57rVknGLAES5ojclbr03RZI42vKOuKE2XMFjo21HPBztPmGW9IDe ySRP00nSa8uM1ZQ7B7fV5REvI37TcOpfmsZxj2SJgZuPq43rLqzJckGKvSWmFfRKg/wDi44IBUnv UBXxBB2s+AOqE9Rqpxs/pLpLdNMIymMNUE2W/lbNa0sMj7VAc5y5t8n9P1j69bi1SLAST9PJE0aK dDCljVAcTaZ5HvrTG1eA20ptbaiQntSr2Wj63SGlVy1Rex55vp0NRGYhInkXEg7OQJZd/0Uz8CEH r2OzTo3tAiS0AZ3iTM73mfCTR/RySeF2PM3GaRxXQopbnLHOf+a6Q8EosQTWEZccN84HHqS4uYQ0 StdCyjhxqVBf4vk4H8cAp6Vg4TG4ObvfraRFRwKaqes0retYFLw8ull9UCyCtZyw9dX2RMiLDcml CnhQCdC5WhdR/Jin8/VsPRsNRvlkPRilVTX4VK9Gg0mdTcfVU7VaVdnPQC0bFa1gjKvA7ibQbPR3 Arh+lYu07hK9tyF5jx77BWRveyQdRxmmd9HBTrPz1t5GDJqMztf/E0T/eAb78ZcvfwEAAP//AwBQ SwMEFAAGAAgAAAAhAAxUpcPdAAAACgEAAA8AAABkcnMvZG93bnJldi54bWxMj8FOwzAQRO9I/IO1 lbhU1C40tApxKkCg9oCQKEhc3XibRNjrELtt+HsWcSjHfTOanSmWg3figH1sA2mYThQIpCrYlmoN 729PlwsQMRmyxgVCDd8YYVmenxUmt+FIr3jYpFpwCMXcaGhS6nIpY9WgN3ESOiTWdqH3JvHZ19L2 5sjh3skrpW6kNy3xh8Z0+NBg9bnZew3zL3dPz4+L9arCDFcfszGp8YvWF6Ph7hZEwiGdzPBbn6tD yZ22YU82CscZWTZnKwvTaxBs+ANbBoqJLAv5f0L5AwAA//8DAFBLAQItABQABgAIAAAAIQC2gziS /gAAAOEBAAATAAAAAAAAAAAAAAAAAAAAAABbQ29udGVudF9UeXBlc10ueG1sUEsBAi0AFAAGAAgA AAAhADj9If/WAAAAlAEAAAsAAAAAAAAAAAAAAAAALwEAAF9yZWxzLy5yZWxzUEsBAi0AFAAGAAgA AAAhAHiiansZAgAALQQAAA4AAAAAAAAAAAAAAAAALgIAAGRycy9lMm9Eb2MueG1sUEsBAi0AFAAG AAgAAAAhAAxUpcPdAAAACgEAAA8AAAAAAAAAAAAAAAAAcwQAAGRycy9kb3ducmV2LnhtbFBLBQYA AAAABAAEAPMAAAB9BQAAAAA= " strokecolor="fuchsia"/>
            </w:pict>
          </mc:Fallback>
        </mc:AlternateContent>
      </w:r>
      <w:r>
        <w:rPr>
          <w:noProof/>
          <w:szCs w:val="26"/>
        </w:rPr>
        <mc:AlternateContent>
          <mc:Choice Requires="wps">
            <w:drawing>
              <wp:anchor distT="0" distB="0" distL="114300" distR="114300" simplePos="0" relativeHeight="251679232" behindDoc="0" locked="0" layoutInCell="1" allowOverlap="1">
                <wp:simplePos x="0" y="0"/>
                <wp:positionH relativeFrom="column">
                  <wp:posOffset>4503420</wp:posOffset>
                </wp:positionH>
                <wp:positionV relativeFrom="paragraph">
                  <wp:posOffset>62230</wp:posOffset>
                </wp:positionV>
                <wp:extent cx="571500" cy="571500"/>
                <wp:effectExtent l="7620" t="5080" r="11430" b="13970"/>
                <wp:wrapNone/>
                <wp:docPr id="7062" name="Oval 6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20" o:spid="_x0000_s1026" style="position:absolute;margin-left:354.6pt;margin-top:4.9pt;width:45pt;height: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J+EbGAIAADIEAAAOAAAAZHJzL2Uyb0RvYy54bWysU9tu2zAMfR+wfxD0vtgOclmNOEWRLsOA bi3Q7QMUWbaFyaJGKXG6rx8lp2m67WmYHgRSpI54DqnV9bE37KDQa7AVLyY5Z8pKqLVtK/7t6/bd e858ELYWBqyq+JPy/Hr99s1qcKWaQgemVsgIxPpycBXvQnBllnnZqV74CThlKdgA9iKQi21WoxgI vTfZNM8X2QBYOwSpvKfT2zHI1wm/aZQM903jVWCm4lRbSDumfRf3bL0SZYvCdVqeyhD/UEUvtKVH z1C3Igi2R/0HVK8lgocmTCT0GTSNlipxIDZF/hubx044lbiQON6dZfL/D1Z+OTwg03XFl/liypkV PXXp/iAMWyynSZ/B+ZLSHt0DRobe3YH87pmFTSdsq24QYeiUqKmqIuqZvboQHU9X2W74DDVhi32A JNWxwT4CkgjsmDrydO6IOgYm6XC+LOY59U1S6GTHF0T5fNmhDx8V9CwaFVfGaOejZqIUhzsfxuzn rFQ/GF1vtTHJwXa3MciIb8W3aSUKRPMyzVg2VPxqPp0n5FcxfwmRp/U3CIS9rdO0Ra0+nOwgtBlt 4mTsSbyoV5xgX+6gfiLtEMbBpY9GRgf4k7OBhrbi/sdeoOLMfLKk/1Uxm8UpT85sHhvI8DKyu4wI Kwmq4oGz0dyE8WfsHeq2o5eKRNfCDfWs0UnMl6pOxdJgpo6cPlGc/Es/Zb189fUvAAAA//8DAFBL AwQUAAYACAAAACEA8XwpxNwAAAAIAQAADwAAAGRycy9kb3ducmV2LnhtbEyPzW7CMBCE75V4B2sr 9VYciPhJGgchUKX2wKFpuZt4SSLidRSbkL59lxM9fjuj2ZlsM9pWDNj7xpGC2TQCgVQ601Cl4Of7 /XUNwgdNRreOUMEvetjkk6dMp8bd6AuHIlSCQ8inWkEdQpdK6csarfZT1yGxdna91YGxr6Tp9Y3D bSvnUbSUVjfEH2rd4a7G8lJcrYJ9tS2Wg4zDIj7vP8Licjx8xjOlXp7H7RuIgGN4mOFen6tDzp1O 7krGi1bBKkrmbFWQ8ALWV8mdT8x8kHkm/w/I/wAAAP//AwBQSwECLQAUAAYACAAAACEAtoM4kv4A AADhAQAAEwAAAAAAAAAAAAAAAAAAAAAAW0NvbnRlbnRfVHlwZXNdLnhtbFBLAQItABQABgAIAAAA IQA4/SH/1gAAAJQBAAALAAAAAAAAAAAAAAAAAC8BAABfcmVscy8ucmVsc1BLAQItABQABgAIAAAA IQDaJ+EbGAIAADIEAAAOAAAAAAAAAAAAAAAAAC4CAABkcnMvZTJvRG9jLnhtbFBLAQItABQABgAI AAAAIQDxfCnE3AAAAAgBAAAPAAAAAAAAAAAAAAAAAHIEAABkcnMvZG93bnJldi54bWxQSwUGAAAA AAQABADzAAAAewUAAAAA "/>
            </w:pict>
          </mc:Fallback>
        </mc:AlternateContent>
      </w:r>
      <w:r>
        <w:rPr>
          <w:noProof/>
          <w:szCs w:val="26"/>
        </w:rPr>
        <mc:AlternateContent>
          <mc:Choice Requires="wpg">
            <w:drawing>
              <wp:anchor distT="0" distB="0" distL="114300" distR="114300" simplePos="0" relativeHeight="251678208" behindDoc="0" locked="0" layoutInCell="1" allowOverlap="1">
                <wp:simplePos x="0" y="0"/>
                <wp:positionH relativeFrom="column">
                  <wp:posOffset>2674620</wp:posOffset>
                </wp:positionH>
                <wp:positionV relativeFrom="paragraph">
                  <wp:posOffset>62230</wp:posOffset>
                </wp:positionV>
                <wp:extent cx="571500" cy="571500"/>
                <wp:effectExtent l="7620" t="5080" r="11430" b="13970"/>
                <wp:wrapNone/>
                <wp:docPr id="7054" name="Group 6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571500"/>
                          <a:chOff x="6732" y="4140"/>
                          <a:chExt cx="900" cy="900"/>
                        </a:xfrm>
                      </wpg:grpSpPr>
                      <wps:wsp>
                        <wps:cNvPr id="7055" name="Oval 6717"/>
                        <wps:cNvSpPr>
                          <a:spLocks noChangeArrowheads="1"/>
                        </wps:cNvSpPr>
                        <wps:spPr bwMode="auto">
                          <a:xfrm>
                            <a:off x="6732" y="4140"/>
                            <a:ext cx="900" cy="9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7056" name="Freeform 6718"/>
                        <wps:cNvSpPr>
                          <a:spLocks/>
                        </wps:cNvSpPr>
                        <wps:spPr bwMode="auto">
                          <a:xfrm>
                            <a:off x="6732" y="4170"/>
                            <a:ext cx="648" cy="510"/>
                          </a:xfrm>
                          <a:custGeom>
                            <a:avLst/>
                            <a:gdLst>
                              <a:gd name="T0" fmla="*/ 0 w 648"/>
                              <a:gd name="T1" fmla="*/ 510 h 510"/>
                              <a:gd name="T2" fmla="*/ 648 w 648"/>
                              <a:gd name="T3" fmla="*/ 0 h 510"/>
                            </a:gdLst>
                            <a:ahLst/>
                            <a:cxnLst>
                              <a:cxn ang="0">
                                <a:pos x="T0" y="T1"/>
                              </a:cxn>
                              <a:cxn ang="0">
                                <a:pos x="T2" y="T3"/>
                              </a:cxn>
                            </a:cxnLst>
                            <a:rect l="0" t="0" r="r" b="b"/>
                            <a:pathLst>
                              <a:path w="648" h="510">
                                <a:moveTo>
                                  <a:pt x="0" y="510"/>
                                </a:moveTo>
                                <a:lnTo>
                                  <a:pt x="648" y="0"/>
                                </a:lnTo>
                              </a:path>
                            </a:pathLst>
                          </a:custGeom>
                          <a:noFill/>
                          <a:ln w="9525">
                            <a:solidFill>
                              <a:srgbClr val="993366"/>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7" name="Line 6719"/>
                        <wps:cNvCnPr/>
                        <wps:spPr bwMode="auto">
                          <a:xfrm flipV="1">
                            <a:off x="6732" y="4500"/>
                            <a:ext cx="90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16" o:spid="_x0000_s1026" style="position:absolute;margin-left:210.6pt;margin-top:4.9pt;width:45pt;height:45pt;z-index:251678208" coordorigin="6732,4140" coordsize="90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zo6VAQAAEsNAAAOAAAAZHJzL2Uyb0RvYy54bWzsV1Fv4zYMfh+w/yDocUAbO3GSxqh7KJKm GNDtClx374otx8ZsyZOcur1h/30kJSdOrsUVPeCwh/XBpSyaIj+SH5XLD091xR6lsaVWCQ/PA86k SnVWqm3C/3hYn11wZluhMlFpJRP+LC3/cPXzT5ddE8uxLnSVScPAiLJx1yS8aNsmHo1sWsha2HPd SAWbuTa1aGFptqPMiA6s19VoHASzUadN1hidSmvh7cpt8iuyn+cybT/muZUtqxIOvrX0NPTc4HN0 dSnirRFNUabeDfEOL2pRKjh0b2olWsF2pvzKVF2mRludt+eprkc6z8tUUgwQTRicRHNr9K6hWLZx t232MAG0Jzi922z6++O9YWWW8HkwjThTooYs0cFsNg9nCFDXbGPQuzXNp+beuChBvNPpnxa2R6f7 uN46ZbbpftMZWBS7VhNAT7mp0QSEzp4oD8/7PMinlqXwcjoPpwFkK4UtL1Oe0gKSiV/N5pMxZ7Ab hZHPYVrc+K8X/acooH8idoeSo94xjAoqzh5Atd8H6qdCNJJyZRGsA6jTHtSPj6JCTOcOU1LrAbUO Tab0shBqK6+N0V0hRQZehRQEugt23Qe4sJCLb8L7AlA9yK/CJOLG2PZW6pqhkHBZVWVjMTgRi8c7 2zpQey18bXVVZuuyqmhhtptlZRjEm/A1/fk8HKlVinUJX0zHU7J8tGePTQTw95IJ6A+VUWkgVjde bkVZORlSXymqUIeXy/pGZ8+AndGODYC9QCi0+cJZB0yQcPvXThjJWfWrAvwXYQRFxlpaRNP5GBZm uLMZ7giVgqmEt5w5cdk6utk1ptwWcFJI4Sp9DS2RlwQm5tN55Z2FwvxxFTrrK3RtpESqxSq9eL1K Mf3fXY5z37d9Oc4imBTU8GGf6p4q0p0rx2H9AdNmUIn4apt51nqAxOR1Bfz9y4gFrGNok6rjoBIO VKZhwAoGz1Ml4Ja9HbDxsqXJQGlgB0pu75koXLOIOH1S3luQoDCAwQMqg0ZbJDR0HejswfU66WNo ryg77nuY+JYALWK5wyEG5t7pxDOcwcTbuFgb0aJveAaK2IiUgAIIF/DA97V+lA+aNNoDU3u0IMrD fqWGemSn53RqQNwFAQ/aC3Q4vBzmVmlkEErYm7lhsZhMZjSlwNgRhXzFDax9bmASKbiHQKMnvJYZ tLiEawtKdKxnjm9qUlgIDVSvhxHrmAb+34tgcXNxcxGdRePZzVkUrFZn1+tldDZbh/PparJaLlfh PwhxGMVFmWVSYdj95SOM3jaH/DXIXRv2148jBE5IFInYV8xAbXTsBiUIYun/uzz18+Z//oS8eeo7 TPh5z593pZLInQuE2ast1b3xq9cnNsthwn7uR4O/Gh1mN16GqD57stzP7vDilCz7qexndwUuUTu/ Mrjf03OTyWLxxp4bdhXI/9m+2cPw7nbA6DDlHU5uumnCjZ0i9r8u8CfBcE1ah99AV/8CAAD//wMA UEsDBBQABgAIAAAAIQCYOmmQ3QAAAAgBAAAPAAAAZHJzL2Rvd25yZXYueG1sTI/BTsMwEETvSPyD tUjcqONAEYQ4VVUBpwqJFqnqzY23SdR4HcVukv492xMc385odiZfTK4VA/ah8aRBzRIQSKW3DVUa frYfDy8gQjRkTesJNVwwwKK4vclNZv1I3zhsYiU4hEJmNNQxdpmUoazRmTDzHRJrR987Exn7Stre jBzuWpkmybN0piH+UJsOVzWWp83Zafgczbh8VO/D+nRcXfbb+ddurVDr+7tp+QYi4hT/zHCtz9Wh 4E4HfyYbRKvhKVUpWzW88gLW5+rKB2Y+yCKX/wcUvwAAAP//AwBQSwECLQAUAAYACAAAACEAtoM4 kv4AAADhAQAAEwAAAAAAAAAAAAAAAAAAAAAAW0NvbnRlbnRfVHlwZXNdLnhtbFBLAQItABQABgAI AAAAIQA4/SH/1gAAAJQBAAALAAAAAAAAAAAAAAAAAC8BAABfcmVscy8ucmVsc1BLAQItABQABgAI AAAAIQBODzo6VAQAAEsNAAAOAAAAAAAAAAAAAAAAAC4CAABkcnMvZTJvRG9jLnhtbFBLAQItABQA BgAIAAAAIQCYOmmQ3QAAAAgBAAAPAAAAAAAAAAAAAAAAAK4GAABkcnMvZG93bnJldi54bWxQSwUG AAAAAAQABADzAAAAuAcAAAAA ">
                <v:oval id="Oval 6717" o:spid="_x0000_s1027" style="position:absolute;left:6732;top:4140;width:9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yvcsYA AADdAAAADwAAAGRycy9kb3ducmV2LnhtbESPQWvCQBSE74X+h+UVvNVNK1aJrlICBktPmgoeH9mX bGj2bcyuJv77bqHQ4zAz3zDr7WhbcaPeN44VvEwTEMSl0w3XCr6K3fMShA/IGlvHpOBOHrabx4c1 ptoNfKDbMdQiQtinqMCE0KVS+tKQRT91HXH0KtdbDFH2tdQ9DhFuW/maJG/SYsNxwWBHmaHy+3i1 CvLF5ZAVH0Nx2Znq+nk+5bMqy5WaPI3vKxCBxvAf/mvvtYJFMp/D75v4B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XHyvcsYAAADdAAAADwAAAAAAAAAAAAAAAACYAgAAZHJz L2Rvd25yZXYueG1sUEsFBgAAAAAEAAQA9QAAAIsDAAAAAA== " strokecolor="red"/>
                <v:shape id="Freeform 6718" o:spid="_x0000_s1028" style="position:absolute;left:6732;top:4170;width:648;height:510;visibility:visible;mso-wrap-style:square;v-text-anchor:top" coordsize="648,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niQsYA AADdAAAADwAAAGRycy9kb3ducmV2LnhtbESP3WoCMRSE7wu+QzhC72rWQlW2G0UFoYUWcZUW7w6b sz91c7IkqW7fvhEEL4eZ+YbJFr1pxZmcbywrGI8SEMSF1Q1XCg77zdMMhA/IGlvLpOCPPCzmg4cM U20vvKNzHioRIexTVFCH0KVS+qImg35kO+LoldYZDFG6SmqHlwg3rXxOkok02HBcqLGjdU3FKf81 Co7v+3Ltjn728b1Zhc8fMvnWfCn1OOyXryAC9eEevrXftIJp8jKB65v4BOT8HwAA//8DAFBLAQIt ABQABgAIAAAAIQDw94q7/QAAAOIBAAATAAAAAAAAAAAAAAAAAAAAAABbQ29udGVudF9UeXBlc10u eG1sUEsBAi0AFAAGAAgAAAAhADHdX2HSAAAAjwEAAAsAAAAAAAAAAAAAAAAALgEAAF9yZWxzLy5y ZWxzUEsBAi0AFAAGAAgAAAAhADMvBZ5BAAAAOQAAABAAAAAAAAAAAAAAAAAAKQIAAGRycy9zaGFw ZXhtbC54bWxQSwECLQAUAAYACAAAACEAKgniQsYAAADdAAAADwAAAAAAAAAAAAAAAACYAgAAZHJz L2Rvd25yZXYueG1sUEsFBgAAAAAEAAQA9QAAAIsDAAAAAA== " path="m,510l648,e" filled="f" strokecolor="#936">
                  <v:path arrowok="t" o:connecttype="custom" o:connectlocs="0,510;648,0" o:connectangles="0,0"/>
                </v:shape>
                <v:line id="Line 6719" o:spid="_x0000_s1029" style="position:absolute;flip:y;visibility:visible;mso-wrap-style:square" from="6732,4500" to="7632,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wHO8QAAADdAAAADwAAAGRycy9kb3ducmV2LnhtbESPQWvCQBSE7wX/w/IEb3WjtirRVaRQ 6tWooLdH9iUbzL4N2TWm/94tCD0OM/MNs972thYdtb5yrGAyTkAQ505XXCo4Hb/flyB8QNZYOyYF v+Rhuxm8rTHV7sEH6rJQighhn6ICE0KTSulzQxb92DXE0StcazFE2ZZSt/iIcFvLaZLMpcWK44LB hr4M5bfsbhUUWfiZ2Uu3Oy+z+cf9cryawjZKjYb9bgUiUB/+w6/2XitYJJ8L+HsTn4DcP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bAc7xAAAAN0AAAAPAAAAAAAAAAAA AAAAAKECAABkcnMvZG93bnJldi54bWxQSwUGAAAAAAQABAD5AAAAkgMAAAAA " strokecolor="#396"/>
              </v:group>
            </w:pict>
          </mc:Fallback>
        </mc:AlternateContent>
      </w:r>
    </w:p>
    <w:p w:rsidR="00302F49" w:rsidRPr="00FE4E08" w:rsidRDefault="00682FF4" w:rsidP="00302F49">
      <w:pPr>
        <w:rPr>
          <w:szCs w:val="26"/>
          <w:lang w:val="vi-VN"/>
        </w:rPr>
      </w:pPr>
      <w:r>
        <w:rPr>
          <w:noProof/>
          <w:color w:val="FF0000"/>
          <w:szCs w:val="26"/>
        </w:rPr>
        <mc:AlternateContent>
          <mc:Choice Requires="wps">
            <w:drawing>
              <wp:anchor distT="0" distB="0" distL="114300" distR="114300" simplePos="0" relativeHeight="251680256" behindDoc="0" locked="0" layoutInCell="1" allowOverlap="1">
                <wp:simplePos x="0" y="0"/>
                <wp:positionH relativeFrom="column">
                  <wp:posOffset>4524375</wp:posOffset>
                </wp:positionH>
                <wp:positionV relativeFrom="paragraph">
                  <wp:posOffset>48895</wp:posOffset>
                </wp:positionV>
                <wp:extent cx="542925" cy="635"/>
                <wp:effectExtent l="9525" t="10795" r="9525" b="7620"/>
                <wp:wrapNone/>
                <wp:docPr id="7053" name="Freeform 67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2925" cy="635"/>
                        </a:xfrm>
                        <a:custGeom>
                          <a:avLst/>
                          <a:gdLst>
                            <a:gd name="T0" fmla="*/ 0 w 855"/>
                            <a:gd name="T1" fmla="*/ 0 h 1"/>
                            <a:gd name="T2" fmla="*/ 855 w 855"/>
                            <a:gd name="T3" fmla="*/ 0 h 1"/>
                          </a:gdLst>
                          <a:ahLst/>
                          <a:cxnLst>
                            <a:cxn ang="0">
                              <a:pos x="T0" y="T1"/>
                            </a:cxn>
                            <a:cxn ang="0">
                              <a:pos x="T2" y="T3"/>
                            </a:cxn>
                          </a:cxnLst>
                          <a:rect l="0" t="0" r="r" b="b"/>
                          <a:pathLst>
                            <a:path w="855" h="1">
                              <a:moveTo>
                                <a:pt x="0" y="0"/>
                              </a:moveTo>
                              <a:lnTo>
                                <a:pt x="855" y="0"/>
                              </a:lnTo>
                            </a:path>
                          </a:pathLst>
                        </a:custGeom>
                        <a:solidFill>
                          <a:srgbClr val="FF6600"/>
                        </a:solidFill>
                        <a:ln w="9525">
                          <a:solidFill>
                            <a:srgbClr val="FF9900"/>
                          </a:solidFill>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6721"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56.25pt,3.85pt,399pt,3.85pt" coordsize="85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b1DLuAIAAAQGAAAOAAAAZHJzL2Uyb0RvYy54bWysVF1v0zAUfUfiP1h+RKJJ06Zbq6UT2ihC GjBp5Qe4ttNEOLax3abl13N9k3bZGAghXiI79/jccz+vrg+NInvpfG10QcejlBKpuRG13hb063r1 9pISH5gWTBktC3qUnl4vX7+6au1CZqYySkhHgET7RWsLWoVgF0nieSUb5kfGSg3G0riGBbi6bSIc a4G9UUmWprOkNU5YZ7j0Hv7edka6RP6ylDx8KUsvA1EFBW0Bvw6/m/hNlldssXXMVjXvZbB/UNGw WoPTM9UtC4zsXP0LVVNzZ7wpw4ibJjFlWXOJMUA04/RZNA8VsxJjgeR4e06T/3+0/PP+3pFaFPQi zSeUaNZAlVZOyphzMrvIxjFHrfULgD7Yexej9PbO8G8eDMkTS7x4wJBN+8kIIGK7YDAvh9I18SVE TA6Y/uM5/fIQCIef+TSbZzklHEyzSR79Jmxxesl3PnyQBlnY/s6HrnQCTph40WtfQ5nLRkEV3yQk JS25zJEKanOGjJ9AKoIxDgHZAADvX2aBdA0c9SygeHvSxKqTTH7QvU44ERaHI8W8WONjPqJoiHqN QoACUDGo34BBXQRP+gwhuHvUO3HQ98873lECHb/pOt6yELVFH/FI2oLGNJEKZhh1NWYv1wbt4VnB wNOjVekhCjlOhQVcZ4VDdILVPDuOegcV9UbVYlUrFV16t93cKEf2DKZ2tZrNUhxUePIEpnTUPc+h Z/DVHyjm85cpnNlpgY1USSbea0HC0ULfalhWNLI3UlCiJOy2eEJkYLX6GyTG309IHIpuijZGHGFA nOlWEaxOOFTG/QB3sIYK6r/vmAPn6qOGOZ+Pp9O4t/AyzS8yuLihZTO0MM2BqqCBQo/F403odt3O unpbgaeuutq8g8Es6zhDOMGdqv4CqwZr1a/FuMuGd0Q9Lu/lTwAAAP//AwBQSwMEFAAGAAgAAAAh AB4ntR/dAAAABwEAAA8AAABkcnMvZG93bnJldi54bWxMj8FOwzAQRO9I/IO1SNyo0yBIGuJUFQQk pF4oSL268RJHxOsodtvk71lO9DarGc2+KdeT68UJx9B5UrBcJCCQGm86ahV8fb7e5SBC1GR07wkV zBhgXV1flbow/kwfeNrFVnAJhUIrsDEOhZShseh0WPgBib1vPzod+RxbaUZ95nLXyzRJHqXTHfEH qwd8ttj87I5Owf59u3+pV/P2ft5kNfbyrbZ5qtTtzbR5AhFxiv9h+MNndKiY6eCPZILoFWTL9IGj LDIQ7GernLcdWOQgq1Je8le/AAAA//8DAFBLAQItABQABgAIAAAAIQC2gziS/gAAAOEBAAATAAAA AAAAAAAAAAAAAAAAAABbQ29udGVudF9UeXBlc10ueG1sUEsBAi0AFAAGAAgAAAAhADj9If/WAAAA lAEAAAsAAAAAAAAAAAAAAAAALwEAAF9yZWxzLy5yZWxzUEsBAi0AFAAGAAgAAAAhAANvUMu4AgAA BAYAAA4AAAAAAAAAAAAAAAAALgIAAGRycy9lMm9Eb2MueG1sUEsBAi0AFAAGAAgAAAAhAB4ntR/d AAAABwEAAA8AAAAAAAAAAAAAAAAAEgUAAGRycy9kb3ducmV2LnhtbFBLBQYAAAAABAAEAPMAAAAc BgAAAAA= " fillcolor="#f60" strokecolor="#f90">
                <v:path arrowok="t" o:connecttype="custom" o:connectlocs="0,0;542925,0" o:connectangles="0,0"/>
              </v:polyline>
            </w:pict>
          </mc:Fallback>
        </mc:AlternateContent>
      </w:r>
    </w:p>
    <w:p w:rsidR="00302F49" w:rsidRPr="00FE4E08" w:rsidRDefault="00302F49" w:rsidP="00302F49">
      <w:pPr>
        <w:rPr>
          <w:szCs w:val="26"/>
          <w:lang w:val="vi-VN"/>
        </w:rPr>
      </w:pPr>
    </w:p>
    <w:p w:rsidR="00302F49" w:rsidRPr="00FE4E08" w:rsidRDefault="00302F49" w:rsidP="00302F49">
      <w:pPr>
        <w:rPr>
          <w:szCs w:val="26"/>
          <w:lang w:val="vi-VN"/>
        </w:rPr>
      </w:pPr>
    </w:p>
    <w:p w:rsidR="00302F49" w:rsidRPr="00FE4E08" w:rsidRDefault="00302F49" w:rsidP="00302F49">
      <w:pPr>
        <w:rPr>
          <w:szCs w:val="26"/>
        </w:rPr>
      </w:pPr>
      <w:r w:rsidRPr="00FE4E08">
        <w:rPr>
          <w:szCs w:val="26"/>
        </w:rPr>
        <w:t xml:space="preserve">                         Hình A                                   Hình B                                    Hình C</w:t>
      </w:r>
    </w:p>
    <w:p w:rsidR="00302F49" w:rsidRPr="00FE4E08" w:rsidRDefault="00302F49" w:rsidP="00302F49">
      <w:pPr>
        <w:rPr>
          <w:szCs w:val="26"/>
        </w:rPr>
      </w:pPr>
      <w:r w:rsidRPr="00FE4E08">
        <w:rPr>
          <w:szCs w:val="26"/>
        </w:rPr>
        <w:t>Câu hỏi 1: trong hình vẽ trên hình nào cho ta một đường tròn ?vì sao.</w:t>
      </w:r>
    </w:p>
    <w:p w:rsidR="00302F49" w:rsidRPr="00FE4E08" w:rsidRDefault="00302F49" w:rsidP="00302F49">
      <w:pPr>
        <w:rPr>
          <w:szCs w:val="26"/>
        </w:rPr>
      </w:pPr>
      <w:r w:rsidRPr="00FE4E08">
        <w:rPr>
          <w:szCs w:val="26"/>
        </w:rPr>
        <w:t>Câu hỏi 2: trong 2 dây của đường tròn trong hình B, dây nào dài hơn ? Vì sao.</w:t>
      </w:r>
    </w:p>
    <w:p w:rsidR="00302F49" w:rsidRPr="00FE4E08" w:rsidRDefault="00302F49" w:rsidP="00302F49">
      <w:pPr>
        <w:rPr>
          <w:szCs w:val="26"/>
        </w:rPr>
      </w:pPr>
      <w:r w:rsidRPr="00FE4E08">
        <w:rPr>
          <w:szCs w:val="26"/>
        </w:rPr>
        <w:t>Câu hỏi 3:Nhận xét mối quan hệ của 2 dây trong hình C.</w:t>
      </w:r>
    </w:p>
    <w:p w:rsidR="00302F49" w:rsidRDefault="00302F49" w:rsidP="00302F49">
      <w:pPr>
        <w:jc w:val="center"/>
        <w:rPr>
          <w:b/>
          <w:bCs/>
          <w:szCs w:val="26"/>
        </w:rPr>
      </w:pPr>
      <w:r w:rsidRPr="00FE4E08">
        <w:rPr>
          <w:b/>
          <w:bCs/>
          <w:szCs w:val="26"/>
          <w:lang w:val="vi-VN"/>
        </w:rPr>
        <w:t xml:space="preserve">HOẠT ĐỘNG </w:t>
      </w:r>
      <w:r w:rsidRPr="00FE4E08">
        <w:rPr>
          <w:b/>
          <w:bCs/>
          <w:szCs w:val="26"/>
        </w:rPr>
        <w:t>HÌNH THÀNH KIẾN THỨC</w:t>
      </w:r>
    </w:p>
    <w:p w:rsidR="00302F49" w:rsidRPr="00FE4E08" w:rsidRDefault="004D44D7" w:rsidP="00302F49">
      <w:pPr>
        <w:rPr>
          <w:b/>
          <w:bCs/>
          <w:szCs w:val="26"/>
        </w:rPr>
      </w:pPr>
      <w:r>
        <w:rPr>
          <w:b/>
          <w:bCs/>
          <w:szCs w:val="26"/>
        </w:rPr>
        <w:t xml:space="preserve">Hoạt động 1: </w:t>
      </w:r>
      <w:r w:rsidR="00302F49" w:rsidRPr="00FE4E08">
        <w:rPr>
          <w:b/>
          <w:bCs/>
          <w:szCs w:val="26"/>
        </w:rPr>
        <w:t>Sự xác định đường tròn.Tính chất đối xứng của đường tròn.</w:t>
      </w:r>
    </w:p>
    <w:p w:rsidR="00302F49" w:rsidRPr="00FE4E08" w:rsidRDefault="00302F49" w:rsidP="00302F49">
      <w:pPr>
        <w:rPr>
          <w:b/>
          <w:bCs/>
          <w:i/>
          <w:iCs/>
          <w:szCs w:val="26"/>
        </w:rPr>
      </w:pPr>
      <w:r w:rsidRPr="00FE4E08">
        <w:rPr>
          <w:b/>
          <w:bCs/>
          <w:i/>
          <w:iCs/>
          <w:szCs w:val="26"/>
        </w:rPr>
        <w:t>Hoạt động 1.1: Nhắc lại về đường tròn</w:t>
      </w:r>
    </w:p>
    <w:p w:rsidR="00302F49" w:rsidRPr="00FE4E08" w:rsidRDefault="00302F49" w:rsidP="00302F49">
      <w:pPr>
        <w:rPr>
          <w:b/>
          <w:bCs/>
          <w:i/>
          <w:iCs/>
          <w:szCs w:val="26"/>
        </w:rPr>
      </w:pPr>
      <w:r w:rsidRPr="00FE4E08">
        <w:rPr>
          <w:b/>
          <w:bCs/>
          <w:i/>
          <w:iCs/>
          <w:szCs w:val="26"/>
        </w:rPr>
        <w:t>*Mục tiêu</w:t>
      </w:r>
    </w:p>
    <w:p w:rsidR="00302F49" w:rsidRPr="00FE4E08" w:rsidRDefault="00302F49" w:rsidP="00302F49">
      <w:pPr>
        <w:rPr>
          <w:szCs w:val="26"/>
        </w:rPr>
      </w:pPr>
      <w:r w:rsidRPr="00FE4E08">
        <w:rPr>
          <w:szCs w:val="26"/>
        </w:rPr>
        <w:t>- Học sinh nắm được khái niệm về đường tròn, vị trí tương đối của một điểm với đường tròn</w:t>
      </w:r>
    </w:p>
    <w:p w:rsidR="00302F49" w:rsidRPr="00FE4E08" w:rsidRDefault="00302F49" w:rsidP="00302F49">
      <w:pPr>
        <w:rPr>
          <w:szCs w:val="26"/>
        </w:rPr>
      </w:pPr>
      <w:r w:rsidRPr="00FE4E08">
        <w:rPr>
          <w:szCs w:val="26"/>
        </w:rPr>
        <w:t>- Biết cách xác định vị trí tương đối của một điểm với một đường tròn.</w:t>
      </w:r>
    </w:p>
    <w:p w:rsidR="00302F49" w:rsidRPr="00FE4E08" w:rsidRDefault="00302F49" w:rsidP="00302F49">
      <w:pPr>
        <w:rPr>
          <w:szCs w:val="26"/>
        </w:rPr>
      </w:pPr>
      <w:r w:rsidRPr="00FE4E08">
        <w:rPr>
          <w:b/>
          <w:bCs/>
          <w:i/>
          <w:iCs/>
          <w:szCs w:val="26"/>
        </w:rPr>
        <w:t>*Nội dung</w:t>
      </w:r>
      <w:r w:rsidRPr="00FE4E08">
        <w:rPr>
          <w:szCs w:val="26"/>
        </w:rPr>
        <w:t>: Đưa ra các kiến thức cơ bản và có hình vẽ minh họa.</w:t>
      </w:r>
    </w:p>
    <w:p w:rsidR="00231699" w:rsidRPr="00FE4E08" w:rsidRDefault="00302F49" w:rsidP="00302F49">
      <w:pPr>
        <w:rPr>
          <w:szCs w:val="26"/>
        </w:rPr>
      </w:pPr>
      <w:r w:rsidRPr="00FE4E08">
        <w:rPr>
          <w:b/>
          <w:bCs/>
          <w:i/>
          <w:iCs/>
          <w:szCs w:val="26"/>
        </w:rPr>
        <w:t>*sản phẩm</w:t>
      </w:r>
      <w:r w:rsidRPr="00FE4E08">
        <w:rPr>
          <w:szCs w:val="26"/>
        </w:rPr>
        <w:t>: Học sinh năm được kiến thức và vận dụng được vào bài tập đơn giản</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rPr>
          <w:trHeight w:val="580"/>
        </w:trPr>
        <w:tc>
          <w:tcPr>
            <w:tcW w:w="4968" w:type="dxa"/>
            <w:shd w:val="clear" w:color="auto" w:fill="auto"/>
          </w:tcPr>
          <w:p w:rsidR="00302F49" w:rsidRPr="00240FAC" w:rsidRDefault="00302F49" w:rsidP="00A66FC2">
            <w:pPr>
              <w:jc w:val="center"/>
              <w:rPr>
                <w:b/>
                <w:szCs w:val="26"/>
              </w:rPr>
            </w:pPr>
            <w:r w:rsidRPr="00240FAC">
              <w:rPr>
                <w:b/>
                <w:szCs w:val="26"/>
              </w:rPr>
              <w:t>Khởi động tiếp cận</w:t>
            </w:r>
          </w:p>
        </w:tc>
        <w:tc>
          <w:tcPr>
            <w:tcW w:w="504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A66FC2">
        <w:trPr>
          <w:trHeight w:val="2447"/>
        </w:trPr>
        <w:tc>
          <w:tcPr>
            <w:tcW w:w="4968" w:type="dxa"/>
            <w:shd w:val="clear" w:color="auto" w:fill="auto"/>
          </w:tcPr>
          <w:p w:rsidR="00302F49" w:rsidRPr="00240FAC" w:rsidRDefault="00302F49" w:rsidP="00A66FC2">
            <w:pPr>
              <w:rPr>
                <w:szCs w:val="26"/>
                <w:lang w:val="vi-VN"/>
              </w:rPr>
            </w:pPr>
            <w:r w:rsidRPr="00240FAC">
              <w:rPr>
                <w:szCs w:val="26"/>
                <w:lang w:val="vi-VN"/>
              </w:rPr>
              <w:t xml:space="preserve">Qua hình vẽ phần khởi động gv giới thiệu về đường tròn </w:t>
            </w:r>
          </w:p>
          <w:p w:rsidR="00302F49" w:rsidRPr="00240FAC" w:rsidRDefault="00302F49" w:rsidP="00A66FC2">
            <w:pPr>
              <w:rPr>
                <w:szCs w:val="26"/>
              </w:rPr>
            </w:pPr>
            <w:r w:rsidRPr="00240FAC">
              <w:rPr>
                <w:szCs w:val="26"/>
                <w:lang w:val="vi-VN"/>
              </w:rPr>
              <w:t>Qua hình vẽ GV cho H so sánh khoảng cách từ điểm M đến tâm O với bán kính R để rút ra Vị trí tương đôi của một điểm với 1 đường thẳng.</w:t>
            </w:r>
          </w:p>
          <w:p w:rsidR="00775291" w:rsidRPr="00240FAC" w:rsidRDefault="00302F49" w:rsidP="00A66FC2">
            <w:pPr>
              <w:rPr>
                <w:szCs w:val="26"/>
              </w:rPr>
            </w:pPr>
            <w:r w:rsidRPr="00240FAC">
              <w:rPr>
                <w:szCs w:val="26"/>
              </w:rPr>
              <w:t xml:space="preserve">GV Yêu cầu hs vận dụng kiến thức vừa tiếp thu được làm ? 1 </w:t>
            </w:r>
          </w:p>
        </w:tc>
        <w:tc>
          <w:tcPr>
            <w:tcW w:w="5040" w:type="dxa"/>
            <w:shd w:val="clear" w:color="auto" w:fill="auto"/>
          </w:tcPr>
          <w:p w:rsidR="00302F49" w:rsidRPr="00240FAC" w:rsidRDefault="00302F49" w:rsidP="0089320E">
            <w:pPr>
              <w:numPr>
                <w:ilvl w:val="0"/>
                <w:numId w:val="29"/>
              </w:numPr>
              <w:rPr>
                <w:szCs w:val="26"/>
              </w:rPr>
            </w:pPr>
            <w:r w:rsidRPr="00240FAC">
              <w:rPr>
                <w:szCs w:val="26"/>
              </w:rPr>
              <w:t>Định nghĩa (sgk/97)</w:t>
            </w:r>
          </w:p>
          <w:p w:rsidR="00302F49" w:rsidRPr="00240FAC" w:rsidRDefault="00302F49" w:rsidP="0089320E">
            <w:pPr>
              <w:numPr>
                <w:ilvl w:val="0"/>
                <w:numId w:val="29"/>
              </w:numPr>
              <w:rPr>
                <w:szCs w:val="26"/>
              </w:rPr>
            </w:pPr>
            <w:r w:rsidRPr="00240FAC">
              <w:rPr>
                <w:szCs w:val="26"/>
              </w:rPr>
              <w:t>Kí hiệu: (O;R),hoặc (O)</w:t>
            </w:r>
          </w:p>
          <w:p w:rsidR="00302F49" w:rsidRPr="00240FAC" w:rsidRDefault="00302F49" w:rsidP="00A66FC2">
            <w:pPr>
              <w:rPr>
                <w:szCs w:val="26"/>
              </w:rPr>
            </w:pPr>
          </w:p>
          <w:p w:rsidR="00302F49" w:rsidRPr="00240FAC" w:rsidRDefault="00302F49" w:rsidP="0089320E">
            <w:pPr>
              <w:numPr>
                <w:ilvl w:val="0"/>
                <w:numId w:val="29"/>
              </w:numPr>
              <w:rPr>
                <w:szCs w:val="26"/>
              </w:rPr>
            </w:pPr>
            <w:r w:rsidRPr="00240FAC">
              <w:rPr>
                <w:szCs w:val="26"/>
              </w:rPr>
              <w:t>Vị trí tương đối của điểm M với (O) (sgk/98)</w:t>
            </w:r>
          </w:p>
          <w:p w:rsidR="00302F49" w:rsidRPr="00240FAC" w:rsidRDefault="00302F49" w:rsidP="00A66FC2">
            <w:pPr>
              <w:rPr>
                <w:szCs w:val="26"/>
              </w:rPr>
            </w:pPr>
          </w:p>
          <w:p w:rsidR="00302F49" w:rsidRPr="00240FAC" w:rsidRDefault="00302F49" w:rsidP="0089320E">
            <w:pPr>
              <w:numPr>
                <w:ilvl w:val="0"/>
                <w:numId w:val="29"/>
              </w:numPr>
              <w:rPr>
                <w:szCs w:val="26"/>
              </w:rPr>
            </w:pPr>
            <w:r w:rsidRPr="00240FAC">
              <w:rPr>
                <w:szCs w:val="26"/>
              </w:rPr>
              <w:t>Hình vẽ</w:t>
            </w:r>
          </w:p>
        </w:tc>
      </w:tr>
    </w:tbl>
    <w:p w:rsidR="00302F49" w:rsidRPr="00FE4E08" w:rsidRDefault="00302F49" w:rsidP="00302F49">
      <w:pPr>
        <w:rPr>
          <w:b/>
          <w:bCs/>
          <w:szCs w:val="26"/>
          <w:lang w:val="vi-VN"/>
        </w:rPr>
      </w:pPr>
      <w:r w:rsidRPr="00FE4E08">
        <w:rPr>
          <w:b/>
          <w:bCs/>
          <w:szCs w:val="26"/>
          <w:lang w:val="vi-VN"/>
        </w:rPr>
        <w:t>Hoạt động 1.2: Cách xác định đường tròn</w:t>
      </w:r>
    </w:p>
    <w:p w:rsidR="00302F49" w:rsidRPr="00FE4E08" w:rsidRDefault="00302F49" w:rsidP="00302F49">
      <w:pPr>
        <w:rPr>
          <w:b/>
          <w:bCs/>
          <w:szCs w:val="26"/>
          <w:lang w:val="vi-VN"/>
        </w:rPr>
      </w:pPr>
      <w:r w:rsidRPr="00FE4E08">
        <w:rPr>
          <w:b/>
          <w:bCs/>
          <w:szCs w:val="26"/>
          <w:lang w:val="vi-VN"/>
        </w:rPr>
        <w:t>*Mục tiêu</w:t>
      </w:r>
    </w:p>
    <w:p w:rsidR="00302F49" w:rsidRPr="00FE4E08" w:rsidRDefault="00302F49" w:rsidP="00302F49">
      <w:pPr>
        <w:rPr>
          <w:szCs w:val="26"/>
          <w:lang w:val="vi-VN"/>
        </w:rPr>
      </w:pPr>
      <w:r w:rsidRPr="00FE4E08">
        <w:rPr>
          <w:szCs w:val="26"/>
          <w:lang w:val="vi-VN"/>
        </w:rPr>
        <w:t>- Học sinh nắm được cách xác định một đường tròn, đường tròn ngoại tiếp tam giác,tam giác nội tiếp đường tròn.</w:t>
      </w:r>
    </w:p>
    <w:p w:rsidR="00302F49" w:rsidRPr="00FE4E08" w:rsidRDefault="00302F49" w:rsidP="00302F49">
      <w:pPr>
        <w:rPr>
          <w:szCs w:val="26"/>
          <w:lang w:val="vi-VN"/>
        </w:rPr>
      </w:pPr>
      <w:r w:rsidRPr="00FE4E08">
        <w:rPr>
          <w:szCs w:val="26"/>
          <w:lang w:val="vi-VN"/>
        </w:rPr>
        <w:t>- Biết cách xác định một đường tròn.</w:t>
      </w:r>
    </w:p>
    <w:p w:rsidR="00302F49" w:rsidRPr="00FE4E08" w:rsidRDefault="00302F49" w:rsidP="00302F49">
      <w:pPr>
        <w:rPr>
          <w:szCs w:val="26"/>
          <w:lang w:val="vi-VN"/>
        </w:rPr>
      </w:pPr>
      <w:r w:rsidRPr="00FE4E08">
        <w:rPr>
          <w:b/>
          <w:bCs/>
          <w:szCs w:val="26"/>
          <w:lang w:val="vi-VN"/>
        </w:rPr>
        <w:t>*Nội dung</w:t>
      </w:r>
      <w:r w:rsidRPr="00FE4E08">
        <w:rPr>
          <w:szCs w:val="26"/>
          <w:lang w:val="vi-VN"/>
        </w:rPr>
        <w:t>: Đưa ra các kiến thức cơ bản và có hình vẽ minh họa.</w:t>
      </w:r>
    </w:p>
    <w:p w:rsidR="00775291" w:rsidRPr="00FE4E08" w:rsidRDefault="00302F49" w:rsidP="00302F49">
      <w:pPr>
        <w:rPr>
          <w:szCs w:val="26"/>
          <w:lang w:val="vi-VN"/>
        </w:rPr>
      </w:pPr>
      <w:r w:rsidRPr="00FE4E08">
        <w:rPr>
          <w:b/>
          <w:bCs/>
          <w:szCs w:val="26"/>
          <w:lang w:val="vi-VN"/>
        </w:rPr>
        <w:t>*sản phẩm</w:t>
      </w:r>
      <w:r w:rsidRPr="00FE4E08">
        <w:rPr>
          <w:szCs w:val="26"/>
          <w:lang w:val="vi-VN"/>
        </w:rPr>
        <w:t>: 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c>
          <w:tcPr>
            <w:tcW w:w="4968" w:type="dxa"/>
            <w:shd w:val="clear" w:color="auto" w:fill="auto"/>
          </w:tcPr>
          <w:p w:rsidR="00302F49" w:rsidRPr="00240FAC" w:rsidRDefault="004D44D7" w:rsidP="00A66FC2">
            <w:pPr>
              <w:jc w:val="center"/>
              <w:rPr>
                <w:b/>
                <w:szCs w:val="26"/>
              </w:rPr>
            </w:pPr>
            <w:r>
              <w:rPr>
                <w:b/>
                <w:szCs w:val="26"/>
              </w:rPr>
              <w:t>Khởi động(tiếp cậ</w:t>
            </w:r>
            <w:r w:rsidR="00302F49" w:rsidRPr="00240FAC">
              <w:rPr>
                <w:b/>
                <w:szCs w:val="26"/>
              </w:rPr>
              <w:t>n)</w:t>
            </w:r>
          </w:p>
        </w:tc>
        <w:tc>
          <w:tcPr>
            <w:tcW w:w="504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4D44D7">
        <w:trPr>
          <w:trHeight w:val="5500"/>
        </w:trPr>
        <w:tc>
          <w:tcPr>
            <w:tcW w:w="4968" w:type="dxa"/>
            <w:shd w:val="clear" w:color="auto" w:fill="auto"/>
          </w:tcPr>
          <w:p w:rsidR="00302F49" w:rsidRPr="00240FAC" w:rsidRDefault="00302F49" w:rsidP="00A66FC2">
            <w:pPr>
              <w:rPr>
                <w:szCs w:val="26"/>
              </w:rPr>
            </w:pPr>
            <w:r w:rsidRPr="00240FAC">
              <w:rPr>
                <w:szCs w:val="26"/>
                <w:lang w:val="vi-VN"/>
              </w:rPr>
              <w:lastRenderedPageBreak/>
              <w:t>Gv: để xác định một đường tròn ta cần biết được những yếu tố nào của đường tròn?</w:t>
            </w:r>
          </w:p>
          <w:p w:rsidR="00302F49" w:rsidRPr="00240FAC" w:rsidRDefault="00302F49" w:rsidP="00A66FC2">
            <w:pPr>
              <w:rPr>
                <w:szCs w:val="26"/>
              </w:rPr>
            </w:pPr>
            <w:r w:rsidRPr="00240FAC">
              <w:rPr>
                <w:szCs w:val="26"/>
              </w:rPr>
              <w:t>GV (Thảo luận nhóm) Cho hai điểm A Và B hãy vẽ đường tròn đi qua 2 điểm A và B?</w:t>
            </w:r>
          </w:p>
          <w:p w:rsidR="00302F49" w:rsidRPr="00240FAC" w:rsidRDefault="00302F49" w:rsidP="00A66FC2">
            <w:pPr>
              <w:rPr>
                <w:szCs w:val="26"/>
              </w:rPr>
            </w:pPr>
            <w:r w:rsidRPr="00240FAC">
              <w:rPr>
                <w:szCs w:val="26"/>
              </w:rPr>
              <w:t>? Có bao nhiêu đường tròn như vậy?tâm của chúng nằm trên đường nào?</w:t>
            </w:r>
          </w:p>
          <w:p w:rsidR="00302F49" w:rsidRPr="00240FAC" w:rsidRDefault="00302F49" w:rsidP="00A66FC2">
            <w:pPr>
              <w:rPr>
                <w:szCs w:val="26"/>
              </w:rPr>
            </w:pPr>
            <w:r w:rsidRPr="00240FAC">
              <w:rPr>
                <w:szCs w:val="26"/>
              </w:rPr>
              <w:t>GV: Vẽ đường tròn đi qua 3 điểm A,B,C không thẳng hàng</w:t>
            </w:r>
          </w:p>
          <w:p w:rsidR="00302F49" w:rsidRPr="00240FAC" w:rsidRDefault="00302F49" w:rsidP="00A66FC2">
            <w:pPr>
              <w:rPr>
                <w:szCs w:val="26"/>
              </w:rPr>
            </w:pPr>
            <w:r w:rsidRPr="00240FAC">
              <w:rPr>
                <w:szCs w:val="26"/>
              </w:rPr>
              <w:t>? Vậy qua 3 diểm không thẳng hàng ta vẽ được bao nhiêu đường tròn.</w:t>
            </w:r>
          </w:p>
          <w:p w:rsidR="00302F49" w:rsidRPr="00240FAC" w:rsidRDefault="00302F49" w:rsidP="00A66FC2">
            <w:pPr>
              <w:rPr>
                <w:szCs w:val="26"/>
              </w:rPr>
            </w:pPr>
            <w:r w:rsidRPr="00240FAC">
              <w:rPr>
                <w:szCs w:val="26"/>
              </w:rPr>
              <w:t>? Với 3 điểm thảng hàng ta có vẽ được đường tròn đi qua 3 điểm đó không? Vì sao?</w:t>
            </w:r>
          </w:p>
          <w:p w:rsidR="00302F49" w:rsidRPr="00240FAC" w:rsidRDefault="00302F49" w:rsidP="00A66FC2">
            <w:pPr>
              <w:rPr>
                <w:szCs w:val="26"/>
              </w:rPr>
            </w:pPr>
            <w:r w:rsidRPr="00240FAC">
              <w:rPr>
                <w:szCs w:val="26"/>
              </w:rPr>
              <w:t>GV: Vẽ hình đường thẳng đi qua 3 điểm không thẳng hàng và cho hs nhận xét vị trí của tam giác so với đường tròn,đường tròn so với các đỉnh của tam giác và giới thiệu khái niệm tđường tròn ngoại tiếp tam giác, tam giác nội tiếp đường tròn.</w:t>
            </w:r>
          </w:p>
        </w:tc>
        <w:tc>
          <w:tcPr>
            <w:tcW w:w="5040" w:type="dxa"/>
            <w:shd w:val="clear" w:color="auto" w:fill="auto"/>
          </w:tcPr>
          <w:p w:rsidR="00302F49" w:rsidRPr="00240FAC" w:rsidRDefault="00302F49" w:rsidP="0089320E">
            <w:pPr>
              <w:numPr>
                <w:ilvl w:val="0"/>
                <w:numId w:val="29"/>
              </w:numPr>
              <w:rPr>
                <w:szCs w:val="26"/>
              </w:rPr>
            </w:pPr>
            <w:r w:rsidRPr="00240FAC">
              <w:rPr>
                <w:szCs w:val="26"/>
              </w:rPr>
              <w:t>Biết tâm và bán kinh của 1 đường tròn ta xác định được đường tròn đó.</w:t>
            </w:r>
          </w:p>
          <w:p w:rsidR="00302F49" w:rsidRPr="00240FAC" w:rsidRDefault="00302F49" w:rsidP="004D44D7">
            <w:pPr>
              <w:rPr>
                <w:szCs w:val="26"/>
              </w:rPr>
            </w:pPr>
          </w:p>
          <w:p w:rsidR="00302F49" w:rsidRPr="00240FAC" w:rsidRDefault="00302F49" w:rsidP="0089320E">
            <w:pPr>
              <w:numPr>
                <w:ilvl w:val="0"/>
                <w:numId w:val="29"/>
              </w:numPr>
              <w:rPr>
                <w:szCs w:val="26"/>
              </w:rPr>
            </w:pPr>
            <w:r w:rsidRPr="00240FAC">
              <w:rPr>
                <w:szCs w:val="26"/>
              </w:rPr>
              <w:t>Hình vẽ</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Nx:Qua ba điểm không thẳng hàng ta vẽ được 1 đường tròn.</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775291" w:rsidP="0089320E">
            <w:pPr>
              <w:numPr>
                <w:ilvl w:val="0"/>
                <w:numId w:val="29"/>
              </w:numPr>
              <w:rPr>
                <w:szCs w:val="26"/>
              </w:rPr>
            </w:pPr>
            <w:r>
              <w:rPr>
                <w:szCs w:val="26"/>
              </w:rPr>
              <w:t>Chú ‎ý</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Đường tròn ngoại tiếp tam giác (sgk/99)</w:t>
            </w:r>
          </w:p>
          <w:p w:rsidR="00302F49" w:rsidRPr="00240FAC" w:rsidRDefault="00302F49" w:rsidP="00A66FC2">
            <w:pPr>
              <w:rPr>
                <w:szCs w:val="26"/>
              </w:rPr>
            </w:pPr>
          </w:p>
        </w:tc>
      </w:tr>
    </w:tbl>
    <w:p w:rsidR="00302F49" w:rsidRPr="00FE4E08" w:rsidRDefault="00302F49" w:rsidP="00302F49">
      <w:pPr>
        <w:rPr>
          <w:b/>
          <w:bCs/>
          <w:i/>
          <w:iCs/>
          <w:szCs w:val="26"/>
          <w:lang w:val="vi-VN"/>
        </w:rPr>
      </w:pPr>
      <w:r w:rsidRPr="00FE4E08">
        <w:rPr>
          <w:b/>
          <w:bCs/>
          <w:i/>
          <w:iCs/>
          <w:szCs w:val="26"/>
          <w:lang w:val="vi-VN"/>
        </w:rPr>
        <w:t>Hoạt động 1.3: Tính chất đối xứng của  đường tròn</w:t>
      </w:r>
    </w:p>
    <w:p w:rsidR="00302F49" w:rsidRPr="00FE4E08" w:rsidRDefault="00302F49" w:rsidP="00302F49">
      <w:pPr>
        <w:rPr>
          <w:b/>
          <w:bCs/>
          <w:i/>
          <w:iCs/>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xml:space="preserve">- Học sinh nắm được tính chất đối xứng của đường tròn, </w:t>
      </w:r>
    </w:p>
    <w:p w:rsidR="00302F49" w:rsidRPr="00FE4E08" w:rsidRDefault="00302F49" w:rsidP="00302F49">
      <w:pPr>
        <w:rPr>
          <w:szCs w:val="26"/>
          <w:lang w:val="vi-VN"/>
        </w:rPr>
      </w:pPr>
      <w:r w:rsidRPr="00FE4E08">
        <w:rPr>
          <w:szCs w:val="26"/>
          <w:lang w:val="vi-VN"/>
        </w:rPr>
        <w:t xml:space="preserve">- Biết nhận biết 1 hình có tâm đối xứng,có trục đối xứng. </w:t>
      </w:r>
    </w:p>
    <w:p w:rsidR="00302F49" w:rsidRPr="00FE4E08" w:rsidRDefault="00302F49" w:rsidP="00302F49">
      <w:pPr>
        <w:rPr>
          <w:szCs w:val="26"/>
          <w:lang w:val="vi-VN"/>
        </w:rPr>
      </w:pPr>
      <w:r w:rsidRPr="00FE4E08">
        <w:rPr>
          <w:szCs w:val="26"/>
          <w:lang w:val="vi-VN"/>
        </w:rPr>
        <w:t>*</w:t>
      </w:r>
      <w:r w:rsidRPr="00FE4E08">
        <w:rPr>
          <w:b/>
          <w:bCs/>
          <w:i/>
          <w:iCs/>
          <w:szCs w:val="26"/>
          <w:lang w:val="vi-VN"/>
        </w:rPr>
        <w:t>Nội dung</w:t>
      </w:r>
      <w:r w:rsidRPr="00FE4E08">
        <w:rPr>
          <w:szCs w:val="26"/>
          <w:lang w:val="vi-VN"/>
        </w:rPr>
        <w:t>: Đưa ra các kiến thức cơ bản và có hình vẽ minh họa.</w:t>
      </w:r>
    </w:p>
    <w:p w:rsidR="00302F49" w:rsidRDefault="00302F49" w:rsidP="00302F49">
      <w:pPr>
        <w:rPr>
          <w:szCs w:val="26"/>
          <w:lang w:val="vi-VN"/>
        </w:rPr>
      </w:pPr>
      <w:r w:rsidRPr="00FE4E08">
        <w:rPr>
          <w:b/>
          <w:bCs/>
          <w:i/>
          <w:iCs/>
          <w:szCs w:val="26"/>
          <w:lang w:val="vi-VN"/>
        </w:rPr>
        <w:t>*sản phẩm</w:t>
      </w:r>
      <w:r w:rsidRPr="00FE4E08">
        <w:rPr>
          <w:szCs w:val="26"/>
          <w:lang w:val="vi-VN"/>
        </w:rPr>
        <w:t>: 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c>
          <w:tcPr>
            <w:tcW w:w="4968" w:type="dxa"/>
            <w:shd w:val="clear" w:color="auto" w:fill="auto"/>
          </w:tcPr>
          <w:p w:rsidR="00302F49" w:rsidRPr="00240FAC" w:rsidRDefault="004D44D7" w:rsidP="00A66FC2">
            <w:pPr>
              <w:jc w:val="center"/>
              <w:rPr>
                <w:b/>
                <w:szCs w:val="26"/>
              </w:rPr>
            </w:pPr>
            <w:r>
              <w:rPr>
                <w:b/>
                <w:szCs w:val="26"/>
              </w:rPr>
              <w:t>Khởi động(tiếp cậ</w:t>
            </w:r>
            <w:r w:rsidR="00302F49" w:rsidRPr="00240FAC">
              <w:rPr>
                <w:b/>
                <w:szCs w:val="26"/>
              </w:rPr>
              <w:t>n)</w:t>
            </w:r>
          </w:p>
        </w:tc>
        <w:tc>
          <w:tcPr>
            <w:tcW w:w="504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A66FC2">
        <w:tc>
          <w:tcPr>
            <w:tcW w:w="4968" w:type="dxa"/>
            <w:shd w:val="clear" w:color="auto" w:fill="auto"/>
          </w:tcPr>
          <w:p w:rsidR="00302F49" w:rsidRPr="00240FAC" w:rsidRDefault="00302F49" w:rsidP="00A66FC2">
            <w:pPr>
              <w:rPr>
                <w:szCs w:val="26"/>
                <w:lang w:val="vi-VN"/>
              </w:rPr>
            </w:pPr>
            <w:r w:rsidRPr="00240FAC">
              <w:rPr>
                <w:szCs w:val="26"/>
                <w:lang w:val="vi-VN"/>
              </w:rPr>
              <w:t>Hs thảo luận ?4,?5và đưa ra nhận xét</w:t>
            </w:r>
          </w:p>
          <w:p w:rsidR="00302F49" w:rsidRPr="00240FAC" w:rsidRDefault="00302F49" w:rsidP="00A66FC2">
            <w:pPr>
              <w:rPr>
                <w:szCs w:val="26"/>
                <w:lang w:val="vi-VN"/>
              </w:rPr>
            </w:pPr>
            <w:r w:rsidRPr="00240FAC">
              <w:rPr>
                <w:szCs w:val="26"/>
                <w:lang w:val="vi-VN"/>
              </w:rPr>
              <w:t>Gv khẳng định tính chất đ</w:t>
            </w:r>
            <w:r w:rsidRPr="00240FAC">
              <w:rPr>
                <w:szCs w:val="26"/>
              </w:rPr>
              <w:t xml:space="preserve">ối xứng </w:t>
            </w:r>
            <w:r w:rsidR="00231699">
              <w:rPr>
                <w:szCs w:val="26"/>
                <w:lang w:val="vi-VN"/>
              </w:rPr>
              <w:t>của đường trò</w:t>
            </w:r>
            <w:r w:rsidRPr="00240FAC">
              <w:rPr>
                <w:szCs w:val="26"/>
                <w:lang w:val="vi-VN"/>
              </w:rPr>
              <w:t>n</w:t>
            </w:r>
          </w:p>
        </w:tc>
        <w:tc>
          <w:tcPr>
            <w:tcW w:w="5040" w:type="dxa"/>
            <w:shd w:val="clear" w:color="auto" w:fill="auto"/>
          </w:tcPr>
          <w:p w:rsidR="00302F49" w:rsidRPr="00240FAC" w:rsidRDefault="00302F49" w:rsidP="00A66FC2">
            <w:pPr>
              <w:rPr>
                <w:szCs w:val="26"/>
                <w:lang w:val="vi-VN"/>
              </w:rPr>
            </w:pPr>
            <w:r w:rsidRPr="00240FAC">
              <w:rPr>
                <w:szCs w:val="26"/>
                <w:lang w:val="vi-VN"/>
              </w:rPr>
              <w:t>Tính chất đối xứng (sgk/99)</w:t>
            </w:r>
          </w:p>
        </w:tc>
      </w:tr>
    </w:tbl>
    <w:p w:rsidR="00302F49" w:rsidRPr="00FE4E08" w:rsidRDefault="00302F49" w:rsidP="00302F49">
      <w:pPr>
        <w:rPr>
          <w:b/>
          <w:bCs/>
          <w:i/>
          <w:iCs/>
          <w:szCs w:val="26"/>
          <w:lang w:val="vi-VN"/>
        </w:rPr>
      </w:pPr>
      <w:r w:rsidRPr="00FE4E08">
        <w:rPr>
          <w:b/>
          <w:bCs/>
          <w:i/>
          <w:iCs/>
          <w:szCs w:val="26"/>
          <w:lang w:val="vi-VN"/>
        </w:rPr>
        <w:t>Hoạt động2: Đường kính và dây của đường tròn</w:t>
      </w:r>
    </w:p>
    <w:p w:rsidR="00302F49" w:rsidRPr="00FE4E08" w:rsidRDefault="00302F49" w:rsidP="00302F49">
      <w:pPr>
        <w:rPr>
          <w:b/>
          <w:bCs/>
          <w:i/>
          <w:iCs/>
          <w:szCs w:val="26"/>
          <w:lang w:val="vi-VN"/>
        </w:rPr>
      </w:pPr>
      <w:r w:rsidRPr="00FE4E08">
        <w:rPr>
          <w:b/>
          <w:bCs/>
          <w:i/>
          <w:iCs/>
          <w:szCs w:val="26"/>
          <w:lang w:val="vi-VN"/>
        </w:rPr>
        <w:t>Hoạt động2.1:So sánh độ dài của đường kính và dây</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xml:space="preserve">- Học sinh nắm được đường kính là dây lớn nhất của đường tròn,Định lí về đường kính vuông góc với một dây và đường kính đi qua trung điểm của dây không đi qua tâm. </w:t>
      </w:r>
    </w:p>
    <w:p w:rsidR="00302F49" w:rsidRPr="00FE4E08" w:rsidRDefault="00302F49" w:rsidP="00302F49">
      <w:pPr>
        <w:rPr>
          <w:szCs w:val="26"/>
          <w:lang w:val="vi-VN"/>
        </w:rPr>
      </w:pPr>
      <w:r w:rsidRPr="00FE4E08">
        <w:rPr>
          <w:szCs w:val="26"/>
          <w:lang w:val="vi-VN"/>
        </w:rPr>
        <w:t>- Biết nhận biết, so sánh được các dây trong 1 đường tròn</w:t>
      </w:r>
    </w:p>
    <w:p w:rsidR="00302F49" w:rsidRPr="00FE4E08" w:rsidRDefault="00302F49" w:rsidP="00302F49">
      <w:pPr>
        <w:rPr>
          <w:szCs w:val="26"/>
          <w:lang w:val="vi-VN"/>
        </w:rPr>
      </w:pPr>
      <w:r w:rsidRPr="00FE4E08">
        <w:rPr>
          <w:szCs w:val="26"/>
          <w:lang w:val="vi-VN"/>
        </w:rPr>
        <w:t>vận dụng 2 định lí vào bài tập..</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Đưa ra các kiến thức cơ bản và có hình vẽ minh họa.</w:t>
      </w:r>
    </w:p>
    <w:p w:rsidR="00302F49" w:rsidRDefault="00302F49" w:rsidP="00302F49">
      <w:pPr>
        <w:rPr>
          <w:szCs w:val="26"/>
          <w:lang w:val="vi-VN"/>
        </w:rPr>
      </w:pPr>
      <w:r w:rsidRPr="00FE4E08">
        <w:rPr>
          <w:b/>
          <w:bCs/>
          <w:i/>
          <w:iCs/>
          <w:szCs w:val="26"/>
          <w:lang w:val="vi-VN"/>
        </w:rPr>
        <w:t xml:space="preserve">*sản phẩm: </w:t>
      </w:r>
      <w:r w:rsidRPr="00FE4E08">
        <w:rPr>
          <w:szCs w:val="26"/>
          <w:lang w:val="vi-VN"/>
        </w:rPr>
        <w:t xml:space="preserve">Học sinh năm được kiến thức và vận dụng được vào bài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302F49" w:rsidRPr="00240FAC" w:rsidTr="00A66FC2">
        <w:tc>
          <w:tcPr>
            <w:tcW w:w="5148" w:type="dxa"/>
            <w:shd w:val="clear" w:color="auto" w:fill="auto"/>
          </w:tcPr>
          <w:p w:rsidR="00302F49" w:rsidRPr="00240FAC" w:rsidRDefault="004D44D7" w:rsidP="00A66FC2">
            <w:pPr>
              <w:jc w:val="center"/>
              <w:rPr>
                <w:b/>
                <w:szCs w:val="26"/>
              </w:rPr>
            </w:pPr>
            <w:r>
              <w:rPr>
                <w:b/>
                <w:szCs w:val="26"/>
              </w:rPr>
              <w:t>Khởi động(tiếp cậ</w:t>
            </w:r>
            <w:r w:rsidR="00302F49" w:rsidRPr="00240FAC">
              <w:rPr>
                <w:b/>
                <w:szCs w:val="26"/>
              </w:rPr>
              <w:t>n)</w:t>
            </w:r>
          </w:p>
        </w:tc>
        <w:tc>
          <w:tcPr>
            <w:tcW w:w="486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A66FC2">
        <w:tc>
          <w:tcPr>
            <w:tcW w:w="5148" w:type="dxa"/>
            <w:shd w:val="clear" w:color="auto" w:fill="auto"/>
          </w:tcPr>
          <w:p w:rsidR="00302F49" w:rsidRPr="00240FAC" w:rsidRDefault="00302F49" w:rsidP="00A66FC2">
            <w:pPr>
              <w:rPr>
                <w:szCs w:val="26"/>
              </w:rPr>
            </w:pPr>
            <w:r w:rsidRPr="00240FAC">
              <w:rPr>
                <w:szCs w:val="26"/>
              </w:rPr>
              <w:t>GV: Giới thiệu bài toán trong sgk/102</w:t>
            </w:r>
          </w:p>
          <w:p w:rsidR="00302F49" w:rsidRPr="00240FAC" w:rsidRDefault="00302F49" w:rsidP="00A66FC2">
            <w:pPr>
              <w:rPr>
                <w:szCs w:val="26"/>
              </w:rPr>
            </w:pPr>
            <w:r w:rsidRPr="00240FAC">
              <w:rPr>
                <w:szCs w:val="26"/>
              </w:rPr>
              <w:t xml:space="preserve">Hs: thảo luân và chứng minh théo nhóm. </w:t>
            </w:r>
          </w:p>
          <w:p w:rsidR="00302F49" w:rsidRPr="00240FAC" w:rsidRDefault="00302F49" w:rsidP="00A66FC2">
            <w:pPr>
              <w:rPr>
                <w:szCs w:val="26"/>
              </w:rPr>
            </w:pPr>
            <w:r w:rsidRPr="00240FAC">
              <w:rPr>
                <w:szCs w:val="26"/>
              </w:rPr>
              <w:t>Các nhóm nhận xét bài chéo nhau.</w:t>
            </w:r>
          </w:p>
          <w:p w:rsidR="00302F49" w:rsidRPr="00240FAC" w:rsidRDefault="00231699" w:rsidP="00A66FC2">
            <w:pPr>
              <w:rPr>
                <w:szCs w:val="26"/>
              </w:rPr>
            </w:pPr>
            <w:r>
              <w:rPr>
                <w:szCs w:val="26"/>
              </w:rPr>
              <w:t>Gv chốt và đưa ra kết luận</w:t>
            </w:r>
          </w:p>
        </w:tc>
        <w:tc>
          <w:tcPr>
            <w:tcW w:w="4860" w:type="dxa"/>
            <w:shd w:val="clear" w:color="auto" w:fill="auto"/>
          </w:tcPr>
          <w:p w:rsidR="00302F49" w:rsidRPr="00240FAC" w:rsidRDefault="00302F49" w:rsidP="00A66FC2">
            <w:pPr>
              <w:rPr>
                <w:szCs w:val="26"/>
              </w:rPr>
            </w:pPr>
            <w:r w:rsidRPr="00240FAC">
              <w:rPr>
                <w:szCs w:val="26"/>
              </w:rPr>
              <w:t>Định lí 1 sgk/103</w:t>
            </w:r>
          </w:p>
        </w:tc>
      </w:tr>
    </w:tbl>
    <w:p w:rsidR="00775291" w:rsidRDefault="00775291" w:rsidP="00302F49">
      <w:pPr>
        <w:rPr>
          <w:b/>
          <w:bCs/>
          <w:i/>
          <w:iCs/>
          <w:szCs w:val="26"/>
          <w:lang w:val="vi-VN"/>
        </w:rPr>
      </w:pPr>
    </w:p>
    <w:p w:rsidR="00302F49" w:rsidRPr="00FE4E08" w:rsidRDefault="00302F49" w:rsidP="00302F49">
      <w:pPr>
        <w:rPr>
          <w:b/>
          <w:bCs/>
          <w:i/>
          <w:iCs/>
          <w:szCs w:val="26"/>
          <w:lang w:val="vi-VN"/>
        </w:rPr>
      </w:pPr>
      <w:r w:rsidRPr="00FE4E08">
        <w:rPr>
          <w:b/>
          <w:bCs/>
          <w:i/>
          <w:iCs/>
          <w:szCs w:val="26"/>
          <w:lang w:val="vi-VN"/>
        </w:rPr>
        <w:t>Hoạt động2.2: Quan hệ vuông góc giữa đường kính và dây.</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xml:space="preserve">- Học sinh nắm được Định lí về đường kính vuông góc với một dây và đường kính đi qua trung điểm của dây không đi qua tâm. </w:t>
      </w:r>
    </w:p>
    <w:p w:rsidR="00302F49" w:rsidRPr="00FE4E08" w:rsidRDefault="00302F49" w:rsidP="00302F49">
      <w:pPr>
        <w:rPr>
          <w:szCs w:val="26"/>
          <w:lang w:val="vi-VN"/>
        </w:rPr>
      </w:pPr>
      <w:r w:rsidRPr="00FE4E08">
        <w:rPr>
          <w:szCs w:val="26"/>
          <w:lang w:val="vi-VN"/>
        </w:rPr>
        <w:t>- Biết nhận biết, vận dụng 2 định lí vào bài tập..</w:t>
      </w:r>
    </w:p>
    <w:p w:rsidR="00775291" w:rsidRPr="00FE4E08" w:rsidRDefault="00302F49" w:rsidP="00302F49">
      <w:pPr>
        <w:rPr>
          <w:szCs w:val="26"/>
          <w:lang w:val="vi-VN"/>
        </w:rPr>
      </w:pPr>
      <w:r w:rsidRPr="00FE4E08">
        <w:rPr>
          <w:b/>
          <w:bCs/>
          <w:i/>
          <w:iCs/>
          <w:szCs w:val="26"/>
          <w:lang w:val="vi-VN"/>
        </w:rPr>
        <w:t>*Nội dung</w:t>
      </w:r>
      <w:r w:rsidRPr="00FE4E08">
        <w:rPr>
          <w:szCs w:val="26"/>
          <w:lang w:val="vi-VN"/>
        </w:rPr>
        <w:t>: Đưa ra các kiến thức cơ bản và có hình vẽ minh họa.</w:t>
      </w:r>
    </w:p>
    <w:p w:rsidR="00302F49" w:rsidRDefault="00775291" w:rsidP="00302F49">
      <w:pPr>
        <w:rPr>
          <w:b/>
          <w:bCs/>
          <w:i/>
          <w:iCs/>
          <w:szCs w:val="26"/>
          <w:lang w:val="vi-VN"/>
        </w:rPr>
      </w:pPr>
      <w:r>
        <w:rPr>
          <w:b/>
          <w:bCs/>
          <w:i/>
          <w:iCs/>
          <w:szCs w:val="26"/>
          <w:lang w:val="vi-VN"/>
        </w:rPr>
        <w:lastRenderedPageBreak/>
        <w:t>*S</w:t>
      </w:r>
      <w:r w:rsidR="00302F49" w:rsidRPr="00FE4E08">
        <w:rPr>
          <w:b/>
          <w:bCs/>
          <w:i/>
          <w:iCs/>
          <w:szCs w:val="26"/>
          <w:lang w:val="vi-VN"/>
        </w:rPr>
        <w:t>ản phẩm: Học sinh năm được kiến thức và vận dụng được vào bài tập.</w:t>
      </w:r>
    </w:p>
    <w:p w:rsidR="00775291" w:rsidRPr="00FE4E08" w:rsidRDefault="00775291" w:rsidP="00302F49">
      <w:pPr>
        <w:rPr>
          <w:b/>
          <w:bCs/>
          <w:i/>
          <w:iCs/>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302F49" w:rsidRPr="00240FAC" w:rsidTr="00A66FC2">
        <w:tc>
          <w:tcPr>
            <w:tcW w:w="5328" w:type="dxa"/>
            <w:shd w:val="clear" w:color="auto" w:fill="auto"/>
          </w:tcPr>
          <w:p w:rsidR="00302F49" w:rsidRPr="00231699" w:rsidRDefault="00231699" w:rsidP="00231699">
            <w:pPr>
              <w:jc w:val="center"/>
              <w:rPr>
                <w:b/>
                <w:bCs/>
                <w:szCs w:val="26"/>
              </w:rPr>
            </w:pPr>
            <w:r>
              <w:rPr>
                <w:b/>
                <w:bCs/>
                <w:szCs w:val="26"/>
              </w:rPr>
              <w:t>Khởi động(tiếp cậ</w:t>
            </w:r>
            <w:r w:rsidR="00302F49" w:rsidRPr="00240FAC">
              <w:rPr>
                <w:b/>
                <w:bCs/>
                <w:szCs w:val="26"/>
              </w:rPr>
              <w:t>n)</w:t>
            </w:r>
          </w:p>
        </w:tc>
        <w:tc>
          <w:tcPr>
            <w:tcW w:w="468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231699">
        <w:trPr>
          <w:trHeight w:val="4020"/>
        </w:trPr>
        <w:tc>
          <w:tcPr>
            <w:tcW w:w="5328" w:type="dxa"/>
            <w:shd w:val="clear" w:color="auto" w:fill="auto"/>
          </w:tcPr>
          <w:p w:rsidR="00302F49" w:rsidRPr="00240FAC" w:rsidRDefault="00302F49" w:rsidP="00A66FC2">
            <w:pPr>
              <w:rPr>
                <w:szCs w:val="26"/>
              </w:rPr>
            </w:pPr>
            <w:r w:rsidRPr="00240FAC">
              <w:rPr>
                <w:szCs w:val="26"/>
                <w:lang w:val="vi-VN"/>
              </w:rPr>
              <w:t>Bài tập</w:t>
            </w:r>
            <w:r w:rsidRPr="00240FAC">
              <w:rPr>
                <w:szCs w:val="26"/>
              </w:rPr>
              <w:t xml:space="preserve"> </w:t>
            </w:r>
            <w:r w:rsidRPr="00240FAC">
              <w:rPr>
                <w:szCs w:val="26"/>
                <w:lang w:val="vi-VN"/>
              </w:rPr>
              <w:t>(thảo luận nhóm)</w:t>
            </w:r>
          </w:p>
          <w:p w:rsidR="00302F49" w:rsidRPr="00240FAC" w:rsidRDefault="00302F49" w:rsidP="00A66FC2">
            <w:pPr>
              <w:rPr>
                <w:szCs w:val="26"/>
              </w:rPr>
            </w:pPr>
            <w:r w:rsidRPr="00240FAC">
              <w:rPr>
                <w:szCs w:val="26"/>
              </w:rPr>
              <w:t>Cho đường tròn tâm O,đường kính AB vuông góc với dây CD tại I.Chứng minh rằng I là trùng điểm của CD</w:t>
            </w:r>
          </w:p>
          <w:p w:rsidR="00302F49" w:rsidRPr="00240FAC" w:rsidRDefault="00302F49" w:rsidP="00A66FC2">
            <w:pPr>
              <w:rPr>
                <w:szCs w:val="26"/>
              </w:rPr>
            </w:pPr>
          </w:p>
          <w:p w:rsidR="00302F49" w:rsidRPr="00240FAC" w:rsidRDefault="00302F49" w:rsidP="00A66FC2">
            <w:pPr>
              <w:rPr>
                <w:szCs w:val="26"/>
              </w:rPr>
            </w:pPr>
            <w:r w:rsidRPr="00240FAC">
              <w:rPr>
                <w:szCs w:val="26"/>
              </w:rPr>
              <w:t>?có thể xảy ra mấy trường hợp về vị trí của dây CD với tâm O của đường tròn.</w:t>
            </w:r>
          </w:p>
          <w:p w:rsidR="00302F49" w:rsidRPr="00240FAC" w:rsidRDefault="00302F49" w:rsidP="00A66FC2">
            <w:pPr>
              <w:rPr>
                <w:szCs w:val="26"/>
              </w:rPr>
            </w:pPr>
            <w:r w:rsidRPr="00240FAC">
              <w:rPr>
                <w:szCs w:val="26"/>
              </w:rPr>
              <w:t>Hs trình bày chứng minh</w:t>
            </w:r>
          </w:p>
          <w:p w:rsidR="00302F49" w:rsidRPr="00240FAC" w:rsidRDefault="00302F49" w:rsidP="00A66FC2">
            <w:pPr>
              <w:rPr>
                <w:szCs w:val="26"/>
              </w:rPr>
            </w:pPr>
            <w:r w:rsidRPr="00240FAC">
              <w:rPr>
                <w:szCs w:val="26"/>
              </w:rPr>
              <w:t>GV chốt và giới thiệu Định lí 2.</w:t>
            </w:r>
          </w:p>
          <w:p w:rsidR="00302F49" w:rsidRPr="00240FAC" w:rsidRDefault="00302F49" w:rsidP="00A66FC2">
            <w:pPr>
              <w:rPr>
                <w:szCs w:val="26"/>
              </w:rPr>
            </w:pPr>
            <w:r w:rsidRPr="00240FAC">
              <w:rPr>
                <w:szCs w:val="26"/>
              </w:rPr>
              <w:t>GV: Cho hình vẽ,tìm điều kiện của dây CD để đường kính AB luôn vuông goc với CD.</w:t>
            </w:r>
          </w:p>
          <w:p w:rsidR="00302F49" w:rsidRPr="00240FAC" w:rsidRDefault="00302F49" w:rsidP="00A66FC2">
            <w:pPr>
              <w:rPr>
                <w:szCs w:val="26"/>
              </w:rPr>
            </w:pPr>
            <w:r w:rsidRPr="00240FAC">
              <w:rPr>
                <w:szCs w:val="26"/>
              </w:rPr>
              <w:t>GV chốt và giới thiệu Định lí 3.</w:t>
            </w:r>
          </w:p>
          <w:p w:rsidR="00302F49" w:rsidRPr="00240FAC" w:rsidRDefault="00302F49" w:rsidP="00A66FC2">
            <w:pPr>
              <w:rPr>
                <w:szCs w:val="26"/>
              </w:rPr>
            </w:pPr>
            <w:r w:rsidRPr="00240FAC">
              <w:rPr>
                <w:szCs w:val="26"/>
              </w:rPr>
              <w:t>Vận dụng làm ?3</w:t>
            </w:r>
          </w:p>
        </w:tc>
        <w:tc>
          <w:tcPr>
            <w:tcW w:w="4680" w:type="dxa"/>
            <w:shd w:val="clear" w:color="auto" w:fill="auto"/>
          </w:tcPr>
          <w:p w:rsidR="00302F49" w:rsidRPr="00240FAC" w:rsidRDefault="00302F49" w:rsidP="00A66FC2">
            <w:pPr>
              <w:rPr>
                <w:szCs w:val="26"/>
                <w:lang w:val="vi-VN"/>
              </w:rPr>
            </w:pPr>
            <w:r w:rsidRPr="00240FAC">
              <w:rPr>
                <w:szCs w:val="26"/>
                <w:lang w:val="vi-VN"/>
              </w:rPr>
              <w:t>Định lí 2 (sgk/103)</w:t>
            </w:r>
          </w:p>
          <w:p w:rsidR="00302F49" w:rsidRPr="00240FAC" w:rsidRDefault="00302F49" w:rsidP="00A66FC2">
            <w:pPr>
              <w:rPr>
                <w:szCs w:val="26"/>
                <w:lang w:val="vi-VN"/>
              </w:rPr>
            </w:pPr>
          </w:p>
          <w:p w:rsidR="00302F49" w:rsidRPr="00240FAC" w:rsidRDefault="004D44D7" w:rsidP="00A66FC2">
            <w:pPr>
              <w:rPr>
                <w:szCs w:val="26"/>
                <w:lang w:val="vi-VN"/>
              </w:rPr>
            </w:pPr>
            <w:r>
              <w:rPr>
                <w:szCs w:val="26"/>
                <w:lang w:val="vi-VN"/>
              </w:rPr>
              <w:t>GT-Kl                 Hì</w:t>
            </w:r>
            <w:r w:rsidR="00302F49" w:rsidRPr="00240FAC">
              <w:rPr>
                <w:szCs w:val="26"/>
                <w:lang w:val="vi-VN"/>
              </w:rPr>
              <w:t>nh vẽ</w:t>
            </w: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r w:rsidRPr="00240FAC">
              <w:rPr>
                <w:szCs w:val="26"/>
                <w:lang w:val="vi-VN"/>
              </w:rPr>
              <w:t>Định lí 3(sgk/104)</w:t>
            </w:r>
          </w:p>
          <w:p w:rsidR="00302F49" w:rsidRPr="00240FAC" w:rsidRDefault="00302F49" w:rsidP="00A66FC2">
            <w:pPr>
              <w:rPr>
                <w:szCs w:val="26"/>
                <w:lang w:val="vi-VN"/>
              </w:rPr>
            </w:pPr>
            <w:r w:rsidRPr="00240FAC">
              <w:rPr>
                <w:szCs w:val="26"/>
                <w:lang w:val="vi-VN"/>
              </w:rPr>
              <w:t>GT-Kl                      Hình vẽ</w:t>
            </w:r>
          </w:p>
        </w:tc>
      </w:tr>
    </w:tbl>
    <w:p w:rsidR="00302F49" w:rsidRPr="00FE4E08" w:rsidRDefault="00302F49" w:rsidP="00302F49">
      <w:pPr>
        <w:rPr>
          <w:b/>
          <w:bCs/>
          <w:i/>
          <w:iCs/>
          <w:szCs w:val="26"/>
          <w:lang w:val="vi-VN"/>
        </w:rPr>
      </w:pPr>
      <w:r w:rsidRPr="00FE4E08">
        <w:rPr>
          <w:b/>
          <w:bCs/>
          <w:i/>
          <w:iCs/>
          <w:szCs w:val="26"/>
          <w:lang w:val="vi-VN"/>
        </w:rPr>
        <w:t>Hoạt động3:Liên hệ giữa dây và khoảng cách từ tâm đến dây</w:t>
      </w:r>
    </w:p>
    <w:p w:rsidR="00302F49" w:rsidRPr="00FE4E08" w:rsidRDefault="00302F49" w:rsidP="00302F49">
      <w:pPr>
        <w:rPr>
          <w:b/>
          <w:bCs/>
          <w:i/>
          <w:iCs/>
          <w:szCs w:val="26"/>
          <w:lang w:val="vi-VN"/>
        </w:rPr>
      </w:pPr>
      <w:r w:rsidRPr="00FE4E08">
        <w:rPr>
          <w:b/>
          <w:bCs/>
          <w:i/>
          <w:iCs/>
          <w:szCs w:val="26"/>
          <w:lang w:val="vi-VN"/>
        </w:rPr>
        <w:t>Hoạt động3.1. Tìm hiểu bài toán(sgk/1104)</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Học sinh nắm được phương pháp chứng minh một đẳng thức hình học</w:t>
      </w:r>
    </w:p>
    <w:p w:rsidR="00302F49" w:rsidRPr="00FE4E08" w:rsidRDefault="00302F49" w:rsidP="00302F49">
      <w:pPr>
        <w:rPr>
          <w:szCs w:val="26"/>
          <w:lang w:val="vi-VN"/>
        </w:rPr>
      </w:pPr>
      <w:r w:rsidRPr="00FE4E08">
        <w:rPr>
          <w:szCs w:val="26"/>
          <w:lang w:val="vi-VN"/>
        </w:rPr>
        <w:t xml:space="preserve">- Biết nhận biết, vận dụng định lí Pi ta go vào bài toán.. </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Đưa ra hệ thức.</w:t>
      </w:r>
    </w:p>
    <w:p w:rsidR="00302F49" w:rsidRPr="00FE4E08" w:rsidRDefault="00302F49" w:rsidP="00302F49">
      <w:pPr>
        <w:rPr>
          <w:szCs w:val="26"/>
        </w:rPr>
      </w:pPr>
      <w:r w:rsidRPr="00FE4E08">
        <w:rPr>
          <w:b/>
          <w:bCs/>
          <w:i/>
          <w:iCs/>
          <w:szCs w:val="26"/>
          <w:lang w:val="vi-VN"/>
        </w:rPr>
        <w:t xml:space="preserve">*sản phẩm: </w:t>
      </w:r>
      <w:r w:rsidRPr="00FE4E08">
        <w:rPr>
          <w:szCs w:val="26"/>
          <w:lang w:val="vi-VN"/>
        </w:rPr>
        <w:t>Học sinh năm được hệ kiến thức và vận dụng được vào bài tập</w:t>
      </w:r>
    </w:p>
    <w:p w:rsidR="00231699" w:rsidRPr="00FE4E08" w:rsidRDefault="00302F49" w:rsidP="00302F49">
      <w:pPr>
        <w:rPr>
          <w:szCs w:val="26"/>
        </w:rPr>
      </w:pPr>
      <w:r w:rsidRPr="00FE4E08">
        <w:rPr>
          <w:szCs w:val="26"/>
        </w:rPr>
        <w:t>Trong hoạt độ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rPr>
          <w:trHeight w:val="295"/>
        </w:trPr>
        <w:tc>
          <w:tcPr>
            <w:tcW w:w="4968" w:type="dxa"/>
            <w:shd w:val="clear" w:color="auto" w:fill="auto"/>
          </w:tcPr>
          <w:p w:rsidR="00302F49" w:rsidRPr="00240FAC" w:rsidRDefault="004D44D7" w:rsidP="00A66FC2">
            <w:pPr>
              <w:jc w:val="center"/>
              <w:rPr>
                <w:b/>
                <w:bCs/>
                <w:szCs w:val="26"/>
              </w:rPr>
            </w:pPr>
            <w:r>
              <w:rPr>
                <w:b/>
                <w:bCs/>
                <w:szCs w:val="26"/>
              </w:rPr>
              <w:t>Khởi động(tiếp cậ</w:t>
            </w:r>
            <w:r w:rsidR="00302F49" w:rsidRPr="00240FAC">
              <w:rPr>
                <w:b/>
                <w:bCs/>
                <w:szCs w:val="26"/>
              </w:rPr>
              <w:t>n)</w:t>
            </w:r>
          </w:p>
        </w:tc>
        <w:tc>
          <w:tcPr>
            <w:tcW w:w="5040" w:type="dxa"/>
            <w:shd w:val="clear" w:color="auto" w:fill="auto"/>
          </w:tcPr>
          <w:p w:rsidR="00302F49" w:rsidRPr="00240FAC" w:rsidRDefault="00302F49" w:rsidP="00A66FC2">
            <w:pPr>
              <w:jc w:val="center"/>
              <w:rPr>
                <w:b/>
                <w:bCs/>
                <w:szCs w:val="26"/>
              </w:rPr>
            </w:pPr>
            <w:r w:rsidRPr="00240FAC">
              <w:rPr>
                <w:b/>
                <w:bCs/>
                <w:szCs w:val="26"/>
              </w:rPr>
              <w:t>Gợi ys</w:t>
            </w:r>
          </w:p>
        </w:tc>
      </w:tr>
      <w:tr w:rsidR="00302F49" w:rsidRPr="00240FAC" w:rsidTr="00231699">
        <w:trPr>
          <w:trHeight w:val="70"/>
        </w:trPr>
        <w:tc>
          <w:tcPr>
            <w:tcW w:w="4968" w:type="dxa"/>
            <w:shd w:val="clear" w:color="auto" w:fill="auto"/>
          </w:tcPr>
          <w:p w:rsidR="00302F49" w:rsidRPr="00240FAC" w:rsidRDefault="00302F49" w:rsidP="00A66FC2">
            <w:pPr>
              <w:rPr>
                <w:szCs w:val="26"/>
              </w:rPr>
            </w:pPr>
            <w:r w:rsidRPr="00240FAC">
              <w:rPr>
                <w:szCs w:val="26"/>
              </w:rPr>
              <w:t>Gv đưa nội dung bài toán sgk/104)</w:t>
            </w:r>
          </w:p>
          <w:p w:rsidR="00302F49" w:rsidRPr="00240FAC" w:rsidRDefault="00302F49" w:rsidP="00A66FC2">
            <w:pPr>
              <w:rPr>
                <w:szCs w:val="26"/>
              </w:rPr>
            </w:pPr>
            <w:r w:rsidRPr="00240FAC">
              <w:rPr>
                <w:szCs w:val="26"/>
              </w:rPr>
              <w:t>Hs thảo luận tìm hiểu mối liên hệ giữa 2 vế của đẳng thức với định lí Pitago</w:t>
            </w:r>
          </w:p>
          <w:p w:rsidR="00302F49" w:rsidRPr="00240FAC" w:rsidRDefault="00302F49" w:rsidP="00A66FC2">
            <w:pPr>
              <w:rPr>
                <w:szCs w:val="26"/>
              </w:rPr>
            </w:pPr>
          </w:p>
          <w:p w:rsidR="00302F49" w:rsidRPr="00240FAC" w:rsidRDefault="00302F49" w:rsidP="00A66FC2">
            <w:pPr>
              <w:rPr>
                <w:szCs w:val="26"/>
              </w:rPr>
            </w:pPr>
            <w:r w:rsidRPr="00240FAC">
              <w:rPr>
                <w:szCs w:val="26"/>
              </w:rPr>
              <w:t>Hs chứng minh</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89320E">
            <w:pPr>
              <w:numPr>
                <w:ilvl w:val="0"/>
                <w:numId w:val="29"/>
              </w:numPr>
              <w:rPr>
                <w:szCs w:val="26"/>
              </w:rPr>
            </w:pPr>
            <w:r w:rsidRPr="00240FAC">
              <w:rPr>
                <w:szCs w:val="26"/>
              </w:rPr>
              <w:t>GV: KL trên còn đúng không nếu 1 dây hoặc hai dây là đường kính ?</w:t>
            </w:r>
          </w:p>
          <w:p w:rsidR="00302F49" w:rsidRPr="00240FAC" w:rsidRDefault="00302F49" w:rsidP="0089320E">
            <w:pPr>
              <w:numPr>
                <w:ilvl w:val="0"/>
                <w:numId w:val="29"/>
              </w:numPr>
              <w:rPr>
                <w:szCs w:val="26"/>
              </w:rPr>
            </w:pPr>
            <w:r w:rsidRPr="00240FAC">
              <w:rPr>
                <w:szCs w:val="26"/>
              </w:rPr>
              <w:t>GV Giới thiệu chú ys</w:t>
            </w:r>
          </w:p>
        </w:tc>
        <w:tc>
          <w:tcPr>
            <w:tcW w:w="5040" w:type="dxa"/>
            <w:shd w:val="clear" w:color="auto" w:fill="auto"/>
          </w:tcPr>
          <w:p w:rsidR="00302F49" w:rsidRPr="00240FAC" w:rsidRDefault="00302F49" w:rsidP="00A66FC2">
            <w:pPr>
              <w:rPr>
                <w:b/>
                <w:bCs/>
                <w:szCs w:val="26"/>
              </w:rPr>
            </w:pPr>
            <w:r w:rsidRPr="00240FAC">
              <w:rPr>
                <w:b/>
                <w:bCs/>
                <w:szCs w:val="26"/>
              </w:rPr>
              <w:t>1.Bài toán (sgk/104)</w:t>
            </w:r>
          </w:p>
          <w:p w:rsidR="00302F49" w:rsidRPr="00240FAC" w:rsidRDefault="00682FF4" w:rsidP="00A66FC2">
            <w:pPr>
              <w:rPr>
                <w:szCs w:val="26"/>
                <w:lang w:val="nl-NL"/>
              </w:rPr>
            </w:pPr>
            <w:r>
              <w:rPr>
                <w:noProof/>
                <w:szCs w:val="26"/>
              </w:rPr>
              <w:drawing>
                <wp:inline distT="0" distB="0" distL="0" distR="0">
                  <wp:extent cx="1238250" cy="118110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238250" cy="1181100"/>
                          </a:xfrm>
                          <a:prstGeom prst="rect">
                            <a:avLst/>
                          </a:prstGeom>
                          <a:noFill/>
                          <a:ln>
                            <a:noFill/>
                          </a:ln>
                        </pic:spPr>
                      </pic:pic>
                    </a:graphicData>
                  </a:graphic>
                </wp:inline>
              </w:drawing>
            </w:r>
          </w:p>
          <w:p w:rsidR="00302F49" w:rsidRPr="00240FAC" w:rsidRDefault="00302F49" w:rsidP="00A66FC2">
            <w:pPr>
              <w:jc w:val="both"/>
              <w:rPr>
                <w:szCs w:val="26"/>
              </w:rPr>
            </w:pPr>
            <w:r w:rsidRPr="00240FAC">
              <w:rPr>
                <w:szCs w:val="26"/>
              </w:rPr>
              <w:t>Ta có: OK</w:t>
            </w:r>
            <w:r w:rsidRPr="00240FAC">
              <w:rPr>
                <w:szCs w:val="26"/>
                <w:lang w:val="nl-NL"/>
              </w:rPr>
              <w:sym w:font="Symbol" w:char="F05E"/>
            </w:r>
            <w:r w:rsidRPr="00240FAC">
              <w:rPr>
                <w:szCs w:val="26"/>
              </w:rPr>
              <w:t xml:space="preserve">CD tại K. </w:t>
            </w:r>
          </w:p>
          <w:p w:rsidR="00302F49" w:rsidRPr="00240FAC" w:rsidRDefault="00302F49" w:rsidP="00A66FC2">
            <w:pPr>
              <w:jc w:val="both"/>
              <w:rPr>
                <w:szCs w:val="26"/>
              </w:rPr>
            </w:pPr>
            <w:r w:rsidRPr="00240FAC">
              <w:rPr>
                <w:szCs w:val="26"/>
              </w:rPr>
              <w:t>OH</w:t>
            </w:r>
            <w:r w:rsidRPr="00240FAC">
              <w:rPr>
                <w:szCs w:val="26"/>
                <w:lang w:val="nl-NL"/>
              </w:rPr>
              <w:sym w:font="Symbol" w:char="F05E"/>
            </w:r>
            <w:r w:rsidRPr="00240FAC">
              <w:rPr>
                <w:szCs w:val="26"/>
              </w:rPr>
              <w:t>AB tại H.</w:t>
            </w:r>
          </w:p>
          <w:p w:rsidR="00302F49" w:rsidRPr="00240FAC" w:rsidRDefault="00302F49" w:rsidP="00A66FC2">
            <w:pPr>
              <w:rPr>
                <w:szCs w:val="26"/>
              </w:rPr>
            </w:pPr>
            <w:r w:rsidRPr="00240FAC">
              <w:rPr>
                <w:szCs w:val="26"/>
              </w:rPr>
              <w:t xml:space="preserve"> Xét </w:t>
            </w:r>
            <w:r w:rsidRPr="00240FAC">
              <w:rPr>
                <w:szCs w:val="26"/>
                <w:lang w:val="nl-NL"/>
              </w:rPr>
              <w:sym w:font="Symbol" w:char="F044"/>
            </w:r>
            <w:r w:rsidRPr="00240FAC">
              <w:rPr>
                <w:szCs w:val="26"/>
              </w:rPr>
              <w:t>KOD (</w:t>
            </w:r>
            <w:r w:rsidRPr="00240FAC">
              <w:rPr>
                <w:szCs w:val="26"/>
                <w:lang w:val="nl-NL"/>
              </w:rPr>
              <w:fldChar w:fldCharType="begin"/>
            </w:r>
            <w:r w:rsidRPr="00240FAC">
              <w:rPr>
                <w:szCs w:val="26"/>
              </w:rPr>
              <w:instrText>eq   \l(\o\ac(\a\vs3(</w:instrText>
            </w:r>
            <w:r w:rsidRPr="00240FAC">
              <w:rPr>
                <w:szCs w:val="26"/>
                <w:lang w:val="nl-NL"/>
              </w:rPr>
              <w:sym w:font="MySB" w:char="F024"/>
            </w:r>
            <w:r w:rsidRPr="00240FAC">
              <w:rPr>
                <w:szCs w:val="26"/>
              </w:rPr>
              <w:instrText>,, ),K))</w:instrText>
            </w:r>
            <w:r w:rsidRPr="00240FAC">
              <w:rPr>
                <w:szCs w:val="26"/>
                <w:lang w:val="nl-NL"/>
              </w:rPr>
              <w:fldChar w:fldCharType="end"/>
            </w:r>
            <w:r w:rsidRPr="00240FAC">
              <w:rPr>
                <w:szCs w:val="26"/>
              </w:rPr>
              <w:t>= 90</w:t>
            </w:r>
            <w:r w:rsidRPr="00240FAC">
              <w:rPr>
                <w:szCs w:val="26"/>
                <w:vertAlign w:val="superscript"/>
              </w:rPr>
              <w:t>0</w:t>
            </w:r>
            <w:r w:rsidRPr="00240FAC">
              <w:rPr>
                <w:szCs w:val="26"/>
              </w:rPr>
              <w:t xml:space="preserve">)và </w:t>
            </w:r>
            <w:r w:rsidRPr="00240FAC">
              <w:rPr>
                <w:szCs w:val="26"/>
                <w:lang w:val="nl-NL"/>
              </w:rPr>
              <w:sym w:font="Symbol" w:char="F044"/>
            </w:r>
            <w:r w:rsidRPr="00240FAC">
              <w:rPr>
                <w:szCs w:val="26"/>
              </w:rPr>
              <w:t>HOB(</w:t>
            </w:r>
            <w:r w:rsidRPr="00240FAC">
              <w:rPr>
                <w:szCs w:val="26"/>
                <w:lang w:val="nl-NL"/>
              </w:rPr>
              <w:fldChar w:fldCharType="begin"/>
            </w:r>
            <w:r w:rsidRPr="00240FAC">
              <w:rPr>
                <w:szCs w:val="26"/>
              </w:rPr>
              <w:instrText>eq   \l(\o\ac(\a\vs3(</w:instrText>
            </w:r>
            <w:r w:rsidRPr="00240FAC">
              <w:rPr>
                <w:szCs w:val="26"/>
                <w:lang w:val="nl-NL"/>
              </w:rPr>
              <w:sym w:font="MySB" w:char="F024"/>
            </w:r>
            <w:r w:rsidRPr="00240FAC">
              <w:rPr>
                <w:szCs w:val="26"/>
              </w:rPr>
              <w:instrText>,, ),H))</w:instrText>
            </w:r>
            <w:r w:rsidRPr="00240FAC">
              <w:rPr>
                <w:szCs w:val="26"/>
                <w:lang w:val="nl-NL"/>
              </w:rPr>
              <w:fldChar w:fldCharType="end"/>
            </w:r>
            <w:r w:rsidRPr="00240FAC">
              <w:rPr>
                <w:szCs w:val="26"/>
              </w:rPr>
              <w:t xml:space="preserve"> = 90</w:t>
            </w:r>
            <w:r w:rsidRPr="00240FAC">
              <w:rPr>
                <w:szCs w:val="26"/>
                <w:vertAlign w:val="superscript"/>
              </w:rPr>
              <w:t>0</w:t>
            </w:r>
            <w:r w:rsidRPr="00240FAC">
              <w:rPr>
                <w:szCs w:val="26"/>
              </w:rPr>
              <w:t>).</w:t>
            </w:r>
          </w:p>
          <w:p w:rsidR="00302F49" w:rsidRPr="00240FAC" w:rsidRDefault="00302F49" w:rsidP="00A66FC2">
            <w:pPr>
              <w:jc w:val="both"/>
              <w:rPr>
                <w:szCs w:val="26"/>
              </w:rPr>
            </w:pPr>
            <w:r w:rsidRPr="00240FAC">
              <w:rPr>
                <w:szCs w:val="26"/>
              </w:rPr>
              <w:t>Áp dụng định lí Pytago ta có:</w:t>
            </w:r>
          </w:p>
          <w:p w:rsidR="00302F49" w:rsidRPr="00240FAC" w:rsidRDefault="00302F49" w:rsidP="00A66FC2">
            <w:pPr>
              <w:jc w:val="both"/>
              <w:rPr>
                <w:szCs w:val="26"/>
              </w:rPr>
            </w:pPr>
            <w:r w:rsidRPr="00240FAC">
              <w:rPr>
                <w:szCs w:val="26"/>
              </w:rPr>
              <w:t>OK</w:t>
            </w:r>
            <w:r w:rsidRPr="00240FAC">
              <w:rPr>
                <w:szCs w:val="26"/>
                <w:vertAlign w:val="superscript"/>
              </w:rPr>
              <w:t>2</w:t>
            </w:r>
            <w:r w:rsidRPr="00240FAC">
              <w:rPr>
                <w:szCs w:val="26"/>
              </w:rPr>
              <w:t>+KD</w:t>
            </w:r>
            <w:r w:rsidRPr="00240FAC">
              <w:rPr>
                <w:szCs w:val="26"/>
                <w:vertAlign w:val="superscript"/>
              </w:rPr>
              <w:t>2</w:t>
            </w:r>
            <w:r w:rsidRPr="00240FAC">
              <w:rPr>
                <w:szCs w:val="26"/>
              </w:rPr>
              <w:t>=OD</w:t>
            </w:r>
            <w:r w:rsidRPr="00240FAC">
              <w:rPr>
                <w:szCs w:val="26"/>
                <w:vertAlign w:val="superscript"/>
              </w:rPr>
              <w:t>2</w:t>
            </w:r>
            <w:r w:rsidRPr="00240FAC">
              <w:rPr>
                <w:szCs w:val="26"/>
              </w:rPr>
              <w:t>=R</w:t>
            </w:r>
            <w:r w:rsidRPr="00240FAC">
              <w:rPr>
                <w:szCs w:val="26"/>
                <w:vertAlign w:val="superscript"/>
              </w:rPr>
              <w:t>2</w:t>
            </w:r>
          </w:p>
          <w:p w:rsidR="00302F49" w:rsidRPr="00240FAC" w:rsidRDefault="00302F49" w:rsidP="00A66FC2">
            <w:pPr>
              <w:jc w:val="both"/>
              <w:rPr>
                <w:szCs w:val="26"/>
              </w:rPr>
            </w:pPr>
            <w:r w:rsidRPr="00240FAC">
              <w:rPr>
                <w:szCs w:val="26"/>
              </w:rPr>
              <w:t>OH</w:t>
            </w:r>
            <w:r w:rsidRPr="00240FAC">
              <w:rPr>
                <w:szCs w:val="26"/>
                <w:vertAlign w:val="superscript"/>
              </w:rPr>
              <w:t xml:space="preserve">2 </w:t>
            </w:r>
            <w:r w:rsidRPr="00240FAC">
              <w:rPr>
                <w:szCs w:val="26"/>
              </w:rPr>
              <w:t>+ HB</w:t>
            </w:r>
            <w:r w:rsidRPr="00240FAC">
              <w:rPr>
                <w:szCs w:val="26"/>
                <w:vertAlign w:val="superscript"/>
              </w:rPr>
              <w:t xml:space="preserve">2 </w:t>
            </w:r>
            <w:r w:rsidRPr="00240FAC">
              <w:rPr>
                <w:szCs w:val="26"/>
              </w:rPr>
              <w:t>= OB</w:t>
            </w:r>
            <w:r w:rsidRPr="00240FAC">
              <w:rPr>
                <w:szCs w:val="26"/>
                <w:vertAlign w:val="superscript"/>
              </w:rPr>
              <w:t xml:space="preserve">2 </w:t>
            </w:r>
            <w:r w:rsidRPr="00240FAC">
              <w:rPr>
                <w:szCs w:val="26"/>
              </w:rPr>
              <w:t>= R</w:t>
            </w:r>
            <w:r w:rsidRPr="00240FAC">
              <w:rPr>
                <w:szCs w:val="26"/>
                <w:vertAlign w:val="superscript"/>
              </w:rPr>
              <w:t>2</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 HB</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 KD</w:t>
            </w:r>
            <w:r w:rsidRPr="00240FAC">
              <w:rPr>
                <w:szCs w:val="26"/>
                <w:vertAlign w:val="superscript"/>
              </w:rPr>
              <w:t>2</w:t>
            </w:r>
            <w:r w:rsidRPr="00240FAC">
              <w:rPr>
                <w:szCs w:val="26"/>
              </w:rPr>
              <w:t xml:space="preserve"> (= R</w:t>
            </w:r>
            <w:r w:rsidRPr="00240FAC">
              <w:rPr>
                <w:szCs w:val="26"/>
                <w:vertAlign w:val="superscript"/>
              </w:rPr>
              <w:t>2</w:t>
            </w:r>
            <w:r w:rsidRPr="00240FAC">
              <w:rPr>
                <w:szCs w:val="26"/>
              </w:rPr>
              <w:t>)</w:t>
            </w:r>
          </w:p>
          <w:p w:rsidR="00302F49" w:rsidRPr="00240FAC" w:rsidRDefault="00302F49" w:rsidP="00A66FC2">
            <w:pPr>
              <w:jc w:val="both"/>
              <w:rPr>
                <w:szCs w:val="26"/>
              </w:rPr>
            </w:pPr>
            <w:r w:rsidRPr="00240FAC">
              <w:rPr>
                <w:szCs w:val="26"/>
              </w:rPr>
              <w:t>- Giả sử CD là đường kính</w:t>
            </w:r>
          </w:p>
          <w:p w:rsidR="00302F49" w:rsidRPr="00240FAC" w:rsidRDefault="00302F49" w:rsidP="00A66FC2">
            <w:pPr>
              <w:jc w:val="both"/>
              <w:rPr>
                <w:szCs w:val="26"/>
              </w:rPr>
            </w:pPr>
            <w:r w:rsidRPr="00240FAC">
              <w:rPr>
                <w:szCs w:val="26"/>
                <w:lang w:val="nl-NL"/>
              </w:rPr>
              <w:sym w:font="Symbol" w:char="F0DE"/>
            </w:r>
            <w:r w:rsidRPr="00240FAC">
              <w:rPr>
                <w:szCs w:val="26"/>
              </w:rPr>
              <w:t xml:space="preserve"> K trùng O </w:t>
            </w:r>
            <w:r w:rsidRPr="00240FAC">
              <w:rPr>
                <w:szCs w:val="26"/>
                <w:lang w:val="nl-NL"/>
              </w:rPr>
              <w:sym w:font="Symbol" w:char="F0DE"/>
            </w:r>
            <w:r w:rsidRPr="00240FAC">
              <w:rPr>
                <w:szCs w:val="26"/>
              </w:rPr>
              <w:t xml:space="preserve"> KO = O, KD = R</w:t>
            </w:r>
          </w:p>
          <w:p w:rsidR="00302F49" w:rsidRPr="00240FAC" w:rsidRDefault="00302F49" w:rsidP="00A66FC2">
            <w:pPr>
              <w:rPr>
                <w:szCs w:val="26"/>
              </w:rPr>
            </w:pPr>
            <w:r w:rsidRPr="00240FAC">
              <w:rPr>
                <w:szCs w:val="26"/>
                <w:lang w:val="nl-NL"/>
              </w:rPr>
              <w:sym w:font="Symbol" w:char="F0DE"/>
            </w:r>
            <w:r w:rsidRPr="00240FAC">
              <w:rPr>
                <w:szCs w:val="26"/>
              </w:rPr>
              <w:t xml:space="preserve"> OK</w:t>
            </w:r>
            <w:r w:rsidRPr="00240FAC">
              <w:rPr>
                <w:szCs w:val="26"/>
                <w:vertAlign w:val="superscript"/>
              </w:rPr>
              <w:t>2</w:t>
            </w:r>
            <w:r w:rsidRPr="00240FAC">
              <w:rPr>
                <w:szCs w:val="26"/>
              </w:rPr>
              <w:t xml:space="preserve"> + KD</w:t>
            </w:r>
            <w:r w:rsidRPr="00240FAC">
              <w:rPr>
                <w:szCs w:val="26"/>
                <w:vertAlign w:val="superscript"/>
              </w:rPr>
              <w:t>2</w:t>
            </w:r>
            <w:r w:rsidRPr="00240FAC">
              <w:rPr>
                <w:szCs w:val="26"/>
              </w:rPr>
              <w:t xml:space="preserve"> = R</w:t>
            </w:r>
            <w:r w:rsidRPr="00240FAC">
              <w:rPr>
                <w:szCs w:val="26"/>
                <w:vertAlign w:val="superscript"/>
              </w:rPr>
              <w:t>2</w:t>
            </w:r>
            <w:r w:rsidRPr="00240FAC">
              <w:rPr>
                <w:szCs w:val="26"/>
              </w:rPr>
              <w:t xml:space="preserve"> = OH</w:t>
            </w:r>
            <w:r w:rsidRPr="00240FAC">
              <w:rPr>
                <w:szCs w:val="26"/>
                <w:vertAlign w:val="superscript"/>
              </w:rPr>
              <w:t>2</w:t>
            </w:r>
            <w:r w:rsidRPr="00240FAC">
              <w:rPr>
                <w:szCs w:val="26"/>
              </w:rPr>
              <w:t xml:space="preserve"> + HB</w:t>
            </w:r>
            <w:r w:rsidRPr="00240FAC">
              <w:rPr>
                <w:szCs w:val="26"/>
                <w:vertAlign w:val="superscript"/>
              </w:rPr>
              <w:t>2</w:t>
            </w:r>
            <w:r w:rsidRPr="00240FAC">
              <w:rPr>
                <w:szCs w:val="26"/>
              </w:rPr>
              <w:t>.</w:t>
            </w:r>
          </w:p>
          <w:p w:rsidR="00302F49" w:rsidRPr="00240FAC" w:rsidRDefault="00302F49" w:rsidP="00A66FC2">
            <w:pPr>
              <w:rPr>
                <w:szCs w:val="26"/>
              </w:rPr>
            </w:pPr>
            <w:r w:rsidRPr="00240FAC">
              <w:rPr>
                <w:szCs w:val="26"/>
              </w:rPr>
              <w:t>Chú ý (sgk/105)</w:t>
            </w:r>
          </w:p>
        </w:tc>
      </w:tr>
    </w:tbl>
    <w:p w:rsidR="00302F49" w:rsidRPr="00FE4E08" w:rsidRDefault="00302F49" w:rsidP="00302F49">
      <w:pPr>
        <w:rPr>
          <w:b/>
          <w:bCs/>
          <w:i/>
          <w:iCs/>
          <w:szCs w:val="26"/>
          <w:lang w:val="vi-VN"/>
        </w:rPr>
      </w:pPr>
      <w:r w:rsidRPr="00FE4E08">
        <w:rPr>
          <w:b/>
          <w:bCs/>
          <w:i/>
          <w:iCs/>
          <w:szCs w:val="26"/>
          <w:lang w:val="vi-VN"/>
        </w:rPr>
        <w:t>Hoạt động3:</w:t>
      </w:r>
      <w:r w:rsidRPr="00FE4E08">
        <w:rPr>
          <w:b/>
          <w:bCs/>
          <w:i/>
          <w:iCs/>
          <w:szCs w:val="26"/>
        </w:rPr>
        <w:t xml:space="preserve"> </w:t>
      </w:r>
      <w:r w:rsidRPr="00FE4E08">
        <w:rPr>
          <w:b/>
          <w:bCs/>
          <w:i/>
          <w:iCs/>
          <w:szCs w:val="26"/>
          <w:lang w:val="vi-VN"/>
        </w:rPr>
        <w:t>Liên hệ giữa dây và khoảng cách từ tâm đến dây</w:t>
      </w:r>
    </w:p>
    <w:p w:rsidR="00302F49" w:rsidRPr="00FE4E08" w:rsidRDefault="00302F49" w:rsidP="00302F49">
      <w:pPr>
        <w:rPr>
          <w:b/>
          <w:bCs/>
          <w:i/>
          <w:iCs/>
          <w:szCs w:val="26"/>
          <w:lang w:val="vi-VN"/>
        </w:rPr>
      </w:pPr>
      <w:r w:rsidRPr="00FE4E08">
        <w:rPr>
          <w:b/>
          <w:bCs/>
          <w:i/>
          <w:iCs/>
          <w:szCs w:val="26"/>
          <w:lang w:val="vi-VN"/>
        </w:rPr>
        <w:t>Hoạt động3.</w:t>
      </w:r>
      <w:r w:rsidRPr="00FE4E08">
        <w:rPr>
          <w:b/>
          <w:bCs/>
          <w:i/>
          <w:iCs/>
          <w:szCs w:val="26"/>
        </w:rPr>
        <w:t>2</w:t>
      </w:r>
      <w:r w:rsidRPr="00FE4E08">
        <w:rPr>
          <w:b/>
          <w:bCs/>
          <w:i/>
          <w:iCs/>
          <w:szCs w:val="26"/>
          <w:lang w:val="vi-VN"/>
        </w:rPr>
        <w:t>. Tìm hiểu bài toán</w:t>
      </w:r>
      <w:r w:rsidRPr="00FE4E08">
        <w:rPr>
          <w:b/>
          <w:bCs/>
          <w:i/>
          <w:iCs/>
          <w:szCs w:val="26"/>
        </w:rPr>
        <w:t xml:space="preserve"> </w:t>
      </w:r>
      <w:r w:rsidRPr="00FE4E08">
        <w:rPr>
          <w:b/>
          <w:bCs/>
          <w:i/>
          <w:iCs/>
          <w:szCs w:val="26"/>
          <w:lang w:val="vi-VN"/>
        </w:rPr>
        <w:t>(sgk/1104)</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Học sinh nắm được mối liên hệ giữa dây và khoảng cách từ tâm đến dây</w:t>
      </w:r>
    </w:p>
    <w:p w:rsidR="00302F49" w:rsidRPr="00FE4E08" w:rsidRDefault="00302F49" w:rsidP="00302F49">
      <w:pPr>
        <w:rPr>
          <w:szCs w:val="26"/>
          <w:lang w:val="vi-VN"/>
        </w:rPr>
      </w:pPr>
      <w:r w:rsidRPr="00FE4E08">
        <w:rPr>
          <w:szCs w:val="26"/>
          <w:lang w:val="vi-VN"/>
        </w:rPr>
        <w:lastRenderedPageBreak/>
        <w:t xml:space="preserve">- Biết nhận biết, vận dụng 2 định lí vê mối liên hệ giữa dây và khoảng cách từ tâm đến dây vào bài toán.. </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xml:space="preserve">: Đưa ra nội dung 2 định lí vê mối liên hệ giữa dây và khoảng cách từ tâm đến dây </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n</w:t>
      </w:r>
      <w:r w:rsidRPr="00FE4E08">
        <w:rPr>
          <w:szCs w:val="26"/>
        </w:rPr>
        <w:t>ắ</w:t>
      </w:r>
      <w:r w:rsidRPr="00FE4E08">
        <w:rPr>
          <w:szCs w:val="26"/>
          <w:lang w:val="vi-VN"/>
        </w:rPr>
        <w:t>m được hệ kiến thức và vận dụng được vào bài tập</w:t>
      </w:r>
    </w:p>
    <w:p w:rsidR="00302F49" w:rsidRPr="00FE4E08" w:rsidRDefault="00302F49" w:rsidP="00302F49">
      <w:pPr>
        <w:rPr>
          <w:szCs w:val="26"/>
        </w:rPr>
      </w:pPr>
      <w:r w:rsidRPr="00FE4E08">
        <w:rPr>
          <w:szCs w:val="26"/>
        </w:rPr>
        <w:t>Trong hoạt độ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302F49" w:rsidRPr="00240FAC" w:rsidTr="00A66FC2">
        <w:tc>
          <w:tcPr>
            <w:tcW w:w="5328" w:type="dxa"/>
            <w:shd w:val="clear" w:color="auto" w:fill="auto"/>
          </w:tcPr>
          <w:p w:rsidR="00302F49" w:rsidRPr="00240FAC" w:rsidRDefault="00302F49" w:rsidP="00A66FC2">
            <w:pPr>
              <w:jc w:val="center"/>
              <w:rPr>
                <w:b/>
                <w:bCs/>
                <w:szCs w:val="26"/>
              </w:rPr>
            </w:pPr>
            <w:r w:rsidRPr="00240FAC">
              <w:rPr>
                <w:b/>
                <w:bCs/>
                <w:szCs w:val="26"/>
              </w:rPr>
              <w:t>Khởi động (tiếp cận)</w:t>
            </w:r>
          </w:p>
        </w:tc>
        <w:tc>
          <w:tcPr>
            <w:tcW w:w="468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328" w:type="dxa"/>
            <w:shd w:val="clear" w:color="auto" w:fill="auto"/>
          </w:tcPr>
          <w:p w:rsidR="00302F49" w:rsidRPr="00240FAC" w:rsidRDefault="00302F49" w:rsidP="00A66FC2">
            <w:pPr>
              <w:jc w:val="both"/>
              <w:rPr>
                <w:szCs w:val="26"/>
              </w:rPr>
            </w:pPr>
            <w:r w:rsidRPr="00240FAC">
              <w:rPr>
                <w:szCs w:val="26"/>
              </w:rPr>
              <w:t xml:space="preserve">- GV cho HS làm </w:t>
            </w:r>
            <w:r w:rsidRPr="00240FAC">
              <w:rPr>
                <w:b/>
                <w:szCs w:val="26"/>
                <w:bdr w:val="single" w:sz="4" w:space="0" w:color="auto"/>
              </w:rPr>
              <w:t>?1</w:t>
            </w:r>
            <w:r w:rsidRPr="00240FAC">
              <w:rPr>
                <w:szCs w:val="26"/>
              </w:rPr>
              <w:t>.</w:t>
            </w:r>
          </w:p>
          <w:p w:rsidR="00302F49" w:rsidRPr="00240FAC" w:rsidRDefault="00302F49" w:rsidP="00A66FC2">
            <w:pPr>
              <w:jc w:val="both"/>
              <w:rPr>
                <w:szCs w:val="26"/>
              </w:rPr>
            </w:pPr>
            <w:r w:rsidRPr="00240FAC">
              <w:rPr>
                <w:szCs w:val="26"/>
              </w:rPr>
              <w:t>Từ kết quả bài toán trên, chứng minh:</w:t>
            </w:r>
          </w:p>
          <w:p w:rsidR="00302F49" w:rsidRPr="00240FAC" w:rsidRDefault="00302F49" w:rsidP="00A66FC2">
            <w:pPr>
              <w:jc w:val="both"/>
              <w:rPr>
                <w:szCs w:val="26"/>
              </w:rPr>
            </w:pPr>
            <w:r w:rsidRPr="00240FAC">
              <w:rPr>
                <w:szCs w:val="26"/>
              </w:rPr>
              <w:t>a) Nếu AB = CD thì OH = OK.</w:t>
            </w:r>
          </w:p>
          <w:p w:rsidR="00302F49" w:rsidRPr="00240FAC" w:rsidRDefault="00302F49" w:rsidP="00A66FC2">
            <w:pPr>
              <w:jc w:val="both"/>
              <w:rPr>
                <w:szCs w:val="26"/>
              </w:rPr>
            </w:pPr>
            <w:r w:rsidRPr="00240FAC">
              <w:rPr>
                <w:szCs w:val="26"/>
              </w:rPr>
              <w:t>b) Nếu OH = OK thì AB = CD.</w:t>
            </w:r>
          </w:p>
          <w:p w:rsidR="00302F49" w:rsidRPr="00240FAC" w:rsidRDefault="00302F49" w:rsidP="00A66FC2">
            <w:pPr>
              <w:jc w:val="both"/>
              <w:rPr>
                <w:szCs w:val="26"/>
                <w:lang w:val="nl-NL"/>
              </w:rPr>
            </w:pPr>
            <w:r w:rsidRPr="00240FAC">
              <w:rPr>
                <w:szCs w:val="26"/>
              </w:rPr>
              <w:t xml:space="preserve">            </w:t>
            </w:r>
            <w:r w:rsidR="00682FF4">
              <w:rPr>
                <w:noProof/>
                <w:szCs w:val="26"/>
              </w:rPr>
              <w:drawing>
                <wp:inline distT="0" distB="0" distL="0" distR="0">
                  <wp:extent cx="1695450" cy="172402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695450" cy="1724025"/>
                          </a:xfrm>
                          <a:prstGeom prst="rect">
                            <a:avLst/>
                          </a:prstGeom>
                          <a:noFill/>
                          <a:ln>
                            <a:noFill/>
                          </a:ln>
                        </pic:spPr>
                      </pic:pic>
                    </a:graphicData>
                  </a:graphic>
                </wp:inline>
              </w:drawing>
            </w:r>
          </w:p>
          <w:p w:rsidR="00302F49" w:rsidRPr="00240FAC" w:rsidRDefault="00302F49" w:rsidP="00A66FC2">
            <w:pPr>
              <w:jc w:val="both"/>
              <w:rPr>
                <w:szCs w:val="26"/>
                <w:lang w:val="nl-NL"/>
              </w:rPr>
            </w:pPr>
            <w:r w:rsidRPr="00240FAC">
              <w:rPr>
                <w:szCs w:val="26"/>
                <w:lang w:val="nl-NL"/>
              </w:rPr>
              <w:t>- Qua bài toán trên chúng ta rút ra điều gì ?</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ND định lí 1</w:t>
            </w:r>
          </w:p>
          <w:p w:rsidR="00302F49" w:rsidRPr="00240FAC" w:rsidRDefault="00302F49" w:rsidP="00A66FC2">
            <w:pPr>
              <w:jc w:val="both"/>
              <w:rPr>
                <w:szCs w:val="26"/>
                <w:lang w:val="nl-NL"/>
              </w:rPr>
            </w:pPr>
            <w:r w:rsidRPr="00240FAC">
              <w:rPr>
                <w:szCs w:val="26"/>
                <w:lang w:val="nl-NL"/>
              </w:rPr>
              <w:t>- Yêu cầu HS nhắc lại định lí 1.</w:t>
            </w: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r w:rsidRPr="00240FAC">
              <w:rPr>
                <w:szCs w:val="26"/>
                <w:lang w:val="nl-NL"/>
              </w:rPr>
              <w:t xml:space="preserve">- GV: Cho AB, CD là hai dây của đường tròn (O), OH </w:t>
            </w:r>
            <w:r w:rsidRPr="00240FAC">
              <w:rPr>
                <w:szCs w:val="26"/>
                <w:lang w:val="nl-NL"/>
              </w:rPr>
              <w:sym w:font="Symbol" w:char="F05E"/>
            </w:r>
            <w:r w:rsidRPr="00240FAC">
              <w:rPr>
                <w:szCs w:val="26"/>
                <w:lang w:val="nl-NL"/>
              </w:rPr>
              <w:t xml:space="preserve"> AB, OK </w:t>
            </w:r>
            <w:r w:rsidRPr="00240FAC">
              <w:rPr>
                <w:szCs w:val="26"/>
                <w:lang w:val="nl-NL"/>
              </w:rPr>
              <w:sym w:font="Symbol" w:char="F05E"/>
            </w:r>
            <w:r w:rsidRPr="00240FAC">
              <w:rPr>
                <w:szCs w:val="26"/>
                <w:lang w:val="nl-NL"/>
              </w:rPr>
              <w:t xml:space="preserve"> CD</w:t>
            </w:r>
          </w:p>
          <w:p w:rsidR="00302F49" w:rsidRPr="00240FAC" w:rsidRDefault="00302F49" w:rsidP="00A66FC2">
            <w:pPr>
              <w:jc w:val="both"/>
              <w:rPr>
                <w:szCs w:val="26"/>
                <w:lang w:val="nl-NL"/>
              </w:rPr>
            </w:pPr>
            <w:r w:rsidRPr="00240FAC">
              <w:rPr>
                <w:szCs w:val="26"/>
                <w:lang w:val="nl-NL"/>
              </w:rPr>
              <w:t>- Nếu AB &gt; CD thì OH so với OK như  thế nào ?</w:t>
            </w:r>
          </w:p>
          <w:p w:rsidR="00302F49" w:rsidRPr="00240FAC" w:rsidRDefault="00302F49" w:rsidP="00A66FC2">
            <w:pPr>
              <w:jc w:val="both"/>
              <w:rPr>
                <w:szCs w:val="26"/>
                <w:lang w:val="nl-NL"/>
              </w:rPr>
            </w:pPr>
            <w:r w:rsidRPr="00240FAC">
              <w:rPr>
                <w:szCs w:val="26"/>
                <w:lang w:val="nl-NL"/>
              </w:rPr>
              <w:t>- Yêu cầu HS trao đổi nhóm.</w:t>
            </w:r>
          </w:p>
          <w:p w:rsidR="00302F49" w:rsidRPr="00240FAC" w:rsidRDefault="00302F49" w:rsidP="00A66FC2">
            <w:pPr>
              <w:jc w:val="both"/>
              <w:rPr>
                <w:szCs w:val="26"/>
                <w:lang w:val="nl-NL"/>
              </w:rPr>
            </w:pPr>
            <w:r w:rsidRPr="00240FAC">
              <w:rPr>
                <w:szCs w:val="26"/>
                <w:lang w:val="nl-NL"/>
              </w:rPr>
              <w:t>- Hãy phát biểu thành định lí.</w:t>
            </w:r>
          </w:p>
          <w:p w:rsidR="00302F49" w:rsidRPr="00240FAC" w:rsidRDefault="00302F49" w:rsidP="00A66FC2">
            <w:pPr>
              <w:jc w:val="both"/>
              <w:rPr>
                <w:szCs w:val="26"/>
                <w:lang w:val="nl-NL"/>
              </w:rPr>
            </w:pPr>
          </w:p>
          <w:p w:rsidR="00302F49" w:rsidRPr="00240FAC" w:rsidRDefault="00302F49" w:rsidP="00A66FC2">
            <w:pPr>
              <w:jc w:val="both"/>
              <w:rPr>
                <w:szCs w:val="26"/>
                <w:lang w:val="nl-NL"/>
              </w:rPr>
            </w:pPr>
            <w:r w:rsidRPr="00240FAC">
              <w:rPr>
                <w:szCs w:val="26"/>
                <w:lang w:val="nl-NL"/>
              </w:rPr>
              <w:t>- GV: Ngược lại nếu OH &lt; OK thì AB so với CD như thế nào ?</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Định lí.</w:t>
            </w:r>
          </w:p>
          <w:p w:rsidR="00302F49" w:rsidRPr="00240FAC" w:rsidRDefault="00302F49" w:rsidP="00A66FC2">
            <w:pPr>
              <w:jc w:val="both"/>
              <w:rPr>
                <w:szCs w:val="26"/>
                <w:lang w:val="nl-NL"/>
              </w:rPr>
            </w:pPr>
            <w:r w:rsidRPr="00240FAC">
              <w:rPr>
                <w:szCs w:val="26"/>
                <w:lang w:val="nl-NL"/>
              </w:rPr>
              <w:t>- GV đưa định lí lên bảng phụ và nhấn mạnh lại.</w:t>
            </w:r>
          </w:p>
          <w:p w:rsidR="00302F49" w:rsidRPr="00240FAC" w:rsidRDefault="00302F49" w:rsidP="00A66FC2">
            <w:pPr>
              <w:jc w:val="both"/>
              <w:rPr>
                <w:szCs w:val="26"/>
                <w:lang w:val="nl-NL"/>
              </w:rPr>
            </w:pPr>
            <w:r w:rsidRPr="00240FAC">
              <w:rPr>
                <w:szCs w:val="26"/>
                <w:lang w:val="nl-NL"/>
              </w:rPr>
              <w:t xml:space="preserve">                   </w:t>
            </w:r>
            <w:r w:rsidR="00682FF4">
              <w:rPr>
                <w:noProof/>
                <w:szCs w:val="26"/>
              </w:rPr>
              <w:drawing>
                <wp:inline distT="0" distB="0" distL="0" distR="0">
                  <wp:extent cx="1485900" cy="1419225"/>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485900" cy="1419225"/>
                          </a:xfrm>
                          <a:prstGeom prst="rect">
                            <a:avLst/>
                          </a:prstGeom>
                          <a:noFill/>
                          <a:ln>
                            <a:noFill/>
                          </a:ln>
                        </pic:spPr>
                      </pic:pic>
                    </a:graphicData>
                  </a:graphic>
                </wp:inline>
              </w:drawing>
            </w: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rPr>
            </w:pPr>
            <w:r w:rsidRPr="00240FAC">
              <w:rPr>
                <w:szCs w:val="26"/>
              </w:rPr>
              <w:t xml:space="preserve">- GV cho HS làm </w:t>
            </w:r>
            <w:r w:rsidRPr="00240FAC">
              <w:rPr>
                <w:b/>
                <w:szCs w:val="26"/>
                <w:bdr w:val="single" w:sz="4" w:space="0" w:color="auto"/>
              </w:rPr>
              <w:t>?3</w:t>
            </w:r>
            <w:r w:rsidRPr="00240FAC">
              <w:rPr>
                <w:szCs w:val="26"/>
              </w:rPr>
              <w:t xml:space="preserve"> SGK.</w:t>
            </w:r>
          </w:p>
          <w:p w:rsidR="00302F49" w:rsidRPr="00240FAC" w:rsidRDefault="00302F49" w:rsidP="00A66FC2">
            <w:pPr>
              <w:jc w:val="both"/>
              <w:rPr>
                <w:szCs w:val="26"/>
              </w:rPr>
            </w:pPr>
            <w:r w:rsidRPr="00240FAC">
              <w:rPr>
                <w:szCs w:val="26"/>
              </w:rPr>
              <w:t>- GV vẽ hình và tóm tắt bài toán.</w:t>
            </w:r>
          </w:p>
          <w:p w:rsidR="00302F49" w:rsidRPr="00240FAC" w:rsidRDefault="00302F49" w:rsidP="00A66FC2">
            <w:pPr>
              <w:jc w:val="both"/>
              <w:rPr>
                <w:szCs w:val="26"/>
              </w:rPr>
            </w:pPr>
            <w:r w:rsidRPr="00240FAC">
              <w:rPr>
                <w:szCs w:val="26"/>
              </w:rPr>
              <w:lastRenderedPageBreak/>
              <w:t xml:space="preserve">  O là giao điểm các trung trực tam giác ABC. </w:t>
            </w:r>
            <w:r w:rsidRPr="00240FAC">
              <w:rPr>
                <w:szCs w:val="26"/>
                <w:lang w:val="nl-NL"/>
              </w:rPr>
              <w:t xml:space="preserve">Biết OD &gt; OE, OE &gt; OF. </w:t>
            </w:r>
            <w:r w:rsidRPr="00240FAC">
              <w:rPr>
                <w:szCs w:val="26"/>
              </w:rPr>
              <w:t xml:space="preserve">So sánh các độ dài.                 </w:t>
            </w:r>
          </w:p>
          <w:p w:rsidR="00302F49" w:rsidRPr="00240FAC" w:rsidRDefault="00302F49" w:rsidP="00A66FC2">
            <w:pPr>
              <w:jc w:val="both"/>
              <w:rPr>
                <w:szCs w:val="26"/>
              </w:rPr>
            </w:pPr>
            <w:r w:rsidRPr="00240FAC">
              <w:rPr>
                <w:szCs w:val="26"/>
              </w:rPr>
              <w:t>a) BC và AC.</w:t>
            </w:r>
          </w:p>
          <w:p w:rsidR="00302F49" w:rsidRPr="00240FAC" w:rsidRDefault="00302F49" w:rsidP="00A66FC2">
            <w:pPr>
              <w:jc w:val="both"/>
              <w:rPr>
                <w:szCs w:val="26"/>
              </w:rPr>
            </w:pPr>
            <w:r w:rsidRPr="00240FAC">
              <w:rPr>
                <w:szCs w:val="26"/>
              </w:rPr>
              <w:t>b) AB và AC.</w:t>
            </w:r>
          </w:p>
          <w:p w:rsidR="00302F49" w:rsidRPr="00240FAC" w:rsidRDefault="00302F49" w:rsidP="00A66FC2">
            <w:pPr>
              <w:rPr>
                <w:szCs w:val="26"/>
              </w:rPr>
            </w:pPr>
            <w:r w:rsidRPr="00240FAC">
              <w:rPr>
                <w:szCs w:val="26"/>
              </w:rPr>
              <w:t xml:space="preserve">             </w:t>
            </w:r>
            <w:r w:rsidR="00682FF4">
              <w:rPr>
                <w:noProof/>
                <w:szCs w:val="26"/>
              </w:rPr>
              <w:drawing>
                <wp:inline distT="0" distB="0" distL="0" distR="0">
                  <wp:extent cx="2247900" cy="180975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2247900" cy="1809750"/>
                          </a:xfrm>
                          <a:prstGeom prst="rect">
                            <a:avLst/>
                          </a:prstGeom>
                          <a:noFill/>
                          <a:ln>
                            <a:noFill/>
                          </a:ln>
                        </pic:spPr>
                      </pic:pic>
                    </a:graphicData>
                  </a:graphic>
                </wp:inline>
              </w:drawing>
            </w:r>
          </w:p>
        </w:tc>
        <w:tc>
          <w:tcPr>
            <w:tcW w:w="4680" w:type="dxa"/>
            <w:shd w:val="clear" w:color="auto" w:fill="auto"/>
          </w:tcPr>
          <w:p w:rsidR="00302F49" w:rsidRPr="00240FAC" w:rsidRDefault="00302F49" w:rsidP="00A66FC2">
            <w:pPr>
              <w:rPr>
                <w:b/>
                <w:szCs w:val="26"/>
              </w:rPr>
            </w:pPr>
            <w:r w:rsidRPr="00240FAC">
              <w:rPr>
                <w:b/>
                <w:szCs w:val="26"/>
              </w:rPr>
              <w:lastRenderedPageBreak/>
              <w:t xml:space="preserve">2. LIÊN HỆ GIỮA DÂY VÀ KHOẢNG CÁCH TỪ TÂM ĐẾN DÂY </w:t>
            </w:r>
          </w:p>
          <w:p w:rsidR="00302F49" w:rsidRPr="00240FAC" w:rsidRDefault="00302F49" w:rsidP="00A66FC2">
            <w:pPr>
              <w:jc w:val="both"/>
              <w:rPr>
                <w:b/>
                <w:szCs w:val="26"/>
              </w:rPr>
            </w:pPr>
            <w:r w:rsidRPr="00240FAC">
              <w:rPr>
                <w:b/>
                <w:szCs w:val="26"/>
              </w:rPr>
              <w:t>a) Định lí:</w:t>
            </w:r>
          </w:p>
          <w:p w:rsidR="00302F49" w:rsidRPr="00240FAC" w:rsidRDefault="00302F49" w:rsidP="00A66FC2">
            <w:pPr>
              <w:jc w:val="both"/>
              <w:rPr>
                <w:szCs w:val="26"/>
              </w:rPr>
            </w:pPr>
            <w:r w:rsidRPr="00240FAC">
              <w:rPr>
                <w:szCs w:val="26"/>
              </w:rPr>
              <w:t xml:space="preserve">a) OH </w:t>
            </w:r>
            <w:r w:rsidRPr="00240FAC">
              <w:rPr>
                <w:szCs w:val="26"/>
                <w:lang w:val="nl-NL"/>
              </w:rPr>
              <w:sym w:font="Symbol" w:char="F05E"/>
            </w:r>
            <w:r w:rsidRPr="00240FAC">
              <w:rPr>
                <w:szCs w:val="26"/>
              </w:rPr>
              <w:t xml:space="preserve"> AB, OK </w:t>
            </w:r>
            <w:r w:rsidRPr="00240FAC">
              <w:rPr>
                <w:szCs w:val="26"/>
                <w:lang w:val="nl-NL"/>
              </w:rPr>
              <w:sym w:font="Symbol" w:char="F05E"/>
            </w:r>
            <w:r w:rsidRPr="00240FAC">
              <w:rPr>
                <w:szCs w:val="26"/>
              </w:rPr>
              <w:t xml:space="preserve"> CD theo định lí đường kính </w:t>
            </w:r>
            <w:r w:rsidRPr="00240FAC">
              <w:rPr>
                <w:szCs w:val="26"/>
                <w:lang w:val="nl-NL"/>
              </w:rPr>
              <w:sym w:font="Symbol" w:char="F05E"/>
            </w:r>
            <w:r w:rsidRPr="00240FAC">
              <w:rPr>
                <w:szCs w:val="26"/>
              </w:rPr>
              <w:t xml:space="preserve">  với dây:</w:t>
            </w:r>
          </w:p>
          <w:p w:rsidR="00302F49" w:rsidRPr="00240FAC" w:rsidRDefault="00302F49" w:rsidP="00A66FC2">
            <w:pPr>
              <w:jc w:val="both"/>
              <w:rPr>
                <w:szCs w:val="26"/>
              </w:rPr>
            </w:pPr>
            <w:r w:rsidRPr="00240FAC">
              <w:rPr>
                <w:szCs w:val="26"/>
                <w:lang w:val="nl-NL"/>
              </w:rPr>
              <w:sym w:font="Symbol" w:char="F0DE"/>
            </w:r>
            <w:r w:rsidRPr="00240FAC">
              <w:rPr>
                <w:szCs w:val="26"/>
              </w:rPr>
              <w:t xml:space="preserve"> AH = HB = </w:t>
            </w:r>
            <w:r w:rsidRPr="00240FAC">
              <w:rPr>
                <w:position w:val="-24"/>
                <w:szCs w:val="26"/>
                <w:lang w:val="nl-NL"/>
              </w:rPr>
              <w:object w:dxaOrig="440" w:dyaOrig="620">
                <v:shape id="_x0000_i1730" type="#_x0000_t75" style="width:22pt;height:31pt" o:ole="">
                  <v:imagedata r:id="rId1143" o:title=""/>
                </v:shape>
                <o:OLEObject Type="Embed" ProgID="Equation.3" ShapeID="_x0000_i1730" DrawAspect="Content" ObjectID="_1621777253" r:id="rId1144"/>
              </w:object>
            </w:r>
          </w:p>
          <w:p w:rsidR="00302F49" w:rsidRPr="00240FAC" w:rsidRDefault="00302F49" w:rsidP="00A66FC2">
            <w:pPr>
              <w:jc w:val="both"/>
              <w:rPr>
                <w:szCs w:val="26"/>
              </w:rPr>
            </w:pPr>
            <w:r w:rsidRPr="00240FAC">
              <w:rPr>
                <w:szCs w:val="26"/>
              </w:rPr>
              <w:t xml:space="preserve">     và CK = KD = </w:t>
            </w:r>
            <w:r w:rsidRPr="00240FAC">
              <w:rPr>
                <w:position w:val="-24"/>
                <w:szCs w:val="26"/>
                <w:lang w:val="nl-NL"/>
              </w:rPr>
              <w:object w:dxaOrig="440" w:dyaOrig="620">
                <v:shape id="_x0000_i1731" type="#_x0000_t75" style="width:22pt;height:31pt" o:ole="">
                  <v:imagedata r:id="rId1145" o:title=""/>
                </v:shape>
                <o:OLEObject Type="Embed" ProgID="Equation.3" ShapeID="_x0000_i1731" DrawAspect="Content" ObjectID="_1621777254" r:id="rId1146"/>
              </w:object>
            </w:r>
          </w:p>
          <w:p w:rsidR="00302F49" w:rsidRPr="00240FAC" w:rsidRDefault="00302F49" w:rsidP="00A66FC2">
            <w:pPr>
              <w:jc w:val="both"/>
              <w:rPr>
                <w:szCs w:val="26"/>
              </w:rPr>
            </w:pPr>
            <w:r w:rsidRPr="00240FAC">
              <w:rPr>
                <w:szCs w:val="26"/>
              </w:rPr>
              <w:t xml:space="preserve">     nếu AB = CD</w:t>
            </w:r>
          </w:p>
          <w:p w:rsidR="00302F49" w:rsidRPr="00240FAC" w:rsidRDefault="00302F49" w:rsidP="00A66FC2">
            <w:pPr>
              <w:jc w:val="both"/>
              <w:rPr>
                <w:szCs w:val="26"/>
              </w:rPr>
            </w:pPr>
            <w:r w:rsidRPr="00240FAC">
              <w:rPr>
                <w:szCs w:val="26"/>
                <w:lang w:val="nl-NL"/>
              </w:rPr>
              <w:sym w:font="Symbol" w:char="F0DE"/>
            </w:r>
            <w:r w:rsidRPr="00240FAC">
              <w:rPr>
                <w:szCs w:val="26"/>
              </w:rPr>
              <w:t xml:space="preserve"> HB = KD</w:t>
            </w:r>
          </w:p>
          <w:p w:rsidR="00302F49" w:rsidRPr="00240FAC" w:rsidRDefault="00302F49" w:rsidP="00A66FC2">
            <w:pPr>
              <w:jc w:val="both"/>
              <w:rPr>
                <w:szCs w:val="26"/>
              </w:rPr>
            </w:pPr>
            <w:r w:rsidRPr="00240FAC">
              <w:rPr>
                <w:szCs w:val="26"/>
                <w:lang w:val="nl-NL"/>
              </w:rPr>
              <w:sym w:font="Symbol" w:char="F0DE"/>
            </w:r>
            <w:r w:rsidRPr="00240FAC">
              <w:rPr>
                <w:szCs w:val="26"/>
              </w:rPr>
              <w:t xml:space="preserve"> HB</w:t>
            </w:r>
            <w:r w:rsidRPr="00240FAC">
              <w:rPr>
                <w:szCs w:val="26"/>
                <w:vertAlign w:val="superscript"/>
              </w:rPr>
              <w:t>2</w:t>
            </w:r>
            <w:r w:rsidRPr="00240FAC">
              <w:rPr>
                <w:szCs w:val="26"/>
              </w:rPr>
              <w:t xml:space="preserve"> = KD</w:t>
            </w:r>
            <w:r w:rsidRPr="00240FAC">
              <w:rPr>
                <w:szCs w:val="26"/>
                <w:vertAlign w:val="superscript"/>
              </w:rPr>
              <w:t>2</w:t>
            </w:r>
          </w:p>
          <w:p w:rsidR="00302F49" w:rsidRPr="00240FAC" w:rsidRDefault="00302F49" w:rsidP="00A66FC2">
            <w:pPr>
              <w:jc w:val="both"/>
              <w:rPr>
                <w:szCs w:val="26"/>
              </w:rPr>
            </w:pPr>
            <w:r w:rsidRPr="00240FAC">
              <w:rPr>
                <w:szCs w:val="26"/>
              </w:rPr>
              <w:t>mà OH</w:t>
            </w:r>
            <w:r w:rsidRPr="00240FAC">
              <w:rPr>
                <w:szCs w:val="26"/>
                <w:vertAlign w:val="superscript"/>
              </w:rPr>
              <w:t>2</w:t>
            </w:r>
            <w:r w:rsidRPr="00240FAC">
              <w:rPr>
                <w:szCs w:val="26"/>
              </w:rPr>
              <w:t xml:space="preserve"> + HB</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 KD</w:t>
            </w:r>
            <w:r w:rsidRPr="00240FAC">
              <w:rPr>
                <w:szCs w:val="26"/>
                <w:vertAlign w:val="superscript"/>
              </w:rPr>
              <w:t>2</w:t>
            </w:r>
            <w:r w:rsidRPr="00240FAC">
              <w:rPr>
                <w:szCs w:val="26"/>
              </w:rPr>
              <w:t xml:space="preserve"> (cm trên).</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w:t>
            </w:r>
            <w:r w:rsidRPr="00240FAC">
              <w:rPr>
                <w:szCs w:val="26"/>
                <w:lang w:val="nl-NL"/>
              </w:rPr>
              <w:sym w:font="Symbol" w:char="F0DE"/>
            </w:r>
            <w:r w:rsidRPr="00240FAC">
              <w:rPr>
                <w:szCs w:val="26"/>
              </w:rPr>
              <w:t xml:space="preserve"> OH = OK.</w:t>
            </w:r>
          </w:p>
          <w:p w:rsidR="00302F49" w:rsidRPr="00240FAC" w:rsidRDefault="00302F49" w:rsidP="00A66FC2">
            <w:pPr>
              <w:jc w:val="both"/>
              <w:rPr>
                <w:szCs w:val="26"/>
              </w:rPr>
            </w:pPr>
            <w:r w:rsidRPr="00240FAC">
              <w:rPr>
                <w:szCs w:val="26"/>
              </w:rPr>
              <w:t xml:space="preserve">+ Nếu OH = OK </w:t>
            </w: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mà</w:t>
            </w:r>
          </w:p>
          <w:p w:rsidR="00302F49" w:rsidRPr="00240FAC" w:rsidRDefault="00302F49" w:rsidP="00A66FC2">
            <w:pPr>
              <w:jc w:val="both"/>
              <w:rPr>
                <w:szCs w:val="26"/>
                <w:lang w:val="nl-NL"/>
              </w:rPr>
            </w:pPr>
            <w:r w:rsidRPr="00240FAC">
              <w:rPr>
                <w:szCs w:val="26"/>
                <w:lang w:val="nl-NL"/>
              </w:rPr>
              <w:t>OH</w:t>
            </w:r>
            <w:r w:rsidRPr="00240FAC">
              <w:rPr>
                <w:szCs w:val="26"/>
                <w:vertAlign w:val="superscript"/>
                <w:lang w:val="nl-NL"/>
              </w:rPr>
              <w:t>2</w:t>
            </w:r>
            <w:r w:rsidRPr="00240FAC">
              <w:rPr>
                <w:szCs w:val="26"/>
                <w:lang w:val="nl-NL"/>
              </w:rPr>
              <w:t xml:space="preserve"> + HB</w:t>
            </w:r>
            <w:r w:rsidRPr="00240FAC">
              <w:rPr>
                <w:szCs w:val="26"/>
                <w:vertAlign w:val="superscript"/>
                <w:lang w:val="nl-NL"/>
              </w:rPr>
              <w:t>2</w:t>
            </w:r>
            <w:r w:rsidRPr="00240FAC">
              <w:rPr>
                <w:szCs w:val="26"/>
                <w:lang w:val="nl-NL"/>
              </w:rPr>
              <w:t xml:space="preserve"> = OK</w:t>
            </w:r>
            <w:r w:rsidRPr="00240FAC">
              <w:rPr>
                <w:szCs w:val="26"/>
                <w:vertAlign w:val="superscript"/>
                <w:lang w:val="nl-NL"/>
              </w:rPr>
              <w:t>2</w:t>
            </w:r>
            <w:r w:rsidRPr="00240FAC">
              <w:rPr>
                <w:szCs w:val="26"/>
                <w:lang w:val="nl-NL"/>
              </w:rPr>
              <w:t xml:space="preserve"> + KD</w:t>
            </w:r>
            <w:r w:rsidRPr="00240FAC">
              <w:rPr>
                <w:szCs w:val="26"/>
                <w:vertAlign w:val="superscript"/>
                <w:lang w:val="nl-NL"/>
              </w:rPr>
              <w:t>2</w:t>
            </w:r>
            <w:r w:rsidRPr="00240FAC">
              <w:rPr>
                <w:szCs w:val="26"/>
                <w:lang w:val="nl-NL"/>
              </w:rPr>
              <w:t xml:space="preserve"> </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HB</w:t>
            </w:r>
            <w:r w:rsidRPr="00240FAC">
              <w:rPr>
                <w:szCs w:val="26"/>
                <w:vertAlign w:val="superscript"/>
                <w:lang w:val="nl-NL"/>
              </w:rPr>
              <w:t>2</w:t>
            </w:r>
            <w:r w:rsidRPr="00240FAC">
              <w:rPr>
                <w:szCs w:val="26"/>
                <w:lang w:val="nl-NL"/>
              </w:rPr>
              <w:t xml:space="preserve"> = KD</w:t>
            </w:r>
            <w:r w:rsidRPr="00240FAC">
              <w:rPr>
                <w:szCs w:val="26"/>
                <w:vertAlign w:val="superscript"/>
                <w:lang w:val="nl-NL"/>
              </w:rPr>
              <w:t>2</w:t>
            </w:r>
            <w:r w:rsidRPr="00240FAC">
              <w:rPr>
                <w:szCs w:val="26"/>
                <w:lang w:val="nl-NL"/>
              </w:rPr>
              <w:t xml:space="preserve"> </w:t>
            </w:r>
            <w:r w:rsidRPr="00240FAC">
              <w:rPr>
                <w:szCs w:val="26"/>
                <w:lang w:val="nl-NL"/>
              </w:rPr>
              <w:sym w:font="Symbol" w:char="F0DE"/>
            </w:r>
            <w:r w:rsidRPr="00240FAC">
              <w:rPr>
                <w:szCs w:val="26"/>
                <w:lang w:val="nl-NL"/>
              </w:rPr>
              <w:t xml:space="preserve"> HB = KD</w:t>
            </w:r>
          </w:p>
          <w:p w:rsidR="00302F49" w:rsidRPr="00240FAC" w:rsidRDefault="00302F49" w:rsidP="00A66FC2">
            <w:pPr>
              <w:jc w:val="both"/>
              <w:rPr>
                <w:szCs w:val="26"/>
                <w:lang w:val="nl-NL"/>
              </w:rPr>
            </w:pPr>
            <w:r w:rsidRPr="00240FAC">
              <w:rPr>
                <w:szCs w:val="26"/>
                <w:lang w:val="nl-NL"/>
              </w:rPr>
              <w:t xml:space="preserve">hay </w:t>
            </w:r>
            <w:r w:rsidRPr="00240FAC">
              <w:rPr>
                <w:position w:val="-24"/>
                <w:szCs w:val="26"/>
                <w:lang w:val="nl-NL"/>
              </w:rPr>
              <w:object w:dxaOrig="440" w:dyaOrig="620">
                <v:shape id="_x0000_i1732" type="#_x0000_t75" style="width:22pt;height:31pt" o:ole="">
                  <v:imagedata r:id="rId1143" o:title=""/>
                </v:shape>
                <o:OLEObject Type="Embed" ProgID="Equation.3" ShapeID="_x0000_i1732" DrawAspect="Content" ObjectID="_1621777255" r:id="rId1147"/>
              </w:object>
            </w:r>
            <w:r w:rsidRPr="00240FAC">
              <w:rPr>
                <w:szCs w:val="26"/>
                <w:lang w:val="nl-NL"/>
              </w:rPr>
              <w:t xml:space="preserve"> = </w:t>
            </w:r>
            <w:r w:rsidRPr="00240FAC">
              <w:rPr>
                <w:position w:val="-24"/>
                <w:szCs w:val="26"/>
                <w:lang w:val="nl-NL"/>
              </w:rPr>
              <w:object w:dxaOrig="440" w:dyaOrig="620">
                <v:shape id="_x0000_i1733" type="#_x0000_t75" style="width:22pt;height:31pt" o:ole="">
                  <v:imagedata r:id="rId1145" o:title=""/>
                </v:shape>
                <o:OLEObject Type="Embed" ProgID="Equation.3" ShapeID="_x0000_i1733" DrawAspect="Content" ObjectID="_1621777256" r:id="rId1148"/>
              </w:object>
            </w:r>
            <w:r w:rsidRPr="00240FAC">
              <w:rPr>
                <w:szCs w:val="26"/>
                <w:lang w:val="nl-NL"/>
              </w:rPr>
              <w:t xml:space="preserve"> </w:t>
            </w:r>
            <w:r w:rsidRPr="00240FAC">
              <w:rPr>
                <w:szCs w:val="26"/>
                <w:lang w:val="nl-NL"/>
              </w:rPr>
              <w:sym w:font="Symbol" w:char="F0DE"/>
            </w:r>
            <w:r w:rsidRPr="00240FAC">
              <w:rPr>
                <w:szCs w:val="26"/>
                <w:lang w:val="nl-NL"/>
              </w:rPr>
              <w:t xml:space="preserve"> AB = CD.</w:t>
            </w:r>
          </w:p>
          <w:p w:rsidR="00302F49" w:rsidRPr="00240FAC" w:rsidRDefault="00302F49" w:rsidP="00A66FC2">
            <w:pPr>
              <w:jc w:val="both"/>
              <w:rPr>
                <w:szCs w:val="26"/>
                <w:lang w:val="nl-NL"/>
              </w:rPr>
            </w:pPr>
          </w:p>
          <w:p w:rsidR="00302F49" w:rsidRPr="00240FAC" w:rsidRDefault="00302F49" w:rsidP="00A66FC2">
            <w:pPr>
              <w:jc w:val="both"/>
              <w:rPr>
                <w:b/>
                <w:i/>
                <w:szCs w:val="26"/>
                <w:lang w:val="nl-NL"/>
              </w:rPr>
            </w:pPr>
            <w:r w:rsidRPr="00240FAC">
              <w:rPr>
                <w:b/>
                <w:szCs w:val="26"/>
                <w:lang w:val="nl-NL"/>
              </w:rPr>
              <w:t>*Định lí 1:</w:t>
            </w:r>
            <w:r w:rsidRPr="00240FAC">
              <w:rPr>
                <w:szCs w:val="26"/>
                <w:lang w:val="nl-NL"/>
              </w:rPr>
              <w:t xml:space="preserve"> </w:t>
            </w:r>
            <w:r w:rsidRPr="00240FAC">
              <w:rPr>
                <w:b/>
                <w:i/>
                <w:szCs w:val="26"/>
                <w:lang w:val="nl-NL"/>
              </w:rPr>
              <w:t>Trong 1 đường tròn:</w:t>
            </w:r>
          </w:p>
          <w:p w:rsidR="00302F49" w:rsidRPr="00240FAC" w:rsidRDefault="00302F49" w:rsidP="00A66FC2">
            <w:pPr>
              <w:jc w:val="both"/>
              <w:rPr>
                <w:b/>
                <w:i/>
                <w:szCs w:val="26"/>
                <w:lang w:val="nl-NL"/>
              </w:rPr>
            </w:pPr>
            <w:r w:rsidRPr="00240FAC">
              <w:rPr>
                <w:b/>
                <w:i/>
                <w:szCs w:val="26"/>
                <w:lang w:val="nl-NL"/>
              </w:rPr>
              <w:t xml:space="preserve">    a) Hai dây bằng nhau thì cách đều tâm.</w:t>
            </w:r>
          </w:p>
          <w:p w:rsidR="00302F49" w:rsidRPr="00240FAC" w:rsidRDefault="00302F49" w:rsidP="00A66FC2">
            <w:pPr>
              <w:jc w:val="both"/>
              <w:rPr>
                <w:b/>
                <w:i/>
                <w:szCs w:val="26"/>
                <w:lang w:val="nl-NL"/>
              </w:rPr>
            </w:pPr>
            <w:r w:rsidRPr="00240FAC">
              <w:rPr>
                <w:b/>
                <w:i/>
                <w:szCs w:val="26"/>
                <w:lang w:val="nl-NL"/>
              </w:rPr>
              <w:t xml:space="preserve">    b) Hai dây cách đều tâm thì bằng nhau.</w:t>
            </w:r>
          </w:p>
          <w:p w:rsidR="00302F49" w:rsidRPr="00240FAC" w:rsidRDefault="00302F49" w:rsidP="00A66FC2">
            <w:pPr>
              <w:jc w:val="both"/>
              <w:rPr>
                <w:b/>
                <w:szCs w:val="26"/>
                <w:lang w:val="nl-NL"/>
              </w:rPr>
            </w:pPr>
            <w:r w:rsidRPr="00240FAC">
              <w:rPr>
                <w:b/>
                <w:szCs w:val="26"/>
                <w:lang w:val="nl-NL"/>
              </w:rPr>
              <w:t>b) Định lí 2:</w:t>
            </w:r>
          </w:p>
          <w:p w:rsidR="00302F49" w:rsidRPr="00240FAC" w:rsidRDefault="00302F49" w:rsidP="00A66FC2">
            <w:pPr>
              <w:jc w:val="both"/>
              <w:rPr>
                <w:szCs w:val="26"/>
                <w:lang w:val="nl-NL"/>
              </w:rPr>
            </w:pPr>
            <w:r w:rsidRPr="00240FAC">
              <w:rPr>
                <w:szCs w:val="26"/>
                <w:lang w:val="nl-NL"/>
              </w:rPr>
              <w:t xml:space="preserve">*) Nếu AB &gt; CD thì </w:t>
            </w:r>
            <w:r w:rsidRPr="00240FAC">
              <w:rPr>
                <w:position w:val="-24"/>
                <w:szCs w:val="26"/>
                <w:lang w:val="nl-NL"/>
              </w:rPr>
              <w:object w:dxaOrig="240" w:dyaOrig="620">
                <v:shape id="_x0000_i1734" type="#_x0000_t75" style="width:12pt;height:31pt" o:ole="">
                  <v:imagedata r:id="rId1149" o:title=""/>
                </v:shape>
                <o:OLEObject Type="Embed" ProgID="Equation.3" ShapeID="_x0000_i1734" DrawAspect="Content" ObjectID="_1621777257" r:id="rId1150"/>
              </w:object>
            </w:r>
            <w:r w:rsidRPr="00240FAC">
              <w:rPr>
                <w:szCs w:val="26"/>
                <w:lang w:val="nl-NL"/>
              </w:rPr>
              <w:t xml:space="preserve">AB &gt; </w:t>
            </w:r>
            <w:r w:rsidRPr="00240FAC">
              <w:rPr>
                <w:position w:val="-24"/>
                <w:szCs w:val="26"/>
                <w:lang w:val="nl-NL"/>
              </w:rPr>
              <w:object w:dxaOrig="240" w:dyaOrig="620">
                <v:shape id="_x0000_i1735" type="#_x0000_t75" style="width:12pt;height:31pt" o:ole="">
                  <v:imagedata r:id="rId1151" o:title=""/>
                </v:shape>
                <o:OLEObject Type="Embed" ProgID="Equation.3" ShapeID="_x0000_i1735" DrawAspect="Content" ObjectID="_1621777258" r:id="rId1152"/>
              </w:object>
            </w:r>
            <w:r w:rsidRPr="00240FAC">
              <w:rPr>
                <w:szCs w:val="26"/>
                <w:lang w:val="nl-NL"/>
              </w:rPr>
              <w:t>CD</w:t>
            </w:r>
          </w:p>
          <w:p w:rsidR="00302F49" w:rsidRPr="00240FAC" w:rsidRDefault="00302F49" w:rsidP="00A66FC2">
            <w:pPr>
              <w:rPr>
                <w:szCs w:val="26"/>
                <w:lang w:val="nl-NL"/>
              </w:rPr>
            </w:pPr>
            <w:r w:rsidRPr="00240FAC">
              <w:rPr>
                <w:szCs w:val="26"/>
                <w:lang w:val="nl-NL"/>
              </w:rPr>
              <w:sym w:font="Symbol" w:char="F0DE"/>
            </w:r>
            <w:r w:rsidRPr="00240FAC">
              <w:rPr>
                <w:szCs w:val="26"/>
                <w:lang w:val="nl-NL"/>
              </w:rPr>
              <w:t xml:space="preserve"> HB &gt; KD </w:t>
            </w:r>
          </w:p>
          <w:p w:rsidR="00302F49" w:rsidRPr="00240FAC" w:rsidRDefault="00302F49" w:rsidP="00A66FC2">
            <w:pPr>
              <w:rPr>
                <w:szCs w:val="26"/>
                <w:lang w:val="nl-NL"/>
              </w:rPr>
            </w:pPr>
            <w:r w:rsidRPr="00240FAC">
              <w:rPr>
                <w:szCs w:val="26"/>
                <w:lang w:val="nl-NL"/>
              </w:rPr>
              <w:t>(vì HB=</w:t>
            </w:r>
            <w:r w:rsidRPr="00240FAC">
              <w:rPr>
                <w:position w:val="-24"/>
                <w:szCs w:val="26"/>
                <w:lang w:val="nl-NL"/>
              </w:rPr>
              <w:object w:dxaOrig="240" w:dyaOrig="620">
                <v:shape id="_x0000_i1736" type="#_x0000_t75" style="width:12pt;height:31pt" o:ole="">
                  <v:imagedata r:id="rId1151" o:title=""/>
                </v:shape>
                <o:OLEObject Type="Embed" ProgID="Equation.3" ShapeID="_x0000_i1736" DrawAspect="Content" ObjectID="_1621777259" r:id="rId1153"/>
              </w:object>
            </w:r>
            <w:r w:rsidRPr="00240FAC">
              <w:rPr>
                <w:szCs w:val="26"/>
                <w:lang w:val="nl-NL"/>
              </w:rPr>
              <w:t>AB; KD=</w:t>
            </w:r>
            <w:r w:rsidRPr="00240FAC">
              <w:rPr>
                <w:position w:val="-24"/>
                <w:szCs w:val="26"/>
                <w:lang w:val="nl-NL"/>
              </w:rPr>
              <w:object w:dxaOrig="240" w:dyaOrig="620">
                <v:shape id="_x0000_i1737" type="#_x0000_t75" style="width:12pt;height:31pt" o:ole="">
                  <v:imagedata r:id="rId1151" o:title=""/>
                </v:shape>
                <o:OLEObject Type="Embed" ProgID="Equation.3" ShapeID="_x0000_i1737" DrawAspect="Content" ObjectID="_1621777260" r:id="rId1154"/>
              </w:object>
            </w:r>
            <w:r w:rsidRPr="00240FAC">
              <w:rPr>
                <w:szCs w:val="26"/>
                <w:lang w:val="nl-NL"/>
              </w:rPr>
              <w:t>CD)</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HB</w:t>
            </w:r>
            <w:r w:rsidRPr="00240FAC">
              <w:rPr>
                <w:szCs w:val="26"/>
                <w:vertAlign w:val="superscript"/>
                <w:lang w:val="nl-NL"/>
              </w:rPr>
              <w:t>2</w:t>
            </w:r>
            <w:r w:rsidRPr="00240FAC">
              <w:rPr>
                <w:szCs w:val="26"/>
                <w:lang w:val="nl-NL"/>
              </w:rPr>
              <w:t xml:space="preserve"> &gt; KD</w:t>
            </w:r>
            <w:r w:rsidRPr="00240FAC">
              <w:rPr>
                <w:szCs w:val="26"/>
                <w:vertAlign w:val="superscript"/>
                <w:lang w:val="nl-NL"/>
              </w:rPr>
              <w:t>2</w:t>
            </w:r>
          </w:p>
          <w:p w:rsidR="00302F49" w:rsidRPr="00240FAC" w:rsidRDefault="00302F49" w:rsidP="00A66FC2">
            <w:pPr>
              <w:jc w:val="both"/>
              <w:rPr>
                <w:szCs w:val="26"/>
                <w:lang w:val="nl-NL"/>
              </w:rPr>
            </w:pPr>
            <w:r w:rsidRPr="00240FAC">
              <w:rPr>
                <w:szCs w:val="26"/>
                <w:lang w:val="nl-NL"/>
              </w:rPr>
              <w:t>mà OH</w:t>
            </w:r>
            <w:r w:rsidRPr="00240FAC">
              <w:rPr>
                <w:szCs w:val="26"/>
                <w:vertAlign w:val="superscript"/>
                <w:lang w:val="nl-NL"/>
              </w:rPr>
              <w:t>2</w:t>
            </w:r>
            <w:r w:rsidRPr="00240FAC">
              <w:rPr>
                <w:szCs w:val="26"/>
                <w:lang w:val="nl-NL"/>
              </w:rPr>
              <w:t xml:space="preserve"> + HB</w:t>
            </w:r>
            <w:r w:rsidRPr="00240FAC">
              <w:rPr>
                <w:szCs w:val="26"/>
                <w:vertAlign w:val="superscript"/>
                <w:lang w:val="nl-NL"/>
              </w:rPr>
              <w:t>2</w:t>
            </w:r>
            <w:r w:rsidRPr="00240FAC">
              <w:rPr>
                <w:szCs w:val="26"/>
                <w:lang w:val="nl-NL"/>
              </w:rPr>
              <w:t xml:space="preserve"> = OK</w:t>
            </w:r>
            <w:r w:rsidRPr="00240FAC">
              <w:rPr>
                <w:szCs w:val="26"/>
                <w:vertAlign w:val="superscript"/>
                <w:lang w:val="nl-NL"/>
              </w:rPr>
              <w:t>2</w:t>
            </w:r>
            <w:r w:rsidRPr="00240FAC">
              <w:rPr>
                <w:szCs w:val="26"/>
                <w:lang w:val="nl-NL"/>
              </w:rPr>
              <w:t xml:space="preserve"> + KD</w:t>
            </w:r>
            <w:r w:rsidRPr="00240FAC">
              <w:rPr>
                <w:szCs w:val="26"/>
                <w:vertAlign w:val="superscript"/>
                <w:lang w:val="nl-NL"/>
              </w:rPr>
              <w:t>2</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lt; OK</w:t>
            </w:r>
            <w:r w:rsidRPr="00240FAC">
              <w:rPr>
                <w:szCs w:val="26"/>
                <w:vertAlign w:val="superscript"/>
              </w:rPr>
              <w:t>2</w:t>
            </w:r>
            <w:r w:rsidRPr="00240FAC">
              <w:rPr>
                <w:szCs w:val="26"/>
              </w:rPr>
              <w:t xml:space="preserve"> mà OH, OK &gt; 0 </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 &lt; OK.</w:t>
            </w:r>
          </w:p>
          <w:p w:rsidR="00302F49" w:rsidRPr="00240FAC" w:rsidRDefault="00302F49" w:rsidP="00A66FC2">
            <w:pPr>
              <w:jc w:val="both"/>
              <w:rPr>
                <w:szCs w:val="26"/>
              </w:rPr>
            </w:pPr>
            <w:r w:rsidRPr="00240FAC">
              <w:rPr>
                <w:szCs w:val="26"/>
              </w:rPr>
              <w:t>- HS phát biểu định lí.</w:t>
            </w:r>
          </w:p>
          <w:p w:rsidR="00302F49" w:rsidRPr="00240FAC" w:rsidRDefault="00302F49" w:rsidP="00A66FC2">
            <w:pPr>
              <w:jc w:val="both"/>
              <w:rPr>
                <w:szCs w:val="26"/>
              </w:rPr>
            </w:pPr>
            <w:r w:rsidRPr="00240FAC">
              <w:rPr>
                <w:szCs w:val="26"/>
              </w:rPr>
              <w:t xml:space="preserve">   Nếu OH &lt; OK thì AB &gt; CD.</w:t>
            </w:r>
          </w:p>
          <w:p w:rsidR="00302F49" w:rsidRPr="00240FAC" w:rsidRDefault="00302F49" w:rsidP="00A66FC2">
            <w:pPr>
              <w:jc w:val="both"/>
              <w:rPr>
                <w:b/>
                <w:szCs w:val="26"/>
              </w:rPr>
            </w:pPr>
            <w:r w:rsidRPr="00240FAC">
              <w:rPr>
                <w:b/>
                <w:szCs w:val="26"/>
              </w:rPr>
              <w:t>* Định lí 2: SGK/105</w:t>
            </w:r>
          </w:p>
          <w:p w:rsidR="00302F49" w:rsidRPr="00240FAC" w:rsidRDefault="00302F49" w:rsidP="00A66FC2">
            <w:pPr>
              <w:jc w:val="both"/>
              <w:rPr>
                <w:b/>
                <w:i/>
                <w:szCs w:val="26"/>
              </w:rPr>
            </w:pPr>
            <w:r w:rsidRPr="00240FAC">
              <w:rPr>
                <w:b/>
                <w:i/>
                <w:szCs w:val="26"/>
              </w:rPr>
              <w:t>Trong hai dây của một đường tròn:</w:t>
            </w:r>
          </w:p>
          <w:p w:rsidR="00302F49" w:rsidRPr="00240FAC" w:rsidRDefault="00302F49" w:rsidP="00A66FC2">
            <w:pPr>
              <w:jc w:val="both"/>
              <w:rPr>
                <w:b/>
                <w:i/>
                <w:szCs w:val="26"/>
              </w:rPr>
            </w:pPr>
            <w:r w:rsidRPr="00240FAC">
              <w:rPr>
                <w:b/>
                <w:i/>
                <w:szCs w:val="26"/>
              </w:rPr>
              <w:t xml:space="preserve">    a) Dây nào lớn hơn thì dây đó gần tâm hơn.</w:t>
            </w:r>
          </w:p>
          <w:p w:rsidR="00302F49" w:rsidRPr="00240FAC" w:rsidRDefault="00302F49" w:rsidP="00A66FC2">
            <w:pPr>
              <w:jc w:val="both"/>
              <w:rPr>
                <w:b/>
                <w:i/>
                <w:szCs w:val="26"/>
              </w:rPr>
            </w:pPr>
            <w:r w:rsidRPr="00240FAC">
              <w:rPr>
                <w:b/>
                <w:i/>
                <w:szCs w:val="26"/>
              </w:rPr>
              <w:t xml:space="preserve">    b) Dây nào  gần tâm hơn thì dây đó lớn hơn.</w:t>
            </w:r>
          </w:p>
          <w:p w:rsidR="00302F49" w:rsidRPr="00240FAC" w:rsidRDefault="00302F49" w:rsidP="00A66FC2">
            <w:pPr>
              <w:jc w:val="both"/>
              <w:rPr>
                <w:szCs w:val="26"/>
              </w:rPr>
            </w:pPr>
            <w:r w:rsidRPr="00240FAC">
              <w:rPr>
                <w:b/>
                <w:szCs w:val="26"/>
                <w:bdr w:val="single" w:sz="4" w:space="0" w:color="auto"/>
              </w:rPr>
              <w:lastRenderedPageBreak/>
              <w:t>?3</w:t>
            </w:r>
            <w:r w:rsidRPr="00240FAC">
              <w:rPr>
                <w:szCs w:val="26"/>
              </w:rPr>
              <w:t>. HS trả lời miệng.</w:t>
            </w:r>
          </w:p>
          <w:p w:rsidR="00302F49" w:rsidRPr="00240FAC" w:rsidRDefault="00302F49" w:rsidP="00A66FC2">
            <w:pPr>
              <w:jc w:val="both"/>
              <w:rPr>
                <w:szCs w:val="26"/>
              </w:rPr>
            </w:pPr>
            <w:r w:rsidRPr="00240FAC">
              <w:rPr>
                <w:szCs w:val="26"/>
              </w:rPr>
              <w:t xml:space="preserve">a) O là giao điểm của các đường trung trực của </w:t>
            </w:r>
            <w:r w:rsidRPr="00240FAC">
              <w:rPr>
                <w:szCs w:val="26"/>
                <w:lang w:val="nl-NL"/>
              </w:rPr>
              <w:sym w:font="Symbol" w:char="F044"/>
            </w:r>
            <w:r w:rsidRPr="00240FAC">
              <w:rPr>
                <w:szCs w:val="26"/>
              </w:rPr>
              <w:t xml:space="preserve">ABC </w:t>
            </w:r>
            <w:r w:rsidRPr="00240FAC">
              <w:rPr>
                <w:szCs w:val="26"/>
                <w:lang w:val="nl-NL"/>
              </w:rPr>
              <w:sym w:font="Symbol" w:char="F0DE"/>
            </w:r>
            <w:r w:rsidRPr="00240FAC">
              <w:rPr>
                <w:szCs w:val="26"/>
              </w:rPr>
              <w:t xml:space="preserve"> O là tâm đường tròn ngoại tiếp </w:t>
            </w:r>
            <w:r w:rsidRPr="00240FAC">
              <w:rPr>
                <w:szCs w:val="26"/>
                <w:lang w:val="nl-NL"/>
              </w:rPr>
              <w:sym w:font="Symbol" w:char="F044"/>
            </w:r>
            <w:r w:rsidRPr="00240FAC">
              <w:rPr>
                <w:szCs w:val="26"/>
              </w:rPr>
              <w:t>ABC.</w:t>
            </w:r>
          </w:p>
          <w:p w:rsidR="00302F49" w:rsidRPr="00240FAC" w:rsidRDefault="00302F49" w:rsidP="00A66FC2">
            <w:pPr>
              <w:jc w:val="both"/>
              <w:rPr>
                <w:szCs w:val="26"/>
              </w:rPr>
            </w:pPr>
            <w:r w:rsidRPr="00240FAC">
              <w:rPr>
                <w:szCs w:val="26"/>
              </w:rPr>
              <w:t xml:space="preserve">Có OE = OF </w:t>
            </w:r>
            <w:r w:rsidRPr="00240FAC">
              <w:rPr>
                <w:szCs w:val="26"/>
                <w:lang w:val="nl-NL"/>
              </w:rPr>
              <w:sym w:font="Symbol" w:char="F0DE"/>
            </w:r>
            <w:r w:rsidRPr="00240FAC">
              <w:rPr>
                <w:szCs w:val="26"/>
              </w:rPr>
              <w:t xml:space="preserve"> AC = BC (đ/l1 về liên hệ giữa dây và khoảng cách đến tâm).</w:t>
            </w:r>
          </w:p>
          <w:p w:rsidR="00302F49" w:rsidRPr="00240FAC" w:rsidRDefault="00302F49" w:rsidP="00A66FC2">
            <w:pPr>
              <w:jc w:val="both"/>
              <w:rPr>
                <w:szCs w:val="26"/>
              </w:rPr>
            </w:pPr>
            <w:r w:rsidRPr="00240FAC">
              <w:rPr>
                <w:szCs w:val="26"/>
              </w:rPr>
              <w:t>b) Có OD &gt; OE và OE = OF</w:t>
            </w:r>
          </w:p>
          <w:p w:rsidR="00302F49" w:rsidRPr="00240FAC" w:rsidRDefault="00302F49" w:rsidP="00A66FC2">
            <w:pPr>
              <w:rPr>
                <w:szCs w:val="26"/>
              </w:rPr>
            </w:pPr>
            <w:r w:rsidRPr="00240FAC">
              <w:rPr>
                <w:szCs w:val="26"/>
              </w:rPr>
              <w:t xml:space="preserve">nên OD &gt; OF </w:t>
            </w:r>
            <w:r w:rsidRPr="00240FAC">
              <w:rPr>
                <w:szCs w:val="26"/>
                <w:lang w:val="nl-NL"/>
              </w:rPr>
              <w:sym w:font="Symbol" w:char="F0DE"/>
            </w:r>
            <w:r w:rsidRPr="00240FAC">
              <w:rPr>
                <w:szCs w:val="26"/>
              </w:rPr>
              <w:t xml:space="preserve"> AB &lt; AC (theo định lí2 về liên hệ giữa dây và khoảng cách đn tâm).</w:t>
            </w:r>
          </w:p>
        </w:tc>
      </w:tr>
    </w:tbl>
    <w:p w:rsidR="00302F49" w:rsidRPr="00FE4E08" w:rsidRDefault="00302F49" w:rsidP="00302F49">
      <w:pPr>
        <w:rPr>
          <w:szCs w:val="26"/>
        </w:rPr>
      </w:pPr>
    </w:p>
    <w:p w:rsidR="00302F49" w:rsidRPr="00FE4E08" w:rsidRDefault="00302F49" w:rsidP="00302F49">
      <w:pPr>
        <w:rPr>
          <w:b/>
          <w:bCs/>
          <w:i/>
          <w:iCs/>
          <w:szCs w:val="26"/>
        </w:rPr>
      </w:pPr>
      <w:r w:rsidRPr="00FE4E08">
        <w:rPr>
          <w:b/>
          <w:bCs/>
          <w:i/>
          <w:iCs/>
          <w:szCs w:val="26"/>
          <w:lang w:val="vi-VN"/>
        </w:rPr>
        <w:t>Hoạt động</w:t>
      </w:r>
      <w:r w:rsidRPr="00FE4E08">
        <w:rPr>
          <w:b/>
          <w:bCs/>
          <w:i/>
          <w:iCs/>
          <w:szCs w:val="26"/>
        </w:rPr>
        <w:t>4</w:t>
      </w:r>
      <w:r w:rsidRPr="00FE4E08">
        <w:rPr>
          <w:b/>
          <w:bCs/>
          <w:i/>
          <w:iCs/>
          <w:szCs w:val="26"/>
          <w:lang w:val="vi-VN"/>
        </w:rPr>
        <w:t>:</w:t>
      </w:r>
      <w:r w:rsidRPr="00FE4E08">
        <w:rPr>
          <w:b/>
          <w:bCs/>
          <w:i/>
          <w:iCs/>
          <w:szCs w:val="26"/>
        </w:rPr>
        <w:t>Luyện tập1</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về đường tròn để giải một số bài tập liên quan đên vị trí tương đối của một điểm với đường tròn, Tính chất đối xứng của đường tròn.</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chữa bài tập: 1, 4,</w:t>
      </w:r>
      <w:r w:rsidRPr="00FE4E08">
        <w:rPr>
          <w:szCs w:val="26"/>
        </w:rPr>
        <w:t xml:space="preserve"> </w:t>
      </w:r>
      <w:r w:rsidRPr="00FE4E08">
        <w:rPr>
          <w:szCs w:val="26"/>
          <w:lang w:val="vi-VN"/>
        </w:rPr>
        <w:t>6,</w:t>
      </w:r>
      <w:r w:rsidRPr="00FE4E08">
        <w:rPr>
          <w:szCs w:val="26"/>
        </w:rPr>
        <w:t xml:space="preserve"> </w:t>
      </w:r>
      <w:r w:rsidRPr="00FE4E08">
        <w:rPr>
          <w:szCs w:val="26"/>
          <w:lang w:val="vi-VN"/>
        </w:rPr>
        <w:t xml:space="preserve">7 (sgk/100)  </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vận dụng được hệ thống kiến thức vào bài tập,</w:t>
      </w:r>
      <w:r w:rsidRPr="00FE4E08">
        <w:rPr>
          <w:szCs w:val="26"/>
        </w:rPr>
        <w:t xml:space="preserve"> </w:t>
      </w:r>
      <w:r w:rsidRPr="00FE4E08">
        <w:rPr>
          <w:szCs w:val="26"/>
          <w:lang w:val="vi-VN"/>
        </w:rPr>
        <w:t xml:space="preserve">trình bày logi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7"/>
        <w:gridCol w:w="5068"/>
      </w:tblGrid>
      <w:tr w:rsidR="00302F49" w:rsidRPr="00240FAC" w:rsidTr="00A66FC2">
        <w:tc>
          <w:tcPr>
            <w:tcW w:w="5148" w:type="dxa"/>
            <w:shd w:val="clear" w:color="auto" w:fill="auto"/>
          </w:tcPr>
          <w:p w:rsidR="00302F49" w:rsidRPr="00240FAC" w:rsidRDefault="00302F49" w:rsidP="00A66FC2">
            <w:pPr>
              <w:jc w:val="center"/>
              <w:rPr>
                <w:b/>
                <w:bCs/>
                <w:szCs w:val="26"/>
              </w:rPr>
            </w:pPr>
            <w:r w:rsidRPr="00240FAC">
              <w:rPr>
                <w:b/>
                <w:bCs/>
                <w:szCs w:val="26"/>
              </w:rPr>
              <w:t>Khởi động (tiếp cân)</w:t>
            </w:r>
          </w:p>
        </w:tc>
        <w:tc>
          <w:tcPr>
            <w:tcW w:w="486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148" w:type="dxa"/>
            <w:shd w:val="clear" w:color="auto" w:fill="auto"/>
          </w:tcPr>
          <w:p w:rsidR="00302F49" w:rsidRPr="00240FAC" w:rsidRDefault="00302F49" w:rsidP="00A66FC2">
            <w:pPr>
              <w:rPr>
                <w:szCs w:val="26"/>
                <w:lang w:val="vi-VN"/>
              </w:rPr>
            </w:pPr>
            <w:r w:rsidRPr="00240FAC">
              <w:rPr>
                <w:b/>
                <w:szCs w:val="26"/>
                <w:lang w:val="vi-VN"/>
              </w:rPr>
              <w:t>Bài tập 1/100(sgk</w:t>
            </w:r>
            <w:r w:rsidRPr="00240FAC">
              <w:rPr>
                <w:szCs w:val="26"/>
                <w:lang w:val="vi-VN"/>
              </w:rPr>
              <w:t>)</w:t>
            </w:r>
          </w:p>
          <w:p w:rsidR="00302F49" w:rsidRPr="00240FAC" w:rsidRDefault="00302F49" w:rsidP="00A66FC2">
            <w:pPr>
              <w:rPr>
                <w:szCs w:val="26"/>
              </w:rPr>
            </w:pPr>
            <w:r w:rsidRPr="00240FAC">
              <w:rPr>
                <w:szCs w:val="26"/>
                <w:lang w:val="vi-VN"/>
              </w:rPr>
              <w:t>Gv đưa bài tập và hình v</w:t>
            </w:r>
            <w:r w:rsidRPr="00240FAC">
              <w:rPr>
                <w:szCs w:val="26"/>
              </w:rPr>
              <w:t>ẽ</w:t>
            </w:r>
            <w:r w:rsidRPr="00240FAC">
              <w:rPr>
                <w:szCs w:val="26"/>
                <w:lang w:val="vi-VN"/>
              </w:rPr>
              <w:t xml:space="preserve"> lên màn hình</w:t>
            </w:r>
          </w:p>
          <w:p w:rsidR="00302F49" w:rsidRPr="00240FAC" w:rsidRDefault="00302F49" w:rsidP="00A66FC2">
            <w:pPr>
              <w:rPr>
                <w:szCs w:val="26"/>
              </w:rPr>
            </w:pPr>
            <w:r w:rsidRPr="00240FAC">
              <w:rPr>
                <w:szCs w:val="26"/>
              </w:rPr>
              <w:t>Học sinh lên bảng chữa</w:t>
            </w:r>
          </w:p>
          <w:p w:rsidR="00302F49" w:rsidRPr="00240FAC" w:rsidRDefault="00302F49" w:rsidP="00A66FC2">
            <w:pPr>
              <w:rPr>
                <w:szCs w:val="26"/>
              </w:rPr>
            </w:pPr>
            <w:r w:rsidRPr="00240FAC">
              <w:rPr>
                <w:szCs w:val="26"/>
              </w:rPr>
              <w:t>Học sinh nx và GV chốt lời giải</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Default="00302F49" w:rsidP="00A66FC2">
            <w:pPr>
              <w:rPr>
                <w:szCs w:val="26"/>
              </w:rPr>
            </w:pPr>
          </w:p>
          <w:p w:rsidR="004D44D7" w:rsidRDefault="004D44D7" w:rsidP="00A66FC2">
            <w:pPr>
              <w:rPr>
                <w:szCs w:val="26"/>
              </w:rPr>
            </w:pPr>
          </w:p>
          <w:p w:rsidR="004D44D7" w:rsidRDefault="004D44D7" w:rsidP="00A66FC2">
            <w:pPr>
              <w:rPr>
                <w:szCs w:val="26"/>
              </w:rPr>
            </w:pPr>
          </w:p>
          <w:p w:rsidR="004D44D7" w:rsidRPr="00240FAC" w:rsidRDefault="004D44D7" w:rsidP="00A66FC2">
            <w:pPr>
              <w:rPr>
                <w:szCs w:val="26"/>
              </w:rPr>
            </w:pPr>
          </w:p>
          <w:p w:rsidR="00302F49" w:rsidRPr="00240FAC" w:rsidRDefault="00302F49" w:rsidP="00A66FC2">
            <w:pPr>
              <w:rPr>
                <w:b/>
                <w:szCs w:val="26"/>
              </w:rPr>
            </w:pPr>
            <w:r w:rsidRPr="00240FAC">
              <w:rPr>
                <w:b/>
                <w:szCs w:val="26"/>
              </w:rPr>
              <w:t>Bài 4/100(sgk)</w:t>
            </w:r>
          </w:p>
          <w:p w:rsidR="00302F49" w:rsidRPr="00240FAC" w:rsidRDefault="00302F49" w:rsidP="00A66FC2">
            <w:pPr>
              <w:rPr>
                <w:szCs w:val="26"/>
              </w:rPr>
            </w:pPr>
            <w:r w:rsidRPr="00240FAC">
              <w:rPr>
                <w:szCs w:val="26"/>
              </w:rPr>
              <w:t xml:space="preserve">HS: lên bảng biểu điễn tọa độ các điểm A,B,C trên mp tọa độ </w:t>
            </w:r>
          </w:p>
          <w:p w:rsidR="00302F49" w:rsidRPr="00240FAC" w:rsidRDefault="00302F49" w:rsidP="00A66FC2">
            <w:pPr>
              <w:rPr>
                <w:szCs w:val="26"/>
              </w:rPr>
            </w:pPr>
            <w:r w:rsidRPr="00240FAC">
              <w:rPr>
                <w:szCs w:val="26"/>
              </w:rPr>
              <w:t>? Làm thế nào để xác định được vị trí tương đối của các điểm này với đường tròn tâm O bán kính 2 cm</w:t>
            </w:r>
          </w:p>
          <w:p w:rsidR="00302F49" w:rsidRPr="00240FAC" w:rsidRDefault="00302F49" w:rsidP="00A66FC2">
            <w:pPr>
              <w:rPr>
                <w:szCs w:val="26"/>
              </w:rPr>
            </w:pPr>
            <w:r w:rsidRPr="00240FAC">
              <w:rPr>
                <w:szCs w:val="26"/>
              </w:rPr>
              <w:t>HS trình bày lời giải</w:t>
            </w:r>
          </w:p>
          <w:p w:rsidR="00302F49" w:rsidRPr="00240FAC" w:rsidRDefault="00302F49" w:rsidP="00A66FC2">
            <w:pPr>
              <w:rPr>
                <w:b/>
                <w:szCs w:val="26"/>
              </w:rPr>
            </w:pPr>
            <w:r w:rsidRPr="00240FAC">
              <w:rPr>
                <w:b/>
                <w:szCs w:val="26"/>
              </w:rPr>
              <w:t>Bài 6/100</w:t>
            </w:r>
          </w:p>
          <w:p w:rsidR="00302F49" w:rsidRPr="00240FAC" w:rsidRDefault="00302F49" w:rsidP="00A66FC2">
            <w:pPr>
              <w:rPr>
                <w:b/>
                <w:szCs w:val="26"/>
              </w:rPr>
            </w:pPr>
          </w:p>
          <w:p w:rsidR="00302F49" w:rsidRPr="00240FAC" w:rsidRDefault="00302F49" w:rsidP="00A66FC2">
            <w:pPr>
              <w:rPr>
                <w:szCs w:val="26"/>
              </w:rPr>
            </w:pPr>
            <w:r w:rsidRPr="00240FAC">
              <w:rPr>
                <w:szCs w:val="26"/>
              </w:rPr>
              <w:t>Hs thảo luận nhóm và đưa ra kl</w:t>
            </w:r>
          </w:p>
          <w:p w:rsidR="00302F49" w:rsidRPr="00240FAC" w:rsidRDefault="00302F49" w:rsidP="00A66FC2">
            <w:pPr>
              <w:rPr>
                <w:szCs w:val="26"/>
              </w:rPr>
            </w:pPr>
            <w:r w:rsidRPr="00240FAC">
              <w:rPr>
                <w:szCs w:val="26"/>
              </w:rPr>
              <w:t xml:space="preserve">GV GIới thiệu hình 58,59 là các biển 102,103aa trong luật giao thông đường bộ </w:t>
            </w:r>
          </w:p>
          <w:p w:rsidR="00302F49" w:rsidRPr="00240FAC" w:rsidRDefault="00302F49" w:rsidP="00A66FC2">
            <w:pPr>
              <w:jc w:val="both"/>
              <w:rPr>
                <w:b/>
                <w:szCs w:val="26"/>
              </w:rPr>
            </w:pPr>
            <w:r w:rsidRPr="00240FAC">
              <w:rPr>
                <w:b/>
                <w:szCs w:val="26"/>
              </w:rPr>
              <w:t>Bài 7SGK /tr101</w:t>
            </w:r>
          </w:p>
          <w:p w:rsidR="00302F49" w:rsidRPr="00240FAC" w:rsidRDefault="00302F49" w:rsidP="00A66FC2">
            <w:pPr>
              <w:jc w:val="both"/>
              <w:rPr>
                <w:b/>
                <w:szCs w:val="26"/>
              </w:rPr>
            </w:pPr>
          </w:p>
          <w:p w:rsidR="00302F49" w:rsidRPr="00240FAC" w:rsidRDefault="00302F49" w:rsidP="00A66FC2">
            <w:pPr>
              <w:jc w:val="both"/>
              <w:rPr>
                <w:szCs w:val="26"/>
              </w:rPr>
            </w:pPr>
            <w:r w:rsidRPr="00240FAC">
              <w:rPr>
                <w:szCs w:val="26"/>
              </w:rPr>
              <w:lastRenderedPageBreak/>
              <w:t xml:space="preserve">HS làm tại chỗ </w:t>
            </w:r>
          </w:p>
          <w:p w:rsidR="00302F49" w:rsidRPr="00240FAC" w:rsidRDefault="00302F49" w:rsidP="00A66FC2">
            <w:pPr>
              <w:rPr>
                <w:szCs w:val="26"/>
              </w:rPr>
            </w:pPr>
          </w:p>
          <w:p w:rsidR="00302F49" w:rsidRPr="00240FAC" w:rsidRDefault="00302F49" w:rsidP="00A66FC2">
            <w:pPr>
              <w:rPr>
                <w:szCs w:val="26"/>
              </w:rPr>
            </w:pPr>
            <w:r w:rsidRPr="00240FAC">
              <w:rPr>
                <w:szCs w:val="26"/>
              </w:rPr>
              <w:t>Gv treo bảng phụ vẽ hình (giả sử đã dựng được) bài tập 8 và yêu cầu hs phân tích để tìm tâm O</w:t>
            </w:r>
          </w:p>
          <w:p w:rsidR="00302F49" w:rsidRPr="00240FAC" w:rsidRDefault="00302F49" w:rsidP="00A66FC2">
            <w:pPr>
              <w:rPr>
                <w:szCs w:val="26"/>
              </w:rPr>
            </w:pPr>
          </w:p>
          <w:p w:rsidR="00302F49" w:rsidRPr="00240FAC" w:rsidRDefault="00302F49" w:rsidP="00A66FC2">
            <w:pPr>
              <w:rPr>
                <w:szCs w:val="26"/>
              </w:rPr>
            </w:pPr>
            <w:r w:rsidRPr="00240FAC">
              <w:rPr>
                <w:b/>
                <w:bCs/>
                <w:szCs w:val="26"/>
              </w:rPr>
              <w:t>?</w:t>
            </w:r>
            <w:r w:rsidRPr="00240FAC">
              <w:rPr>
                <w:szCs w:val="26"/>
              </w:rPr>
              <w:t>Đường tròn cần dựng qua B và C;Vậy tâm nằm ở đâu?</w:t>
            </w:r>
          </w:p>
          <w:p w:rsidR="00302F49" w:rsidRPr="00240FAC" w:rsidRDefault="00302F49" w:rsidP="00A66FC2">
            <w:pPr>
              <w:rPr>
                <w:szCs w:val="26"/>
              </w:rPr>
            </w:pPr>
            <w:r w:rsidRPr="00240FAC">
              <w:rPr>
                <w:szCs w:val="26"/>
              </w:rPr>
              <w:t>HS: trung trực d của đoạn BC</w:t>
            </w:r>
          </w:p>
          <w:p w:rsidR="00302F49" w:rsidRPr="00240FAC" w:rsidRDefault="00302F49" w:rsidP="00A66FC2">
            <w:pPr>
              <w:rPr>
                <w:szCs w:val="26"/>
              </w:rPr>
            </w:pPr>
            <w:r w:rsidRPr="00240FAC">
              <w:rPr>
                <w:b/>
                <w:bCs/>
                <w:szCs w:val="26"/>
              </w:rPr>
              <w:t>?</w:t>
            </w:r>
            <w:r w:rsidRPr="00240FAC">
              <w:rPr>
                <w:szCs w:val="26"/>
              </w:rPr>
              <w:t xml:space="preserve"> Tâm của đường tròn cần dựng lại nằm trên </w:t>
            </w:r>
          </w:p>
          <w:p w:rsidR="00302F49" w:rsidRPr="00240FAC" w:rsidRDefault="00302F49" w:rsidP="00A66FC2">
            <w:pPr>
              <w:rPr>
                <w:szCs w:val="26"/>
              </w:rPr>
            </w:pPr>
            <w:r w:rsidRPr="00240FAC">
              <w:rPr>
                <w:szCs w:val="26"/>
              </w:rPr>
              <w:t>Ay.Vậy tâm đó nằm ở đâu?</w:t>
            </w:r>
          </w:p>
          <w:p w:rsidR="00302F49" w:rsidRPr="00240FAC" w:rsidRDefault="00302F49" w:rsidP="00A66FC2">
            <w:pPr>
              <w:rPr>
                <w:szCs w:val="26"/>
              </w:rPr>
            </w:pPr>
            <w:r w:rsidRPr="00240FAC">
              <w:rPr>
                <w:szCs w:val="26"/>
              </w:rPr>
              <w:t>HS: tâm O là giao điểm của d  và Ay</w:t>
            </w:r>
          </w:p>
          <w:p w:rsidR="00302F49" w:rsidRPr="00240FAC" w:rsidRDefault="00302F49" w:rsidP="00A66FC2">
            <w:pPr>
              <w:rPr>
                <w:szCs w:val="26"/>
              </w:rPr>
            </w:pPr>
            <w:r w:rsidRPr="00240FAC">
              <w:rPr>
                <w:szCs w:val="26"/>
              </w:rPr>
              <w:t>?Bán kính của đường tròn cần dựng</w:t>
            </w:r>
          </w:p>
          <w:p w:rsidR="00302F49" w:rsidRPr="00240FAC" w:rsidRDefault="00302F49" w:rsidP="00A66FC2">
            <w:pPr>
              <w:rPr>
                <w:szCs w:val="26"/>
              </w:rPr>
            </w:pPr>
            <w:r w:rsidRPr="00240FAC">
              <w:rPr>
                <w:szCs w:val="26"/>
              </w:rPr>
              <w:t xml:space="preserve">HS: </w:t>
            </w:r>
            <w:smartTag w:uri="urn:schemas-microsoft-com:office:smarttags" w:element="place">
              <w:r w:rsidRPr="00240FAC">
                <w:rPr>
                  <w:szCs w:val="26"/>
                </w:rPr>
                <w:t>OB</w:t>
              </w:r>
            </w:smartTag>
            <w:r w:rsidRPr="00240FAC">
              <w:rPr>
                <w:szCs w:val="26"/>
              </w:rPr>
              <w:t xml:space="preserve"> hoặc OC</w:t>
            </w:r>
          </w:p>
          <w:p w:rsidR="00302F49" w:rsidRPr="00240FAC" w:rsidRDefault="00302F49" w:rsidP="00A66FC2">
            <w:pPr>
              <w:rPr>
                <w:szCs w:val="26"/>
              </w:rPr>
            </w:pPr>
          </w:p>
        </w:tc>
        <w:tc>
          <w:tcPr>
            <w:tcW w:w="4860" w:type="dxa"/>
            <w:shd w:val="clear" w:color="auto" w:fill="auto"/>
          </w:tcPr>
          <w:p w:rsidR="00302F49" w:rsidRPr="00240FAC" w:rsidRDefault="00302F49" w:rsidP="00A66FC2">
            <w:pPr>
              <w:tabs>
                <w:tab w:val="left" w:pos="6280"/>
              </w:tabs>
              <w:rPr>
                <w:b/>
                <w:szCs w:val="26"/>
              </w:rPr>
            </w:pPr>
            <w:r w:rsidRPr="00240FAC">
              <w:rPr>
                <w:b/>
                <w:szCs w:val="26"/>
                <w:lang w:val="vi-VN"/>
              </w:rPr>
              <w:lastRenderedPageBreak/>
              <w:t>Bài tập 1/100(sgk</w:t>
            </w:r>
          </w:p>
          <w:p w:rsidR="00302F49" w:rsidRPr="00240FAC" w:rsidRDefault="00302F49" w:rsidP="00A66FC2">
            <w:pPr>
              <w:tabs>
                <w:tab w:val="left" w:pos="6280"/>
              </w:tabs>
              <w:rPr>
                <w:bCs/>
                <w:szCs w:val="26"/>
                <w:lang w:val="vi-VN"/>
              </w:rPr>
            </w:pPr>
            <w:r w:rsidRPr="00240FAC">
              <w:rPr>
                <w:b/>
                <w:szCs w:val="26"/>
                <w:lang w:val="vi-VN"/>
              </w:rPr>
              <w:t xml:space="preserve">- </w:t>
            </w:r>
            <w:r w:rsidRPr="00240FAC">
              <w:rPr>
                <w:bCs/>
                <w:szCs w:val="26"/>
                <w:lang w:val="vi-VN"/>
              </w:rPr>
              <w:t>4 điểm A,</w:t>
            </w:r>
            <w:r w:rsidRPr="00240FAC">
              <w:rPr>
                <w:bCs/>
                <w:szCs w:val="26"/>
              </w:rPr>
              <w:t xml:space="preserve"> </w:t>
            </w:r>
            <w:r w:rsidRPr="00240FAC">
              <w:rPr>
                <w:bCs/>
                <w:szCs w:val="26"/>
                <w:lang w:val="vi-VN"/>
              </w:rPr>
              <w:t>B,</w:t>
            </w:r>
            <w:r w:rsidRPr="00240FAC">
              <w:rPr>
                <w:bCs/>
                <w:szCs w:val="26"/>
              </w:rPr>
              <w:t xml:space="preserve"> </w:t>
            </w:r>
            <w:r w:rsidRPr="00240FAC">
              <w:rPr>
                <w:bCs/>
                <w:szCs w:val="26"/>
                <w:lang w:val="vi-VN"/>
              </w:rPr>
              <w:t>C,</w:t>
            </w:r>
            <w:r w:rsidRPr="00240FAC">
              <w:rPr>
                <w:bCs/>
                <w:szCs w:val="26"/>
              </w:rPr>
              <w:t xml:space="preserve"> </w:t>
            </w:r>
            <w:r w:rsidRPr="00240FAC">
              <w:rPr>
                <w:bCs/>
                <w:szCs w:val="26"/>
                <w:lang w:val="vi-VN"/>
              </w:rPr>
              <w:t xml:space="preserve">D cùng nằm trên đường tròn có tâm là điểm O </w:t>
            </w:r>
          </w:p>
          <w:p w:rsidR="00302F49" w:rsidRPr="00240FAC" w:rsidRDefault="00302F49" w:rsidP="00A66FC2">
            <w:pPr>
              <w:tabs>
                <w:tab w:val="left" w:pos="6280"/>
              </w:tabs>
              <w:rPr>
                <w:bCs/>
                <w:szCs w:val="26"/>
              </w:rPr>
            </w:pPr>
            <w:r w:rsidRPr="00240FAC">
              <w:rPr>
                <w:bCs/>
                <w:szCs w:val="26"/>
              </w:rPr>
              <w:t xml:space="preserve">- Vì AC </w:t>
            </w:r>
            <w:r w:rsidRPr="00240FAC">
              <w:rPr>
                <w:bCs/>
                <w:szCs w:val="26"/>
                <w:lang w:val="nl-NL"/>
              </w:rPr>
              <w:object w:dxaOrig="240" w:dyaOrig="300">
                <v:shape id="_x0000_i1738" type="#_x0000_t75" style="width:12pt;height:15pt" o:ole="">
                  <v:imagedata r:id="rId1155" o:title=""/>
                </v:shape>
                <o:OLEObject Type="Embed" ProgID="Equation.DSMT4" ShapeID="_x0000_i1738" DrawAspect="Content" ObjectID="_1621777261" r:id="rId1156"/>
              </w:object>
            </w:r>
            <w:r w:rsidRPr="00240FAC">
              <w:rPr>
                <w:bCs/>
                <w:szCs w:val="26"/>
              </w:rPr>
              <w:t xml:space="preserve">BD = </w:t>
            </w:r>
            <w:r w:rsidRPr="00240FAC">
              <w:rPr>
                <w:bCs/>
                <w:szCs w:val="26"/>
                <w:lang w:val="nl-NL"/>
              </w:rPr>
              <w:object w:dxaOrig="440" w:dyaOrig="400">
                <v:shape id="_x0000_i1739" type="#_x0000_t75" style="width:21.75pt;height:20.25pt" o:ole="">
                  <v:imagedata r:id="rId1157" o:title=""/>
                </v:shape>
                <o:OLEObject Type="Embed" ProgID="Equation.DSMT4" ShapeID="_x0000_i1739" DrawAspect="Content" ObjectID="_1621777262" r:id="rId1158"/>
              </w:object>
            </w:r>
            <w:r w:rsidRPr="00240FAC">
              <w:rPr>
                <w:bCs/>
                <w:szCs w:val="26"/>
              </w:rPr>
              <w:t>, AC = AD (t/c hcn)</w:t>
            </w:r>
          </w:p>
          <w:p w:rsidR="00302F49" w:rsidRPr="00240FAC" w:rsidRDefault="00302F49" w:rsidP="00A66FC2">
            <w:pPr>
              <w:tabs>
                <w:tab w:val="left" w:pos="6280"/>
              </w:tabs>
              <w:rPr>
                <w:bCs/>
                <w:szCs w:val="26"/>
              </w:rPr>
            </w:pPr>
            <w:r w:rsidRPr="00240FAC">
              <w:rPr>
                <w:bCs/>
                <w:szCs w:val="26"/>
              </w:rPr>
              <w:t xml:space="preserve">    OA = </w:t>
            </w:r>
            <w:smartTag w:uri="urn:schemas-microsoft-com:office:smarttags" w:element="place">
              <w:r w:rsidRPr="00240FAC">
                <w:rPr>
                  <w:bCs/>
                  <w:szCs w:val="26"/>
                </w:rPr>
                <w:t>OB</w:t>
              </w:r>
            </w:smartTag>
            <w:r w:rsidRPr="00240FAC">
              <w:rPr>
                <w:bCs/>
                <w:szCs w:val="26"/>
              </w:rPr>
              <w:t xml:space="preserve"> ; OC = OD (t/c hcn)</w:t>
            </w:r>
          </w:p>
          <w:p w:rsidR="00302F49" w:rsidRPr="00240FAC" w:rsidRDefault="00302F49" w:rsidP="00A66FC2">
            <w:pPr>
              <w:tabs>
                <w:tab w:val="left" w:pos="6280"/>
              </w:tabs>
              <w:rPr>
                <w:bCs/>
                <w:szCs w:val="26"/>
              </w:rPr>
            </w:pPr>
            <w:r w:rsidRPr="00240FAC">
              <w:rPr>
                <w:bCs/>
                <w:szCs w:val="26"/>
                <w:lang w:val="nl-NL"/>
              </w:rPr>
              <w:object w:dxaOrig="300" w:dyaOrig="240">
                <v:shape id="_x0000_i1740" type="#_x0000_t75" style="width:15pt;height:12pt" o:ole="">
                  <v:imagedata r:id="rId1159" o:title=""/>
                </v:shape>
                <o:OLEObject Type="Embed" ProgID="Equation.DSMT4" ShapeID="_x0000_i1740" DrawAspect="Content" ObjectID="_1621777263" r:id="rId1160"/>
              </w:object>
            </w:r>
            <w:r w:rsidRPr="00240FAC">
              <w:rPr>
                <w:bCs/>
                <w:szCs w:val="26"/>
              </w:rPr>
              <w:t xml:space="preserve">  OA = </w:t>
            </w:r>
            <w:smartTag w:uri="urn:schemas-microsoft-com:office:smarttags" w:element="place">
              <w:r w:rsidRPr="00240FAC">
                <w:rPr>
                  <w:bCs/>
                  <w:szCs w:val="26"/>
                </w:rPr>
                <w:t>OB</w:t>
              </w:r>
            </w:smartTag>
            <w:r w:rsidRPr="00240FAC">
              <w:rPr>
                <w:bCs/>
                <w:szCs w:val="26"/>
              </w:rPr>
              <w:t xml:space="preserve"> = OC = OD = </w:t>
            </w:r>
            <w:r w:rsidRPr="00240FAC">
              <w:rPr>
                <w:bCs/>
                <w:szCs w:val="26"/>
                <w:lang w:val="nl-NL"/>
              </w:rPr>
              <w:object w:dxaOrig="240" w:dyaOrig="620">
                <v:shape id="_x0000_i1741" type="#_x0000_t75" style="width:12pt;height:30.75pt" o:ole="">
                  <v:imagedata r:id="rId1161" o:title=""/>
                </v:shape>
                <o:OLEObject Type="Embed" ProgID="Equation.DSMT4" ShapeID="_x0000_i1741" DrawAspect="Content" ObjectID="_1621777264" r:id="rId1162"/>
              </w:object>
            </w:r>
            <w:r w:rsidRPr="00240FAC">
              <w:rPr>
                <w:bCs/>
                <w:szCs w:val="26"/>
              </w:rPr>
              <w:t>AC</w:t>
            </w:r>
          </w:p>
          <w:p w:rsidR="00302F49" w:rsidRPr="00240FAC" w:rsidRDefault="00302F49" w:rsidP="00A66FC2">
            <w:pPr>
              <w:tabs>
                <w:tab w:val="left" w:pos="6280"/>
              </w:tabs>
              <w:rPr>
                <w:bCs/>
                <w:szCs w:val="26"/>
              </w:rPr>
            </w:pPr>
            <w:r w:rsidRPr="00240FAC">
              <w:rPr>
                <w:bCs/>
                <w:szCs w:val="26"/>
              </w:rPr>
              <w:t xml:space="preserve">Mà AC = </w:t>
            </w:r>
            <w:r w:rsidRPr="00240FAC">
              <w:rPr>
                <w:bCs/>
                <w:szCs w:val="26"/>
                <w:lang w:val="nl-NL"/>
              </w:rPr>
              <w:object w:dxaOrig="3079" w:dyaOrig="400">
                <v:shape id="_x0000_i1742" type="#_x0000_t75" style="width:153.8pt;height:20.25pt" o:ole="">
                  <v:imagedata r:id="rId1163" o:title=""/>
                </v:shape>
                <o:OLEObject Type="Embed" ProgID="Equation.DSMT4" ShapeID="_x0000_i1742" DrawAspect="Content" ObjectID="_1621777265" r:id="rId1164"/>
              </w:object>
            </w:r>
            <w:r w:rsidRPr="00240FAC">
              <w:rPr>
                <w:bCs/>
                <w:szCs w:val="26"/>
              </w:rPr>
              <w:t xml:space="preserve"> (ĐL Py ta go)</w:t>
            </w:r>
          </w:p>
          <w:p w:rsidR="00302F49" w:rsidRPr="00240FAC" w:rsidRDefault="00302F49" w:rsidP="00A66FC2">
            <w:pPr>
              <w:tabs>
                <w:tab w:val="left" w:pos="6280"/>
              </w:tabs>
              <w:rPr>
                <w:bCs/>
                <w:szCs w:val="26"/>
              </w:rPr>
            </w:pPr>
            <w:r w:rsidRPr="00240FAC">
              <w:rPr>
                <w:bCs/>
                <w:szCs w:val="26"/>
                <w:lang w:val="nl-NL"/>
              </w:rPr>
              <w:object w:dxaOrig="300" w:dyaOrig="240">
                <v:shape id="_x0000_i1743" type="#_x0000_t75" style="width:15pt;height:12pt" o:ole="">
                  <v:imagedata r:id="rId1159" o:title=""/>
                </v:shape>
                <o:OLEObject Type="Embed" ProgID="Equation.DSMT4" ShapeID="_x0000_i1743" DrawAspect="Content" ObjectID="_1621777266" r:id="rId1165"/>
              </w:object>
            </w:r>
            <w:r w:rsidRPr="00240FAC">
              <w:rPr>
                <w:bCs/>
                <w:szCs w:val="26"/>
              </w:rPr>
              <w:t xml:space="preserve"> OA = </w:t>
            </w:r>
            <w:r w:rsidRPr="00240FAC">
              <w:rPr>
                <w:bCs/>
                <w:szCs w:val="26"/>
                <w:lang w:val="nl-NL"/>
              </w:rPr>
              <w:object w:dxaOrig="240" w:dyaOrig="620">
                <v:shape id="_x0000_i1744" type="#_x0000_t75" style="width:12pt;height:30.75pt" o:ole="">
                  <v:imagedata r:id="rId1161" o:title=""/>
                </v:shape>
                <o:OLEObject Type="Embed" ProgID="Equation.DSMT4" ShapeID="_x0000_i1744" DrawAspect="Content" ObjectID="_1621777267" r:id="rId1166"/>
              </w:object>
            </w:r>
            <w:r w:rsidRPr="00240FAC">
              <w:rPr>
                <w:bCs/>
                <w:szCs w:val="26"/>
              </w:rPr>
              <w:t xml:space="preserve">AC = </w:t>
            </w:r>
            <w:r w:rsidRPr="00240FAC">
              <w:rPr>
                <w:bCs/>
                <w:szCs w:val="26"/>
                <w:lang w:val="nl-NL"/>
              </w:rPr>
              <w:object w:dxaOrig="240" w:dyaOrig="620">
                <v:shape id="_x0000_i1745" type="#_x0000_t75" style="width:12pt;height:30.75pt" o:ole="">
                  <v:imagedata r:id="rId1161" o:title=""/>
                </v:shape>
                <o:OLEObject Type="Embed" ProgID="Equation.DSMT4" ShapeID="_x0000_i1745" DrawAspect="Content" ObjectID="_1621777268" r:id="rId1167"/>
              </w:object>
            </w:r>
            <w:r w:rsidRPr="00240FAC">
              <w:rPr>
                <w:bCs/>
                <w:szCs w:val="26"/>
              </w:rPr>
              <w:t>. 20 = 10 (cm)</w:t>
            </w:r>
          </w:p>
          <w:p w:rsidR="00302F49" w:rsidRPr="00240FAC" w:rsidRDefault="00302F49" w:rsidP="00A66FC2">
            <w:pPr>
              <w:rPr>
                <w:bCs/>
                <w:szCs w:val="26"/>
              </w:rPr>
            </w:pPr>
            <w:r w:rsidRPr="00240FAC">
              <w:rPr>
                <w:bCs/>
                <w:szCs w:val="26"/>
              </w:rPr>
              <w:t>Vậy: 4 điểm A,B,C,D nằm trên đường tròn tâm O, bán kính 10 (cm)</w:t>
            </w:r>
          </w:p>
          <w:p w:rsidR="00302F49" w:rsidRPr="00240FAC" w:rsidRDefault="00302F49" w:rsidP="00A66FC2">
            <w:pPr>
              <w:jc w:val="both"/>
              <w:rPr>
                <w:b/>
                <w:szCs w:val="26"/>
              </w:rPr>
            </w:pPr>
            <w:r w:rsidRPr="00240FAC">
              <w:rPr>
                <w:b/>
                <w:szCs w:val="26"/>
              </w:rPr>
              <w:t>Bài 4 /100</w:t>
            </w:r>
          </w:p>
          <w:p w:rsidR="00302F49" w:rsidRPr="00240FAC" w:rsidRDefault="00302F49" w:rsidP="00A66FC2">
            <w:pPr>
              <w:jc w:val="both"/>
              <w:rPr>
                <w:bCs/>
                <w:szCs w:val="26"/>
              </w:rPr>
            </w:pPr>
            <w:r w:rsidRPr="00240FAC">
              <w:rPr>
                <w:bCs/>
                <w:szCs w:val="26"/>
              </w:rPr>
              <w:t>Hình vẽ</w:t>
            </w:r>
          </w:p>
          <w:p w:rsidR="00302F49" w:rsidRPr="00240FAC" w:rsidRDefault="00302F49" w:rsidP="00A66FC2">
            <w:pPr>
              <w:jc w:val="both"/>
              <w:rPr>
                <w:bCs/>
                <w:szCs w:val="26"/>
              </w:rPr>
            </w:pPr>
            <w:r w:rsidRPr="00240FAC">
              <w:rPr>
                <w:bCs/>
                <w:szCs w:val="26"/>
              </w:rPr>
              <w:t>Gọi R là bán kính của đường tròn tâm O</w:t>
            </w:r>
          </w:p>
          <w:p w:rsidR="00302F49" w:rsidRPr="00240FAC" w:rsidRDefault="00302F49" w:rsidP="00A66FC2">
            <w:pPr>
              <w:jc w:val="both"/>
              <w:rPr>
                <w:bCs/>
                <w:szCs w:val="26"/>
              </w:rPr>
            </w:pPr>
            <w:r w:rsidRPr="00240FAC">
              <w:rPr>
                <w:bCs/>
                <w:szCs w:val="26"/>
              </w:rPr>
              <w:t>OA</w:t>
            </w:r>
            <w:r w:rsidRPr="00240FAC">
              <w:rPr>
                <w:bCs/>
                <w:szCs w:val="26"/>
                <w:vertAlign w:val="superscript"/>
              </w:rPr>
              <w:t>2</w:t>
            </w:r>
            <w:r w:rsidRPr="00240FAC">
              <w:rPr>
                <w:bCs/>
                <w:szCs w:val="26"/>
              </w:rPr>
              <w:t>= 1</w:t>
            </w:r>
            <w:r w:rsidRPr="00240FAC">
              <w:rPr>
                <w:bCs/>
                <w:szCs w:val="26"/>
                <w:vertAlign w:val="superscript"/>
              </w:rPr>
              <w:t>2</w:t>
            </w:r>
            <w:r w:rsidRPr="00240FAC">
              <w:rPr>
                <w:bCs/>
                <w:szCs w:val="26"/>
              </w:rPr>
              <w:t>+1</w:t>
            </w:r>
            <w:r w:rsidRPr="00240FAC">
              <w:rPr>
                <w:bCs/>
                <w:szCs w:val="26"/>
                <w:vertAlign w:val="superscript"/>
              </w:rPr>
              <w:t>2</w:t>
            </w:r>
            <w:r w:rsidRPr="00240FAC">
              <w:rPr>
                <w:bCs/>
                <w:szCs w:val="26"/>
              </w:rPr>
              <w:t>=2 =&gt;OA=√2, 2 =R</w:t>
            </w:r>
          </w:p>
          <w:p w:rsidR="00302F49" w:rsidRPr="00240FAC" w:rsidRDefault="00302F49" w:rsidP="00A66FC2">
            <w:pPr>
              <w:jc w:val="both"/>
              <w:rPr>
                <w:bCs/>
                <w:szCs w:val="26"/>
              </w:rPr>
            </w:pPr>
            <w:r w:rsidRPr="00240FAC">
              <w:rPr>
                <w:bCs/>
                <w:szCs w:val="26"/>
              </w:rPr>
              <w:t>Nên A nằm bên trong (O)</w:t>
            </w:r>
          </w:p>
          <w:p w:rsidR="00302F49" w:rsidRPr="00240FAC" w:rsidRDefault="00302F49" w:rsidP="00A66FC2">
            <w:pPr>
              <w:jc w:val="both"/>
              <w:rPr>
                <w:bCs/>
                <w:szCs w:val="26"/>
              </w:rPr>
            </w:pPr>
            <w:r w:rsidRPr="00240FAC">
              <w:rPr>
                <w:bCs/>
                <w:szCs w:val="26"/>
              </w:rPr>
              <w:t>+)Tương tự ta có điểm B nằm bên ngoài (O), điểm C nằm trên (O)</w:t>
            </w:r>
          </w:p>
          <w:p w:rsidR="00302F49" w:rsidRPr="00240FAC" w:rsidRDefault="00302F49" w:rsidP="00A66FC2">
            <w:pPr>
              <w:jc w:val="both"/>
              <w:rPr>
                <w:b/>
                <w:szCs w:val="26"/>
              </w:rPr>
            </w:pPr>
            <w:r w:rsidRPr="00240FAC">
              <w:rPr>
                <w:b/>
                <w:szCs w:val="26"/>
              </w:rPr>
              <w:t>Bài 6/100</w:t>
            </w:r>
          </w:p>
          <w:p w:rsidR="00302F49" w:rsidRPr="00240FAC" w:rsidRDefault="00302F49" w:rsidP="00A66FC2">
            <w:pPr>
              <w:jc w:val="both"/>
              <w:rPr>
                <w:bCs/>
                <w:szCs w:val="26"/>
              </w:rPr>
            </w:pPr>
            <w:r w:rsidRPr="00240FAC">
              <w:rPr>
                <w:bCs/>
                <w:szCs w:val="26"/>
              </w:rPr>
              <w:t>H 58 có tâm và có trục đối xứng</w:t>
            </w:r>
          </w:p>
          <w:p w:rsidR="00302F49" w:rsidRPr="00240FAC" w:rsidRDefault="00302F49" w:rsidP="00A66FC2">
            <w:pPr>
              <w:jc w:val="both"/>
              <w:rPr>
                <w:bCs/>
                <w:szCs w:val="26"/>
              </w:rPr>
            </w:pPr>
            <w:r w:rsidRPr="00240FAC">
              <w:rPr>
                <w:bCs/>
                <w:szCs w:val="26"/>
              </w:rPr>
              <w:t>H 59có trục đối xứng</w:t>
            </w:r>
          </w:p>
          <w:p w:rsidR="004D44D7" w:rsidRDefault="004D44D7" w:rsidP="00A66FC2">
            <w:pPr>
              <w:jc w:val="both"/>
              <w:rPr>
                <w:b/>
                <w:szCs w:val="26"/>
              </w:rPr>
            </w:pPr>
          </w:p>
          <w:p w:rsidR="004D44D7" w:rsidRDefault="004D44D7" w:rsidP="00A66FC2">
            <w:pPr>
              <w:jc w:val="both"/>
              <w:rPr>
                <w:b/>
                <w:szCs w:val="26"/>
              </w:rPr>
            </w:pPr>
          </w:p>
          <w:p w:rsidR="00302F49" w:rsidRPr="00240FAC" w:rsidRDefault="00302F49" w:rsidP="00A66FC2">
            <w:pPr>
              <w:jc w:val="both"/>
              <w:rPr>
                <w:b/>
                <w:szCs w:val="26"/>
              </w:rPr>
            </w:pPr>
            <w:r w:rsidRPr="00240FAC">
              <w:rPr>
                <w:b/>
                <w:szCs w:val="26"/>
              </w:rPr>
              <w:t>Bài 7SGK /tr101</w:t>
            </w:r>
          </w:p>
          <w:p w:rsidR="00302F49" w:rsidRPr="00240FAC" w:rsidRDefault="00302F49" w:rsidP="00A66FC2">
            <w:pPr>
              <w:jc w:val="both"/>
              <w:rPr>
                <w:bCs/>
                <w:szCs w:val="26"/>
              </w:rPr>
            </w:pPr>
            <w:r w:rsidRPr="00240FAC">
              <w:rPr>
                <w:bCs/>
                <w:szCs w:val="26"/>
              </w:rPr>
              <w:t>Nối (1) với (5). (2) với (6)</w:t>
            </w:r>
          </w:p>
          <w:p w:rsidR="00302F49" w:rsidRPr="00240FAC" w:rsidRDefault="00302F49" w:rsidP="00A66FC2">
            <w:pPr>
              <w:jc w:val="both"/>
              <w:rPr>
                <w:bCs/>
                <w:szCs w:val="26"/>
              </w:rPr>
            </w:pPr>
            <w:r w:rsidRPr="00240FAC">
              <w:rPr>
                <w:bCs/>
                <w:szCs w:val="26"/>
              </w:rPr>
              <w:lastRenderedPageBreak/>
              <w:t xml:space="preserve">       (3) với (4).</w:t>
            </w:r>
          </w:p>
          <w:p w:rsidR="00302F49" w:rsidRPr="00240FAC" w:rsidRDefault="00302F49" w:rsidP="00A66FC2">
            <w:pPr>
              <w:rPr>
                <w:b/>
                <w:szCs w:val="26"/>
                <w:u w:val="single"/>
              </w:rPr>
            </w:pPr>
          </w:p>
          <w:tbl>
            <w:tblPr>
              <w:tblW w:w="4852" w:type="dxa"/>
              <w:tblLook w:val="01E0" w:firstRow="1" w:lastRow="1" w:firstColumn="1" w:lastColumn="1" w:noHBand="0" w:noVBand="0"/>
            </w:tblPr>
            <w:tblGrid>
              <w:gridCol w:w="1692"/>
              <w:gridCol w:w="3160"/>
            </w:tblGrid>
            <w:tr w:rsidR="00302F49" w:rsidRPr="00240FAC" w:rsidTr="00A66FC2">
              <w:tc>
                <w:tcPr>
                  <w:tcW w:w="1692" w:type="dxa"/>
                  <w:shd w:val="clear" w:color="auto" w:fill="auto"/>
                </w:tcPr>
                <w:p w:rsidR="00302F49" w:rsidRPr="00240FAC" w:rsidRDefault="00302F49" w:rsidP="00A66FC2">
                  <w:pPr>
                    <w:rPr>
                      <w:b/>
                      <w:szCs w:val="26"/>
                      <w:u w:val="single"/>
                    </w:rPr>
                  </w:pPr>
                  <w:r w:rsidRPr="00240FAC">
                    <w:rPr>
                      <w:b/>
                      <w:szCs w:val="26"/>
                      <w:u w:val="single"/>
                    </w:rPr>
                    <w:t>Bài tập 8/101</w:t>
                  </w:r>
                </w:p>
                <w:p w:rsidR="00302F49" w:rsidRPr="00240FAC" w:rsidRDefault="00302F49" w:rsidP="00A66FC2">
                  <w:pPr>
                    <w:rPr>
                      <w:szCs w:val="26"/>
                    </w:rPr>
                  </w:pPr>
                  <w:r w:rsidRPr="00240FAC">
                    <w:rPr>
                      <w:szCs w:val="26"/>
                    </w:rPr>
                    <w:t>-Dựng trung trực d của BC</w:t>
                  </w:r>
                </w:p>
                <w:p w:rsidR="00302F49" w:rsidRPr="00240FAC" w:rsidRDefault="00302F49" w:rsidP="00A66FC2">
                  <w:pPr>
                    <w:rPr>
                      <w:szCs w:val="26"/>
                    </w:rPr>
                  </w:pPr>
                  <w:r w:rsidRPr="00240FAC">
                    <w:rPr>
                      <w:szCs w:val="26"/>
                    </w:rPr>
                    <w:t>-Gọi O là  giao điểm của d và Ay</w:t>
                  </w:r>
                </w:p>
                <w:p w:rsidR="00302F49" w:rsidRPr="00240FAC" w:rsidRDefault="00302F49" w:rsidP="00A66FC2">
                  <w:pPr>
                    <w:rPr>
                      <w:szCs w:val="26"/>
                    </w:rPr>
                  </w:pPr>
                  <w:r w:rsidRPr="00240FAC">
                    <w:rPr>
                      <w:szCs w:val="26"/>
                    </w:rPr>
                    <w:t>-Dựng (O;</w:t>
                  </w:r>
                  <w:smartTag w:uri="urn:schemas-microsoft-com:office:smarttags" w:element="place">
                    <w:r w:rsidRPr="00240FAC">
                      <w:rPr>
                        <w:szCs w:val="26"/>
                      </w:rPr>
                      <w:t>OB</w:t>
                    </w:r>
                  </w:smartTag>
                  <w:r w:rsidRPr="00240FAC">
                    <w:rPr>
                      <w:szCs w:val="26"/>
                    </w:rPr>
                    <w:t xml:space="preserve">) ta được đường tròn cần dựng </w:t>
                  </w:r>
                </w:p>
                <w:p w:rsidR="00302F49" w:rsidRPr="00240FAC" w:rsidRDefault="00302F49" w:rsidP="00A66FC2">
                  <w:pPr>
                    <w:rPr>
                      <w:b/>
                      <w:szCs w:val="26"/>
                      <w:u w:val="single"/>
                    </w:rPr>
                  </w:pPr>
                </w:p>
              </w:tc>
              <w:tc>
                <w:tcPr>
                  <w:tcW w:w="3160" w:type="dxa"/>
                  <w:shd w:val="clear" w:color="auto" w:fill="auto"/>
                </w:tcPr>
                <w:p w:rsidR="00302F49" w:rsidRPr="00240FAC" w:rsidRDefault="00682FF4" w:rsidP="00A66FC2">
                  <w:pPr>
                    <w:rPr>
                      <w:b/>
                      <w:szCs w:val="26"/>
                      <w:u w:val="single"/>
                    </w:rPr>
                  </w:pPr>
                  <w:r>
                    <w:rPr>
                      <w:b/>
                      <w:noProof/>
                      <w:szCs w:val="26"/>
                      <w:u w:val="single"/>
                    </w:rPr>
                    <w:drawing>
                      <wp:anchor distT="0" distB="0" distL="114300" distR="114300" simplePos="0" relativeHeight="251685376" behindDoc="0" locked="0" layoutInCell="1" allowOverlap="1">
                        <wp:simplePos x="0" y="0"/>
                        <wp:positionH relativeFrom="column">
                          <wp:posOffset>131445</wp:posOffset>
                        </wp:positionH>
                        <wp:positionV relativeFrom="paragraph">
                          <wp:posOffset>-2205355</wp:posOffset>
                        </wp:positionV>
                        <wp:extent cx="1869440" cy="1955800"/>
                        <wp:effectExtent l="0" t="0" r="0" b="0"/>
                        <wp:wrapSquare wrapText="bothSides"/>
                        <wp:docPr id="6739" name="Picture 6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9"/>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1869440" cy="1955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02F49" w:rsidRPr="00240FAC" w:rsidRDefault="00302F49" w:rsidP="00A66FC2">
            <w:pPr>
              <w:rPr>
                <w:b/>
                <w:szCs w:val="26"/>
              </w:rPr>
            </w:pPr>
          </w:p>
        </w:tc>
      </w:tr>
    </w:tbl>
    <w:p w:rsidR="00302F49" w:rsidRPr="00FE4E08" w:rsidRDefault="00302F49" w:rsidP="00302F49">
      <w:pPr>
        <w:rPr>
          <w:b/>
          <w:bCs/>
          <w:i/>
          <w:iCs/>
          <w:szCs w:val="26"/>
        </w:rPr>
      </w:pPr>
      <w:r w:rsidRPr="00FE4E08">
        <w:rPr>
          <w:b/>
          <w:bCs/>
          <w:i/>
          <w:iCs/>
          <w:szCs w:val="26"/>
          <w:lang w:val="vi-VN"/>
        </w:rPr>
        <w:lastRenderedPageBreak/>
        <w:t>Hoạt động</w:t>
      </w:r>
      <w:r w:rsidRPr="00FE4E08">
        <w:rPr>
          <w:b/>
          <w:bCs/>
          <w:i/>
          <w:iCs/>
          <w:szCs w:val="26"/>
        </w:rPr>
        <w:t>5</w:t>
      </w:r>
      <w:r w:rsidRPr="00FE4E08">
        <w:rPr>
          <w:b/>
          <w:bCs/>
          <w:i/>
          <w:iCs/>
          <w:szCs w:val="26"/>
          <w:lang w:val="vi-VN"/>
        </w:rPr>
        <w:t>:</w:t>
      </w:r>
      <w:r w:rsidRPr="00FE4E08">
        <w:rPr>
          <w:b/>
          <w:bCs/>
          <w:i/>
          <w:iCs/>
          <w:szCs w:val="26"/>
        </w:rPr>
        <w:t xml:space="preserve"> </w:t>
      </w:r>
      <w:r w:rsidRPr="00FE4E08">
        <w:rPr>
          <w:b/>
          <w:bCs/>
          <w:i/>
          <w:iCs/>
          <w:szCs w:val="26"/>
          <w:lang w:val="vi-VN"/>
        </w:rPr>
        <w:t>Luyện tập</w:t>
      </w:r>
      <w:r w:rsidRPr="00FE4E08">
        <w:rPr>
          <w:b/>
          <w:bCs/>
          <w:i/>
          <w:iCs/>
          <w:szCs w:val="26"/>
        </w:rPr>
        <w:t>2</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về mối quan hệ giữa đường kính và dây trong đường tròn,liên hệ giữa khoảng cách từ tâm đến dây của đường tròn  để giải một số bài tập.</w:t>
      </w:r>
    </w:p>
    <w:p w:rsidR="00302F49" w:rsidRPr="00FE4E08" w:rsidRDefault="00302F49" w:rsidP="00302F49">
      <w:pPr>
        <w:rPr>
          <w:szCs w:val="26"/>
          <w:lang w:val="vi-VN"/>
        </w:rPr>
      </w:pPr>
      <w:r w:rsidRPr="00FE4E08">
        <w:rPr>
          <w:szCs w:val="26"/>
          <w:lang w:val="vi-VN"/>
        </w:rPr>
        <w:t>- Vận dụng kiến thức hình học lập luận chặt che chính xacx lời chứng minh.</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xml:space="preserve">: chữa bài tập: 10,11, 15,16 (sgk/100)  </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 xml:space="preserve">Học sinh vận dụng được hệ thống kiến thức vào bài tập,trình bày logi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302F49" w:rsidRPr="00240FAC" w:rsidTr="00A66FC2">
        <w:tc>
          <w:tcPr>
            <w:tcW w:w="5148" w:type="dxa"/>
            <w:shd w:val="clear" w:color="auto" w:fill="auto"/>
          </w:tcPr>
          <w:p w:rsidR="00302F49" w:rsidRPr="00240FAC" w:rsidRDefault="00302F49" w:rsidP="00A66FC2">
            <w:pPr>
              <w:jc w:val="center"/>
              <w:rPr>
                <w:b/>
                <w:bCs/>
                <w:szCs w:val="26"/>
              </w:rPr>
            </w:pPr>
            <w:r w:rsidRPr="00240FAC">
              <w:rPr>
                <w:b/>
                <w:bCs/>
                <w:szCs w:val="26"/>
              </w:rPr>
              <w:t>Khởi động(tiếp cân)</w:t>
            </w:r>
          </w:p>
        </w:tc>
        <w:tc>
          <w:tcPr>
            <w:tcW w:w="486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148" w:type="dxa"/>
            <w:shd w:val="clear" w:color="auto" w:fill="auto"/>
          </w:tcPr>
          <w:p w:rsidR="00302F49" w:rsidRPr="00240FAC" w:rsidRDefault="00302F49" w:rsidP="00A66FC2">
            <w:pPr>
              <w:rPr>
                <w:szCs w:val="26"/>
              </w:rPr>
            </w:pPr>
            <w:r w:rsidRPr="00240FAC">
              <w:rPr>
                <w:szCs w:val="26"/>
              </w:rPr>
              <w:t>Bài 10/104</w:t>
            </w:r>
          </w:p>
          <w:p w:rsidR="00302F49" w:rsidRPr="00240FAC" w:rsidRDefault="00302F49" w:rsidP="00A66FC2">
            <w:pPr>
              <w:rPr>
                <w:szCs w:val="26"/>
                <w:lang w:val="de-DE"/>
              </w:rPr>
            </w:pPr>
            <w:r w:rsidRPr="00240FAC">
              <w:rPr>
                <w:szCs w:val="26"/>
                <w:lang w:val="de-DE"/>
              </w:rPr>
              <w:t xml:space="preserve">_GV yêu cầu học sinh đọc đề bài, vẽ hình, ghi gt và kết luận của bài toán: </w:t>
            </w:r>
          </w:p>
          <w:p w:rsidR="00302F49" w:rsidRPr="00240FAC" w:rsidRDefault="00302F49" w:rsidP="00A66FC2">
            <w:pPr>
              <w:rPr>
                <w:szCs w:val="26"/>
                <w:lang w:val="de-DE"/>
              </w:rPr>
            </w:pPr>
            <w:r w:rsidRPr="00240FAC">
              <w:rPr>
                <w:b/>
                <w:bCs/>
                <w:szCs w:val="26"/>
                <w:lang w:val="de-DE"/>
              </w:rPr>
              <w:t>?</w:t>
            </w:r>
            <w:r w:rsidRPr="00240FAC">
              <w:rPr>
                <w:szCs w:val="26"/>
                <w:lang w:val="de-DE"/>
              </w:rPr>
              <w:t xml:space="preserve"> Để chứng minh 4 điểm B,E,D,D cùng thuộc 1 đường tròn ta phải chứng minh diều gì.</w:t>
            </w:r>
          </w:p>
          <w:p w:rsidR="00302F49" w:rsidRPr="00240FAC" w:rsidRDefault="00302F49" w:rsidP="00A66FC2">
            <w:pPr>
              <w:rPr>
                <w:szCs w:val="26"/>
                <w:lang w:val="de-DE"/>
              </w:rPr>
            </w:pPr>
            <w:r w:rsidRPr="00240FAC">
              <w:rPr>
                <w:szCs w:val="26"/>
                <w:lang w:val="de-DE"/>
              </w:rPr>
              <w:t>HS: B,E, D, C cách đều tâm O</w:t>
            </w:r>
          </w:p>
          <w:p w:rsidR="00302F49" w:rsidRPr="00240FAC" w:rsidRDefault="00302F49" w:rsidP="00A66FC2">
            <w:pPr>
              <w:rPr>
                <w:szCs w:val="26"/>
                <w:lang w:val="de-DE"/>
              </w:rPr>
            </w:pPr>
            <w:r w:rsidRPr="00240FAC">
              <w:rPr>
                <w:b/>
                <w:bCs/>
                <w:szCs w:val="26"/>
                <w:lang w:val="de-DE"/>
              </w:rPr>
              <w:t>?</w:t>
            </w:r>
            <w:r w:rsidRPr="00240FAC">
              <w:rPr>
                <w:szCs w:val="26"/>
                <w:lang w:val="de-DE"/>
              </w:rPr>
              <w:t xml:space="preserve"> Tâm o của đường tròn qua 4 điểmB,E,D,C nằm ở đâu.?Vì sao.</w:t>
            </w:r>
          </w:p>
          <w:p w:rsidR="00302F49" w:rsidRPr="00240FAC" w:rsidRDefault="00302F49" w:rsidP="00A66FC2">
            <w:pPr>
              <w:rPr>
                <w:szCs w:val="26"/>
                <w:lang w:val="de-DE"/>
              </w:rPr>
            </w:pPr>
            <w:r w:rsidRPr="00240FAC">
              <w:rPr>
                <w:szCs w:val="26"/>
                <w:lang w:val="de-DE"/>
              </w:rPr>
              <w:t>HS:Do BD</w:t>
            </w:r>
            <w:r w:rsidR="00682FF4">
              <w:rPr>
                <w:noProof/>
                <w:szCs w:val="26"/>
              </w:rPr>
              <w:drawing>
                <wp:inline distT="0" distB="0" distL="0" distR="0">
                  <wp:extent cx="133350" cy="142875"/>
                  <wp:effectExtent l="0" t="0" r="0"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AC vàCE</w:t>
            </w:r>
            <w:r w:rsidR="00682FF4">
              <w:rPr>
                <w:noProof/>
                <w:szCs w:val="26"/>
              </w:rPr>
              <w:drawing>
                <wp:inline distT="0" distB="0" distL="0" distR="0">
                  <wp:extent cx="133350" cy="14287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AB nên tâm O của đường tròn qua B,E,D,Clà trung điểm của BC vì</w:t>
            </w:r>
            <w:r w:rsidR="00682FF4">
              <w:rPr>
                <w:noProof/>
                <w:szCs w:val="26"/>
              </w:rPr>
              <w:drawing>
                <wp:inline distT="0" distB="0" distL="0" distR="0">
                  <wp:extent cx="857250" cy="33337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Pr="00240FAC">
              <w:rPr>
                <w:szCs w:val="26"/>
                <w:lang w:val="de-DE"/>
              </w:rPr>
              <w:t xml:space="preserve">  theo tính chất đường trung tuyến của </w:t>
            </w:r>
            <w:r w:rsidR="00682FF4">
              <w:rPr>
                <w:noProof/>
                <w:szCs w:val="26"/>
              </w:rPr>
              <w:drawing>
                <wp:inline distT="0" distB="0" distL="0" distR="0">
                  <wp:extent cx="114300" cy="14287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40FAC">
              <w:rPr>
                <w:szCs w:val="26"/>
                <w:lang w:val="de-DE"/>
              </w:rPr>
              <w:t xml:space="preserve"> vuông</w:t>
            </w:r>
          </w:p>
          <w:p w:rsidR="00302F49" w:rsidRPr="00240FAC" w:rsidRDefault="00302F49" w:rsidP="00A66FC2">
            <w:pPr>
              <w:rPr>
                <w:szCs w:val="26"/>
                <w:lang w:val="de-DE"/>
              </w:rPr>
            </w:pPr>
            <w:r w:rsidRPr="00240FAC">
              <w:rPr>
                <w:b/>
                <w:bCs/>
                <w:szCs w:val="26"/>
                <w:lang w:val="de-DE"/>
              </w:rPr>
              <w:t>?</w:t>
            </w:r>
            <w:r w:rsidRPr="00240FAC">
              <w:rPr>
                <w:szCs w:val="26"/>
                <w:lang w:val="de-DE"/>
              </w:rPr>
              <w:t xml:space="preserve"> Hãy chứng minnh DE&lt;BC.</w:t>
            </w:r>
          </w:p>
          <w:p w:rsidR="00302F49" w:rsidRPr="00240FAC" w:rsidRDefault="00302F49" w:rsidP="00A66FC2">
            <w:pPr>
              <w:rPr>
                <w:szCs w:val="26"/>
                <w:lang w:val="de-DE"/>
              </w:rPr>
            </w:pPr>
            <w:r w:rsidRPr="00240FAC">
              <w:rPr>
                <w:szCs w:val="26"/>
                <w:lang w:val="de-DE"/>
              </w:rPr>
              <w:t>HS: DE là dây, BC là đường kính của (o) nên DE&lt;BC theo định lí quan hệ giữa đường kính và dây.</w:t>
            </w:r>
          </w:p>
          <w:p w:rsidR="00302F49" w:rsidRPr="00240FAC" w:rsidRDefault="00302F49" w:rsidP="00A66FC2">
            <w:pPr>
              <w:rPr>
                <w:szCs w:val="26"/>
                <w:lang w:val="de-DE"/>
              </w:rPr>
            </w:pPr>
            <w:r w:rsidRPr="00240FAC">
              <w:rPr>
                <w:szCs w:val="26"/>
                <w:lang w:val="de-DE"/>
              </w:rPr>
              <w:t>GV  yêu cầu HS đọc đề bài toán, vẽ hình ghi giả thiết, kết luận.</w:t>
            </w:r>
          </w:p>
          <w:p w:rsidR="00302F49" w:rsidRPr="00240FAC" w:rsidRDefault="00302F49" w:rsidP="00A66FC2">
            <w:pPr>
              <w:rPr>
                <w:szCs w:val="26"/>
                <w:lang w:val="de-DE"/>
              </w:rPr>
            </w:pPr>
            <w:r w:rsidRPr="00240FAC">
              <w:rPr>
                <w:szCs w:val="26"/>
                <w:lang w:val="de-DE"/>
              </w:rPr>
              <w:t>GV hướng dẫn kẻ đường phụ:OI</w:t>
            </w:r>
            <w:r w:rsidR="00682FF4">
              <w:rPr>
                <w:noProof/>
                <w:szCs w:val="26"/>
              </w:rPr>
              <w:drawing>
                <wp:inline distT="0" distB="0" distL="0" distR="0">
                  <wp:extent cx="133350" cy="14287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CD</w:t>
            </w:r>
          </w:p>
          <w:p w:rsidR="00302F49" w:rsidRPr="00240FAC" w:rsidRDefault="00302F49" w:rsidP="00A66FC2">
            <w:pPr>
              <w:rPr>
                <w:szCs w:val="26"/>
                <w:lang w:val="de-DE"/>
              </w:rPr>
            </w:pPr>
            <w:r w:rsidRPr="00240FAC">
              <w:rPr>
                <w:b/>
                <w:bCs/>
                <w:szCs w:val="26"/>
                <w:lang w:val="de-DE"/>
              </w:rPr>
              <w:t>?</w:t>
            </w:r>
            <w:r w:rsidRPr="00240FAC">
              <w:rPr>
                <w:szCs w:val="26"/>
                <w:lang w:val="de-DE"/>
              </w:rPr>
              <w:t>Nêu cách tính HC và DK.</w:t>
            </w:r>
          </w:p>
          <w:p w:rsidR="00302F49" w:rsidRPr="00240FAC" w:rsidRDefault="00302F49" w:rsidP="00A66FC2">
            <w:pPr>
              <w:rPr>
                <w:szCs w:val="26"/>
                <w:lang w:val="nl-NL"/>
              </w:rPr>
            </w:pPr>
            <w:r w:rsidRPr="00240FAC">
              <w:rPr>
                <w:szCs w:val="26"/>
                <w:lang w:val="nl-NL"/>
              </w:rPr>
              <w:t>HS:HC=IH-IC và DK=IK-ID</w:t>
            </w:r>
          </w:p>
          <w:p w:rsidR="00302F49" w:rsidRPr="00240FAC" w:rsidRDefault="00302F49" w:rsidP="00A66FC2">
            <w:pPr>
              <w:rPr>
                <w:szCs w:val="26"/>
                <w:lang w:val="nl-NL"/>
              </w:rPr>
            </w:pPr>
            <w:r w:rsidRPr="00240FAC">
              <w:rPr>
                <w:b/>
                <w:bCs/>
                <w:szCs w:val="26"/>
                <w:lang w:val="nl-NL"/>
              </w:rPr>
              <w:t>?</w:t>
            </w:r>
            <w:r w:rsidRPr="00240FAC">
              <w:rPr>
                <w:szCs w:val="26"/>
                <w:lang w:val="nl-NL"/>
              </w:rPr>
              <w:t>Như cvậy để chứng minh: HC=DK ta phải làm điều gì.</w:t>
            </w:r>
          </w:p>
          <w:p w:rsidR="00302F49" w:rsidRPr="00240FAC" w:rsidRDefault="00302F49" w:rsidP="00A66FC2">
            <w:pPr>
              <w:rPr>
                <w:szCs w:val="26"/>
                <w:lang w:val="nl-NL"/>
              </w:rPr>
            </w:pPr>
            <w:r w:rsidRPr="00240FAC">
              <w:rPr>
                <w:szCs w:val="26"/>
                <w:lang w:val="nl-NL"/>
              </w:rPr>
              <w:t>HS: c/m IH=IK và IC=ID</w:t>
            </w:r>
          </w:p>
          <w:p w:rsidR="00302F49" w:rsidRPr="00240FAC" w:rsidRDefault="00302F49" w:rsidP="00A66FC2">
            <w:pPr>
              <w:rPr>
                <w:szCs w:val="26"/>
                <w:lang w:val="nl-NL"/>
              </w:rPr>
            </w:pPr>
            <w:r w:rsidRPr="00240FAC">
              <w:rPr>
                <w:b/>
                <w:bCs/>
                <w:szCs w:val="26"/>
                <w:lang w:val="nl-NL"/>
              </w:rPr>
              <w:t>?</w:t>
            </w:r>
            <w:r w:rsidRPr="00240FAC">
              <w:rPr>
                <w:szCs w:val="26"/>
                <w:lang w:val="nl-NL"/>
              </w:rPr>
              <w:t>Hãy chứng minh IH=IK</w:t>
            </w:r>
          </w:p>
          <w:p w:rsidR="00302F49" w:rsidRPr="00240FAC" w:rsidRDefault="00302F49" w:rsidP="00A66FC2">
            <w:pPr>
              <w:rPr>
                <w:szCs w:val="26"/>
                <w:lang w:val="nl-NL"/>
              </w:rPr>
            </w:pPr>
            <w:r w:rsidRPr="00240FAC">
              <w:rPr>
                <w:szCs w:val="26"/>
                <w:lang w:val="nl-NL"/>
              </w:rPr>
              <w:t>HS:OI</w:t>
            </w:r>
            <w:r w:rsidR="00682FF4">
              <w:rPr>
                <w:noProof/>
                <w:szCs w:val="26"/>
              </w:rPr>
              <w:drawing>
                <wp:inline distT="0" distB="0" distL="0" distR="0">
                  <wp:extent cx="85725" cy="171450"/>
                  <wp:effectExtent l="0" t="0" r="9525"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240FAC">
              <w:rPr>
                <w:szCs w:val="26"/>
                <w:lang w:val="nl-NL"/>
              </w:rPr>
              <w:t>AH</w:t>
            </w:r>
            <w:r w:rsidR="00682FF4">
              <w:rPr>
                <w:noProof/>
                <w:szCs w:val="26"/>
              </w:rPr>
              <w:drawing>
                <wp:inline distT="0" distB="0" distL="0" distR="0">
                  <wp:extent cx="85725" cy="17145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240FAC">
              <w:rPr>
                <w:szCs w:val="26"/>
                <w:lang w:val="nl-NL"/>
              </w:rPr>
              <w:t xml:space="preserve">BK vì cùng </w:t>
            </w:r>
            <w:r w:rsidR="00682FF4">
              <w:rPr>
                <w:noProof/>
                <w:szCs w:val="26"/>
              </w:rPr>
              <w:drawing>
                <wp:inline distT="0" distB="0" distL="0" distR="0">
                  <wp:extent cx="133350" cy="14287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nl-NL"/>
              </w:rPr>
              <w:t>CD</w:t>
            </w:r>
          </w:p>
          <w:p w:rsidR="00302F49" w:rsidRPr="00240FAC" w:rsidRDefault="00302F49" w:rsidP="00A66FC2">
            <w:pPr>
              <w:rPr>
                <w:szCs w:val="26"/>
                <w:lang w:val="nl-NL"/>
              </w:rPr>
            </w:pPr>
            <w:r w:rsidRPr="00240FAC">
              <w:rPr>
                <w:szCs w:val="26"/>
                <w:lang w:val="nl-NL"/>
              </w:rPr>
              <w:lastRenderedPageBreak/>
              <w:t xml:space="preserve">     OA=OB=Bán kính</w:t>
            </w:r>
          </w:p>
          <w:p w:rsidR="00302F49" w:rsidRPr="00240FAC" w:rsidRDefault="00302F49" w:rsidP="00A66FC2">
            <w:pPr>
              <w:rPr>
                <w:szCs w:val="26"/>
                <w:lang w:val="nl-NL"/>
              </w:rPr>
            </w:pPr>
            <w:r w:rsidRPr="00240FAC">
              <w:rPr>
                <w:szCs w:val="26"/>
                <w:lang w:val="nl-NL"/>
              </w:rPr>
              <w:t xml:space="preserve">     </w:t>
            </w:r>
            <w:r w:rsidR="00682FF4">
              <w:rPr>
                <w:noProof/>
                <w:szCs w:val="26"/>
              </w:rPr>
              <w:drawing>
                <wp:inline distT="0" distB="0" distL="0" distR="0">
                  <wp:extent cx="161925" cy="13335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40FAC">
              <w:rPr>
                <w:szCs w:val="26"/>
                <w:lang w:val="nl-NL"/>
              </w:rPr>
              <w:t>IH=IK(theo định lí 1 về đường trung bình của hình thang)</w:t>
            </w:r>
          </w:p>
          <w:p w:rsidR="00302F49" w:rsidRPr="00240FAC" w:rsidRDefault="00302F49" w:rsidP="00A66FC2">
            <w:pPr>
              <w:rPr>
                <w:szCs w:val="26"/>
                <w:lang w:val="nl-NL"/>
              </w:rPr>
            </w:pPr>
            <w:r w:rsidRPr="00240FAC">
              <w:rPr>
                <w:b/>
                <w:bCs/>
                <w:szCs w:val="26"/>
                <w:lang w:val="nl-NL"/>
              </w:rPr>
              <w:t>?</w:t>
            </w:r>
            <w:r w:rsidRPr="00240FAC">
              <w:rPr>
                <w:szCs w:val="26"/>
                <w:lang w:val="nl-NL"/>
              </w:rPr>
              <w:t>Hãy chứng minh IC=ID</w:t>
            </w:r>
          </w:p>
          <w:p w:rsidR="00302F49" w:rsidRPr="00240FAC" w:rsidRDefault="00302F49" w:rsidP="00A66FC2">
            <w:pPr>
              <w:rPr>
                <w:szCs w:val="26"/>
                <w:lang w:val="nl-NL"/>
              </w:rPr>
            </w:pPr>
            <w:r w:rsidRPr="00240FAC">
              <w:rPr>
                <w:szCs w:val="26"/>
                <w:lang w:val="nl-NL"/>
              </w:rPr>
              <w:t>HS:OI</w:t>
            </w:r>
            <w:r w:rsidR="00682FF4">
              <w:rPr>
                <w:noProof/>
                <w:szCs w:val="26"/>
              </w:rPr>
              <w:drawing>
                <wp:inline distT="0" distB="0" distL="0" distR="0">
                  <wp:extent cx="133350" cy="142875"/>
                  <wp:effectExtent l="0" t="0" r="0"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nl-NL"/>
              </w:rPr>
              <w:t>CD</w:t>
            </w:r>
            <w:r w:rsidR="00682FF4">
              <w:rPr>
                <w:noProof/>
                <w:szCs w:val="26"/>
              </w:rPr>
              <w:drawing>
                <wp:inline distT="0" distB="0" distL="0" distR="0">
                  <wp:extent cx="161925" cy="13335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40FAC">
              <w:rPr>
                <w:szCs w:val="26"/>
                <w:lang w:val="nl-NL"/>
              </w:rPr>
              <w:t>IC=ID (theo quan hệ vuông góc giữa đường kính và dây)</w:t>
            </w: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r w:rsidRPr="00240FAC">
              <w:rPr>
                <w:szCs w:val="26"/>
                <w:lang w:val="nl-NL"/>
              </w:rPr>
              <w:t xml:space="preserve">GV: cho hs làm bài tập 13 </w:t>
            </w:r>
          </w:p>
          <w:p w:rsidR="00302F49" w:rsidRPr="00240FAC" w:rsidRDefault="00302F49" w:rsidP="00A66FC2">
            <w:pPr>
              <w:rPr>
                <w:szCs w:val="26"/>
                <w:lang w:val="nl-NL"/>
              </w:rPr>
            </w:pPr>
            <w:r w:rsidRPr="00240FAC">
              <w:rPr>
                <w:szCs w:val="26"/>
                <w:lang w:val="nl-NL"/>
              </w:rPr>
              <w:t>Yc hs đọc đầu bài, ghi gt-kl?</w:t>
            </w: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r w:rsidRPr="00240FAC">
              <w:rPr>
                <w:szCs w:val="26"/>
                <w:lang w:val="nl-NL"/>
              </w:rPr>
              <w:t xml:space="preserve">Yc của bài? </w:t>
            </w: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r w:rsidRPr="00240FAC">
              <w:rPr>
                <w:szCs w:val="26"/>
                <w:lang w:val="nl-NL"/>
              </w:rPr>
              <w:t>EH = EK</w:t>
            </w:r>
          </w:p>
          <w:p w:rsidR="00302F49" w:rsidRPr="00240FAC" w:rsidRDefault="00302F49" w:rsidP="00A66FC2">
            <w:pPr>
              <w:rPr>
                <w:szCs w:val="26"/>
                <w:lang w:val="nl-NL"/>
              </w:rPr>
            </w:pPr>
            <w:r w:rsidRPr="00240FAC">
              <w:rPr>
                <w:szCs w:val="26"/>
                <w:lang w:val="nl-NL"/>
              </w:rPr>
              <w:t xml:space="preserve">       </w:t>
            </w:r>
            <w:r w:rsidRPr="00240FAC">
              <w:rPr>
                <w:position w:val="-6"/>
                <w:szCs w:val="26"/>
                <w:lang w:val="nl-NL"/>
              </w:rPr>
              <w:object w:dxaOrig="220" w:dyaOrig="320">
                <v:shape id="_x0000_i1746" type="#_x0000_t75" style="width:11pt;height:16pt" o:ole="">
                  <v:imagedata r:id="rId1178" o:title=""/>
                </v:shape>
                <o:OLEObject Type="Embed" ProgID="Equation.3" ShapeID="_x0000_i1746" DrawAspect="Content" ObjectID="_1621777269" r:id="rId1179"/>
              </w:object>
            </w:r>
          </w:p>
          <w:p w:rsidR="00302F49" w:rsidRPr="00240FAC" w:rsidRDefault="00302F49" w:rsidP="00A66FC2">
            <w:pPr>
              <w:rPr>
                <w:szCs w:val="26"/>
                <w:lang w:val="nl-NL"/>
              </w:rPr>
            </w:pPr>
            <w:r w:rsidRPr="00240FAC">
              <w:rPr>
                <w:szCs w:val="26"/>
                <w:lang w:val="nl-NL"/>
              </w:rPr>
              <w:t>OH</w:t>
            </w:r>
            <w:r w:rsidRPr="00240FAC">
              <w:rPr>
                <w:position w:val="-4"/>
                <w:szCs w:val="26"/>
                <w:lang w:val="nl-NL"/>
              </w:rPr>
              <w:object w:dxaOrig="240" w:dyaOrig="260">
                <v:shape id="_x0000_i1747" type="#_x0000_t75" style="width:13.85pt;height:15pt" o:ole="">
                  <v:imagedata r:id="rId1180" o:title=""/>
                </v:shape>
                <o:OLEObject Type="Embed" ProgID="Equation.3" ShapeID="_x0000_i1747" DrawAspect="Content" ObjectID="_1621777270" r:id="rId1181"/>
              </w:object>
            </w:r>
            <w:r w:rsidRPr="00240FAC">
              <w:rPr>
                <w:szCs w:val="26"/>
                <w:lang w:val="nl-NL"/>
              </w:rPr>
              <w:t xml:space="preserve">AB, OK </w:t>
            </w:r>
            <w:r w:rsidRPr="00240FAC">
              <w:rPr>
                <w:position w:val="-4"/>
                <w:szCs w:val="26"/>
                <w:lang w:val="nl-NL"/>
              </w:rPr>
              <w:object w:dxaOrig="240" w:dyaOrig="260">
                <v:shape id="_x0000_i1748" type="#_x0000_t75" style="width:13.85pt;height:15pt" o:ole="">
                  <v:imagedata r:id="rId1182" o:title=""/>
                </v:shape>
                <o:OLEObject Type="Embed" ProgID="Equation.3" ShapeID="_x0000_i1748" DrawAspect="Content" ObjectID="_1621777271" r:id="rId1183"/>
              </w:object>
            </w:r>
            <w:r w:rsidRPr="00240FAC">
              <w:rPr>
                <w:szCs w:val="26"/>
                <w:lang w:val="nl-NL"/>
              </w:rPr>
              <w:t xml:space="preserve">DC, </w:t>
            </w:r>
            <w:r w:rsidRPr="00240FAC">
              <w:rPr>
                <w:position w:val="-6"/>
                <w:szCs w:val="26"/>
                <w:lang w:val="nl-NL"/>
              </w:rPr>
              <w:object w:dxaOrig="1620" w:dyaOrig="279">
                <v:shape id="_x0000_i1749" type="#_x0000_t75" style="width:93.95pt;height:16.25pt" o:ole="">
                  <v:imagedata r:id="rId1184" o:title=""/>
                </v:shape>
                <o:OLEObject Type="Embed" ProgID="Equation.3" ShapeID="_x0000_i1749" DrawAspect="Content" ObjectID="_1621777272" r:id="rId1185"/>
              </w:object>
            </w:r>
          </w:p>
          <w:p w:rsidR="00302F49" w:rsidRPr="00240FAC" w:rsidRDefault="00302F49" w:rsidP="00A66FC2">
            <w:pPr>
              <w:rPr>
                <w:szCs w:val="26"/>
                <w:lang w:val="nl-NL"/>
              </w:rPr>
            </w:pPr>
            <w:r w:rsidRPr="00240FAC">
              <w:rPr>
                <w:szCs w:val="26"/>
                <w:lang w:val="nl-NL"/>
              </w:rPr>
              <w:t xml:space="preserve">       </w:t>
            </w:r>
            <w:r w:rsidRPr="00240FAC">
              <w:rPr>
                <w:position w:val="-6"/>
                <w:szCs w:val="26"/>
                <w:lang w:val="nl-NL"/>
              </w:rPr>
              <w:object w:dxaOrig="220" w:dyaOrig="320">
                <v:shape id="_x0000_i1750" type="#_x0000_t75" style="width:11pt;height:16pt" o:ole="">
                  <v:imagedata r:id="rId1186" o:title=""/>
                </v:shape>
                <o:OLEObject Type="Embed" ProgID="Equation.3" ShapeID="_x0000_i1750" DrawAspect="Content" ObjectID="_1621777273" r:id="rId1187"/>
              </w:object>
            </w:r>
          </w:p>
          <w:p w:rsidR="00302F49" w:rsidRPr="00240FAC" w:rsidRDefault="00302F49" w:rsidP="00A66FC2">
            <w:pPr>
              <w:rPr>
                <w:szCs w:val="26"/>
              </w:rPr>
            </w:pPr>
            <w:r w:rsidRPr="00240FAC">
              <w:rPr>
                <w:szCs w:val="26"/>
              </w:rPr>
              <w:t xml:space="preserve">OH = OK, OE chung, AE = EC </w:t>
            </w:r>
          </w:p>
          <w:p w:rsidR="00302F49" w:rsidRPr="00240FAC" w:rsidRDefault="00302F49" w:rsidP="00A66FC2">
            <w:pPr>
              <w:rPr>
                <w:szCs w:val="26"/>
                <w:lang w:val="nl-NL"/>
              </w:rPr>
            </w:pPr>
            <w:r w:rsidRPr="00240FAC">
              <w:rPr>
                <w:szCs w:val="26"/>
              </w:rPr>
              <w:t xml:space="preserve">       </w:t>
            </w:r>
            <w:r w:rsidRPr="00240FAC">
              <w:rPr>
                <w:position w:val="-6"/>
                <w:szCs w:val="26"/>
                <w:lang w:val="nl-NL"/>
              </w:rPr>
              <w:object w:dxaOrig="220" w:dyaOrig="320">
                <v:shape id="_x0000_i1751" type="#_x0000_t75" style="width:11pt;height:16pt" o:ole="">
                  <v:imagedata r:id="rId1186" o:title=""/>
                </v:shape>
                <o:OLEObject Type="Embed" ProgID="Equation.3" ShapeID="_x0000_i1751" DrawAspect="Content" ObjectID="_1621777274" r:id="rId1188"/>
              </w:object>
            </w:r>
          </w:p>
          <w:p w:rsidR="00302F49" w:rsidRPr="00240FAC" w:rsidRDefault="00302F49" w:rsidP="00A66FC2">
            <w:pPr>
              <w:rPr>
                <w:szCs w:val="26"/>
                <w:lang w:val="nl-NL"/>
              </w:rPr>
            </w:pPr>
            <w:r w:rsidRPr="00240FAC">
              <w:rPr>
                <w:szCs w:val="26"/>
                <w:lang w:val="nl-NL"/>
              </w:rPr>
              <w:t xml:space="preserve">    HA = KC</w:t>
            </w:r>
          </w:p>
          <w:p w:rsidR="00302F49" w:rsidRPr="00240FAC" w:rsidRDefault="00302F49" w:rsidP="00A66FC2">
            <w:pPr>
              <w:rPr>
                <w:szCs w:val="26"/>
                <w:lang w:val="nl-NL"/>
              </w:rPr>
            </w:pPr>
            <w:r w:rsidRPr="00240FAC">
              <w:rPr>
                <w:szCs w:val="26"/>
                <w:lang w:val="nl-NL"/>
              </w:rPr>
              <w:t xml:space="preserve"> Gọi hs lên bảng trình bày? </w:t>
            </w:r>
          </w:p>
          <w:p w:rsidR="00302F49" w:rsidRPr="00240FAC" w:rsidRDefault="00302F49" w:rsidP="00A66FC2">
            <w:pPr>
              <w:rPr>
                <w:szCs w:val="26"/>
                <w:lang w:val="nl-NL"/>
              </w:rPr>
            </w:pPr>
            <w:r w:rsidRPr="00240FAC">
              <w:rPr>
                <w:szCs w:val="26"/>
                <w:lang w:val="nl-NL"/>
              </w:rPr>
              <w:t xml:space="preserve">Gọi hs nhận xét bổ sung?     </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GV: y/c hs làm bài 15</w:t>
            </w:r>
          </w:p>
          <w:p w:rsidR="00302F49" w:rsidRPr="00240FAC" w:rsidRDefault="00302F49" w:rsidP="00A66FC2">
            <w:pPr>
              <w:rPr>
                <w:szCs w:val="26"/>
              </w:rPr>
            </w:pPr>
            <w:r w:rsidRPr="00240FAC">
              <w:rPr>
                <w:szCs w:val="26"/>
              </w:rPr>
              <w:t>y/c hs vẽ hình ghi gt-kl</w:t>
            </w:r>
          </w:p>
          <w:p w:rsidR="00302F49" w:rsidRPr="00240FAC" w:rsidRDefault="00302F49" w:rsidP="00A66FC2">
            <w:pPr>
              <w:rPr>
                <w:szCs w:val="26"/>
              </w:rPr>
            </w:pPr>
            <w:r w:rsidRPr="00240FAC">
              <w:rPr>
                <w:szCs w:val="26"/>
              </w:rPr>
              <w:t>y/c của bài là gì?</w:t>
            </w:r>
          </w:p>
          <w:p w:rsidR="00302F49" w:rsidRPr="00240FAC" w:rsidRDefault="00302F49" w:rsidP="00A66FC2">
            <w:pPr>
              <w:rPr>
                <w:szCs w:val="26"/>
              </w:rPr>
            </w:pPr>
            <w:r w:rsidRPr="00240FAC">
              <w:rPr>
                <w:szCs w:val="26"/>
              </w:rPr>
              <w:t xml:space="preserve"> So sánh OH và OK dựa vào đtròn nào?</w:t>
            </w:r>
          </w:p>
          <w:p w:rsidR="00302F49" w:rsidRPr="00240FAC" w:rsidRDefault="00302F49" w:rsidP="00A66FC2">
            <w:pPr>
              <w:rPr>
                <w:szCs w:val="26"/>
                <w:lang w:val="nl-NL"/>
              </w:rPr>
            </w:pPr>
            <w:r w:rsidRPr="00240FAC">
              <w:rPr>
                <w:szCs w:val="26"/>
              </w:rPr>
              <w:t xml:space="preserve">                        </w:t>
            </w:r>
            <w:r w:rsidRPr="00240FAC">
              <w:rPr>
                <w:position w:val="-6"/>
                <w:szCs w:val="26"/>
                <w:lang w:val="nl-NL"/>
              </w:rPr>
              <w:object w:dxaOrig="220" w:dyaOrig="320">
                <v:shape id="_x0000_i1752" type="#_x0000_t75" style="width:11pt;height:16pt" o:ole="">
                  <v:imagedata r:id="rId1178" o:title=""/>
                </v:shape>
                <o:OLEObject Type="Embed" ProgID="Equation.3" ShapeID="_x0000_i1752" DrawAspect="Content" ObjectID="_1621777275" r:id="rId1189"/>
              </w:object>
            </w:r>
          </w:p>
          <w:p w:rsidR="00302F49" w:rsidRPr="00240FAC" w:rsidRDefault="00302F49" w:rsidP="00A66FC2">
            <w:pPr>
              <w:rPr>
                <w:szCs w:val="26"/>
              </w:rPr>
            </w:pPr>
            <w:r w:rsidRPr="00240FAC">
              <w:rPr>
                <w:szCs w:val="26"/>
              </w:rPr>
              <w:t xml:space="preserve">   (O; OA) AB &gt; DC </w:t>
            </w:r>
          </w:p>
          <w:p w:rsidR="00302F49" w:rsidRPr="00240FAC" w:rsidRDefault="00302F49" w:rsidP="00A66FC2">
            <w:pPr>
              <w:rPr>
                <w:szCs w:val="26"/>
                <w:lang w:val="nl-NL"/>
              </w:rPr>
            </w:pPr>
            <w:r w:rsidRPr="00240FAC">
              <w:rPr>
                <w:szCs w:val="26"/>
              </w:rPr>
              <w:t xml:space="preserve">So sánh ME, MF? </w:t>
            </w:r>
            <w:r w:rsidRPr="00240FAC">
              <w:rPr>
                <w:szCs w:val="26"/>
                <w:lang w:val="nl-NL"/>
              </w:rPr>
              <w:t xml:space="preserve">(Dựa vào (O; OE)) </w:t>
            </w:r>
          </w:p>
          <w:p w:rsidR="00302F49" w:rsidRPr="00240FAC" w:rsidRDefault="00302F49" w:rsidP="00A66FC2">
            <w:pPr>
              <w:rPr>
                <w:szCs w:val="26"/>
                <w:lang w:val="nl-NL"/>
              </w:rPr>
            </w:pPr>
            <w:r w:rsidRPr="00240FAC">
              <w:rPr>
                <w:szCs w:val="26"/>
                <w:lang w:val="nl-NL"/>
              </w:rPr>
              <w:t xml:space="preserve">                     </w:t>
            </w:r>
            <w:r w:rsidRPr="00240FAC">
              <w:rPr>
                <w:position w:val="-6"/>
                <w:szCs w:val="26"/>
                <w:lang w:val="nl-NL"/>
              </w:rPr>
              <w:object w:dxaOrig="220" w:dyaOrig="320">
                <v:shape id="_x0000_i1753" type="#_x0000_t75" style="width:11pt;height:16pt" o:ole="">
                  <v:imagedata r:id="rId1178" o:title=""/>
                </v:shape>
                <o:OLEObject Type="Embed" ProgID="Equation.3" ShapeID="_x0000_i1753" DrawAspect="Content" ObjectID="_1621777276" r:id="rId1190"/>
              </w:object>
            </w:r>
          </w:p>
          <w:p w:rsidR="00302F49" w:rsidRPr="00240FAC" w:rsidRDefault="00302F49" w:rsidP="00A66FC2">
            <w:pPr>
              <w:rPr>
                <w:szCs w:val="26"/>
              </w:rPr>
            </w:pPr>
            <w:r w:rsidRPr="00240FAC">
              <w:rPr>
                <w:szCs w:val="26"/>
                <w:lang w:val="nl-NL"/>
              </w:rPr>
              <w:t xml:space="preserve">              OH &lt; OK</w:t>
            </w:r>
          </w:p>
        </w:tc>
        <w:tc>
          <w:tcPr>
            <w:tcW w:w="4860" w:type="dxa"/>
            <w:shd w:val="clear" w:color="auto" w:fill="auto"/>
          </w:tcPr>
          <w:p w:rsidR="00302F49" w:rsidRPr="00240FAC" w:rsidRDefault="00682FF4" w:rsidP="00A66FC2">
            <w:pPr>
              <w:rPr>
                <w:b/>
                <w:szCs w:val="26"/>
                <w:u w:val="single"/>
                <w:lang w:val="nl-NL"/>
              </w:rPr>
            </w:pPr>
            <w:r>
              <w:rPr>
                <w:noProof/>
                <w:szCs w:val="26"/>
              </w:rPr>
              <w:lastRenderedPageBreak/>
              <w:drawing>
                <wp:anchor distT="0" distB="0" distL="114300" distR="114300" simplePos="0" relativeHeight="251682304" behindDoc="0" locked="0" layoutInCell="1" allowOverlap="1">
                  <wp:simplePos x="0" y="0"/>
                  <wp:positionH relativeFrom="column">
                    <wp:posOffset>1367155</wp:posOffset>
                  </wp:positionH>
                  <wp:positionV relativeFrom="paragraph">
                    <wp:posOffset>22225</wp:posOffset>
                  </wp:positionV>
                  <wp:extent cx="1323975" cy="1552575"/>
                  <wp:effectExtent l="0" t="0" r="0" b="0"/>
                  <wp:wrapSquare wrapText="bothSides"/>
                  <wp:docPr id="6723" name="Picture 6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3"/>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13239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2F49" w:rsidRPr="00240FAC">
              <w:rPr>
                <w:b/>
                <w:szCs w:val="26"/>
                <w:u w:val="single"/>
                <w:lang w:val="nl-NL"/>
              </w:rPr>
              <w:t>Bài tập 10/104.sgk</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tbl>
            <w:tblPr>
              <w:tblW w:w="0" w:type="auto"/>
              <w:tblBorders>
                <w:insideH w:val="single" w:sz="4" w:space="0" w:color="auto"/>
                <w:insideV w:val="single" w:sz="4" w:space="0" w:color="auto"/>
              </w:tblBorders>
              <w:tblLook w:val="01E0" w:firstRow="1" w:lastRow="1" w:firstColumn="1" w:lastColumn="1" w:noHBand="0" w:noVBand="0"/>
            </w:tblPr>
            <w:tblGrid>
              <w:gridCol w:w="583"/>
              <w:gridCol w:w="2662"/>
            </w:tblGrid>
            <w:tr w:rsidR="00302F49" w:rsidRPr="00240FAC" w:rsidTr="00A66FC2">
              <w:trPr>
                <w:trHeight w:val="606"/>
              </w:trPr>
              <w:tc>
                <w:tcPr>
                  <w:tcW w:w="583" w:type="dxa"/>
                  <w:shd w:val="clear" w:color="auto" w:fill="auto"/>
                </w:tcPr>
                <w:p w:rsidR="00302F49" w:rsidRPr="00240FAC" w:rsidRDefault="00302F49" w:rsidP="00A66FC2">
                  <w:pPr>
                    <w:rPr>
                      <w:szCs w:val="26"/>
                    </w:rPr>
                  </w:pPr>
                  <w:r w:rsidRPr="00240FAC">
                    <w:rPr>
                      <w:szCs w:val="26"/>
                    </w:rPr>
                    <w:t xml:space="preserve">GT   </w:t>
                  </w:r>
                </w:p>
              </w:tc>
              <w:tc>
                <w:tcPr>
                  <w:tcW w:w="2662" w:type="dxa"/>
                  <w:shd w:val="clear" w:color="auto" w:fill="auto"/>
                </w:tcPr>
                <w:p w:rsidR="00302F49" w:rsidRPr="00240FAC" w:rsidRDefault="00302F49" w:rsidP="00A66FC2">
                  <w:pPr>
                    <w:rPr>
                      <w:szCs w:val="26"/>
                    </w:rPr>
                  </w:pPr>
                  <w:r w:rsidRPr="00240FAC">
                    <w:rPr>
                      <w:szCs w:val="26"/>
                    </w:rPr>
                    <w:t>tg  ABC;BD</w:t>
                  </w:r>
                  <w:r w:rsidR="00682FF4">
                    <w:rPr>
                      <w:noProof/>
                      <w:szCs w:val="26"/>
                    </w:rPr>
                    <w:drawing>
                      <wp:inline distT="0" distB="0" distL="0" distR="0">
                        <wp:extent cx="133350" cy="142875"/>
                        <wp:effectExtent l="0" t="0" r="0"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rPr>
                    <w:t>AC</w:t>
                  </w:r>
                </w:p>
                <w:p w:rsidR="00302F49" w:rsidRPr="00240FAC" w:rsidRDefault="00302F49" w:rsidP="00A66FC2">
                  <w:pPr>
                    <w:rPr>
                      <w:szCs w:val="26"/>
                    </w:rPr>
                  </w:pPr>
                  <w:r w:rsidRPr="00240FAC">
                    <w:rPr>
                      <w:szCs w:val="26"/>
                      <w:lang w:val="pt-BR"/>
                    </w:rPr>
                    <w:t>CE</w:t>
                  </w:r>
                  <w:r w:rsidR="00682FF4">
                    <w:rPr>
                      <w:noProof/>
                      <w:szCs w:val="26"/>
                    </w:rPr>
                    <w:drawing>
                      <wp:inline distT="0" distB="0" distL="0" distR="0">
                        <wp:extent cx="133350" cy="142875"/>
                        <wp:effectExtent l="0" t="0" r="0"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AB</w:t>
                  </w:r>
                </w:p>
              </w:tc>
            </w:tr>
            <w:tr w:rsidR="00302F49" w:rsidRPr="00240FAC" w:rsidTr="00A66FC2">
              <w:trPr>
                <w:trHeight w:val="606"/>
              </w:trPr>
              <w:tc>
                <w:tcPr>
                  <w:tcW w:w="583" w:type="dxa"/>
                  <w:shd w:val="clear" w:color="auto" w:fill="auto"/>
                </w:tcPr>
                <w:p w:rsidR="00302F49" w:rsidRPr="00240FAC" w:rsidRDefault="00302F49" w:rsidP="00A66FC2">
                  <w:pPr>
                    <w:rPr>
                      <w:szCs w:val="26"/>
                    </w:rPr>
                  </w:pPr>
                  <w:r w:rsidRPr="00240FAC">
                    <w:rPr>
                      <w:szCs w:val="26"/>
                      <w:lang w:val="pt-BR"/>
                    </w:rPr>
                    <w:t>KL</w:t>
                  </w:r>
                </w:p>
              </w:tc>
              <w:tc>
                <w:tcPr>
                  <w:tcW w:w="2662" w:type="dxa"/>
                  <w:shd w:val="clear" w:color="auto" w:fill="auto"/>
                </w:tcPr>
                <w:p w:rsidR="00302F49" w:rsidRPr="00240FAC" w:rsidRDefault="00302F49" w:rsidP="00A66FC2">
                  <w:pPr>
                    <w:rPr>
                      <w:szCs w:val="26"/>
                      <w:lang w:val="pt-BR"/>
                    </w:rPr>
                  </w:pPr>
                  <w:r w:rsidRPr="00240FAC">
                    <w:rPr>
                      <w:szCs w:val="26"/>
                      <w:lang w:val="pt-BR"/>
                    </w:rPr>
                    <w:t xml:space="preserve">    a)B,E,D,C</w:t>
                  </w:r>
                  <w:r w:rsidR="00682FF4">
                    <w:rPr>
                      <w:noProof/>
                      <w:szCs w:val="26"/>
                    </w:rPr>
                    <w:drawing>
                      <wp:inline distT="0" distB="0" distL="0" distR="0">
                        <wp:extent cx="104775" cy="104775"/>
                        <wp:effectExtent l="0" t="0" r="9525"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40FAC">
                    <w:rPr>
                      <w:szCs w:val="26"/>
                      <w:lang w:val="pt-BR"/>
                    </w:rPr>
                    <w:t xml:space="preserve">(O)    </w:t>
                  </w:r>
                </w:p>
                <w:p w:rsidR="00302F49" w:rsidRPr="00240FAC" w:rsidRDefault="00302F49" w:rsidP="00A66FC2">
                  <w:pPr>
                    <w:rPr>
                      <w:szCs w:val="26"/>
                    </w:rPr>
                  </w:pPr>
                  <w:r w:rsidRPr="00240FAC">
                    <w:rPr>
                      <w:szCs w:val="26"/>
                      <w:lang w:val="pt-BR"/>
                    </w:rPr>
                    <w:t xml:space="preserve">    b)DE&lt;BC</w:t>
                  </w:r>
                </w:p>
              </w:tc>
            </w:tr>
          </w:tbl>
          <w:p w:rsidR="00302F49" w:rsidRPr="00240FAC" w:rsidRDefault="00302F49" w:rsidP="00A66FC2">
            <w:pPr>
              <w:rPr>
                <w:szCs w:val="26"/>
                <w:lang w:val="pt-BR"/>
              </w:rPr>
            </w:pPr>
            <w:r w:rsidRPr="00240FAC">
              <w:rPr>
                <w:szCs w:val="26"/>
              </w:rPr>
              <w:t xml:space="preserve">         </w:t>
            </w:r>
          </w:p>
          <w:p w:rsidR="00302F49" w:rsidRPr="00240FAC" w:rsidRDefault="00302F49" w:rsidP="00A66FC2">
            <w:pPr>
              <w:rPr>
                <w:szCs w:val="26"/>
                <w:lang w:val="pt-BR"/>
              </w:rPr>
            </w:pPr>
            <w:r w:rsidRPr="00240FAC">
              <w:rPr>
                <w:szCs w:val="26"/>
                <w:lang w:val="pt-BR"/>
              </w:rPr>
              <w:t>C/M: Gọi O là trung điểm của BC</w:t>
            </w:r>
            <w:r w:rsidRPr="00240FAC">
              <w:rPr>
                <w:szCs w:val="26"/>
                <w:lang w:val="pt-BR"/>
              </w:rPr>
              <w:br/>
              <w:t>Ta có: BD</w:t>
            </w:r>
            <w:r w:rsidR="00682FF4">
              <w:rPr>
                <w:noProof/>
                <w:szCs w:val="26"/>
              </w:rPr>
              <w:drawing>
                <wp:inline distT="0" distB="0" distL="0" distR="0">
                  <wp:extent cx="133350" cy="14287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AC vàCE</w:t>
            </w:r>
            <w:r w:rsidR="00682FF4">
              <w:rPr>
                <w:noProof/>
                <w:szCs w:val="26"/>
              </w:rPr>
              <w:drawing>
                <wp:inline distT="0" distB="0" distL="0" distR="0">
                  <wp:extent cx="133350" cy="142875"/>
                  <wp:effectExtent l="0" t="0" r="0"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AB(gt)</w:t>
            </w:r>
          </w:p>
          <w:p w:rsidR="00302F49" w:rsidRPr="00240FAC" w:rsidRDefault="00302F49" w:rsidP="00A66FC2">
            <w:pPr>
              <w:rPr>
                <w:szCs w:val="26"/>
                <w:lang w:val="pt-BR"/>
              </w:rPr>
            </w:pPr>
            <w:r w:rsidRPr="00240FAC">
              <w:rPr>
                <w:szCs w:val="26"/>
                <w:lang w:val="pt-BR"/>
              </w:rPr>
              <w:t xml:space="preserve">Do đó: </w:t>
            </w:r>
            <w:r w:rsidR="00682FF4">
              <w:rPr>
                <w:noProof/>
                <w:szCs w:val="26"/>
              </w:rPr>
              <w:drawing>
                <wp:inline distT="0" distB="0" distL="0" distR="0">
                  <wp:extent cx="114300" cy="142875"/>
                  <wp:effectExtent l="0" t="0" r="0"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40FAC">
              <w:rPr>
                <w:szCs w:val="26"/>
                <w:lang w:val="pt-BR"/>
              </w:rPr>
              <w:t xml:space="preserve">BEC và </w:t>
            </w:r>
            <w:r w:rsidR="00682FF4">
              <w:rPr>
                <w:noProof/>
                <w:szCs w:val="26"/>
              </w:rPr>
              <w:drawing>
                <wp:inline distT="0" distB="0" distL="0" distR="0">
                  <wp:extent cx="114300" cy="142875"/>
                  <wp:effectExtent l="0" t="0" r="0"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40FAC">
              <w:rPr>
                <w:szCs w:val="26"/>
                <w:lang w:val="pt-BR"/>
              </w:rPr>
              <w:t>BDC vuông tại E và D</w:t>
            </w:r>
          </w:p>
          <w:p w:rsidR="00302F49" w:rsidRPr="00240FAC" w:rsidRDefault="00682FF4" w:rsidP="0089320E">
            <w:pPr>
              <w:numPr>
                <w:ilvl w:val="0"/>
                <w:numId w:val="30"/>
              </w:numPr>
              <w:tabs>
                <w:tab w:val="center" w:pos="4320"/>
                <w:tab w:val="right" w:pos="8640"/>
              </w:tabs>
              <w:rPr>
                <w:szCs w:val="26"/>
                <w:lang w:val="pt-BR"/>
              </w:rPr>
            </w:pPr>
            <w:r>
              <w:rPr>
                <w:noProof/>
                <w:szCs w:val="26"/>
              </w:rPr>
              <w:drawing>
                <wp:inline distT="0" distB="0" distL="0" distR="0">
                  <wp:extent cx="857250" cy="333375"/>
                  <wp:effectExtent l="0" t="0" r="0"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00302F49" w:rsidRPr="00240FAC">
              <w:rPr>
                <w:szCs w:val="26"/>
                <w:lang w:val="pt-BR"/>
              </w:rPr>
              <w:t xml:space="preserve"> theo tính chất đườngtrung tuyến của </w:t>
            </w:r>
            <w:r>
              <w:rPr>
                <w:noProof/>
                <w:szCs w:val="26"/>
              </w:rPr>
              <w:drawing>
                <wp:inline distT="0" distB="0" distL="0" distR="0">
                  <wp:extent cx="114300" cy="142875"/>
                  <wp:effectExtent l="0" t="0" r="0"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302F49" w:rsidRPr="00240FAC">
              <w:rPr>
                <w:szCs w:val="26"/>
                <w:lang w:val="pt-BR"/>
              </w:rPr>
              <w:t xml:space="preserve"> vuông</w:t>
            </w:r>
          </w:p>
          <w:p w:rsidR="00302F49" w:rsidRPr="00240FAC" w:rsidRDefault="00302F49" w:rsidP="00A66FC2">
            <w:pPr>
              <w:rPr>
                <w:szCs w:val="26"/>
                <w:lang w:val="de-DE"/>
              </w:rPr>
            </w:pPr>
            <w:r w:rsidRPr="00240FAC">
              <w:rPr>
                <w:szCs w:val="26"/>
                <w:lang w:val="de-DE"/>
              </w:rPr>
              <w:t xml:space="preserve">Vậy: B,E,D,C cùng </w:t>
            </w:r>
            <w:r w:rsidR="00682FF4">
              <w:rPr>
                <w:noProof/>
                <w:szCs w:val="26"/>
              </w:rPr>
              <w:drawing>
                <wp:inline distT="0" distB="0" distL="0" distR="0">
                  <wp:extent cx="104775" cy="104775"/>
                  <wp:effectExtent l="0" t="0" r="9525"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40FAC">
              <w:rPr>
                <w:szCs w:val="26"/>
                <w:lang w:val="de-DE"/>
              </w:rPr>
              <w:t>(O)</w:t>
            </w:r>
          </w:p>
          <w:p w:rsidR="00302F49" w:rsidRPr="00240FAC" w:rsidRDefault="00302F49" w:rsidP="00A66FC2">
            <w:pPr>
              <w:rPr>
                <w:szCs w:val="26"/>
                <w:lang w:val="de-DE"/>
              </w:rPr>
            </w:pPr>
            <w:r w:rsidRPr="00240FAC">
              <w:rPr>
                <w:szCs w:val="26"/>
                <w:lang w:val="de-DE"/>
              </w:rPr>
              <w:t>b) Ta có:DE là dây và BClà đường kính của(O). Vậy DE&lt;BC</w:t>
            </w:r>
          </w:p>
          <w:p w:rsidR="00302F49" w:rsidRPr="00240FAC" w:rsidRDefault="00302F49" w:rsidP="00A66FC2">
            <w:pPr>
              <w:rPr>
                <w:b/>
                <w:szCs w:val="26"/>
                <w:u w:val="single"/>
                <w:lang w:val="de-DE"/>
              </w:rPr>
            </w:pPr>
            <w:r w:rsidRPr="00240FAC">
              <w:rPr>
                <w:b/>
                <w:szCs w:val="26"/>
                <w:u w:val="single"/>
                <w:lang w:val="de-DE"/>
              </w:rPr>
              <w:t>Bài tập: 11/104.sgk</w:t>
            </w:r>
          </w:p>
          <w:p w:rsidR="00302F49" w:rsidRPr="00240FAC" w:rsidRDefault="00302F49" w:rsidP="00A66FC2">
            <w:pPr>
              <w:rPr>
                <w:b/>
                <w:szCs w:val="26"/>
                <w:u w:val="single"/>
                <w:lang w:val="de-DE"/>
              </w:rPr>
            </w:pPr>
          </w:p>
          <w:tbl>
            <w:tblPr>
              <w:tblW w:w="0" w:type="auto"/>
              <w:tblBorders>
                <w:insideH w:val="single" w:sz="4" w:space="0" w:color="auto"/>
                <w:insideV w:val="single" w:sz="4" w:space="0" w:color="auto"/>
              </w:tblBorders>
              <w:tblLook w:val="01E0" w:firstRow="1" w:lastRow="1" w:firstColumn="1" w:lastColumn="1" w:noHBand="0" w:noVBand="0"/>
            </w:tblPr>
            <w:tblGrid>
              <w:gridCol w:w="889"/>
              <w:gridCol w:w="2315"/>
            </w:tblGrid>
            <w:tr w:rsidR="00302F49" w:rsidRPr="00240FAC" w:rsidTr="00A66FC2">
              <w:tc>
                <w:tcPr>
                  <w:tcW w:w="889" w:type="dxa"/>
                  <w:shd w:val="clear" w:color="auto" w:fill="auto"/>
                  <w:vAlign w:val="center"/>
                </w:tcPr>
                <w:p w:rsidR="00302F49" w:rsidRPr="00240FAC" w:rsidRDefault="00302F49" w:rsidP="00A66FC2">
                  <w:pPr>
                    <w:jc w:val="center"/>
                    <w:rPr>
                      <w:b/>
                      <w:szCs w:val="26"/>
                      <w:u w:val="single"/>
                      <w:lang w:val="de-DE"/>
                    </w:rPr>
                  </w:pPr>
                  <w:r w:rsidRPr="00240FAC">
                    <w:rPr>
                      <w:szCs w:val="26"/>
                      <w:lang w:val="de-DE"/>
                    </w:rPr>
                    <w:lastRenderedPageBreak/>
                    <w:t>GT</w:t>
                  </w:r>
                </w:p>
              </w:tc>
              <w:tc>
                <w:tcPr>
                  <w:tcW w:w="2315" w:type="dxa"/>
                  <w:shd w:val="clear" w:color="auto" w:fill="auto"/>
                </w:tcPr>
                <w:p w:rsidR="00302F49" w:rsidRPr="00240FAC" w:rsidRDefault="00682FF4" w:rsidP="00A66FC2">
                  <w:pPr>
                    <w:rPr>
                      <w:szCs w:val="26"/>
                      <w:lang w:val="de-DE"/>
                    </w:rPr>
                  </w:pPr>
                  <w:r>
                    <w:rPr>
                      <w:noProof/>
                      <w:szCs w:val="26"/>
                    </w:rPr>
                    <w:drawing>
                      <wp:inline distT="0" distB="0" distL="0" distR="0">
                        <wp:extent cx="466725" cy="333375"/>
                        <wp:effectExtent l="0" t="0" r="9525"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p>
                <w:p w:rsidR="00302F49" w:rsidRPr="00240FAC" w:rsidRDefault="00302F49" w:rsidP="00A66FC2">
                  <w:pPr>
                    <w:rPr>
                      <w:szCs w:val="26"/>
                      <w:lang w:val="de-DE"/>
                    </w:rPr>
                  </w:pPr>
                  <w:r w:rsidRPr="00240FAC">
                    <w:rPr>
                      <w:szCs w:val="26"/>
                      <w:lang w:val="de-DE"/>
                    </w:rPr>
                    <w:t>CD: dây</w:t>
                  </w:r>
                </w:p>
                <w:p w:rsidR="00302F49" w:rsidRPr="00240FAC" w:rsidRDefault="00302F49" w:rsidP="00A66FC2">
                  <w:pPr>
                    <w:rPr>
                      <w:szCs w:val="26"/>
                      <w:lang w:val="de-DE"/>
                    </w:rPr>
                  </w:pPr>
                  <w:r w:rsidRPr="00240FAC">
                    <w:rPr>
                      <w:szCs w:val="26"/>
                      <w:lang w:val="nb-NO"/>
                    </w:rPr>
                    <w:t xml:space="preserve">AH </w:t>
                  </w:r>
                  <w:r w:rsidR="00682FF4">
                    <w:rPr>
                      <w:noProof/>
                      <w:szCs w:val="26"/>
                    </w:rPr>
                    <w:drawing>
                      <wp:inline distT="0" distB="0" distL="0" distR="0">
                        <wp:extent cx="133350" cy="142875"/>
                        <wp:effectExtent l="0" t="0" r="0"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nb-NO"/>
                    </w:rPr>
                    <w:t>CD;</w:t>
                  </w:r>
                </w:p>
                <w:p w:rsidR="00302F49" w:rsidRPr="00240FAC" w:rsidRDefault="00302F49" w:rsidP="00A66FC2">
                  <w:pPr>
                    <w:rPr>
                      <w:b/>
                      <w:szCs w:val="26"/>
                      <w:u w:val="single"/>
                      <w:lang w:val="de-DE"/>
                    </w:rPr>
                  </w:pPr>
                  <w:r w:rsidRPr="00240FAC">
                    <w:rPr>
                      <w:szCs w:val="26"/>
                      <w:lang w:val="nb-NO"/>
                    </w:rPr>
                    <w:t>BK</w:t>
                  </w:r>
                  <w:r w:rsidRPr="00240FAC">
                    <w:rPr>
                      <w:szCs w:val="26"/>
                      <w:lang w:val="de-DE"/>
                    </w:rPr>
                    <w:t xml:space="preserve"> </w:t>
                  </w:r>
                  <w:r w:rsidR="00682FF4">
                    <w:rPr>
                      <w:noProof/>
                      <w:szCs w:val="26"/>
                    </w:rPr>
                    <w:drawing>
                      <wp:inline distT="0" distB="0" distL="0" distR="0">
                        <wp:extent cx="133350" cy="142875"/>
                        <wp:effectExtent l="0" t="0" r="0"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 xml:space="preserve">  </w:t>
                  </w:r>
                  <w:r w:rsidRPr="00240FAC">
                    <w:rPr>
                      <w:szCs w:val="26"/>
                      <w:lang w:val="nb-NO"/>
                    </w:rPr>
                    <w:t>CD</w:t>
                  </w:r>
                </w:p>
              </w:tc>
            </w:tr>
            <w:tr w:rsidR="00302F49" w:rsidRPr="00240FAC" w:rsidTr="00A66FC2">
              <w:tc>
                <w:tcPr>
                  <w:tcW w:w="889" w:type="dxa"/>
                  <w:shd w:val="clear" w:color="auto" w:fill="auto"/>
                </w:tcPr>
                <w:p w:rsidR="00302F49" w:rsidRPr="00240FAC" w:rsidRDefault="00302F49" w:rsidP="00A66FC2">
                  <w:pPr>
                    <w:rPr>
                      <w:b/>
                      <w:szCs w:val="26"/>
                      <w:u w:val="single"/>
                      <w:lang w:val="de-DE"/>
                    </w:rPr>
                  </w:pPr>
                  <w:r w:rsidRPr="00240FAC">
                    <w:rPr>
                      <w:szCs w:val="26"/>
                      <w:lang w:val="nb-NO"/>
                    </w:rPr>
                    <w:t>KL</w:t>
                  </w:r>
                </w:p>
              </w:tc>
              <w:tc>
                <w:tcPr>
                  <w:tcW w:w="2315" w:type="dxa"/>
                  <w:shd w:val="clear" w:color="auto" w:fill="auto"/>
                </w:tcPr>
                <w:p w:rsidR="00302F49" w:rsidRPr="00240FAC" w:rsidRDefault="00302F49" w:rsidP="00A66FC2">
                  <w:pPr>
                    <w:rPr>
                      <w:b/>
                      <w:szCs w:val="26"/>
                      <w:u w:val="single"/>
                      <w:lang w:val="de-DE"/>
                    </w:rPr>
                  </w:pPr>
                  <w:r w:rsidRPr="00240FAC">
                    <w:rPr>
                      <w:szCs w:val="26"/>
                      <w:lang w:val="nb-NO"/>
                    </w:rPr>
                    <w:t>CH=DK</w:t>
                  </w:r>
                </w:p>
              </w:tc>
            </w:tr>
          </w:tbl>
          <w:p w:rsidR="00302F49" w:rsidRPr="00240FAC" w:rsidRDefault="00682FF4" w:rsidP="00A66FC2">
            <w:pPr>
              <w:rPr>
                <w:b/>
                <w:szCs w:val="26"/>
                <w:u w:val="single"/>
                <w:lang w:val="de-DE"/>
              </w:rPr>
            </w:pPr>
            <w:r>
              <w:rPr>
                <w:noProof/>
                <w:szCs w:val="26"/>
              </w:rPr>
              <w:drawing>
                <wp:anchor distT="0" distB="0" distL="114300" distR="114300" simplePos="0" relativeHeight="251683328" behindDoc="0" locked="0" layoutInCell="1" allowOverlap="1">
                  <wp:simplePos x="0" y="0"/>
                  <wp:positionH relativeFrom="column">
                    <wp:posOffset>317500</wp:posOffset>
                  </wp:positionH>
                  <wp:positionV relativeFrom="paragraph">
                    <wp:posOffset>19685</wp:posOffset>
                  </wp:positionV>
                  <wp:extent cx="1295400" cy="1076325"/>
                  <wp:effectExtent l="0" t="0" r="0" b="0"/>
                  <wp:wrapSquare wrapText="bothSides"/>
                  <wp:docPr id="6724" name="Picture 6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4"/>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2F49" w:rsidRPr="00240FAC" w:rsidRDefault="00302F49" w:rsidP="00A66FC2">
            <w:pPr>
              <w:rPr>
                <w:szCs w:val="26"/>
                <w:lang w:val="de-DE"/>
              </w:rPr>
            </w:pPr>
            <w:r w:rsidRPr="00240FAC">
              <w:rPr>
                <w:szCs w:val="26"/>
                <w:lang w:val="de-DE"/>
              </w:rPr>
              <w:t xml:space="preserve">    </w:t>
            </w:r>
          </w:p>
          <w:p w:rsidR="00302F49" w:rsidRPr="00240FAC" w:rsidRDefault="00302F49" w:rsidP="00A66FC2">
            <w:pPr>
              <w:rPr>
                <w:szCs w:val="26"/>
                <w:lang w:val="nb-NO"/>
              </w:rPr>
            </w:pPr>
            <w:r w:rsidRPr="00240FAC">
              <w:rPr>
                <w:szCs w:val="26"/>
                <w:lang w:val="de-DE"/>
              </w:rPr>
              <w:t xml:space="preserve">         </w:t>
            </w:r>
          </w:p>
          <w:p w:rsidR="00302F49" w:rsidRPr="00240FAC" w:rsidRDefault="00302F49" w:rsidP="00A66FC2">
            <w:pPr>
              <w:rPr>
                <w:szCs w:val="26"/>
                <w:lang w:val="nb-NO"/>
              </w:rPr>
            </w:pPr>
            <w:r w:rsidRPr="00240FAC">
              <w:rPr>
                <w:szCs w:val="26"/>
                <w:lang w:val="nb-NO"/>
              </w:rPr>
              <w:t xml:space="preserve">        </w:t>
            </w:r>
          </w:p>
          <w:p w:rsidR="00302F49" w:rsidRPr="00240FAC" w:rsidRDefault="00302F49" w:rsidP="00A66FC2">
            <w:pPr>
              <w:rPr>
                <w:szCs w:val="26"/>
                <w:lang w:val="pt-BR"/>
              </w:rPr>
            </w:pPr>
          </w:p>
          <w:p w:rsidR="00302F49" w:rsidRPr="00240FAC" w:rsidRDefault="00302F49" w:rsidP="00A66FC2">
            <w:pPr>
              <w:rPr>
                <w:szCs w:val="26"/>
                <w:lang w:val="pt-BR"/>
              </w:rPr>
            </w:pPr>
          </w:p>
          <w:p w:rsidR="00302F49" w:rsidRPr="00240FAC" w:rsidRDefault="00302F49" w:rsidP="00A66FC2">
            <w:pPr>
              <w:rPr>
                <w:szCs w:val="26"/>
                <w:lang w:val="pt-BR"/>
              </w:rPr>
            </w:pPr>
            <w:r w:rsidRPr="00240FAC">
              <w:rPr>
                <w:szCs w:val="26"/>
                <w:lang w:val="pt-BR"/>
              </w:rPr>
              <w:t xml:space="preserve">C/M: kẻ OI </w:t>
            </w:r>
            <w:r w:rsidR="00682FF4">
              <w:rPr>
                <w:noProof/>
                <w:szCs w:val="26"/>
              </w:rPr>
              <w:drawing>
                <wp:inline distT="0" distB="0" distL="0" distR="0">
                  <wp:extent cx="133350" cy="1428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 xml:space="preserve">CD.Ta có  OI </w:t>
            </w:r>
            <w:r w:rsidR="00682FF4">
              <w:rPr>
                <w:noProof/>
                <w:szCs w:val="26"/>
              </w:rPr>
              <w:drawing>
                <wp:inline distT="0" distB="0" distL="0" distR="0">
                  <wp:extent cx="133350" cy="14287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CD tại I</w:t>
            </w:r>
          </w:p>
          <w:p w:rsidR="00302F49" w:rsidRPr="00240FAC" w:rsidRDefault="00302F49" w:rsidP="00A66FC2">
            <w:pPr>
              <w:rPr>
                <w:szCs w:val="26"/>
                <w:lang w:val="pt-BR"/>
              </w:rPr>
            </w:pPr>
            <w:r w:rsidRPr="00240FAC">
              <w:rPr>
                <w:szCs w:val="26"/>
                <w:lang w:val="pt-BR"/>
              </w:rPr>
              <w:t>Nên IC=ID(định lí quan hệ vuông góc giữa đường kính và dây)</w:t>
            </w:r>
          </w:p>
          <w:p w:rsidR="00302F49" w:rsidRPr="00240FAC" w:rsidRDefault="00302F49" w:rsidP="00A66FC2">
            <w:pPr>
              <w:rPr>
                <w:szCs w:val="26"/>
                <w:lang w:val="pt-BR"/>
              </w:rPr>
            </w:pPr>
            <w:r w:rsidRPr="00240FAC">
              <w:rPr>
                <w:szCs w:val="26"/>
                <w:lang w:val="pt-BR"/>
              </w:rPr>
              <w:t>Ta lại có: OI//AH//BK(vì cùng vuông góc AB)</w:t>
            </w:r>
          </w:p>
          <w:p w:rsidR="00302F49" w:rsidRPr="00240FAC" w:rsidRDefault="00302F49" w:rsidP="00A66FC2">
            <w:pPr>
              <w:rPr>
                <w:szCs w:val="26"/>
                <w:lang w:val="de-DE"/>
              </w:rPr>
            </w:pPr>
            <w:r w:rsidRPr="00240FAC">
              <w:rPr>
                <w:szCs w:val="26"/>
                <w:lang w:val="de-DE"/>
              </w:rPr>
              <w:t>Và:OA=OB (bán kính)</w:t>
            </w:r>
          </w:p>
          <w:p w:rsidR="00302F49" w:rsidRPr="00240FAC" w:rsidRDefault="00302F49" w:rsidP="00A66FC2">
            <w:pPr>
              <w:rPr>
                <w:szCs w:val="26"/>
                <w:lang w:val="de-DE"/>
              </w:rPr>
            </w:pPr>
            <w:r w:rsidRPr="00240FAC">
              <w:rPr>
                <w:szCs w:val="26"/>
                <w:lang w:val="de-DE"/>
              </w:rPr>
              <w:t>Nên IH =IK (định lí 1 về đường trung bình của hình thang)</w:t>
            </w:r>
          </w:p>
          <w:p w:rsidR="00302F49" w:rsidRPr="00240FAC" w:rsidRDefault="00302F49" w:rsidP="00A66FC2">
            <w:pPr>
              <w:rPr>
                <w:szCs w:val="26"/>
                <w:lang w:val="de-DE"/>
              </w:rPr>
            </w:pPr>
            <w:r w:rsidRPr="00240FAC">
              <w:rPr>
                <w:szCs w:val="26"/>
                <w:lang w:val="de-DE"/>
              </w:rPr>
              <w:t xml:space="preserve">Mặt </w:t>
            </w:r>
            <w:r w:rsidRPr="00240FAC">
              <w:rPr>
                <w:szCs w:val="26"/>
              </w:rPr>
              <w:t>khác</w:t>
            </w:r>
            <w:r w:rsidRPr="00240FAC">
              <w:rPr>
                <w:szCs w:val="26"/>
                <w:lang w:val="de-DE"/>
              </w:rPr>
              <w:t>: CH=IH-IC vàDK=IK-ID</w:t>
            </w:r>
          </w:p>
          <w:p w:rsidR="00302F49" w:rsidRPr="00240FAC" w:rsidRDefault="00302F49" w:rsidP="00A66FC2">
            <w:pPr>
              <w:rPr>
                <w:szCs w:val="26"/>
              </w:rPr>
            </w:pPr>
            <w:r w:rsidRPr="00240FAC">
              <w:rPr>
                <w:szCs w:val="26"/>
              </w:rPr>
              <w:t>Vậy: CH=DK</w:t>
            </w:r>
          </w:p>
          <w:p w:rsidR="00302F49" w:rsidRPr="00240FAC" w:rsidRDefault="00302F49" w:rsidP="00A66FC2">
            <w:pPr>
              <w:rPr>
                <w:b/>
                <w:szCs w:val="26"/>
                <w:u w:val="single"/>
              </w:rPr>
            </w:pPr>
            <w:r w:rsidRPr="00240FAC">
              <w:rPr>
                <w:b/>
                <w:szCs w:val="26"/>
                <w:u w:val="single"/>
              </w:rPr>
              <w:t xml:space="preserve">Bài 13(SGK-tr106) </w:t>
            </w:r>
          </w:p>
          <w:p w:rsidR="00302F49" w:rsidRPr="00240FAC" w:rsidRDefault="00682FF4" w:rsidP="00A66FC2">
            <w:pPr>
              <w:rPr>
                <w:szCs w:val="26"/>
              </w:rPr>
            </w:pPr>
            <w:r>
              <w:rPr>
                <w:noProof/>
                <w:szCs w:val="26"/>
              </w:rPr>
              <mc:AlternateContent>
                <mc:Choice Requires="wpg">
                  <w:drawing>
                    <wp:anchor distT="0" distB="0" distL="114300" distR="114300" simplePos="0" relativeHeight="251684352" behindDoc="0" locked="0" layoutInCell="1" allowOverlap="1">
                      <wp:simplePos x="0" y="0"/>
                      <wp:positionH relativeFrom="column">
                        <wp:posOffset>506095</wp:posOffset>
                      </wp:positionH>
                      <wp:positionV relativeFrom="paragraph">
                        <wp:posOffset>24130</wp:posOffset>
                      </wp:positionV>
                      <wp:extent cx="2517775" cy="1771650"/>
                      <wp:effectExtent l="1270" t="0" r="5080" b="4445"/>
                      <wp:wrapNone/>
                      <wp:docPr id="7039" name="Group 6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771650"/>
                                <a:chOff x="7205" y="7294"/>
                                <a:chExt cx="3965" cy="2790"/>
                              </a:xfrm>
                            </wpg:grpSpPr>
                            <wps:wsp>
                              <wps:cNvPr id="7040" name="Text Box 6726"/>
                              <wps:cNvSpPr txBox="1">
                                <a:spLocks noChangeArrowheads="1"/>
                              </wps:cNvSpPr>
                              <wps:spPr bwMode="auto">
                                <a:xfrm>
                                  <a:off x="10310" y="7294"/>
                                  <a:ext cx="56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A</w:t>
                                    </w:r>
                                  </w:p>
                                </w:txbxContent>
                              </wps:txbx>
                              <wps:bodyPr rot="0" vert="horz" wrap="square" lIns="91440" tIns="45720" rIns="91440" bIns="45720" anchor="t" anchorCtr="0" upright="1">
                                <a:noAutofit/>
                              </wps:bodyPr>
                            </wps:wsp>
                            <wps:wsp>
                              <wps:cNvPr id="7041" name="Text Box 6727"/>
                              <wps:cNvSpPr txBox="1">
                                <a:spLocks noChangeArrowheads="1"/>
                              </wps:cNvSpPr>
                              <wps:spPr bwMode="auto">
                                <a:xfrm>
                                  <a:off x="10265" y="954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C</w:t>
                                    </w:r>
                                  </w:p>
                                </w:txbxContent>
                              </wps:txbx>
                              <wps:bodyPr rot="0" vert="horz" wrap="square" lIns="91440" tIns="45720" rIns="91440" bIns="45720" anchor="t" anchorCtr="0" upright="1">
                                <a:noAutofit/>
                              </wps:bodyPr>
                            </wps:wsp>
                            <wps:wsp>
                              <wps:cNvPr id="7042" name="Text Box 6728"/>
                              <wps:cNvSpPr txBox="1">
                                <a:spLocks noChangeArrowheads="1"/>
                              </wps:cNvSpPr>
                              <wps:spPr bwMode="auto">
                                <a:xfrm>
                                  <a:off x="8645" y="9004"/>
                                  <a:ext cx="595" cy="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D</w:t>
                                    </w:r>
                                  </w:p>
                                </w:txbxContent>
                              </wps:txbx>
                              <wps:bodyPr rot="0" vert="horz" wrap="square" lIns="91440" tIns="45720" rIns="91440" bIns="45720" anchor="t" anchorCtr="0" upright="1">
                                <a:noAutofit/>
                              </wps:bodyPr>
                            </wps:wsp>
                            <wps:wsp>
                              <wps:cNvPr id="7043" name="Text Box 6729"/>
                              <wps:cNvSpPr txBox="1">
                                <a:spLocks noChangeArrowheads="1"/>
                              </wps:cNvSpPr>
                              <wps:spPr bwMode="auto">
                                <a:xfrm>
                                  <a:off x="8625" y="7924"/>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B</w:t>
                                    </w:r>
                                  </w:p>
                                </w:txbxContent>
                              </wps:txbx>
                              <wps:bodyPr rot="0" vert="horz" wrap="square" lIns="91440" tIns="45720" rIns="91440" bIns="45720" anchor="t" anchorCtr="0" upright="1">
                                <a:noAutofit/>
                              </wps:bodyPr>
                            </wps:wsp>
                            <wpg:grpSp>
                              <wpg:cNvPr id="7044" name="Group 6730"/>
                              <wpg:cNvGrpSpPr>
                                <a:grpSpLocks/>
                              </wpg:cNvGrpSpPr>
                              <wpg:grpSpPr bwMode="auto">
                                <a:xfrm>
                                  <a:off x="7925" y="7564"/>
                                  <a:ext cx="3245" cy="2160"/>
                                  <a:chOff x="7920" y="7744"/>
                                  <a:chExt cx="3245" cy="2160"/>
                                </a:xfrm>
                              </wpg:grpSpPr>
                              <wps:wsp>
                                <wps:cNvPr id="7045" name="Oval 6731"/>
                                <wps:cNvSpPr>
                                  <a:spLocks noChangeArrowheads="1"/>
                                </wps:cNvSpPr>
                                <wps:spPr bwMode="auto">
                                  <a:xfrm>
                                    <a:off x="8985" y="7744"/>
                                    <a:ext cx="2180" cy="2160"/>
                                  </a:xfrm>
                                  <a:prstGeom prst="ellipse">
                                    <a:avLst/>
                                  </a:prstGeom>
                                  <a:solidFill>
                                    <a:srgbClr val="FFFFFF"/>
                                  </a:solidFill>
                                  <a:ln w="9525">
                                    <a:solidFill>
                                      <a:srgbClr val="000000"/>
                                    </a:solidFill>
                                    <a:round/>
                                    <a:headEnd/>
                                    <a:tailEnd/>
                                  </a:ln>
                                </wps:spPr>
                                <wps:txbx>
                                  <w:txbxContent>
                                    <w:p w:rsidR="00302F49" w:rsidRDefault="00302F49" w:rsidP="00302F49">
                                      <w:pPr>
                                        <w:rPr>
                                          <w:lang w:val="nl-NL"/>
                                        </w:rPr>
                                      </w:pPr>
                                    </w:p>
                                  </w:txbxContent>
                                </wps:txbx>
                                <wps:bodyPr rot="0" vert="horz" wrap="square" lIns="91440" tIns="45720" rIns="91440" bIns="45720" anchor="t" anchorCtr="0" upright="1">
                                  <a:noAutofit/>
                                </wps:bodyPr>
                              </wps:wsp>
                              <wps:wsp>
                                <wps:cNvPr id="7046" name="Text Box 6732"/>
                                <wps:cNvSpPr txBox="1">
                                  <a:spLocks noChangeArrowheads="1"/>
                                </wps:cNvSpPr>
                                <wps:spPr bwMode="auto">
                                  <a:xfrm>
                                    <a:off x="9745" y="8324"/>
                                    <a:ext cx="612" cy="737"/>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302F49" w:rsidRDefault="00302F49" w:rsidP="00302F49">
                                      <w:pPr>
                                        <w:rPr>
                                          <w:sz w:val="56"/>
                                          <w:szCs w:val="56"/>
                                          <w:lang w:val="nl-NL"/>
                                        </w:rPr>
                                      </w:pPr>
                                      <w:r>
                                        <w:rPr>
                                          <w:lang w:val="nl-NL"/>
                                        </w:rPr>
                                        <w:t xml:space="preserve">. </w:t>
                                      </w:r>
                                    </w:p>
                                  </w:txbxContent>
                                </wps:txbx>
                                <wps:bodyPr rot="0" vert="horz" wrap="square" lIns="91440" tIns="45720" rIns="91440" bIns="45720" anchor="t" anchorCtr="0" upright="1">
                                  <a:noAutofit/>
                                </wps:bodyPr>
                              </wps:wsp>
                              <wps:wsp>
                                <wps:cNvPr id="7047" name="Line 6733"/>
                                <wps:cNvCnPr/>
                                <wps:spPr bwMode="auto">
                                  <a:xfrm>
                                    <a:off x="7920" y="8820"/>
                                    <a:ext cx="216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8" name="Line 6734"/>
                                <wps:cNvCnPr/>
                                <wps:spPr bwMode="auto">
                                  <a:xfrm flipV="1">
                                    <a:off x="7920" y="7864"/>
                                    <a:ext cx="2645" cy="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9" name="Line 6735"/>
                                <wps:cNvCnPr/>
                                <wps:spPr bwMode="auto">
                                  <a:xfrm>
                                    <a:off x="9905" y="8104"/>
                                    <a:ext cx="2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0" name="Line 6736"/>
                                <wps:cNvCnPr/>
                                <wps:spPr bwMode="auto">
                                  <a:xfrm flipH="1">
                                    <a:off x="9905" y="8828"/>
                                    <a:ext cx="225" cy="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1" name="Line 6737"/>
                                <wps:cNvCnPr/>
                                <wps:spPr bwMode="auto">
                                  <a:xfrm>
                                    <a:off x="7925" y="8824"/>
                                    <a:ext cx="2655"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52" name="Text Box 6738"/>
                              <wps:cNvSpPr txBox="1">
                                <a:spLocks noChangeArrowheads="1"/>
                              </wps:cNvSpPr>
                              <wps:spPr bwMode="auto">
                                <a:xfrm>
                                  <a:off x="7205" y="846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25" o:spid="_x0000_s1028" style="position:absolute;margin-left:39.85pt;margin-top:1.9pt;width:198.25pt;height:139.5pt;z-index:251684352" coordorigin="7205,7294" coordsize="3965,27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JVQNwgUAAEwoAAAOAAAAZHJzL2Uyb0RvYy54bWzsWltvq0YQfq/U/4B4d8wdFsU5Suw4rZT2 RDqnfV8DNqiYpQuJnVP1v3d2FtY2jhsrOXXkCj/Y4IVl5/LNzDfL5af1MteeEl5lrBjp5oWha0kR sTgrFiP9t6/TQaBrVU2LmOasSEb6c1Lpn65+/OFyVYaJxVKWxwnXYJKiClflSE/rugyHwypKkyWt LliZFDA4Z3xJazjli2HM6QpmX+ZDyzC84YrxuOQsSqoK/p3IQf0K55/Pk6j+PJ9XSa3lIx3WVuM3 x++Z+B5eXdJwwWmZZlGzDPqGVSxpVsBD1VQTWlPtkWd7Uy2ziLOKzeuLiC2HbD7PogRlAGlMoyPN HWePJcqyCFeLUqkJVNvR05unjX59euBaFo9037CJrhV0CVbCB2ueb7lCQatyEcJ1d7z8Uj5wKSUc 3rPojwqGh91xcb6QF2uz1S8shhnpY81QQes5X4opQHRtjXZ4VnZI1rUWwZ+Wa/q+7+paBGNwaHpu Y6koBXOK+3zLgHEY9i3iSCtG6W1zv0285mbLJ3jnkIbywbjYZnFCMvC6aqPY6n2K/ZLSMkF7VUJh SrEOeJ5U7Fch4g1bC916Urd4qVCsVq9hBARGPVVSv1rBxiktFsk152yVJjSGNZriTpBE3SolqcQk ryncNGwTlrOjuVbvbqs2z0TDK63RsORVfZewpSYORjoHYOEy6dN9VYvVbC4R1q1YnsXTLM/xhC9m 45xrTxRAOMUPCtC5LC/ExQUTt8kZ5T+wOniGGBPrRFD9RUzLMW4sMph6gT9wpo47IL4RDAyT3BDP cIgzmf4tFmg6YZrFcVLcZ0XSAtx0jrNzE2okNBHi2mqkExdggXIdFNLAz0tCLrMa4l2eLUd6oC6i oTDsbRGD2DSsaZbL4+Hu8lHLoIP2F7WCbiAsL32gXs/WCGer9a4Zi5/BLzgDs4HhIVbDQcr4N11b Qdwb6dWfj5Qnupb/XIBvEdMR7lrjieMCznSNb4/MtkdoEcFUI73WNXk4rmVwfSx5tkjhSdKbC3YN AWCeoasIx5WrarwYIHg6LJovYdFvtQWwPSUWLYE4wCJxnSaKtVhExYv454I5JBza0Nlj8cywaLfe 1WNxNy9aL2ExaLV1UiwGntNA0TA6UHRJU024BHN2nxaxAj/LtIim3SSgPi02tb9jvwRF8kFQhAIL K1RidaDoGVCO9FlRMcdzrlAbbtnWgucAxYbXimIVKfGG4TktfFrqbGPV1qXGokHwvaizT1qYuF4H JrYlkpnAiWV6e9SZiJpeEEC/LTq3qPPenSrbfQx1Bjkkdf4M9BFos43kd4f7Ao/8j8hyQIImEilV tfW5ZQZNKGpVrBS1ocINW07yPCsr0Rmg4XclzO+mo9BgaljnIQYaChJ+iGSqFkZf2O4Wtl7rtVsN H1tR8pMWtsRvCtsAooLI57KPIvpsngkFuIgSvo0E+LAH9/0eUNvhppbo5EynQrmgwp3LTtbvUR2M Hoq7UPRbKGIHEBKIYuMAw3HxwMFqIp0c1T2FnCtzZxDAwQ6YMA3InPtKwyaHVuS/5QLVAqUQfE8V 4jEq7PdZDXIb3AbOwLG824FjTCaD6+nYGXhT03cn9mQ8npi7fVbRvX1/n1VEKaWGrTaobCkDyF5p g0oQCDwK0560vwgbXrJgaf1NUc5j/U2bQ7nwe9s6bTZKlOf50KnoeB62LkQcJ+4rDYre9Tpbb/sE 6oxdT+3fta6nKNaxrieEbxyOkGaHLTC7DTHYe2nqBqiBZdI70Jvu/e1/7G+wKdsJdYoPHOtvGOp+ 6oS6jecFFjaDNxWrJSgvVqxmH+nwpQnYInzrZub5RjpXbeK1kU6Vv8d63lakU40UKOr2UqvbOBzx kb4dpkh9qPuIULdpSp1sB9l9adfK/phdK/UaTOB0q8J+A3n3Jav9Su/d1Opk5F4517mQe4QlvLKG DZHm9TrxTtz2OZKzzUuAV/8AAAD//wMAUEsDBBQABgAIAAAAIQA/Uvhc4AAAAAgBAAAPAAAAZHJz L2Rvd25yZXYueG1sTI9Ba4NAFITvhf6H5RV6a1ZNG431GUJoewqBJoWS24u+qMTdFXej5t93e2qP wwwz32SrSbVi4N42RiOEswAE68KUja4Qvg7vTwkI60iX1BrNCDe2sMrv7zJKSzPqTx72rhK+RNuU EGrnulRKW9SsyM5Mx9p7Z9Mrcl72lSx7Gn25amUUBAupqNF+oaaONzUXl/1VIXyMNK7n4duwvZw3 t+PhZfe9DRnx8WFav4JwPLm/MPzie3TIPdPJXHVpRYsQL2OfRJj7A95+jhcRiBNClEQJyDyT/w/k PwAAAP//AwBQSwECLQAUAAYACAAAACEAtoM4kv4AAADhAQAAEwAAAAAAAAAAAAAAAAAAAAAAW0Nv bnRlbnRfVHlwZXNdLnhtbFBLAQItABQABgAIAAAAIQA4/SH/1gAAAJQBAAALAAAAAAAAAAAAAAAA AC8BAABfcmVscy8ucmVsc1BLAQItABQABgAIAAAAIQDTJVQNwgUAAEwoAAAOAAAAAAAAAAAAAAAA AC4CAABkcnMvZTJvRG9jLnhtbFBLAQItABQABgAIAAAAIQA/Uvhc4AAAAAgBAAAPAAAAAAAAAAAA AAAAABwIAABkcnMvZG93bnJldi54bWxQSwUGAAAAAAQABADzAAAAKQkAAAAA ">
                      <v:shape id="Text Box 6726" o:spid="_x0000_s1029" type="#_x0000_t202" style="position:absolute;left:10310;top:7294;width:565;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UKhsEA AADdAAAADwAAAGRycy9kb3ducmV2LnhtbERPy4rCMBTdD/gP4Q64GWyqqHU6RhkFxW3VD7g2tw+m uSlNxta/NwvB5eG819vBNOJOnastK5hGMQji3OqaSwXXy2GyAuE8ssbGMil4kIPtZvSxxlTbnjO6 n30pQgi7FBVU3replC6vyKCLbEscuMJ2Bn2AXSl1h30IN42cxfFSGqw5NFTY0r6i/O/8bxQUp/5r 8d3fjv6aZPPlDuvkZh9KjT+H3x8Qngb/Fr/cJ60giedhf3gTnoDcPAEAAP//AwBQSwECLQAUAAYA CAAAACEA8PeKu/0AAADiAQAAEwAAAAAAAAAAAAAAAAAAAAAAW0NvbnRlbnRfVHlwZXNdLnhtbFBL AQItABQABgAIAAAAIQAx3V9h0gAAAI8BAAALAAAAAAAAAAAAAAAAAC4BAABfcmVscy8ucmVsc1BL AQItABQABgAIAAAAIQAzLwWeQQAAADkAAAAQAAAAAAAAAAAAAAAAACkCAABkcnMvc2hhcGV4bWwu eG1sUEsBAi0AFAAGAAgAAAAhAEo1CobBAAAA3QAAAA8AAAAAAAAAAAAAAAAAmAIAAGRycy9kb3du cmV2LnhtbFBLBQYAAAAABAAEAPUAAACGAwAAAAA= " stroked="f">
                        <v:textbox>
                          <w:txbxContent>
                            <w:p w:rsidR="00302F49" w:rsidRDefault="00302F49" w:rsidP="00302F49">
                              <w:pPr>
                                <w:rPr>
                                  <w:lang w:val="nl-NL"/>
                                </w:rPr>
                              </w:pPr>
                              <w:r>
                                <w:rPr>
                                  <w:lang w:val="nl-NL"/>
                                </w:rPr>
                                <w:t xml:space="preserve"> A</w:t>
                              </w:r>
                            </w:p>
                          </w:txbxContent>
                        </v:textbox>
                      </v:shape>
                      <v:shape id="Text Box 6727" o:spid="_x0000_s1030" type="#_x0000_t202" style="position:absolute;left:10265;top:954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mvHcUA AADdAAAADwAAAGRycy9kb3ducmV2LnhtbESP3WrCQBSE7wu+w3KE3hTdWFKj0U2wQou3/jzAMXtM gtmzIbs1ydu7hUIvh5n5htnmg2nEgzpXW1awmEcgiAuray4VXM5fsxUI55E1NpZJwUgO8mzyssVU 256P9Dj5UgQIuxQVVN63qZSuqMigm9uWOHg32xn0QXal1B32AW4a+R5FS2mw5rBQYUv7ior76cco uB36t491f/32l+QYLz+xTq52VOp1Ouw2IDwN/j/81z5oBUkUL+D3TXgCMnsCAAD//wMAUEsBAi0A FAAGAAgAAAAhAPD3irv9AAAA4gEAABMAAAAAAAAAAAAAAAAAAAAAAFtDb250ZW50X1R5cGVzXS54 bWxQSwECLQAUAAYACAAAACEAMd1fYdIAAACPAQAACwAAAAAAAAAAAAAAAAAuAQAAX3JlbHMvLnJl bHNQSwECLQAUAAYACAAAACEAMy8FnkEAAAA5AAAAEAAAAAAAAAAAAAAAAAApAgAAZHJzL3NoYXBl eG1sLnhtbFBLAQItABQABgAIAAAAIQAlea8dxQAAAN0AAAAPAAAAAAAAAAAAAAAAAJgCAABkcnMv ZG93bnJldi54bWxQSwUGAAAAAAQABAD1AAAAigMAAAAA " stroked="f">
                        <v:textbox>
                          <w:txbxContent>
                            <w:p w:rsidR="00302F49" w:rsidRDefault="00302F49" w:rsidP="00302F49">
                              <w:pPr>
                                <w:rPr>
                                  <w:lang w:val="nl-NL"/>
                                </w:rPr>
                              </w:pPr>
                              <w:r>
                                <w:rPr>
                                  <w:lang w:val="nl-NL"/>
                                </w:rPr>
                                <w:t xml:space="preserve"> C</w:t>
                              </w:r>
                            </w:p>
                          </w:txbxContent>
                        </v:textbox>
                      </v:shape>
                      <v:shape id="Text Box 6728" o:spid="_x0000_s1031" type="#_x0000_t202" style="position:absolute;left:8645;top:9004;width:595;height:5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sxasQA AADdAAAADwAAAGRycy9kb3ducmV2LnhtbESP3YrCMBSE7xd8h3AEbxZNFbVaG2VdcPHWnwc4Nqc/ 2JyUJmvr22+EBS+HmfmGSXe9qcWDWldZVjCdRCCIM6srLhRcL4fxCoTzyBpry6TgSQ5228FHiom2 HZ/ocfaFCBB2CSoovW8SKV1WkkE3sQ1x8HLbGvRBtoXULXYBbmo5i6KlNFhxWCixoe+Ssvv51yjI j93nYt3dfvw1Ps2Xe6zim30qNRr2XxsQnnr/Dv+3j1pBHM1n8HoTnoDc/gEAAP//AwBQSwECLQAU AAYACAAAACEA8PeKu/0AAADiAQAAEwAAAAAAAAAAAAAAAAAAAAAAW0NvbnRlbnRfVHlwZXNdLnht bFBLAQItABQABgAIAAAAIQAx3V9h0gAAAI8BAAALAAAAAAAAAAAAAAAAAC4BAABfcmVscy8ucmVs c1BLAQItABQABgAIAAAAIQAzLwWeQQAAADkAAAAQAAAAAAAAAAAAAAAAACkCAABkcnMvc2hhcGV4 bWwueG1sUEsBAi0AFAAGAAgAAAAhANWrMWrEAAAA3QAAAA8AAAAAAAAAAAAAAAAAmAIAAGRycy9k b3ducmV2LnhtbFBLBQYAAAAABAAEAPUAAACJAwAAAAA= " stroked="f">
                        <v:textbox>
                          <w:txbxContent>
                            <w:p w:rsidR="00302F49" w:rsidRDefault="00302F49" w:rsidP="00302F49">
                              <w:pPr>
                                <w:rPr>
                                  <w:lang w:val="nl-NL"/>
                                </w:rPr>
                              </w:pPr>
                              <w:r>
                                <w:rPr>
                                  <w:lang w:val="nl-NL"/>
                                </w:rPr>
                                <w:t xml:space="preserve"> D</w:t>
                              </w:r>
                            </w:p>
                          </w:txbxContent>
                        </v:textbox>
                      </v:shape>
                      <v:shape id="Text Box 6729" o:spid="_x0000_s1032" type="#_x0000_t202" style="position:absolute;left:8625;top:7924;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eU8cMA AADdAAAADwAAAGRycy9kb3ducmV2LnhtbESP3YrCMBSE7xd8h3AEbxZN/a1Wo+wuKN768wDH5tgW m5PSZG19eyMIXg4z8w2z2rSmFHeqXWFZwXAQgSBOrS44U3A+bftzEM4jaywtk4IHOdisO18rTLRt +ED3o89EgLBLUEHufZVI6dKcDLqBrYiDd7W1QR9knUldYxPgppSjKJpJgwWHhRwr+sspvR3/jYLr vvmeLprLzp/jw2T2i0V8sQ+let32ZwnCU+s/4Xd7rxXE0WQMrzfhCcj1EwAA//8DAFBLAQItABQA BgAIAAAAIQDw94q7/QAAAOIBAAATAAAAAAAAAAAAAAAAAAAAAABbQ29udGVudF9UeXBlc10ueG1s UEsBAi0AFAAGAAgAAAAhADHdX2HSAAAAjwEAAAsAAAAAAAAAAAAAAAAALgEAAF9yZWxzLy5yZWxz UEsBAi0AFAAGAAgAAAAhADMvBZ5BAAAAOQAAABAAAAAAAAAAAAAAAAAAKQIAAGRycy9zaGFwZXht bC54bWxQSwECLQAUAAYACAAAACEAuueU8cMAAADdAAAADwAAAAAAAAAAAAAAAACYAgAAZHJzL2Rv d25yZXYueG1sUEsFBgAAAAAEAAQA9QAAAIgDAAAAAA== " stroked="f">
                        <v:textbox>
                          <w:txbxContent>
                            <w:p w:rsidR="00302F49" w:rsidRDefault="00302F49" w:rsidP="00302F49">
                              <w:pPr>
                                <w:rPr>
                                  <w:lang w:val="nl-NL"/>
                                </w:rPr>
                              </w:pPr>
                              <w:r>
                                <w:rPr>
                                  <w:lang w:val="nl-NL"/>
                                </w:rPr>
                                <w:t xml:space="preserve"> B</w:t>
                              </w:r>
                            </w:p>
                          </w:txbxContent>
                        </v:textbox>
                      </v:shape>
                      <v:group id="Group 6730" o:spid="_x0000_s1033" style="position:absolute;left:7925;top:7564;width:3245;height:2160" coordorigin="7920,7744" coordsize="32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8sgsYAAADdAAAADwAAAGRycy9kb3ducmV2LnhtbESPQWvCQBSE74X+h+UV etNNqraSuoqIigcpNAri7ZF9JsHs25DdJvHfu4LQ4zAz3zCzRW8q0VLjSssK4mEEgjizuuRcwfGw GUxBOI+ssbJMCm7kYDF/fZlhom3Hv9SmPhcBwi5BBYX3dSKlywoy6Ia2Jg7exTYGfZBNLnWDXYCb Sn5E0ac0WHJYKLCmVUHZNf0zCrYddstRvG7318vqdj5Mfk77mJR6f+uX3yA89f4//GzvtIKvaDyG x5vwBOT8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HyyCxgAAAN0A AAAPAAAAAAAAAAAAAAAAAKoCAABkcnMvZG93bnJldi54bWxQSwUGAAAAAAQABAD6AAAAnQMAAAAA ">
                        <v:oval id="Oval 6731" o:spid="_x0000_s1034" style="position:absolute;left:8985;top:7744;width:218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o4L8UA AADdAAAADwAAAGRycy9kb3ducmV2LnhtbESPQWvCQBSE74X+h+UVeqsbG6OSuopUCnrooaneH9ln Esy+DdnXmP77riD0OMzMN8xqM7pWDdSHxrOB6SQBRVx623Bl4Pj98bIEFQTZYuuZDPxSgM368WGF ufVX/qKhkEpFCIccDdQiXa51KGtyGCa+I47e2fcOJcq+0rbHa4S7Vr8myVw7bDgu1NjRe03lpfhx BnbVtpgPOpUsPe/2kl1On4d0aszz07h9AyU0yn/43t5bA4tklsHtTXwCev0HAAD//wMAUEsBAi0A FAAGAAgAAAAhAPD3irv9AAAA4gEAABMAAAAAAAAAAAAAAAAAAAAAAFtDb250ZW50X1R5cGVzXS54 bWxQSwECLQAUAAYACAAAACEAMd1fYdIAAACPAQAACwAAAAAAAAAAAAAAAAAuAQAAX3JlbHMvLnJl bHNQSwECLQAUAAYACAAAACEAMy8FnkEAAAA5AAAAEAAAAAAAAAAAAAAAAAApAgAAZHJzL3NoYXBl eG1sLnhtbFBLAQItABQABgAIAAAAIQCI6jgvxQAAAN0AAAAPAAAAAAAAAAAAAAAAAJgCAABkcnMv ZG93bnJldi54bWxQSwUGAAAAAAQABAD1AAAAigMAAAAA ">
                          <v:textbox>
                            <w:txbxContent>
                              <w:p w:rsidR="00302F49" w:rsidRDefault="00302F49" w:rsidP="00302F49">
                                <w:pPr>
                                  <w:rPr>
                                    <w:lang w:val="nl-NL"/>
                                  </w:rPr>
                                </w:pPr>
                              </w:p>
                            </w:txbxContent>
                          </v:textbox>
                        </v:oval>
                        <v:shape id="Text Box 6732" o:spid="_x0000_s1035" type="#_x0000_t202" style="position:absolute;left:9745;top:8324;width:612;height:7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l6KMMA AADdAAAADwAAAGRycy9kb3ducmV2LnhtbESP0YrCMBRE3xf8h3AFXxZN1UWlGkUEQfZpV/2AS3Nt g81NTaKtf78RhH0cZuYMs9p0thYP8sE4VjAeZSCIC6cNlwrOp/1wASJEZI21Y1LwpACbde9jhbl2 Lf/S4xhLkSAcclRQxdjkUoaiIoth5Bri5F2ctxiT9KXUHtsEt7WcZNlMWjScFipsaFdRcT3erYJp 2Dd+uijKT2Ok8d/tz83LrVKDfrddgojUxf/wu33QCubZ1wxeb9IT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phl6KMMAAADdAAAADwAAAAAAAAAAAAAAAACYAgAAZHJzL2Rv d25yZXYueG1sUEsFBgAAAAAEAAQA9QAAAIgDAAAAAA== " stroked="f" strokecolor="blue">
                          <v:textbox>
                            <w:txbxContent>
                              <w:p w:rsidR="00302F49" w:rsidRDefault="00302F49" w:rsidP="00302F49">
                                <w:pPr>
                                  <w:rPr>
                                    <w:sz w:val="56"/>
                                    <w:szCs w:val="56"/>
                                    <w:lang w:val="nl-NL"/>
                                  </w:rPr>
                                </w:pPr>
                                <w:r>
                                  <w:rPr>
                                    <w:lang w:val="nl-NL"/>
                                  </w:rPr>
                                  <w:t xml:space="preserve">. </w:t>
                                </w:r>
                              </w:p>
                            </w:txbxContent>
                          </v:textbox>
                        </v:shape>
                        <v:line id="Line 6733" o:spid="_x0000_s1036" style="position:absolute;visibility:visible;mso-wrap-style:square" from="7920,8820" to="10080,8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lSDcgAAADdAAAADwAAAGRycy9kb3ducmV2LnhtbESPT2vCQBTE74V+h+UVvNVN/xAluoq0 FLQHUSvo8Zl9Jmmzb8PumqTf3i0IPQ4z8xtmOu9NLVpyvrKs4GmYgCDOra64ULD/+ngcg/ABWWNt mRT8kof57P5uipm2HW+p3YVCRAj7DBWUITSZlD4vyaAf2oY4emfrDIYoXSG1wy7CTS2fkySVBiuO CyU29FZS/rO7GAXrl03aLlafy/6wSk/5+/Z0/O6cUoOHfjEBEagP/+Fbe6kVjJLXEfy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PlSDcgAAADdAAAADwAAAAAA AAAAAAAAAAChAgAAZHJzL2Rvd25yZXYueG1sUEsFBgAAAAAEAAQA+QAAAJYDAAAAAA== "/>
                        <v:line id="Line 6734" o:spid="_x0000_s1037" style="position:absolute;flip:y;visibility:visible;mso-wrap-style:square" from="7920,7864" to="10565,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22gMQAAADdAAAADwAAAGRycy9kb3ducmV2LnhtbERPz2vCMBS+C/4P4Qm7jJk6ZLpqFBGE HbxMpbLbW/NsSpuXmmTa/ffLYeDx4/u9XPe2FTfyoXasYDLOQBCXTtdcKTgddy9zECEia2wdk4Jf CrBeDQdLzLW78yfdDrESKYRDjgpMjF0uZSgNWQxj1xEn7uK8xZigr6T2eE/htpWvWfYmLdacGgx2 tDVUNocfq0DO989Xv/meNkVzPr+boiy6r71ST6N+swARqY8P8b/7QyuYZdM0N71JT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jbaAxAAAAN0AAAAPAAAAAAAAAAAA AAAAAKECAABkcnMvZG93bnJldi54bWxQSwUGAAAAAAQABAD5AAAAkgMAAAAA "/>
                        <v:line id="Line 6735" o:spid="_x0000_s1038" style="position:absolute;visibility:visible;mso-wrap-style:square" from="9905,8104" to="10145,8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pj5MgAAADdAAAADwAAAGRycy9kb3ducmV2LnhtbESPQWvCQBSE7wX/w/IEb3VjLWmbuooo BfVQqi20x2f2NYnNvg272yT++64g9DjMzDfMbNGbWrTkfGVZwWScgCDOra64UPDx/nL7CMIHZI21 ZVJwJg+L+eBmhpm2He+pPYRCRAj7DBWUITSZlD4vyaAf24Y4et/WGQxRukJqh12Em1reJUkqDVYc F0psaFVS/nP4NQpep29pu9zuNv3nNj3m6/3x69Q5pUbDfvkMIlAf/sPX9kYreEjun+DyJj4BOf8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ipj5MgAAADdAAAADwAAAAAA AAAAAAAAAAChAgAAZHJzL2Rvd25yZXYueG1sUEsFBgAAAAAEAAQA+QAAAJYDAAAAAA== "/>
                        <v:line id="Line 6736" o:spid="_x0000_s1039" style="position:absolute;flip:x;visibility:visible;mso-wrap-style:square" from="9905,8828" to="10130,9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IsW8QAAADdAAAADwAAAGRycy9kb3ducmV2LnhtbERPy2oCMRTdC/5DuEI3UjNKH3ZqFBEE F260ZaS728ntZJjJzZikOv17syi4PJz3YtXbVlzIh9qxgukkA0FcOl1zpeDzY/s4BxEissbWMSn4 owCr5XCwwFy7Kx/ocoyVSCEcclRgYuxyKUNpyGKYuI44cT/OW4wJ+kpqj9cUbls5y7IXabHm1GCw o42hsjn+WgVyvh+f/fr7qSma0+nNFGXRfe2Vehj163cQkfp4F/+7d1rBa/ac9qc36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IixbxAAAAN0AAAAPAAAAAAAAAAAA AAAAAKECAABkcnMvZG93bnJldi54bWxQSwUGAAAAAAQABAD5AAAAkgMAAAAA "/>
                        <v:line id="Line 6737" o:spid="_x0000_s1040" style="position:absolute;visibility:visible;mso-wrap-style:square" from="7925,8824" to="10580,9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X5P8gAAADdAAAADwAAAGRycy9kb3ducmV2LnhtbESPQWvCQBSE74X+h+UVeqsbLaYluopY CtpDUVtoj8/sM4lm34bdNUn/vSsUPA4z8w0znfemFi05X1lWMBwkIIhzqysuFHx/vT+9gvABWWNt mRT8kYf57P5uipm2HW+p3YVCRAj7DBWUITSZlD4vyaAf2IY4egfrDIYoXSG1wy7CTS1HSZJKgxXH hRIbWpaUn3Zno+DzeZO2i/XHqv9Zp/v8bbv/PXZOqceHfjEBEagPt/B/e6UVvCTjI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YX5P8gAAADdAAAADwAAAAAA AAAAAAAAAAChAgAAZHJzL2Rvd25yZXYueG1sUEsFBgAAAAAEAAQA+QAAAJYDAAAAAA== "/>
                      </v:group>
                      <v:shape id="Text Box 6738" o:spid="_x0000_s1041" type="#_x0000_t202" style="position:absolute;left:7205;top:846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Knt8UA AADdAAAADwAAAGRycy9kb3ducmV2LnhtbESP0WrCQBRE3wv+w3IFX4puDNVodJVaaPE10Q+4Zq9J MHs3ZLdJ/PtuodDHYWbOMPvjaBrRU+dqywqWiwgEcWF1zaWC6+VzvgHhPLLGxjIpeJKD42HyssdU 24Ez6nNfigBhl6KCyvs2ldIVFRl0C9sSB+9uO4M+yK6UusMhwE0j4yhaS4M1h4UKW/qoqHjk30bB /Ty8rrbD7ctfk+xtfcI6udmnUrPp+L4D4Wn0/+G/9lkrSKJVDL9vwhOQh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cqe3xQAAAN0AAAAPAAAAAAAAAAAAAAAAAJgCAABkcnMv ZG93bnJldi54bWxQSwUGAAAAAAQABAD1AAAAigMAAAAA " stroked="f">
                        <v:textbox>
                          <w:txbxContent>
                            <w:p w:rsidR="00302F49" w:rsidRDefault="00302F49" w:rsidP="00302F49">
                              <w:pPr>
                                <w:rPr>
                                  <w:lang w:val="nl-NL"/>
                                </w:rPr>
                              </w:pPr>
                              <w:r>
                                <w:rPr>
                                  <w:lang w:val="nl-NL"/>
                                </w:rPr>
                                <w:t xml:space="preserve"> E</w:t>
                              </w:r>
                            </w:p>
                          </w:txbxContent>
                        </v:textbox>
                      </v:shape>
                    </v:group>
                  </w:pict>
                </mc:Fallback>
              </mc:AlternateConten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 xml:space="preserve">Giải: </w:t>
            </w:r>
          </w:p>
          <w:p w:rsidR="00302F49" w:rsidRPr="00240FAC" w:rsidRDefault="00302F49" w:rsidP="00A66FC2">
            <w:pPr>
              <w:rPr>
                <w:szCs w:val="26"/>
              </w:rPr>
            </w:pPr>
            <w:r w:rsidRPr="00240FAC">
              <w:rPr>
                <w:szCs w:val="26"/>
              </w:rPr>
              <w:t>Theo gt HA = HB, KD = KC =&gt; OH</w:t>
            </w:r>
            <w:r w:rsidRPr="00240FAC">
              <w:rPr>
                <w:position w:val="-4"/>
                <w:szCs w:val="26"/>
                <w:lang w:val="nl-NL"/>
              </w:rPr>
              <w:object w:dxaOrig="240" w:dyaOrig="260">
                <v:shape id="_x0000_i1754" type="#_x0000_t75" style="width:13.85pt;height:15pt" o:ole="">
                  <v:imagedata r:id="rId1180" o:title=""/>
                </v:shape>
                <o:OLEObject Type="Embed" ProgID="Equation.3" ShapeID="_x0000_i1754" DrawAspect="Content" ObjectID="_1621777277" r:id="rId1201"/>
              </w:object>
            </w:r>
            <w:r w:rsidRPr="00240FAC">
              <w:rPr>
                <w:szCs w:val="26"/>
              </w:rPr>
              <w:t xml:space="preserve">AB, OK </w:t>
            </w:r>
            <w:r w:rsidRPr="00240FAC">
              <w:rPr>
                <w:position w:val="-4"/>
                <w:szCs w:val="26"/>
                <w:lang w:val="nl-NL"/>
              </w:rPr>
              <w:object w:dxaOrig="240" w:dyaOrig="260">
                <v:shape id="_x0000_i1755" type="#_x0000_t75" style="width:13.85pt;height:15pt" o:ole="">
                  <v:imagedata r:id="rId1182" o:title=""/>
                </v:shape>
                <o:OLEObject Type="Embed" ProgID="Equation.3" ShapeID="_x0000_i1755" DrawAspect="Content" ObjectID="_1621777278" r:id="rId1202"/>
              </w:object>
            </w:r>
            <w:r w:rsidRPr="00240FAC">
              <w:rPr>
                <w:szCs w:val="26"/>
              </w:rPr>
              <w:t xml:space="preserve">DC (đ/l) =&gt; OH = OK (đ/l) </w:t>
            </w:r>
          </w:p>
          <w:p w:rsidR="00302F49" w:rsidRPr="00240FAC" w:rsidRDefault="00302F49" w:rsidP="00A66FC2">
            <w:pPr>
              <w:rPr>
                <w:szCs w:val="26"/>
              </w:rPr>
            </w:pPr>
            <w:r w:rsidRPr="00240FAC">
              <w:rPr>
                <w:position w:val="-6"/>
                <w:szCs w:val="26"/>
                <w:lang w:val="nl-NL"/>
              </w:rPr>
              <w:object w:dxaOrig="1620" w:dyaOrig="279">
                <v:shape id="_x0000_i1756" type="#_x0000_t75" style="width:93.95pt;height:16.25pt" o:ole="">
                  <v:imagedata r:id="rId1184" o:title=""/>
                </v:shape>
                <o:OLEObject Type="Embed" ProgID="Equation.3" ShapeID="_x0000_i1756" DrawAspect="Content" ObjectID="_1621777279" r:id="rId1203"/>
              </w:object>
            </w:r>
            <w:r w:rsidRPr="00240FAC">
              <w:rPr>
                <w:szCs w:val="26"/>
              </w:rPr>
              <w:t>(cạnh huyền-gạnh góc vuông) =&gt; HE = HK (2 cạnh tương ứng) =&gt;HE + HA = EK + KC (AB = CD) nên EA = EC</w:t>
            </w:r>
          </w:p>
          <w:p w:rsidR="00302F49" w:rsidRPr="00240FAC" w:rsidRDefault="00302F49" w:rsidP="00A66FC2">
            <w:pPr>
              <w:rPr>
                <w:b/>
                <w:szCs w:val="26"/>
                <w:u w:val="single"/>
              </w:rPr>
            </w:pPr>
            <w:r w:rsidRPr="00240FAC">
              <w:rPr>
                <w:b/>
                <w:szCs w:val="26"/>
                <w:u w:val="single"/>
              </w:rPr>
              <w:t>Bài 15(SGK-tr106)</w:t>
            </w:r>
          </w:p>
          <w:p w:rsidR="00302F49" w:rsidRPr="00240FAC" w:rsidRDefault="00302F49" w:rsidP="00A66FC2">
            <w:pPr>
              <w:rPr>
                <w:szCs w:val="26"/>
              </w:rPr>
            </w:pPr>
          </w:p>
          <w:p w:rsidR="00302F49" w:rsidRPr="00240FAC" w:rsidRDefault="00302F49" w:rsidP="00A66FC2">
            <w:pPr>
              <w:rPr>
                <w:szCs w:val="26"/>
              </w:rPr>
            </w:pPr>
            <w:r w:rsidRPr="00240FAC">
              <w:rPr>
                <w:szCs w:val="26"/>
              </w:rPr>
              <w:t xml:space="preserve">Giải: </w:t>
            </w:r>
          </w:p>
          <w:p w:rsidR="00302F49" w:rsidRPr="00240FAC" w:rsidRDefault="00302F49" w:rsidP="00A66FC2">
            <w:pPr>
              <w:rPr>
                <w:szCs w:val="26"/>
              </w:rPr>
            </w:pPr>
            <w:r w:rsidRPr="00240FAC">
              <w:rPr>
                <w:szCs w:val="26"/>
              </w:rPr>
              <w:t>Trong (O; OA) có AB &gt; CD (gt); OH</w:t>
            </w:r>
            <w:r w:rsidRPr="00240FAC">
              <w:rPr>
                <w:position w:val="-4"/>
                <w:szCs w:val="26"/>
                <w:lang w:val="nl-NL"/>
              </w:rPr>
              <w:object w:dxaOrig="240" w:dyaOrig="260">
                <v:shape id="_x0000_i1757" type="#_x0000_t75" style="width:13.85pt;height:15pt" o:ole="">
                  <v:imagedata r:id="rId1180" o:title=""/>
                </v:shape>
                <o:OLEObject Type="Embed" ProgID="Equation.3" ShapeID="_x0000_i1757" DrawAspect="Content" ObjectID="_1621777280" r:id="rId1204"/>
              </w:object>
            </w:r>
            <w:r w:rsidRPr="00240FAC">
              <w:rPr>
                <w:szCs w:val="26"/>
              </w:rPr>
              <w:t>OK, OK</w:t>
            </w:r>
            <w:r w:rsidRPr="00240FAC">
              <w:rPr>
                <w:position w:val="-4"/>
                <w:szCs w:val="26"/>
                <w:lang w:val="nl-NL"/>
              </w:rPr>
              <w:object w:dxaOrig="240" w:dyaOrig="260">
                <v:shape id="_x0000_i1758" type="#_x0000_t75" style="width:13.85pt;height:15pt" o:ole="">
                  <v:imagedata r:id="rId1180" o:title=""/>
                </v:shape>
                <o:OLEObject Type="Embed" ProgID="Equation.3" ShapeID="_x0000_i1758" DrawAspect="Content" ObjectID="_1621777281" r:id="rId1205"/>
              </w:object>
            </w:r>
            <w:r w:rsidRPr="00240FAC">
              <w:rPr>
                <w:szCs w:val="26"/>
              </w:rPr>
              <w:t xml:space="preserve">DC =&gt; OH &lt; OK (đ/l). </w:t>
            </w:r>
          </w:p>
          <w:p w:rsidR="00302F49" w:rsidRPr="00240FAC" w:rsidRDefault="00302F49" w:rsidP="00A66FC2">
            <w:pPr>
              <w:rPr>
                <w:szCs w:val="26"/>
              </w:rPr>
            </w:pPr>
            <w:r w:rsidRPr="00240FAC">
              <w:rPr>
                <w:szCs w:val="26"/>
              </w:rPr>
              <w:t>Trong (O; OE) có OH</w:t>
            </w:r>
            <w:r w:rsidRPr="00240FAC">
              <w:rPr>
                <w:position w:val="-4"/>
                <w:szCs w:val="26"/>
                <w:lang w:val="nl-NL"/>
              </w:rPr>
              <w:object w:dxaOrig="240" w:dyaOrig="260">
                <v:shape id="_x0000_i1759" type="#_x0000_t75" style="width:13.85pt;height:15pt" o:ole="">
                  <v:imagedata r:id="rId1180" o:title=""/>
                </v:shape>
                <o:OLEObject Type="Embed" ProgID="Equation.3" ShapeID="_x0000_i1759" DrawAspect="Content" ObjectID="_1621777282" r:id="rId1206"/>
              </w:object>
            </w:r>
            <w:r w:rsidRPr="00240FAC">
              <w:rPr>
                <w:szCs w:val="26"/>
              </w:rPr>
              <w:t>ME; OK</w:t>
            </w:r>
            <w:r w:rsidRPr="00240FAC">
              <w:rPr>
                <w:position w:val="-4"/>
                <w:szCs w:val="26"/>
                <w:lang w:val="nl-NL"/>
              </w:rPr>
              <w:object w:dxaOrig="240" w:dyaOrig="260">
                <v:shape id="_x0000_i1760" type="#_x0000_t75" style="width:13.85pt;height:15pt" o:ole="">
                  <v:imagedata r:id="rId1180" o:title=""/>
                </v:shape>
                <o:OLEObject Type="Embed" ProgID="Equation.3" ShapeID="_x0000_i1760" DrawAspect="Content" ObjectID="_1621777283" r:id="rId1207"/>
              </w:object>
            </w:r>
            <w:r w:rsidRPr="00240FAC">
              <w:rPr>
                <w:szCs w:val="26"/>
              </w:rPr>
              <w:t xml:space="preserve">MF mà OH, OK =&gt; ME &gt; MF. </w:t>
            </w:r>
          </w:p>
          <w:p w:rsidR="00302F49" w:rsidRPr="00240FAC" w:rsidRDefault="00302F49" w:rsidP="00A66FC2">
            <w:pPr>
              <w:rPr>
                <w:szCs w:val="26"/>
              </w:rPr>
            </w:pPr>
            <w:r w:rsidRPr="00240FAC">
              <w:rPr>
                <w:szCs w:val="26"/>
              </w:rPr>
              <w:t>Vì OH</w:t>
            </w:r>
            <w:r w:rsidRPr="00240FAC">
              <w:rPr>
                <w:position w:val="-4"/>
                <w:szCs w:val="26"/>
                <w:lang w:val="nl-NL"/>
              </w:rPr>
              <w:object w:dxaOrig="240" w:dyaOrig="260">
                <v:shape id="_x0000_i1761" type="#_x0000_t75" style="width:13.85pt;height:15pt" o:ole="">
                  <v:imagedata r:id="rId1180" o:title=""/>
                </v:shape>
                <o:OLEObject Type="Embed" ProgID="Equation.3" ShapeID="_x0000_i1761" DrawAspect="Content" ObjectID="_1621777284" r:id="rId1208"/>
              </w:object>
            </w:r>
            <w:r w:rsidRPr="00240FAC">
              <w:rPr>
                <w:szCs w:val="26"/>
              </w:rPr>
              <w:t>ME; OK</w:t>
            </w:r>
            <w:r w:rsidRPr="00240FAC">
              <w:rPr>
                <w:position w:val="-4"/>
                <w:szCs w:val="26"/>
                <w:lang w:val="nl-NL"/>
              </w:rPr>
              <w:object w:dxaOrig="240" w:dyaOrig="260">
                <v:shape id="_x0000_i1762" type="#_x0000_t75" style="width:13.85pt;height:15pt" o:ole="">
                  <v:imagedata r:id="rId1180" o:title=""/>
                </v:shape>
                <o:OLEObject Type="Embed" ProgID="Equation.3" ShapeID="_x0000_i1762" DrawAspect="Content" ObjectID="_1621777285" r:id="rId1209"/>
              </w:object>
            </w:r>
            <w:r w:rsidRPr="00240FAC">
              <w:rPr>
                <w:szCs w:val="26"/>
              </w:rPr>
              <w:t xml:space="preserve">MF =&gt; HE = HM, </w:t>
            </w:r>
          </w:p>
          <w:p w:rsidR="00302F49" w:rsidRPr="00240FAC" w:rsidRDefault="00302F49" w:rsidP="00A66FC2">
            <w:pPr>
              <w:rPr>
                <w:szCs w:val="26"/>
                <w:lang w:val="vi-VN"/>
              </w:rPr>
            </w:pPr>
            <w:r w:rsidRPr="00240FAC">
              <w:rPr>
                <w:szCs w:val="26"/>
                <w:lang w:val="nl-NL"/>
              </w:rPr>
              <w:t>KF = KM =&gt; HM &gt; KM.</w:t>
            </w:r>
          </w:p>
        </w:tc>
      </w:tr>
    </w:tbl>
    <w:p w:rsidR="00302F49" w:rsidRPr="00FE4E08" w:rsidRDefault="00302F49" w:rsidP="00302F49">
      <w:pPr>
        <w:rPr>
          <w:szCs w:val="26"/>
          <w:lang w:val="vi-VN"/>
        </w:rPr>
      </w:pPr>
    </w:p>
    <w:p w:rsidR="00302F49" w:rsidRPr="00FE4E08" w:rsidRDefault="00302F49" w:rsidP="00302F49">
      <w:pPr>
        <w:rPr>
          <w:b/>
          <w:bCs/>
          <w:i/>
          <w:iCs/>
          <w:szCs w:val="26"/>
        </w:rPr>
      </w:pPr>
      <w:r w:rsidRPr="00FE4E08">
        <w:rPr>
          <w:b/>
          <w:bCs/>
          <w:i/>
          <w:iCs/>
          <w:szCs w:val="26"/>
          <w:lang w:val="vi-VN"/>
        </w:rPr>
        <w:t xml:space="preserve">Hoạt động6:Vận dụngvà tìm tòi </w:t>
      </w:r>
    </w:p>
    <w:p w:rsidR="00302F49" w:rsidRPr="00FE4E08" w:rsidRDefault="00302F49" w:rsidP="00302F49">
      <w:pPr>
        <w:rPr>
          <w:b/>
          <w:bCs/>
          <w:i/>
          <w:iCs/>
          <w:szCs w:val="26"/>
        </w:rPr>
      </w:pPr>
      <w:r w:rsidRPr="00FE4E08">
        <w:rPr>
          <w:b/>
          <w:bCs/>
          <w:i/>
          <w:iCs/>
          <w:szCs w:val="26"/>
          <w:lang w:val="vi-VN"/>
        </w:rPr>
        <w:lastRenderedPageBreak/>
        <w:t>Hoạt động6</w:t>
      </w:r>
      <w:r w:rsidRPr="00FE4E08">
        <w:rPr>
          <w:b/>
          <w:bCs/>
          <w:i/>
          <w:iCs/>
          <w:szCs w:val="26"/>
        </w:rPr>
        <w:t>.1</w:t>
      </w:r>
      <w:r w:rsidRPr="00FE4E08">
        <w:rPr>
          <w:b/>
          <w:bCs/>
          <w:i/>
          <w:iCs/>
          <w:szCs w:val="26"/>
          <w:lang w:val="vi-VN"/>
        </w:rPr>
        <w:t>:Vận dụng</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đã học trong chủ đề để giải quyết một số các tình huống thực tế</w:t>
      </w:r>
    </w:p>
    <w:p w:rsidR="00302F49" w:rsidRPr="00FE4E08" w:rsidRDefault="00302F49" w:rsidP="00302F49">
      <w:pPr>
        <w:rPr>
          <w:szCs w:val="26"/>
          <w:lang w:val="vi-VN"/>
        </w:rPr>
      </w:pPr>
      <w:r w:rsidRPr="00FE4E08">
        <w:rPr>
          <w:szCs w:val="26"/>
          <w:lang w:val="vi-VN"/>
        </w:rPr>
        <w:t>- Vận dụng kiến thức hình học lập luận chặt ch</w:t>
      </w:r>
      <w:r w:rsidRPr="00FE4E08">
        <w:rPr>
          <w:szCs w:val="26"/>
        </w:rPr>
        <w:t>ẽ</w:t>
      </w:r>
      <w:r w:rsidRPr="00FE4E08">
        <w:rPr>
          <w:szCs w:val="26"/>
          <w:lang w:val="vi-VN"/>
        </w:rPr>
        <w:t xml:space="preserve"> chính x</w:t>
      </w:r>
      <w:r w:rsidRPr="00FE4E08">
        <w:rPr>
          <w:szCs w:val="26"/>
        </w:rPr>
        <w:t>ác</w:t>
      </w:r>
      <w:r w:rsidRPr="00FE4E08">
        <w:rPr>
          <w:szCs w:val="26"/>
          <w:lang w:val="vi-VN"/>
        </w:rPr>
        <w:t xml:space="preserve"> lời chứng minh.</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chữa bài tập: 5/sgk-100;7/109-sbt;16/sgk-106</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vận dụng được hệ thống kiến thức vào bài tập thực tế</w:t>
      </w:r>
      <w:r w:rsidRPr="00FE4E08">
        <w:rPr>
          <w:szCs w:val="26"/>
        </w:rPr>
        <w:t xml:space="preserve"> trình</w:t>
      </w:r>
      <w:r w:rsidRPr="00FE4E08">
        <w:rPr>
          <w:szCs w:val="26"/>
          <w:lang w:val="vi-VN"/>
        </w:rPr>
        <w:t xml:space="preserve"> bày logic.</w:t>
      </w:r>
      <w:r w:rsidRPr="00FE4E08">
        <w:rPr>
          <w:szCs w:val="26"/>
        </w:rPr>
        <w:t xml:space="preserve"> </w:t>
      </w:r>
      <w:r w:rsidRPr="00FE4E08">
        <w:rPr>
          <w:szCs w:val="26"/>
          <w:lang w:val="vi-VN"/>
        </w:rPr>
        <w:t>Lấy được các ví dụ trong thực tế có sử dụng các kiến thức tro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302F49" w:rsidRPr="00240FAC" w:rsidTr="00A66FC2">
        <w:tc>
          <w:tcPr>
            <w:tcW w:w="5148" w:type="dxa"/>
            <w:shd w:val="clear" w:color="auto" w:fill="auto"/>
          </w:tcPr>
          <w:p w:rsidR="00302F49" w:rsidRPr="00240FAC" w:rsidRDefault="00302F49" w:rsidP="00A66FC2">
            <w:pPr>
              <w:jc w:val="center"/>
              <w:rPr>
                <w:b/>
                <w:bCs/>
                <w:szCs w:val="26"/>
              </w:rPr>
            </w:pPr>
            <w:r w:rsidRPr="00240FAC">
              <w:rPr>
                <w:b/>
                <w:bCs/>
                <w:szCs w:val="26"/>
              </w:rPr>
              <w:t>Khởi động (tiếp cận)</w:t>
            </w:r>
          </w:p>
        </w:tc>
        <w:tc>
          <w:tcPr>
            <w:tcW w:w="486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148" w:type="dxa"/>
            <w:shd w:val="clear" w:color="auto" w:fill="auto"/>
          </w:tcPr>
          <w:p w:rsidR="00302F49" w:rsidRPr="00240FAC" w:rsidRDefault="00302F49" w:rsidP="00A66FC2">
            <w:pPr>
              <w:rPr>
                <w:szCs w:val="26"/>
                <w:lang w:val="vi-VN"/>
              </w:rPr>
            </w:pPr>
            <w:r w:rsidRPr="00240FAC">
              <w:rPr>
                <w:szCs w:val="26"/>
                <w:lang w:val="vi-VN"/>
              </w:rPr>
              <w:t xml:space="preserve">Gv đưa nội dung bài tập 5 /100-sgk lên màn hình. </w:t>
            </w:r>
          </w:p>
          <w:p w:rsidR="00302F49" w:rsidRPr="00240FAC" w:rsidRDefault="00302F49" w:rsidP="00A66FC2">
            <w:pPr>
              <w:rPr>
                <w:szCs w:val="26"/>
                <w:lang w:val="vi-VN"/>
              </w:rPr>
            </w:pPr>
            <w:r w:rsidRPr="00240FAC">
              <w:rPr>
                <w:szCs w:val="26"/>
                <w:lang w:val="vi-VN"/>
              </w:rPr>
              <w:t>HS cả lớp thảo luận đưa ra phương pháp giải quyết.</w:t>
            </w:r>
          </w:p>
          <w:p w:rsidR="00302F49" w:rsidRPr="00240FAC" w:rsidRDefault="00302F49" w:rsidP="00A66FC2">
            <w:pPr>
              <w:rPr>
                <w:szCs w:val="26"/>
              </w:rPr>
            </w:pPr>
          </w:p>
          <w:p w:rsidR="00302F49" w:rsidRPr="00240FAC" w:rsidRDefault="00302F49" w:rsidP="00A66FC2">
            <w:pPr>
              <w:rPr>
                <w:szCs w:val="26"/>
              </w:rPr>
            </w:pPr>
            <w:r w:rsidRPr="00240FAC">
              <w:rPr>
                <w:szCs w:val="26"/>
              </w:rPr>
              <w:t>GV chốt kiến thức vận dụng và cách làm</w:t>
            </w: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r w:rsidRPr="00240FAC">
              <w:rPr>
                <w:szCs w:val="26"/>
                <w:lang w:val="vi-VN"/>
              </w:rPr>
              <w:t xml:space="preserve">Gv đưa nội dung bài tập </w:t>
            </w:r>
            <w:r w:rsidRPr="00240FAC">
              <w:rPr>
                <w:szCs w:val="26"/>
              </w:rPr>
              <w:t>7</w:t>
            </w:r>
            <w:r w:rsidRPr="00240FAC">
              <w:rPr>
                <w:szCs w:val="26"/>
                <w:lang w:val="vi-VN"/>
              </w:rPr>
              <w:t xml:space="preserve"> /10</w:t>
            </w:r>
            <w:r w:rsidRPr="00240FAC">
              <w:rPr>
                <w:szCs w:val="26"/>
              </w:rPr>
              <w:t>9</w:t>
            </w:r>
            <w:r w:rsidRPr="00240FAC">
              <w:rPr>
                <w:szCs w:val="26"/>
                <w:lang w:val="vi-VN"/>
              </w:rPr>
              <w:t>-s</w:t>
            </w:r>
            <w:r w:rsidRPr="00240FAC">
              <w:rPr>
                <w:szCs w:val="26"/>
              </w:rPr>
              <w:t>bt</w:t>
            </w:r>
            <w:r w:rsidRPr="00240FAC">
              <w:rPr>
                <w:szCs w:val="26"/>
                <w:lang w:val="vi-VN"/>
              </w:rPr>
              <w:t xml:space="preserve"> lên màn hình. </w:t>
            </w:r>
          </w:p>
          <w:p w:rsidR="00302F49" w:rsidRPr="00240FAC" w:rsidRDefault="00302F49" w:rsidP="00A66FC2">
            <w:pPr>
              <w:rPr>
                <w:szCs w:val="26"/>
              </w:rPr>
            </w:pPr>
            <w:r w:rsidRPr="00240FAC">
              <w:rPr>
                <w:szCs w:val="26"/>
                <w:lang w:val="vi-VN"/>
              </w:rPr>
              <w:t>HS cả lớp thảo luận đưa ra phương pháp giải quyết</w:t>
            </w:r>
          </w:p>
          <w:p w:rsidR="00302F49" w:rsidRPr="00240FAC" w:rsidRDefault="00302F49" w:rsidP="00A66FC2">
            <w:pPr>
              <w:rPr>
                <w:szCs w:val="26"/>
              </w:rPr>
            </w:pPr>
            <w:r w:rsidRPr="00240FAC">
              <w:rPr>
                <w:szCs w:val="26"/>
              </w:rPr>
              <w:t>GV chốt kiến thức vận dụng và cách làm</w:t>
            </w:r>
          </w:p>
          <w:p w:rsidR="00302F49" w:rsidRPr="00240FAC" w:rsidRDefault="00302F49" w:rsidP="00A66FC2">
            <w:pPr>
              <w:rPr>
                <w:szCs w:val="26"/>
              </w:rPr>
            </w:pPr>
            <w:r w:rsidRPr="00240FAC">
              <w:rPr>
                <w:szCs w:val="26"/>
              </w:rPr>
              <w:t>Gv đưa tranh đồng hồ treo tường hs quan sát</w:t>
            </w:r>
          </w:p>
          <w:p w:rsidR="00302F49" w:rsidRPr="00240FAC" w:rsidRDefault="00302F49" w:rsidP="00A66FC2">
            <w:pPr>
              <w:rPr>
                <w:szCs w:val="26"/>
              </w:rPr>
            </w:pPr>
            <w:r w:rsidRPr="00240FAC">
              <w:rPr>
                <w:szCs w:val="26"/>
              </w:rPr>
              <w:t>?Để chia được các phần có khoảng cách đều  nhau trên người ta đã sử dụng tính chất gì của đường tròn? Hãy chỉ ra các cặp số đối xứng nhau trên mặt đồng hồ.</w:t>
            </w:r>
          </w:p>
          <w:p w:rsidR="00302F49" w:rsidRPr="00240FAC" w:rsidRDefault="00302F49" w:rsidP="00A66FC2">
            <w:pPr>
              <w:rPr>
                <w:szCs w:val="26"/>
              </w:rPr>
            </w:pPr>
            <w:r w:rsidRPr="00240FAC">
              <w:rPr>
                <w:szCs w:val="26"/>
              </w:rPr>
              <w:t>Trong thực tế có rất nhiều những đồ vật có dạng hình tròn, đường tròn có ứng dụng tính chất đối xứng của đường tròn hãy tìm và chỉ ra những đặc điểm đó</w:t>
            </w:r>
          </w:p>
        </w:tc>
        <w:tc>
          <w:tcPr>
            <w:tcW w:w="4860" w:type="dxa"/>
            <w:shd w:val="clear" w:color="auto" w:fill="auto"/>
          </w:tcPr>
          <w:p w:rsidR="00302F49" w:rsidRPr="00240FAC" w:rsidRDefault="00302F49" w:rsidP="0089320E">
            <w:pPr>
              <w:numPr>
                <w:ilvl w:val="0"/>
                <w:numId w:val="29"/>
              </w:numPr>
              <w:rPr>
                <w:szCs w:val="26"/>
                <w:lang w:val="vi-VN"/>
              </w:rPr>
            </w:pPr>
            <w:r w:rsidRPr="00240FAC">
              <w:rPr>
                <w:szCs w:val="26"/>
                <w:lang w:val="vi-VN"/>
              </w:rPr>
              <w:t>Sử dụng cách xác định t</w:t>
            </w:r>
            <w:r w:rsidRPr="00240FAC">
              <w:rPr>
                <w:szCs w:val="26"/>
              </w:rPr>
              <w:t>â</w:t>
            </w:r>
            <w:r w:rsidRPr="00240FAC">
              <w:rPr>
                <w:szCs w:val="26"/>
                <w:lang w:val="vi-VN"/>
              </w:rPr>
              <w:t>m của đường tròn đi qua 3 điểm.</w:t>
            </w:r>
          </w:p>
          <w:p w:rsidR="00302F49" w:rsidRPr="00240FAC" w:rsidRDefault="00302F49" w:rsidP="0089320E">
            <w:pPr>
              <w:numPr>
                <w:ilvl w:val="0"/>
                <w:numId w:val="29"/>
              </w:numPr>
              <w:rPr>
                <w:szCs w:val="26"/>
                <w:lang w:val="vi-VN"/>
              </w:rPr>
            </w:pPr>
            <w:r w:rsidRPr="00240FAC">
              <w:rPr>
                <w:szCs w:val="26"/>
              </w:rPr>
              <w:t>Dùng thước chữ T</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Những vật dụng có ứng dụng tính chất đối xứng của đường tròn:</w:t>
            </w:r>
          </w:p>
          <w:p w:rsidR="00302F49" w:rsidRPr="00240FAC" w:rsidRDefault="00302F49" w:rsidP="00A66FC2">
            <w:pPr>
              <w:rPr>
                <w:szCs w:val="26"/>
              </w:rPr>
            </w:pPr>
            <w:r w:rsidRPr="00240FAC">
              <w:rPr>
                <w:szCs w:val="26"/>
              </w:rPr>
              <w:t xml:space="preserve"> Mặt đồng hồ, mặt trống đồng, bánh xe đạp, Mặt cân  đông hồ….</w:t>
            </w:r>
          </w:p>
        </w:tc>
      </w:tr>
    </w:tbl>
    <w:p w:rsidR="00302F49" w:rsidRPr="00FE4E08" w:rsidRDefault="00302F49" w:rsidP="00302F49">
      <w:pPr>
        <w:rPr>
          <w:b/>
          <w:bCs/>
          <w:i/>
          <w:iCs/>
          <w:szCs w:val="26"/>
          <w:lang w:val="vi-VN"/>
        </w:rPr>
      </w:pPr>
      <w:r w:rsidRPr="00FE4E08">
        <w:rPr>
          <w:b/>
          <w:bCs/>
          <w:i/>
          <w:iCs/>
          <w:szCs w:val="26"/>
          <w:lang w:val="vi-VN"/>
        </w:rPr>
        <w:t>Hoạt động6.2: Tìm tòi,</w:t>
      </w:r>
      <w:r w:rsidRPr="00FE4E08">
        <w:rPr>
          <w:b/>
          <w:bCs/>
          <w:i/>
          <w:iCs/>
          <w:szCs w:val="26"/>
        </w:rPr>
        <w:t xml:space="preserve"> </w:t>
      </w:r>
      <w:r w:rsidRPr="00FE4E08">
        <w:rPr>
          <w:b/>
          <w:bCs/>
          <w:i/>
          <w:iCs/>
          <w:szCs w:val="26"/>
          <w:lang w:val="vi-VN"/>
        </w:rPr>
        <w:t>mở rộng</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đã học trong chủ đề để liên hệ  thực tế các đồ vật có ứng dụng các kiến thức đã học vào đời sống</w:t>
      </w:r>
    </w:p>
    <w:p w:rsidR="00302F49" w:rsidRPr="00FE4E08" w:rsidRDefault="00302F49" w:rsidP="00302F49">
      <w:pPr>
        <w:rPr>
          <w:szCs w:val="26"/>
          <w:lang w:val="vi-VN"/>
        </w:rPr>
      </w:pPr>
      <w:r w:rsidRPr="00FE4E08">
        <w:rPr>
          <w:szCs w:val="26"/>
          <w:lang w:val="vi-VN"/>
        </w:rPr>
        <w:t>- Vận dụng kiến thức hình học để tự sáng tạo ra các sản phẩm ứng dụng trong đời sóng hàng ngày một cách linh động</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Tìm các hình ảnh, vật dùng minh họa</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vận dụng được hệ thống kiến thức vào bài tập thực tế bày logic.</w:t>
      </w:r>
      <w:r w:rsidRPr="00FE4E08">
        <w:rPr>
          <w:szCs w:val="26"/>
        </w:rPr>
        <w:t xml:space="preserve"> </w:t>
      </w:r>
      <w:r w:rsidRPr="00FE4E08">
        <w:rPr>
          <w:szCs w:val="26"/>
          <w:lang w:val="vi-VN"/>
        </w:rPr>
        <w:t>Lấy được các ví dụ trong thực tế có sử dụng các kiến thức trong chủ đề</w:t>
      </w:r>
    </w:p>
    <w:p w:rsidR="007B2046" w:rsidRDefault="007B2046"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F67B32" w:rsidRPr="00AB423F" w:rsidRDefault="00F67B32" w:rsidP="00F67B32">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r>
        <w:rPr>
          <w:bCs/>
          <w:iCs/>
          <w:color w:val="000000"/>
          <w:sz w:val="28"/>
          <w:szCs w:val="28"/>
          <w:lang w:val="nl-NL"/>
        </w:rPr>
        <w:t xml:space="preserve">                                  </w:t>
      </w:r>
      <w:r w:rsidR="00282CB3">
        <w:rPr>
          <w:bCs/>
          <w:iCs/>
          <w:color w:val="000000"/>
          <w:sz w:val="28"/>
          <w:szCs w:val="28"/>
          <w:lang w:val="nl-NL"/>
        </w:rPr>
        <w:t xml:space="preserve">                </w:t>
      </w:r>
      <w:r>
        <w:rPr>
          <w:bCs/>
          <w:iCs/>
          <w:color w:val="000000"/>
          <w:sz w:val="28"/>
          <w:szCs w:val="28"/>
          <w:lang w:val="nl-NL"/>
        </w:rPr>
        <w:t xml:space="preserve">Tuần: 13 – 14 – 15 – 19 </w:t>
      </w:r>
    </w:p>
    <w:p w:rsidR="00282CB3" w:rsidRDefault="00282CB3" w:rsidP="00F67B32">
      <w:pPr>
        <w:pStyle w:val="Header"/>
        <w:tabs>
          <w:tab w:val="clear" w:pos="4320"/>
          <w:tab w:val="clear" w:pos="8640"/>
        </w:tabs>
        <w:rPr>
          <w:bCs/>
          <w:iCs/>
          <w:color w:val="000000"/>
          <w:sz w:val="28"/>
          <w:szCs w:val="28"/>
          <w:lang w:val="nl-NL"/>
        </w:rPr>
      </w:pPr>
      <w:r>
        <w:rPr>
          <w:bCs/>
          <w:iCs/>
          <w:color w:val="000000"/>
          <w:sz w:val="28"/>
          <w:szCs w:val="28"/>
          <w:lang w:val="nl-NL"/>
        </w:rPr>
        <w:t>Ngày dạy: 19</w:t>
      </w:r>
      <w:r w:rsidR="00F67B32">
        <w:rPr>
          <w:bCs/>
          <w:iCs/>
          <w:color w:val="000000"/>
          <w:sz w:val="28"/>
          <w:szCs w:val="28"/>
          <w:lang w:val="nl-NL"/>
        </w:rPr>
        <w:t>/11</w:t>
      </w:r>
      <w:r w:rsidR="00F67B32" w:rsidRPr="003A4974">
        <w:rPr>
          <w:bCs/>
          <w:iCs/>
          <w:color w:val="000000"/>
          <w:sz w:val="28"/>
          <w:szCs w:val="28"/>
          <w:lang w:val="nl-NL"/>
        </w:rPr>
        <w:t>/2018</w:t>
      </w:r>
      <w:r w:rsidR="00F67B32">
        <w:rPr>
          <w:bCs/>
          <w:iCs/>
          <w:color w:val="000000"/>
          <w:sz w:val="28"/>
          <w:szCs w:val="28"/>
          <w:lang w:val="nl-NL"/>
        </w:rPr>
        <w:t xml:space="preserve"> </w:t>
      </w:r>
      <w:r>
        <w:rPr>
          <w:bCs/>
          <w:iCs/>
          <w:color w:val="000000"/>
          <w:sz w:val="28"/>
          <w:szCs w:val="28"/>
          <w:lang w:val="nl-NL"/>
        </w:rPr>
        <w:t>– 31/12</w:t>
      </w:r>
      <w:r w:rsidR="00F67B32">
        <w:rPr>
          <w:bCs/>
          <w:iCs/>
          <w:color w:val="000000"/>
          <w:sz w:val="28"/>
          <w:szCs w:val="28"/>
          <w:lang w:val="nl-NL"/>
        </w:rPr>
        <w:t xml:space="preserve">/2018                         </w:t>
      </w:r>
      <w:r>
        <w:rPr>
          <w:bCs/>
          <w:iCs/>
          <w:color w:val="000000"/>
          <w:sz w:val="28"/>
          <w:szCs w:val="28"/>
          <w:lang w:val="nl-NL"/>
        </w:rPr>
        <w:t xml:space="preserve">  </w:t>
      </w:r>
      <w:r w:rsidR="00F67B32">
        <w:rPr>
          <w:bCs/>
          <w:iCs/>
          <w:color w:val="000000"/>
          <w:sz w:val="28"/>
          <w:szCs w:val="28"/>
          <w:lang w:val="nl-NL"/>
        </w:rPr>
        <w:t xml:space="preserve">  Tiết: 24 – 25 – 26 – 27 – 28 – 33</w:t>
      </w:r>
    </w:p>
    <w:p w:rsidR="00282CB3" w:rsidRPr="00FE4E08" w:rsidRDefault="00F67B32" w:rsidP="00282CB3">
      <w:pPr>
        <w:jc w:val="center"/>
        <w:rPr>
          <w:b/>
          <w:szCs w:val="26"/>
        </w:rPr>
      </w:pPr>
      <w:r>
        <w:rPr>
          <w:bCs/>
          <w:iCs/>
          <w:color w:val="000000"/>
          <w:sz w:val="28"/>
          <w:szCs w:val="28"/>
          <w:lang w:val="nl-NL"/>
        </w:rPr>
        <w:t xml:space="preserve"> </w:t>
      </w:r>
      <w:r w:rsidR="00282CB3" w:rsidRPr="00FE4E08">
        <w:rPr>
          <w:b/>
          <w:szCs w:val="26"/>
          <w:u w:val="single"/>
        </w:rPr>
        <w:t>Chủ đề:</w:t>
      </w:r>
      <w:r w:rsidR="00282CB3" w:rsidRPr="00FE4E08">
        <w:rPr>
          <w:b/>
          <w:szCs w:val="26"/>
        </w:rPr>
        <w:t xml:space="preserve"> </w:t>
      </w:r>
    </w:p>
    <w:p w:rsidR="00282CB3" w:rsidRPr="00FE4E08" w:rsidRDefault="00282CB3" w:rsidP="00282CB3">
      <w:pPr>
        <w:jc w:val="center"/>
        <w:rPr>
          <w:b/>
          <w:bCs/>
          <w:szCs w:val="26"/>
        </w:rPr>
      </w:pPr>
      <w:r w:rsidRPr="00FE4E08">
        <w:rPr>
          <w:b/>
          <w:bCs/>
          <w:szCs w:val="26"/>
        </w:rPr>
        <w:t>VỊ TRÍ TƯƠNG ĐỐI CỦA ĐƯỜNG THẲNG VÀ ĐƯỜNG TRÒN</w:t>
      </w:r>
    </w:p>
    <w:p w:rsidR="00282CB3" w:rsidRPr="00FE4E08" w:rsidRDefault="00282CB3" w:rsidP="00282CB3">
      <w:pPr>
        <w:jc w:val="center"/>
        <w:rPr>
          <w:b/>
          <w:bCs/>
          <w:szCs w:val="26"/>
        </w:rPr>
      </w:pPr>
      <w:r w:rsidRPr="00FE4E08">
        <w:rPr>
          <w:b/>
          <w:bCs/>
          <w:szCs w:val="26"/>
        </w:rPr>
        <w:t xml:space="preserve">TIẾP TUYẾN CỦA ĐƯỜNG TRÒN </w:t>
      </w:r>
    </w:p>
    <w:p w:rsidR="00282CB3" w:rsidRPr="00FE4E08" w:rsidRDefault="00282CB3" w:rsidP="00282CB3">
      <w:pPr>
        <w:rPr>
          <w:b/>
          <w:bCs/>
          <w:szCs w:val="26"/>
        </w:rPr>
      </w:pPr>
      <w:r w:rsidRPr="00FE4E08">
        <w:rPr>
          <w:b/>
          <w:bCs/>
          <w:szCs w:val="26"/>
        </w:rPr>
        <w:t xml:space="preserve">I/ KẾ HOẠCH CHUNG </w:t>
      </w:r>
    </w:p>
    <w:tbl>
      <w:tblPr>
        <w:tblW w:w="10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3494"/>
        <w:gridCol w:w="4862"/>
        <w:gridCol w:w="377"/>
      </w:tblGrid>
      <w:tr w:rsidR="00282CB3" w:rsidRPr="00FE4E08" w:rsidTr="008127AC">
        <w:trPr>
          <w:jc w:val="center"/>
        </w:trPr>
        <w:tc>
          <w:tcPr>
            <w:tcW w:w="1508" w:type="dxa"/>
          </w:tcPr>
          <w:p w:rsidR="00282CB3" w:rsidRPr="00FE4E08" w:rsidRDefault="00282CB3" w:rsidP="008127AC">
            <w:pPr>
              <w:rPr>
                <w:b/>
                <w:bCs/>
                <w:szCs w:val="26"/>
              </w:rPr>
            </w:pPr>
            <w:r w:rsidRPr="00FE4E08">
              <w:rPr>
                <w:b/>
                <w:bCs/>
                <w:szCs w:val="26"/>
              </w:rPr>
              <w:t>Phân phối thời gian</w:t>
            </w:r>
          </w:p>
        </w:tc>
        <w:tc>
          <w:tcPr>
            <w:tcW w:w="8356" w:type="dxa"/>
            <w:gridSpan w:val="2"/>
            <w:vAlign w:val="center"/>
          </w:tcPr>
          <w:p w:rsidR="00282CB3" w:rsidRPr="00FE4E08" w:rsidRDefault="00282CB3" w:rsidP="008127AC">
            <w:pPr>
              <w:jc w:val="center"/>
              <w:rPr>
                <w:b/>
                <w:bCs/>
                <w:szCs w:val="26"/>
              </w:rPr>
            </w:pPr>
            <w:r w:rsidRPr="00FE4E08">
              <w:rPr>
                <w:b/>
                <w:bCs/>
                <w:szCs w:val="26"/>
              </w:rPr>
              <w:t>Tiến trình dạy học</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val="restart"/>
            <w:vAlign w:val="center"/>
          </w:tcPr>
          <w:p w:rsidR="00282CB3" w:rsidRPr="00FE4E08" w:rsidRDefault="00282CB3" w:rsidP="008127AC">
            <w:pPr>
              <w:jc w:val="center"/>
              <w:rPr>
                <w:b/>
                <w:bCs/>
                <w:szCs w:val="26"/>
              </w:rPr>
            </w:pPr>
            <w:r w:rsidRPr="00FE4E08">
              <w:rPr>
                <w:b/>
                <w:bCs/>
                <w:szCs w:val="26"/>
              </w:rPr>
              <w:t>Tiết 1</w:t>
            </w:r>
          </w:p>
        </w:tc>
        <w:tc>
          <w:tcPr>
            <w:tcW w:w="8356" w:type="dxa"/>
            <w:gridSpan w:val="2"/>
          </w:tcPr>
          <w:p w:rsidR="00282CB3" w:rsidRPr="00FE4E08" w:rsidRDefault="00282CB3" w:rsidP="008127AC">
            <w:pPr>
              <w:rPr>
                <w:bCs/>
                <w:szCs w:val="26"/>
              </w:rPr>
            </w:pPr>
            <w:r w:rsidRPr="00FE4E08">
              <w:rPr>
                <w:bCs/>
                <w:szCs w:val="26"/>
              </w:rPr>
              <w:t>Hoạt động khởi động</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tcPr>
          <w:p w:rsidR="00282CB3" w:rsidRPr="00FE4E08" w:rsidRDefault="00282CB3" w:rsidP="008127AC">
            <w:pPr>
              <w:rPr>
                <w:b/>
                <w:bCs/>
                <w:szCs w:val="26"/>
              </w:rPr>
            </w:pPr>
          </w:p>
        </w:tc>
        <w:tc>
          <w:tcPr>
            <w:tcW w:w="3494" w:type="dxa"/>
          </w:tcPr>
          <w:p w:rsidR="00282CB3" w:rsidRPr="00FE4E08" w:rsidRDefault="00282CB3" w:rsidP="008127AC">
            <w:pPr>
              <w:rPr>
                <w:bCs/>
                <w:szCs w:val="26"/>
              </w:rPr>
            </w:pPr>
            <w:r w:rsidRPr="00FE4E08">
              <w:rPr>
                <w:bCs/>
                <w:szCs w:val="26"/>
              </w:rPr>
              <w:t>Hoạt động hình thành kiến thức</w:t>
            </w:r>
          </w:p>
        </w:tc>
        <w:tc>
          <w:tcPr>
            <w:tcW w:w="4862" w:type="dxa"/>
          </w:tcPr>
          <w:p w:rsidR="00282CB3" w:rsidRPr="00FE4E08" w:rsidRDefault="00282CB3" w:rsidP="008127AC">
            <w:pPr>
              <w:rPr>
                <w:bCs/>
                <w:szCs w:val="26"/>
              </w:rPr>
            </w:pPr>
            <w:r w:rsidRPr="00FE4E08">
              <w:rPr>
                <w:bCs/>
                <w:szCs w:val="26"/>
              </w:rPr>
              <w:t>KT1: - Vị trí tương đối của đường thẳng và đường tròn</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val="restart"/>
            <w:vAlign w:val="center"/>
          </w:tcPr>
          <w:p w:rsidR="00282CB3" w:rsidRPr="00FE4E08" w:rsidRDefault="00282CB3" w:rsidP="008127AC">
            <w:pPr>
              <w:jc w:val="center"/>
              <w:rPr>
                <w:b/>
                <w:bCs/>
                <w:szCs w:val="26"/>
              </w:rPr>
            </w:pPr>
            <w:r w:rsidRPr="00FE4E08">
              <w:rPr>
                <w:b/>
                <w:bCs/>
                <w:szCs w:val="26"/>
              </w:rPr>
              <w:t>Tiết 2</w:t>
            </w:r>
          </w:p>
        </w:tc>
        <w:tc>
          <w:tcPr>
            <w:tcW w:w="3494" w:type="dxa"/>
            <w:vMerge w:val="restart"/>
            <w:vAlign w:val="center"/>
          </w:tcPr>
          <w:p w:rsidR="00282CB3" w:rsidRPr="00FE4E08" w:rsidRDefault="00282CB3" w:rsidP="008127AC">
            <w:pPr>
              <w:rPr>
                <w:bCs/>
                <w:szCs w:val="26"/>
              </w:rPr>
            </w:pPr>
            <w:r w:rsidRPr="00FE4E08">
              <w:rPr>
                <w:bCs/>
                <w:szCs w:val="26"/>
              </w:rPr>
              <w:t>Hoạt động hình thành kiến thức</w:t>
            </w:r>
          </w:p>
        </w:tc>
        <w:tc>
          <w:tcPr>
            <w:tcW w:w="4862" w:type="dxa"/>
          </w:tcPr>
          <w:p w:rsidR="00282CB3" w:rsidRPr="00FE4E08" w:rsidRDefault="00282CB3" w:rsidP="008127AC">
            <w:pPr>
              <w:rPr>
                <w:bCs/>
                <w:szCs w:val="26"/>
              </w:rPr>
            </w:pPr>
            <w:r w:rsidRPr="00FE4E08">
              <w:rPr>
                <w:bCs/>
                <w:szCs w:val="26"/>
              </w:rPr>
              <w:t>KT2: - Dấu hiệu nhận biết tiếp tuyến của đường tròn</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tcPr>
          <w:p w:rsidR="00282CB3" w:rsidRPr="00FE4E08" w:rsidRDefault="00282CB3" w:rsidP="008127AC">
            <w:pPr>
              <w:rPr>
                <w:b/>
                <w:bCs/>
                <w:szCs w:val="26"/>
              </w:rPr>
            </w:pPr>
          </w:p>
        </w:tc>
        <w:tc>
          <w:tcPr>
            <w:tcW w:w="3494" w:type="dxa"/>
            <w:vMerge/>
          </w:tcPr>
          <w:p w:rsidR="00282CB3" w:rsidRPr="00FE4E08" w:rsidRDefault="00282CB3" w:rsidP="008127AC">
            <w:pPr>
              <w:rPr>
                <w:bCs/>
                <w:szCs w:val="26"/>
              </w:rPr>
            </w:pPr>
          </w:p>
        </w:tc>
        <w:tc>
          <w:tcPr>
            <w:tcW w:w="4862" w:type="dxa"/>
          </w:tcPr>
          <w:p w:rsidR="00282CB3" w:rsidRPr="00FE4E08" w:rsidRDefault="00282CB3" w:rsidP="008127AC">
            <w:pPr>
              <w:rPr>
                <w:bCs/>
                <w:szCs w:val="26"/>
              </w:rPr>
            </w:pPr>
            <w:r w:rsidRPr="00FE4E08">
              <w:rPr>
                <w:bCs/>
                <w:szCs w:val="26"/>
              </w:rPr>
              <w:t>KT3: - Dựng tiếp tuyến của đường tròn qua một điểm nằm ngoài đường tròn</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val="restart"/>
            <w:vAlign w:val="center"/>
          </w:tcPr>
          <w:p w:rsidR="00282CB3" w:rsidRPr="00FE4E08" w:rsidRDefault="00282CB3" w:rsidP="008127AC">
            <w:pPr>
              <w:jc w:val="center"/>
              <w:rPr>
                <w:b/>
                <w:bCs/>
                <w:szCs w:val="26"/>
              </w:rPr>
            </w:pPr>
            <w:r w:rsidRPr="00FE4E08">
              <w:rPr>
                <w:b/>
                <w:bCs/>
                <w:szCs w:val="26"/>
              </w:rPr>
              <w:t>Tiết 3</w:t>
            </w:r>
          </w:p>
        </w:tc>
        <w:tc>
          <w:tcPr>
            <w:tcW w:w="3494" w:type="dxa"/>
            <w:vMerge w:val="restart"/>
            <w:vAlign w:val="center"/>
          </w:tcPr>
          <w:p w:rsidR="00282CB3" w:rsidRPr="00FE4E08" w:rsidRDefault="00282CB3" w:rsidP="008127AC">
            <w:pPr>
              <w:jc w:val="center"/>
              <w:rPr>
                <w:bCs/>
                <w:szCs w:val="26"/>
              </w:rPr>
            </w:pPr>
            <w:r w:rsidRPr="00FE4E08">
              <w:rPr>
                <w:bCs/>
                <w:szCs w:val="26"/>
              </w:rPr>
              <w:t>Hoạt động hình thành kiến thức</w:t>
            </w:r>
          </w:p>
        </w:tc>
        <w:tc>
          <w:tcPr>
            <w:tcW w:w="4862" w:type="dxa"/>
          </w:tcPr>
          <w:p w:rsidR="00282CB3" w:rsidRPr="00FE4E08" w:rsidRDefault="00282CB3" w:rsidP="008127AC">
            <w:pPr>
              <w:rPr>
                <w:bCs/>
                <w:szCs w:val="26"/>
              </w:rPr>
            </w:pPr>
            <w:r w:rsidRPr="00FE4E08">
              <w:rPr>
                <w:bCs/>
                <w:szCs w:val="26"/>
              </w:rPr>
              <w:t>KT4. -Tính chất hai tiếp tuyến cắt nhau</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tcPr>
          <w:p w:rsidR="00282CB3" w:rsidRPr="00FE4E08" w:rsidRDefault="00282CB3" w:rsidP="008127AC">
            <w:pPr>
              <w:rPr>
                <w:b/>
                <w:bCs/>
                <w:szCs w:val="26"/>
              </w:rPr>
            </w:pPr>
          </w:p>
        </w:tc>
        <w:tc>
          <w:tcPr>
            <w:tcW w:w="3494" w:type="dxa"/>
            <w:vMerge/>
          </w:tcPr>
          <w:p w:rsidR="00282CB3" w:rsidRPr="00FE4E08" w:rsidRDefault="00282CB3" w:rsidP="008127AC">
            <w:pPr>
              <w:rPr>
                <w:bCs/>
                <w:szCs w:val="26"/>
              </w:rPr>
            </w:pPr>
          </w:p>
        </w:tc>
        <w:tc>
          <w:tcPr>
            <w:tcW w:w="4862" w:type="dxa"/>
          </w:tcPr>
          <w:p w:rsidR="00282CB3" w:rsidRPr="00FE4E08" w:rsidRDefault="00282CB3" w:rsidP="008127AC">
            <w:pPr>
              <w:rPr>
                <w:bCs/>
                <w:szCs w:val="26"/>
              </w:rPr>
            </w:pPr>
            <w:r w:rsidRPr="00FE4E08">
              <w:rPr>
                <w:bCs/>
                <w:szCs w:val="26"/>
              </w:rPr>
              <w:t xml:space="preserve">KT5: - </w:t>
            </w:r>
            <w:r w:rsidRPr="00FE4E08">
              <w:rPr>
                <w:szCs w:val="26"/>
                <w:lang w:val="vi-VN"/>
              </w:rPr>
              <w:t xml:space="preserve">Quan hệ giữa đường tròn với tam giác. </w:t>
            </w:r>
            <w:r w:rsidRPr="00FE4E08">
              <w:rPr>
                <w:szCs w:val="26"/>
              </w:rPr>
              <w:t xml:space="preserve">    </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tcPr>
          <w:p w:rsidR="00282CB3" w:rsidRPr="00FE4E08" w:rsidRDefault="00282CB3" w:rsidP="008127AC">
            <w:pPr>
              <w:jc w:val="center"/>
              <w:rPr>
                <w:b/>
                <w:bCs/>
                <w:szCs w:val="26"/>
              </w:rPr>
            </w:pPr>
            <w:r w:rsidRPr="00FE4E08">
              <w:rPr>
                <w:b/>
                <w:bCs/>
                <w:szCs w:val="26"/>
              </w:rPr>
              <w:t>Tiết 4</w:t>
            </w:r>
          </w:p>
        </w:tc>
        <w:tc>
          <w:tcPr>
            <w:tcW w:w="3494" w:type="dxa"/>
          </w:tcPr>
          <w:p w:rsidR="00282CB3" w:rsidRPr="00FE4E08" w:rsidRDefault="00282CB3" w:rsidP="008127AC">
            <w:pPr>
              <w:rPr>
                <w:bCs/>
                <w:szCs w:val="26"/>
              </w:rPr>
            </w:pPr>
            <w:r w:rsidRPr="00FE4E08">
              <w:rPr>
                <w:bCs/>
                <w:szCs w:val="26"/>
              </w:rPr>
              <w:t>Hoạt động luyện tập</w:t>
            </w:r>
          </w:p>
        </w:tc>
        <w:tc>
          <w:tcPr>
            <w:tcW w:w="4862" w:type="dxa"/>
          </w:tcPr>
          <w:p w:rsidR="00282CB3" w:rsidRPr="00FE4E08" w:rsidRDefault="00282CB3" w:rsidP="008127AC">
            <w:pPr>
              <w:rPr>
                <w:bCs/>
                <w:szCs w:val="26"/>
              </w:rPr>
            </w:pP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tcPr>
          <w:p w:rsidR="00282CB3" w:rsidRPr="00FE4E08" w:rsidRDefault="00282CB3" w:rsidP="008127AC">
            <w:pPr>
              <w:jc w:val="center"/>
              <w:rPr>
                <w:b/>
                <w:bCs/>
                <w:szCs w:val="26"/>
              </w:rPr>
            </w:pPr>
            <w:r w:rsidRPr="00FE4E08">
              <w:rPr>
                <w:b/>
                <w:bCs/>
                <w:szCs w:val="26"/>
              </w:rPr>
              <w:t>Tiết 5</w:t>
            </w:r>
          </w:p>
        </w:tc>
        <w:tc>
          <w:tcPr>
            <w:tcW w:w="3494" w:type="dxa"/>
          </w:tcPr>
          <w:p w:rsidR="00282CB3" w:rsidRPr="00FE4E08" w:rsidRDefault="00282CB3" w:rsidP="008127AC">
            <w:pPr>
              <w:rPr>
                <w:bCs/>
                <w:szCs w:val="26"/>
              </w:rPr>
            </w:pPr>
            <w:r w:rsidRPr="00FE4E08">
              <w:rPr>
                <w:bCs/>
                <w:szCs w:val="26"/>
              </w:rPr>
              <w:t>Hoạt động luyện tập</w:t>
            </w:r>
          </w:p>
        </w:tc>
        <w:tc>
          <w:tcPr>
            <w:tcW w:w="4862" w:type="dxa"/>
          </w:tcPr>
          <w:p w:rsidR="00282CB3" w:rsidRPr="00FE4E08" w:rsidRDefault="00282CB3" w:rsidP="008127AC">
            <w:pPr>
              <w:rPr>
                <w:bCs/>
                <w:szCs w:val="26"/>
              </w:rPr>
            </w:pP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tcPr>
          <w:p w:rsidR="00282CB3" w:rsidRPr="00FE4E08" w:rsidRDefault="00282CB3" w:rsidP="008127AC">
            <w:pPr>
              <w:jc w:val="center"/>
              <w:rPr>
                <w:b/>
                <w:bCs/>
                <w:szCs w:val="26"/>
              </w:rPr>
            </w:pPr>
            <w:r w:rsidRPr="00FE4E08">
              <w:rPr>
                <w:b/>
                <w:bCs/>
                <w:szCs w:val="26"/>
              </w:rPr>
              <w:t>Tiết 6</w:t>
            </w:r>
          </w:p>
        </w:tc>
        <w:tc>
          <w:tcPr>
            <w:tcW w:w="3494" w:type="dxa"/>
          </w:tcPr>
          <w:p w:rsidR="00282CB3" w:rsidRPr="00FE4E08" w:rsidRDefault="00282CB3" w:rsidP="008127AC">
            <w:pPr>
              <w:rPr>
                <w:bCs/>
                <w:szCs w:val="26"/>
              </w:rPr>
            </w:pPr>
            <w:r w:rsidRPr="00FE4E08">
              <w:rPr>
                <w:bCs/>
                <w:szCs w:val="26"/>
              </w:rPr>
              <w:t>Hoạt động tìm tòi, mở rộng</w:t>
            </w:r>
          </w:p>
        </w:tc>
        <w:tc>
          <w:tcPr>
            <w:tcW w:w="4862" w:type="dxa"/>
          </w:tcPr>
          <w:p w:rsidR="00282CB3" w:rsidRPr="00FE4E08" w:rsidRDefault="00282CB3" w:rsidP="008127AC">
            <w:pPr>
              <w:rPr>
                <w:bCs/>
                <w:szCs w:val="26"/>
              </w:rPr>
            </w:pPr>
          </w:p>
        </w:tc>
        <w:tc>
          <w:tcPr>
            <w:tcW w:w="377" w:type="dxa"/>
          </w:tcPr>
          <w:p w:rsidR="00282CB3" w:rsidRPr="00FE4E08" w:rsidRDefault="00282CB3" w:rsidP="008127AC">
            <w:pPr>
              <w:rPr>
                <w:b/>
                <w:bCs/>
                <w:szCs w:val="26"/>
              </w:rPr>
            </w:pPr>
          </w:p>
        </w:tc>
      </w:tr>
    </w:tbl>
    <w:p w:rsidR="00282CB3" w:rsidRPr="00FE4E08" w:rsidRDefault="00282CB3" w:rsidP="00282CB3">
      <w:pPr>
        <w:rPr>
          <w:b/>
          <w:bCs/>
          <w:szCs w:val="26"/>
        </w:rPr>
      </w:pPr>
      <w:r w:rsidRPr="00FE4E08">
        <w:rPr>
          <w:b/>
          <w:bCs/>
          <w:szCs w:val="26"/>
        </w:rPr>
        <w:t>II</w:t>
      </w:r>
      <w:r w:rsidRPr="00FE4E08">
        <w:rPr>
          <w:b/>
          <w:bCs/>
          <w:szCs w:val="26"/>
          <w:lang w:val="vi-VN"/>
        </w:rPr>
        <w:t xml:space="preserve">. </w:t>
      </w:r>
      <w:r w:rsidRPr="00FE4E08">
        <w:rPr>
          <w:b/>
          <w:bCs/>
          <w:szCs w:val="26"/>
        </w:rPr>
        <w:t>KẾ HOẠCH DẠY HỌC</w:t>
      </w:r>
    </w:p>
    <w:p w:rsidR="00282CB3" w:rsidRPr="00FE4E08" w:rsidRDefault="00282CB3" w:rsidP="00282CB3">
      <w:pPr>
        <w:rPr>
          <w:b/>
          <w:color w:val="000000"/>
          <w:szCs w:val="26"/>
        </w:rPr>
      </w:pPr>
      <w:r w:rsidRPr="00FE4E08">
        <w:rPr>
          <w:b/>
          <w:color w:val="000000"/>
          <w:szCs w:val="26"/>
        </w:rPr>
        <w:lastRenderedPageBreak/>
        <w:t>1/ Mục tiêu bài học</w:t>
      </w:r>
    </w:p>
    <w:p w:rsidR="00282CB3" w:rsidRPr="00FE4E08" w:rsidRDefault="00282CB3" w:rsidP="00282CB3">
      <w:pPr>
        <w:rPr>
          <w:b/>
          <w:color w:val="000000"/>
          <w:szCs w:val="26"/>
        </w:rPr>
      </w:pPr>
      <w:r w:rsidRPr="00FE4E08">
        <w:rPr>
          <w:b/>
          <w:color w:val="000000"/>
          <w:szCs w:val="26"/>
        </w:rPr>
        <w:t xml:space="preserve">a/ Về kiến thức: </w:t>
      </w:r>
    </w:p>
    <w:p w:rsidR="00282CB3" w:rsidRPr="00FE4E08" w:rsidRDefault="00282CB3" w:rsidP="00282CB3">
      <w:pPr>
        <w:rPr>
          <w:b/>
          <w:color w:val="000000"/>
          <w:szCs w:val="26"/>
        </w:rPr>
      </w:pPr>
      <w:r w:rsidRPr="00FE4E08">
        <w:rPr>
          <w:b/>
          <w:color w:val="000000"/>
          <w:szCs w:val="26"/>
        </w:rPr>
        <w:t xml:space="preserve">   - </w:t>
      </w:r>
      <w:r w:rsidRPr="00FE4E08">
        <w:rPr>
          <w:color w:val="000000"/>
          <w:szCs w:val="26"/>
        </w:rPr>
        <w:t>Hiểu được v</w:t>
      </w:r>
      <w:r w:rsidRPr="00FE4E08">
        <w:rPr>
          <w:bCs/>
          <w:szCs w:val="26"/>
        </w:rPr>
        <w:t xml:space="preserve">ị trí tương đối của đường thẳng và đường tròn và </w:t>
      </w:r>
      <w:r w:rsidRPr="00FE4E08">
        <w:rPr>
          <w:szCs w:val="26"/>
        </w:rPr>
        <w:t>hệ thức giữa  khoảng cách từ tâm đường tròn đến đường thẳng và bán kính của đường tròn</w:t>
      </w:r>
    </w:p>
    <w:p w:rsidR="00282CB3" w:rsidRPr="00FE4E08" w:rsidRDefault="00282CB3" w:rsidP="00282CB3">
      <w:pPr>
        <w:ind w:left="225"/>
        <w:rPr>
          <w:szCs w:val="26"/>
        </w:rPr>
      </w:pPr>
      <w:r w:rsidRPr="00FE4E08">
        <w:rPr>
          <w:szCs w:val="26"/>
        </w:rPr>
        <w:t>- Hiểu đường thẳng như thế nào là tiếp tuyến của đường tròn.</w:t>
      </w:r>
    </w:p>
    <w:p w:rsidR="00282CB3" w:rsidRPr="00FE4E08" w:rsidRDefault="00282CB3" w:rsidP="00282CB3">
      <w:pPr>
        <w:jc w:val="both"/>
        <w:rPr>
          <w:szCs w:val="26"/>
        </w:rPr>
      </w:pPr>
      <w:r w:rsidRPr="00FE4E08">
        <w:rPr>
          <w:szCs w:val="26"/>
        </w:rPr>
        <w:t xml:space="preserve">   - Hiểu được tính chất tiếp tuyến.</w:t>
      </w:r>
    </w:p>
    <w:p w:rsidR="00282CB3" w:rsidRPr="00FE4E08" w:rsidRDefault="00282CB3" w:rsidP="00282CB3">
      <w:pPr>
        <w:rPr>
          <w:szCs w:val="26"/>
        </w:rPr>
      </w:pPr>
      <w:r w:rsidRPr="00FE4E08">
        <w:rPr>
          <w:szCs w:val="26"/>
        </w:rPr>
        <w:t xml:space="preserve">   - Hiểu được các dấu hiệu nhận biết tiếp tuyến.</w:t>
      </w:r>
    </w:p>
    <w:p w:rsidR="00282CB3" w:rsidRPr="00FE4E08" w:rsidRDefault="00282CB3" w:rsidP="00282CB3">
      <w:pPr>
        <w:rPr>
          <w:szCs w:val="26"/>
        </w:rPr>
      </w:pPr>
      <w:r w:rsidRPr="00FE4E08">
        <w:rPr>
          <w:szCs w:val="26"/>
        </w:rPr>
        <w:t xml:space="preserve">   -  Hiểu được tính chất hai tiếp tuyến cắt nhau, đường tròn nội tiếp, bàng tiếp tam giác</w:t>
      </w:r>
    </w:p>
    <w:p w:rsidR="00282CB3" w:rsidRPr="00FE4E08" w:rsidRDefault="00282CB3" w:rsidP="00282CB3">
      <w:pPr>
        <w:rPr>
          <w:b/>
          <w:color w:val="000000"/>
          <w:szCs w:val="26"/>
        </w:rPr>
      </w:pPr>
      <w:r w:rsidRPr="00FE4E08">
        <w:rPr>
          <w:b/>
          <w:color w:val="000000"/>
          <w:szCs w:val="26"/>
        </w:rPr>
        <w:t xml:space="preserve">b/ Về kĩ năng: </w:t>
      </w:r>
    </w:p>
    <w:p w:rsidR="00282CB3" w:rsidRPr="00FE4E08" w:rsidRDefault="00282CB3" w:rsidP="00282CB3">
      <w:pPr>
        <w:rPr>
          <w:szCs w:val="26"/>
        </w:rPr>
      </w:pPr>
      <w:r w:rsidRPr="00FE4E08">
        <w:rPr>
          <w:szCs w:val="26"/>
        </w:rPr>
        <w:t xml:space="preserve">   - Nhận biết một đường thẳng là tiếp tuyến của đường tròn.</w:t>
      </w:r>
    </w:p>
    <w:p w:rsidR="00282CB3" w:rsidRPr="00FE4E08" w:rsidRDefault="00282CB3" w:rsidP="00282CB3">
      <w:pPr>
        <w:ind w:left="225"/>
        <w:rPr>
          <w:szCs w:val="26"/>
        </w:rPr>
      </w:pPr>
      <w:r w:rsidRPr="00FE4E08">
        <w:rPr>
          <w:szCs w:val="26"/>
        </w:rPr>
        <w:t xml:space="preserve">- Vẽ tiếp tuyến tại một điểm của đường tròn, vẽ tiếp tuyến đi qua một điểm nằm ngoài đường tròn, vẽ được đường tròn nội tiếp, bàng tiếp tam giác. </w:t>
      </w:r>
    </w:p>
    <w:p w:rsidR="00282CB3" w:rsidRPr="00FE4E08" w:rsidRDefault="00282CB3" w:rsidP="00282CB3">
      <w:pPr>
        <w:ind w:left="225"/>
        <w:rPr>
          <w:szCs w:val="26"/>
        </w:rPr>
      </w:pPr>
      <w:r w:rsidRPr="00FE4E08">
        <w:rPr>
          <w:szCs w:val="26"/>
        </w:rPr>
        <w:t>- Vận dụng được tính chất tiếp tuyến vào tính toán trong hình học.</w:t>
      </w:r>
    </w:p>
    <w:p w:rsidR="00282CB3" w:rsidRPr="00FE4E08" w:rsidRDefault="00282CB3" w:rsidP="00282CB3">
      <w:pPr>
        <w:ind w:left="225"/>
        <w:rPr>
          <w:szCs w:val="26"/>
        </w:rPr>
      </w:pPr>
      <w:r w:rsidRPr="00FE4E08">
        <w:rPr>
          <w:szCs w:val="26"/>
        </w:rPr>
        <w:t>- Vận dụng được tính chất hai tiếp tuyến cắt nhau vào giải bài tập.</w:t>
      </w:r>
    </w:p>
    <w:p w:rsidR="00282CB3" w:rsidRPr="00FE4E08" w:rsidRDefault="00282CB3" w:rsidP="00282CB3">
      <w:pPr>
        <w:ind w:left="225"/>
        <w:rPr>
          <w:szCs w:val="26"/>
        </w:rPr>
      </w:pPr>
      <w:r w:rsidRPr="00FE4E08">
        <w:rPr>
          <w:szCs w:val="26"/>
        </w:rPr>
        <w:t>-  Thấy được một số hình ảnh tiếp tuyến trong thực tế.</w:t>
      </w:r>
    </w:p>
    <w:p w:rsidR="00282CB3" w:rsidRPr="00FE4E08" w:rsidRDefault="00282CB3" w:rsidP="00282CB3">
      <w:pPr>
        <w:tabs>
          <w:tab w:val="left" w:pos="830"/>
        </w:tabs>
        <w:rPr>
          <w:b/>
          <w:bCs/>
          <w:szCs w:val="26"/>
          <w:lang w:val="vi-VN"/>
        </w:rPr>
      </w:pPr>
      <w:r w:rsidRPr="00FE4E08">
        <w:rPr>
          <w:b/>
          <w:bCs/>
          <w:szCs w:val="26"/>
        </w:rPr>
        <w:t>c/</w:t>
      </w:r>
      <w:r w:rsidRPr="00FE4E08">
        <w:rPr>
          <w:b/>
          <w:bCs/>
          <w:szCs w:val="26"/>
          <w:lang w:val="vi-VN"/>
        </w:rPr>
        <w:t xml:space="preserve"> Thái độ</w:t>
      </w:r>
    </w:p>
    <w:p w:rsidR="00282CB3" w:rsidRPr="00FE4E08" w:rsidRDefault="00282CB3" w:rsidP="00282CB3">
      <w:pPr>
        <w:pStyle w:val="BodyText"/>
        <w:ind w:right="108"/>
        <w:rPr>
          <w:spacing w:val="-1"/>
          <w:szCs w:val="26"/>
          <w:lang w:val="vi-VN"/>
        </w:rPr>
      </w:pPr>
      <w:r w:rsidRPr="00FE4E08">
        <w:rPr>
          <w:spacing w:val="-1"/>
          <w:szCs w:val="26"/>
          <w:lang w:val="vi-VN"/>
        </w:rPr>
        <w:t>- HS có ý thức tự giác trong học tập.</w:t>
      </w:r>
    </w:p>
    <w:p w:rsidR="00282CB3" w:rsidRPr="00FE4E08" w:rsidRDefault="00282CB3" w:rsidP="00282CB3">
      <w:pPr>
        <w:pStyle w:val="BodyText"/>
        <w:ind w:right="108"/>
        <w:rPr>
          <w:spacing w:val="-1"/>
          <w:szCs w:val="26"/>
          <w:lang w:val="vi-VN"/>
        </w:rPr>
      </w:pPr>
      <w:r w:rsidRPr="00FE4E08">
        <w:rPr>
          <w:spacing w:val="-1"/>
          <w:szCs w:val="26"/>
          <w:lang w:val="vi-VN"/>
        </w:rPr>
        <w:t>- Thái độ tích cực, chủ động hợp tác trong nhóm.</w:t>
      </w:r>
    </w:p>
    <w:p w:rsidR="00282CB3" w:rsidRPr="00FE4E08" w:rsidRDefault="00282CB3" w:rsidP="00282CB3">
      <w:pPr>
        <w:pStyle w:val="BodyText"/>
        <w:ind w:right="108"/>
        <w:rPr>
          <w:spacing w:val="-1"/>
          <w:szCs w:val="26"/>
          <w:lang w:val="vi-VN"/>
        </w:rPr>
      </w:pPr>
      <w:r w:rsidRPr="00FE4E08">
        <w:rPr>
          <w:spacing w:val="-1"/>
          <w:szCs w:val="26"/>
          <w:lang w:val="vi-VN"/>
        </w:rPr>
        <w:t>- Thông qua tiết học, học sinh có ý thức say mê học tập và yêu thích môn học.</w:t>
      </w:r>
    </w:p>
    <w:p w:rsidR="00282CB3" w:rsidRPr="00FE4E08" w:rsidRDefault="00282CB3" w:rsidP="00282CB3">
      <w:pPr>
        <w:pStyle w:val="BodyText"/>
        <w:ind w:right="108"/>
        <w:rPr>
          <w:b w:val="0"/>
          <w:spacing w:val="-1"/>
          <w:szCs w:val="26"/>
          <w:lang w:val="vi-VN"/>
        </w:rPr>
      </w:pPr>
      <w:r w:rsidRPr="00FE4E08">
        <w:rPr>
          <w:b w:val="0"/>
          <w:spacing w:val="-1"/>
          <w:szCs w:val="26"/>
          <w:lang w:val="vi-VN"/>
        </w:rPr>
        <w:t xml:space="preserve">d) Hình thành phát triển năng lực: </w:t>
      </w:r>
    </w:p>
    <w:p w:rsidR="00282CB3" w:rsidRPr="00FE4E08" w:rsidRDefault="00282CB3" w:rsidP="00282CB3">
      <w:pPr>
        <w:ind w:left="360"/>
        <w:rPr>
          <w:szCs w:val="26"/>
          <w:lang w:val="vi-VN"/>
        </w:rPr>
      </w:pPr>
      <w:r w:rsidRPr="00FE4E08">
        <w:rPr>
          <w:color w:val="000000"/>
          <w:szCs w:val="26"/>
          <w:lang w:val="vi-VN"/>
        </w:rPr>
        <w:t>- Năng lực giải quyết vấn đề:</w:t>
      </w:r>
      <w:r w:rsidRPr="00FE4E08">
        <w:rPr>
          <w:szCs w:val="26"/>
          <w:lang w:val="vi-VN"/>
        </w:rPr>
        <w:t xml:space="preserve"> Tìm ra được các vị trí tương đối của đường thẳng và đường tròn. Tính chất, dấu hiệu nhận biết tiếp tuyến và tính chất hai tiếp tuyến cắt nhau.</w:t>
      </w:r>
    </w:p>
    <w:p w:rsidR="00282CB3" w:rsidRPr="00FE4E08" w:rsidRDefault="00282CB3" w:rsidP="00282CB3">
      <w:pPr>
        <w:ind w:left="360"/>
        <w:rPr>
          <w:szCs w:val="26"/>
          <w:lang w:val="vi-VN"/>
        </w:rPr>
      </w:pPr>
      <w:r w:rsidRPr="00FE4E08">
        <w:rPr>
          <w:color w:val="000000"/>
          <w:szCs w:val="26"/>
          <w:lang w:val="vi-VN"/>
        </w:rPr>
        <w:t>- Năng lực tính toán:</w:t>
      </w:r>
      <w:r w:rsidRPr="00FE4E08">
        <w:rPr>
          <w:szCs w:val="26"/>
          <w:lang w:val="vi-VN"/>
        </w:rPr>
        <w:t xml:space="preserve"> Tính khoảng cách từ tâm của đường tròn đến bán môt điểm thuộc tiếp tuyến và ngược lại và tính bán kính của đường tròn. </w:t>
      </w:r>
    </w:p>
    <w:p w:rsidR="00282CB3" w:rsidRPr="00FE4E08" w:rsidRDefault="00282CB3" w:rsidP="00282CB3">
      <w:pPr>
        <w:ind w:left="360"/>
        <w:rPr>
          <w:szCs w:val="26"/>
          <w:lang w:val="vi-VN"/>
        </w:rPr>
      </w:pPr>
      <w:r w:rsidRPr="00FE4E08">
        <w:rPr>
          <w:color w:val="000000"/>
          <w:szCs w:val="26"/>
          <w:lang w:val="vi-VN"/>
        </w:rPr>
        <w:t>- Năng lực tư duy toán học:</w:t>
      </w:r>
      <w:r w:rsidRPr="00FE4E08">
        <w:rPr>
          <w:szCs w:val="26"/>
          <w:lang w:val="vi-VN"/>
        </w:rPr>
        <w:t xml:space="preserve"> Vẽ hình, phân tích hình vẽ, suy luận, lập luận </w:t>
      </w:r>
    </w:p>
    <w:p w:rsidR="00282CB3" w:rsidRPr="00FE4E08" w:rsidRDefault="00282CB3" w:rsidP="00282CB3">
      <w:pPr>
        <w:ind w:left="360"/>
        <w:rPr>
          <w:color w:val="FF0000"/>
          <w:szCs w:val="26"/>
          <w:lang w:val="vi-VN"/>
        </w:rPr>
      </w:pPr>
      <w:r w:rsidRPr="00FE4E08">
        <w:rPr>
          <w:szCs w:val="26"/>
          <w:lang w:val="vi-VN"/>
        </w:rPr>
        <w:t xml:space="preserve">- </w:t>
      </w:r>
      <w:r w:rsidRPr="00FE4E08">
        <w:rPr>
          <w:color w:val="000000"/>
          <w:szCs w:val="26"/>
          <w:lang w:val="vi-VN"/>
        </w:rPr>
        <w:t>Năng lực</w:t>
      </w:r>
      <w:r w:rsidRPr="00FE4E08">
        <w:rPr>
          <w:szCs w:val="26"/>
          <w:lang w:val="vi-VN"/>
        </w:rPr>
        <w:t xml:space="preserve"> hợp tác, giao tiếp: Trong hoạt động nhóm, trao đổi giữa thầy và trò.</w:t>
      </w:r>
    </w:p>
    <w:p w:rsidR="00282CB3" w:rsidRPr="00FE4E08" w:rsidRDefault="00282CB3" w:rsidP="00282CB3">
      <w:pPr>
        <w:ind w:left="360"/>
        <w:rPr>
          <w:szCs w:val="26"/>
          <w:lang w:val="vi-VN"/>
        </w:rPr>
      </w:pPr>
      <w:r w:rsidRPr="00FE4E08">
        <w:rPr>
          <w:color w:val="000000"/>
          <w:szCs w:val="26"/>
          <w:lang w:val="vi-VN"/>
        </w:rPr>
        <w:t>- Năng lực độc lập giải quyết bài bài toán thực tiễn.</w:t>
      </w:r>
      <w:r w:rsidRPr="00FE4E08">
        <w:rPr>
          <w:color w:val="FF0000"/>
          <w:szCs w:val="26"/>
          <w:lang w:val="vi-VN"/>
        </w:rPr>
        <w:t xml:space="preserve"> </w:t>
      </w:r>
      <w:r w:rsidRPr="00FE4E08">
        <w:rPr>
          <w:szCs w:val="26"/>
          <w:lang w:val="vi-VN"/>
        </w:rPr>
        <w:t xml:space="preserve">Quan sát, phân tích, liên hệ thực tiễn. </w:t>
      </w:r>
    </w:p>
    <w:p w:rsidR="00282CB3" w:rsidRPr="00FE4E08" w:rsidRDefault="00282CB3" w:rsidP="00282CB3">
      <w:pPr>
        <w:tabs>
          <w:tab w:val="left" w:pos="830"/>
        </w:tabs>
        <w:rPr>
          <w:b/>
          <w:spacing w:val="-1"/>
          <w:szCs w:val="26"/>
          <w:lang w:val="vi-VN"/>
        </w:rPr>
      </w:pPr>
      <w:r w:rsidRPr="00FE4E08">
        <w:rPr>
          <w:b/>
          <w:spacing w:val="-1"/>
          <w:szCs w:val="26"/>
          <w:lang w:val="vi-VN"/>
        </w:rPr>
        <w:t xml:space="preserve">2/ Chuẩn bị: </w:t>
      </w:r>
    </w:p>
    <w:p w:rsidR="00282CB3" w:rsidRPr="00FE4E08" w:rsidRDefault="00282CB3" w:rsidP="00282CB3">
      <w:pPr>
        <w:tabs>
          <w:tab w:val="left" w:pos="830"/>
        </w:tabs>
        <w:rPr>
          <w:spacing w:val="-1"/>
          <w:szCs w:val="26"/>
          <w:lang w:val="vi-VN"/>
        </w:rPr>
      </w:pPr>
      <w:r w:rsidRPr="00FE4E08">
        <w:rPr>
          <w:spacing w:val="-1"/>
          <w:szCs w:val="26"/>
          <w:lang w:val="vi-VN"/>
        </w:rPr>
        <w:t xml:space="preserve">   GV: Phương pháp dạy học tích cực có thể sử dung</w:t>
      </w:r>
    </w:p>
    <w:p w:rsidR="00282CB3" w:rsidRPr="00FE4E08" w:rsidRDefault="00282CB3" w:rsidP="00282CB3">
      <w:pPr>
        <w:tabs>
          <w:tab w:val="left" w:pos="830"/>
        </w:tabs>
        <w:rPr>
          <w:spacing w:val="-1"/>
          <w:szCs w:val="26"/>
          <w:lang w:val="vi-VN"/>
        </w:rPr>
      </w:pPr>
      <w:r w:rsidRPr="00FE4E08">
        <w:rPr>
          <w:spacing w:val="-1"/>
          <w:szCs w:val="26"/>
          <w:lang w:val="vi-VN"/>
        </w:rPr>
        <w:t xml:space="preserve">           - Compa, thước thẳng, eke, bảng phụ, bút dạ, máy chiếu, máy tính</w:t>
      </w:r>
    </w:p>
    <w:p w:rsidR="00282CB3" w:rsidRPr="00FE4E08" w:rsidRDefault="00282CB3" w:rsidP="00282CB3">
      <w:pPr>
        <w:tabs>
          <w:tab w:val="left" w:pos="830"/>
        </w:tabs>
        <w:rPr>
          <w:spacing w:val="-1"/>
          <w:szCs w:val="26"/>
          <w:lang w:val="vi-VN"/>
        </w:rPr>
      </w:pPr>
      <w:r w:rsidRPr="00FE4E08">
        <w:rPr>
          <w:spacing w:val="-1"/>
          <w:szCs w:val="26"/>
          <w:lang w:val="vi-VN"/>
        </w:rPr>
        <w:t xml:space="preserve">   HS: Nghiên cứu bài học, - Compa, thước thẳng, eke, bảng phụ, bút dạ </w:t>
      </w:r>
    </w:p>
    <w:p w:rsidR="00282CB3" w:rsidRPr="00FE4E08" w:rsidRDefault="00282CB3" w:rsidP="00282CB3">
      <w:pPr>
        <w:rPr>
          <w:b/>
          <w:szCs w:val="26"/>
          <w:lang w:val="vi-VN"/>
        </w:rPr>
      </w:pPr>
      <w:r w:rsidRPr="00FE4E08">
        <w:rPr>
          <w:b/>
          <w:spacing w:val="-1"/>
          <w:szCs w:val="26"/>
          <w:lang w:val="vi-VN"/>
        </w:rPr>
        <w:t xml:space="preserve">3/ </w:t>
      </w:r>
      <w:r w:rsidRPr="00FE4E08">
        <w:rPr>
          <w:b/>
          <w:szCs w:val="26"/>
          <w:lang w:val="vi-VN"/>
        </w:rPr>
        <w:t xml:space="preserve"> Bảng mô tả các mức độ </w:t>
      </w:r>
    </w:p>
    <w:p w:rsidR="00282CB3" w:rsidRPr="00FE4E08" w:rsidRDefault="00282CB3" w:rsidP="00282CB3">
      <w:pPr>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003"/>
        <w:gridCol w:w="2039"/>
        <w:gridCol w:w="2003"/>
        <w:gridCol w:w="2051"/>
      </w:tblGrid>
      <w:tr w:rsidR="00282CB3" w:rsidRPr="00240FAC" w:rsidTr="008127AC">
        <w:tc>
          <w:tcPr>
            <w:tcW w:w="2664" w:type="dxa"/>
            <w:shd w:val="clear" w:color="auto" w:fill="auto"/>
          </w:tcPr>
          <w:p w:rsidR="00282CB3" w:rsidRPr="00240FAC" w:rsidRDefault="00282CB3" w:rsidP="008127AC">
            <w:pPr>
              <w:jc w:val="center"/>
              <w:rPr>
                <w:b/>
                <w:szCs w:val="26"/>
              </w:rPr>
            </w:pPr>
            <w:r w:rsidRPr="00240FAC">
              <w:rPr>
                <w:b/>
                <w:szCs w:val="26"/>
              </w:rPr>
              <w:t>Nội dung</w:t>
            </w:r>
          </w:p>
        </w:tc>
        <w:tc>
          <w:tcPr>
            <w:tcW w:w="2664" w:type="dxa"/>
            <w:shd w:val="clear" w:color="auto" w:fill="auto"/>
          </w:tcPr>
          <w:p w:rsidR="00282CB3" w:rsidRPr="00240FAC" w:rsidRDefault="00282CB3" w:rsidP="008127AC">
            <w:pPr>
              <w:jc w:val="center"/>
              <w:rPr>
                <w:b/>
                <w:color w:val="000000"/>
                <w:szCs w:val="26"/>
              </w:rPr>
            </w:pPr>
            <w:r w:rsidRPr="00240FAC">
              <w:rPr>
                <w:b/>
                <w:color w:val="000000"/>
                <w:szCs w:val="26"/>
              </w:rPr>
              <w:t>Nhận biết</w:t>
            </w:r>
          </w:p>
        </w:tc>
        <w:tc>
          <w:tcPr>
            <w:tcW w:w="2664" w:type="dxa"/>
            <w:shd w:val="clear" w:color="auto" w:fill="auto"/>
          </w:tcPr>
          <w:p w:rsidR="00282CB3" w:rsidRPr="00240FAC" w:rsidRDefault="00282CB3" w:rsidP="008127AC">
            <w:pPr>
              <w:jc w:val="center"/>
              <w:rPr>
                <w:b/>
                <w:szCs w:val="26"/>
              </w:rPr>
            </w:pPr>
            <w:r w:rsidRPr="00240FAC">
              <w:rPr>
                <w:b/>
                <w:szCs w:val="26"/>
              </w:rPr>
              <w:t>Thông hiểu</w:t>
            </w:r>
          </w:p>
        </w:tc>
        <w:tc>
          <w:tcPr>
            <w:tcW w:w="2664" w:type="dxa"/>
            <w:shd w:val="clear" w:color="auto" w:fill="auto"/>
          </w:tcPr>
          <w:p w:rsidR="00282CB3" w:rsidRPr="00240FAC" w:rsidRDefault="00282CB3" w:rsidP="008127AC">
            <w:pPr>
              <w:jc w:val="center"/>
              <w:rPr>
                <w:b/>
                <w:color w:val="000000"/>
                <w:szCs w:val="26"/>
              </w:rPr>
            </w:pPr>
            <w:r w:rsidRPr="00240FAC">
              <w:rPr>
                <w:b/>
                <w:color w:val="000000"/>
                <w:szCs w:val="26"/>
              </w:rPr>
              <w:t>Vận dụng thấp</w:t>
            </w:r>
          </w:p>
        </w:tc>
        <w:tc>
          <w:tcPr>
            <w:tcW w:w="2664" w:type="dxa"/>
            <w:shd w:val="clear" w:color="auto" w:fill="auto"/>
          </w:tcPr>
          <w:p w:rsidR="00282CB3" w:rsidRPr="00240FAC" w:rsidRDefault="00282CB3" w:rsidP="008127AC">
            <w:pPr>
              <w:jc w:val="center"/>
              <w:rPr>
                <w:b/>
                <w:szCs w:val="26"/>
              </w:rPr>
            </w:pPr>
            <w:r w:rsidRPr="00240FAC">
              <w:rPr>
                <w:b/>
                <w:szCs w:val="26"/>
              </w:rPr>
              <w:t>Vận dụng cao</w:t>
            </w:r>
          </w:p>
        </w:tc>
      </w:tr>
      <w:tr w:rsidR="00282CB3" w:rsidRPr="00240FAC" w:rsidTr="008127AC">
        <w:tc>
          <w:tcPr>
            <w:tcW w:w="2664" w:type="dxa"/>
            <w:shd w:val="clear" w:color="auto" w:fill="auto"/>
          </w:tcPr>
          <w:p w:rsidR="00282CB3" w:rsidRPr="00240FAC" w:rsidRDefault="00282CB3" w:rsidP="008127AC">
            <w:pPr>
              <w:rPr>
                <w:b/>
                <w:szCs w:val="26"/>
              </w:rPr>
            </w:pPr>
            <w:r w:rsidRPr="00240FAC">
              <w:rPr>
                <w:b/>
                <w:color w:val="000000"/>
                <w:szCs w:val="26"/>
              </w:rPr>
              <w:t>V</w:t>
            </w:r>
            <w:r w:rsidRPr="00240FAC">
              <w:rPr>
                <w:b/>
                <w:bCs/>
                <w:szCs w:val="26"/>
              </w:rPr>
              <w:t>ị trí tương đối của đường thẳng và đường tròn</w:t>
            </w:r>
          </w:p>
        </w:tc>
        <w:tc>
          <w:tcPr>
            <w:tcW w:w="2664" w:type="dxa"/>
            <w:shd w:val="clear" w:color="auto" w:fill="auto"/>
          </w:tcPr>
          <w:p w:rsidR="00282CB3" w:rsidRPr="00240FAC" w:rsidRDefault="00282CB3" w:rsidP="008127AC">
            <w:pPr>
              <w:rPr>
                <w:color w:val="000000"/>
                <w:szCs w:val="26"/>
              </w:rPr>
            </w:pPr>
            <w:r w:rsidRPr="00240FAC">
              <w:rPr>
                <w:color w:val="000000"/>
                <w:szCs w:val="26"/>
              </w:rPr>
              <w:t xml:space="preserve">- HS nhận biết các vị trí tương đối của đường thẳng và đường tròn </w:t>
            </w:r>
          </w:p>
        </w:tc>
        <w:tc>
          <w:tcPr>
            <w:tcW w:w="2664" w:type="dxa"/>
            <w:shd w:val="clear" w:color="auto" w:fill="auto"/>
          </w:tcPr>
          <w:p w:rsidR="00282CB3" w:rsidRPr="00240FAC" w:rsidRDefault="00282CB3" w:rsidP="008127AC">
            <w:pPr>
              <w:tabs>
                <w:tab w:val="left" w:pos="1695"/>
              </w:tabs>
              <w:rPr>
                <w:szCs w:val="26"/>
              </w:rPr>
            </w:pPr>
            <w:r w:rsidRPr="00240FAC">
              <w:rPr>
                <w:szCs w:val="26"/>
              </w:rPr>
              <w:t>Tìm được hệ thức giữa  khoảng cách từ tâm đường tròn đến đường thẳng và bán kính của đường tròn</w:t>
            </w:r>
          </w:p>
        </w:tc>
        <w:tc>
          <w:tcPr>
            <w:tcW w:w="2664" w:type="dxa"/>
            <w:shd w:val="clear" w:color="auto" w:fill="auto"/>
          </w:tcPr>
          <w:p w:rsidR="00282CB3" w:rsidRPr="00240FAC" w:rsidRDefault="00282CB3" w:rsidP="008127AC">
            <w:pPr>
              <w:rPr>
                <w:color w:val="000000"/>
                <w:szCs w:val="26"/>
              </w:rPr>
            </w:pPr>
          </w:p>
          <w:p w:rsidR="00282CB3" w:rsidRPr="00240FAC" w:rsidRDefault="00282CB3" w:rsidP="008127AC">
            <w:pPr>
              <w:rPr>
                <w:color w:val="000000"/>
                <w:szCs w:val="26"/>
              </w:rPr>
            </w:pPr>
            <w:r w:rsidRPr="00240FAC">
              <w:rPr>
                <w:color w:val="000000"/>
                <w:szCs w:val="26"/>
              </w:rPr>
              <w:t xml:space="preserve">- Vận dụng hệ thức làm 1 số bài tập </w:t>
            </w: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szCs w:val="26"/>
              </w:rPr>
              <w:t>-</w:t>
            </w:r>
            <w:r w:rsidRPr="00240FAC">
              <w:rPr>
                <w:b/>
                <w:szCs w:val="26"/>
              </w:rPr>
              <w:t xml:space="preserve"> Định nghĩa tiếp tuyến của đường tròn</w:t>
            </w:r>
          </w:p>
        </w:tc>
        <w:tc>
          <w:tcPr>
            <w:tcW w:w="2664" w:type="dxa"/>
            <w:shd w:val="clear" w:color="auto" w:fill="auto"/>
          </w:tcPr>
          <w:p w:rsidR="00282CB3" w:rsidRPr="00240FAC" w:rsidRDefault="00282CB3" w:rsidP="008127AC">
            <w:pPr>
              <w:rPr>
                <w:color w:val="000000"/>
                <w:szCs w:val="26"/>
              </w:rPr>
            </w:pPr>
            <w:r w:rsidRPr="00240FAC">
              <w:rPr>
                <w:color w:val="000000"/>
                <w:szCs w:val="26"/>
              </w:rPr>
              <w:t xml:space="preserve">- HS nhận biết được đường thẳng là tiếp tuyến của đường </w:t>
            </w:r>
          </w:p>
          <w:p w:rsidR="00282CB3" w:rsidRPr="00240FAC" w:rsidRDefault="00282CB3" w:rsidP="008127AC">
            <w:pPr>
              <w:rPr>
                <w:color w:val="000000"/>
                <w:szCs w:val="26"/>
              </w:rPr>
            </w:pPr>
            <w:r w:rsidRPr="00240FAC">
              <w:rPr>
                <w:color w:val="000000"/>
                <w:szCs w:val="26"/>
              </w:rPr>
              <w:t>tròn.</w:t>
            </w: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tabs>
                <w:tab w:val="left" w:pos="1695"/>
              </w:tabs>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Lấy được các ví dụ trong thực tế các hình ảnh đường thẳng là tiếp tuyến của đường tròn.</w:t>
            </w: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b/>
                <w:szCs w:val="26"/>
              </w:rPr>
              <w:t xml:space="preserve">- Định lí tiếp tuyến của </w:t>
            </w:r>
            <w:r w:rsidRPr="00240FAC">
              <w:rPr>
                <w:b/>
                <w:szCs w:val="26"/>
              </w:rPr>
              <w:lastRenderedPageBreak/>
              <w:t>đường tròn</w:t>
            </w:r>
          </w:p>
        </w:tc>
        <w:tc>
          <w:tcPr>
            <w:tcW w:w="2664" w:type="dxa"/>
            <w:shd w:val="clear" w:color="auto" w:fill="auto"/>
          </w:tcPr>
          <w:p w:rsidR="00282CB3" w:rsidRPr="00240FAC" w:rsidRDefault="00282CB3" w:rsidP="008127AC">
            <w:pPr>
              <w:rPr>
                <w:color w:val="000000"/>
                <w:szCs w:val="26"/>
              </w:rPr>
            </w:pPr>
            <w:r w:rsidRPr="00240FAC">
              <w:rPr>
                <w:color w:val="000000"/>
                <w:szCs w:val="26"/>
              </w:rPr>
              <w:lastRenderedPageBreak/>
              <w:t xml:space="preserve">- Phát biểu được tính chất tiếp tuyến của đường </w:t>
            </w:r>
            <w:r w:rsidRPr="00240FAC">
              <w:rPr>
                <w:color w:val="000000"/>
                <w:szCs w:val="26"/>
              </w:rPr>
              <w:lastRenderedPageBreak/>
              <w:t>tròn.</w:t>
            </w:r>
          </w:p>
        </w:tc>
        <w:tc>
          <w:tcPr>
            <w:tcW w:w="2664" w:type="dxa"/>
            <w:shd w:val="clear" w:color="auto" w:fill="auto"/>
          </w:tcPr>
          <w:p w:rsidR="00282CB3" w:rsidRPr="00240FAC" w:rsidRDefault="00282CB3" w:rsidP="008127AC">
            <w:pPr>
              <w:rPr>
                <w:szCs w:val="26"/>
              </w:rPr>
            </w:pPr>
            <w:r w:rsidRPr="00240FAC">
              <w:rPr>
                <w:szCs w:val="26"/>
              </w:rPr>
              <w:lastRenderedPageBreak/>
              <w:t>- Viết được hệ thức của định lí.</w:t>
            </w:r>
          </w:p>
          <w:p w:rsidR="00282CB3" w:rsidRPr="00240FAC" w:rsidRDefault="00282CB3" w:rsidP="008127AC">
            <w:pPr>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Vận dụng định lí vào tính độ dài đoạn thẳng.</w:t>
            </w: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b/>
                <w:szCs w:val="26"/>
              </w:rPr>
              <w:t>- Dấu hiệu nhận biết tiếp tuyến.</w:t>
            </w:r>
          </w:p>
        </w:tc>
        <w:tc>
          <w:tcPr>
            <w:tcW w:w="2664" w:type="dxa"/>
            <w:shd w:val="clear" w:color="auto" w:fill="auto"/>
          </w:tcPr>
          <w:p w:rsidR="00282CB3" w:rsidRPr="00240FAC" w:rsidRDefault="00282CB3" w:rsidP="008127AC">
            <w:pPr>
              <w:rPr>
                <w:color w:val="000000"/>
                <w:szCs w:val="26"/>
              </w:rPr>
            </w:pPr>
            <w:r w:rsidRPr="00240FAC">
              <w:rPr>
                <w:color w:val="000000"/>
                <w:szCs w:val="26"/>
              </w:rPr>
              <w:t>- Nêu được các dấu hiệu nhận biết tiếp tuyến của đường tròn.</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r w:rsidRPr="00240FAC">
              <w:rPr>
                <w:szCs w:val="26"/>
              </w:rPr>
              <w:t>- Hiểu được những trường hợp nào thì đường thẳng là tiếp tuyến của đường tròn.</w:t>
            </w:r>
          </w:p>
          <w:p w:rsidR="00282CB3" w:rsidRPr="00240FAC" w:rsidRDefault="00282CB3" w:rsidP="008127AC">
            <w:pPr>
              <w:rPr>
                <w:szCs w:val="26"/>
              </w:rPr>
            </w:pPr>
          </w:p>
          <w:p w:rsidR="00282CB3" w:rsidRPr="00240FAC" w:rsidRDefault="00282CB3" w:rsidP="008127AC">
            <w:pPr>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Vận dụng được các dấu hiệu để chứng minh một đường thẳng là tiếp tuyến của đường tròn.</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r w:rsidRPr="00240FAC">
              <w:rPr>
                <w:szCs w:val="26"/>
              </w:rPr>
              <w:t>- Biết kết hợp với các phương pháp chứng minh vuông góc để chứng minh đường thẳng là tiếp tuyến của đường tròn.</w:t>
            </w:r>
          </w:p>
        </w:tc>
      </w:tr>
      <w:tr w:rsidR="00282CB3" w:rsidRPr="00240FAC" w:rsidTr="008127AC">
        <w:tc>
          <w:tcPr>
            <w:tcW w:w="2664" w:type="dxa"/>
            <w:shd w:val="clear" w:color="auto" w:fill="auto"/>
          </w:tcPr>
          <w:p w:rsidR="00282CB3" w:rsidRPr="00240FAC" w:rsidRDefault="00282CB3" w:rsidP="008127AC">
            <w:pPr>
              <w:rPr>
                <w:b/>
                <w:szCs w:val="26"/>
              </w:rPr>
            </w:pPr>
            <w:r w:rsidRPr="00240FAC">
              <w:rPr>
                <w:b/>
                <w:szCs w:val="26"/>
              </w:rPr>
              <w:t>- Tính chất hai tiếp tuyến cắt nhau.</w:t>
            </w:r>
          </w:p>
        </w:tc>
        <w:tc>
          <w:tcPr>
            <w:tcW w:w="2664" w:type="dxa"/>
            <w:shd w:val="clear" w:color="auto" w:fill="auto"/>
          </w:tcPr>
          <w:p w:rsidR="00282CB3" w:rsidRPr="00240FAC" w:rsidRDefault="00282CB3" w:rsidP="008127AC">
            <w:pPr>
              <w:rPr>
                <w:color w:val="000000"/>
                <w:szCs w:val="26"/>
              </w:rPr>
            </w:pPr>
            <w:r w:rsidRPr="00240FAC">
              <w:rPr>
                <w:color w:val="000000"/>
                <w:szCs w:val="26"/>
              </w:rPr>
              <w:t>- Nhận biết hai tiếp tuyến cắt nhau. Phát biểu được tính chất hai tiếp tuyến cắt nhau.</w:t>
            </w: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r w:rsidRPr="00240FAC">
              <w:rPr>
                <w:szCs w:val="26"/>
              </w:rPr>
              <w:t>- Viết được các hệ thức từ hai tiếp tuyến cắt nhau.</w:t>
            </w:r>
          </w:p>
          <w:p w:rsidR="00282CB3" w:rsidRPr="00240FAC" w:rsidRDefault="00282CB3" w:rsidP="008127AC">
            <w:pPr>
              <w:rPr>
                <w:szCs w:val="26"/>
              </w:rPr>
            </w:pPr>
          </w:p>
          <w:p w:rsidR="00282CB3" w:rsidRPr="00240FAC" w:rsidRDefault="00282CB3" w:rsidP="008127AC">
            <w:pPr>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Vận dụng được tính chất hai tiếp tuyến cắt nhau vào so sánh các góc, các đoạn thẳng, khi có hai tiếp tuyến căt nhau.</w:t>
            </w:r>
          </w:p>
        </w:tc>
        <w:tc>
          <w:tcPr>
            <w:tcW w:w="2664" w:type="dxa"/>
            <w:shd w:val="clear" w:color="auto" w:fill="auto"/>
          </w:tcPr>
          <w:p w:rsidR="00282CB3" w:rsidRPr="00240FAC" w:rsidRDefault="00282CB3" w:rsidP="008127AC">
            <w:pPr>
              <w:rPr>
                <w:szCs w:val="26"/>
              </w:rPr>
            </w:pPr>
            <w:r w:rsidRPr="00240FAC">
              <w:rPr>
                <w:szCs w:val="26"/>
              </w:rPr>
              <w:t>- Vận dụng tính chất hai tiếp tuyến căt nhau vào chứng minh các hệ thức đoạn thẳng và tính góc….</w:t>
            </w:r>
          </w:p>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b/>
                <w:szCs w:val="26"/>
              </w:rPr>
              <w:t xml:space="preserve">- Đường tròn nội tiếp. </w:t>
            </w:r>
          </w:p>
        </w:tc>
        <w:tc>
          <w:tcPr>
            <w:tcW w:w="2664" w:type="dxa"/>
            <w:shd w:val="clear" w:color="auto" w:fill="auto"/>
          </w:tcPr>
          <w:p w:rsidR="00282CB3" w:rsidRPr="00240FAC" w:rsidRDefault="00282CB3" w:rsidP="008127AC">
            <w:pPr>
              <w:rPr>
                <w:color w:val="000000"/>
                <w:szCs w:val="26"/>
              </w:rPr>
            </w:pPr>
          </w:p>
          <w:p w:rsidR="00282CB3" w:rsidRPr="00240FAC" w:rsidRDefault="00282CB3" w:rsidP="008127AC">
            <w:pPr>
              <w:rPr>
                <w:color w:val="000000"/>
                <w:szCs w:val="26"/>
                <w:lang w:val="vi-VN"/>
              </w:rPr>
            </w:pPr>
            <w:r w:rsidRPr="00240FAC">
              <w:rPr>
                <w:color w:val="000000"/>
                <w:szCs w:val="26"/>
                <w:lang w:val="vi-VN"/>
              </w:rPr>
              <w:t xml:space="preserve">– </w:t>
            </w:r>
            <w:r w:rsidRPr="00240FAC">
              <w:rPr>
                <w:color w:val="000000"/>
                <w:szCs w:val="26"/>
              </w:rPr>
              <w:t>Nhận b</w:t>
            </w:r>
            <w:r w:rsidRPr="00240FAC">
              <w:rPr>
                <w:color w:val="000000"/>
                <w:szCs w:val="26"/>
                <w:lang w:val="vi-VN"/>
              </w:rPr>
              <w:t>iết được đường tròn nội tiếp tam giác</w:t>
            </w:r>
            <w:r w:rsidRPr="00240FAC">
              <w:rPr>
                <w:color w:val="000000"/>
                <w:szCs w:val="26"/>
              </w:rPr>
              <w:t>, tam giác ngoại tiếp đường tròn</w:t>
            </w:r>
            <w:r w:rsidRPr="00240FAC">
              <w:rPr>
                <w:color w:val="000000"/>
                <w:szCs w:val="26"/>
                <w:lang w:val="vi-VN"/>
              </w:rPr>
              <w:t>.</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p>
          <w:p w:rsidR="00282CB3" w:rsidRPr="00240FAC" w:rsidRDefault="00282CB3" w:rsidP="008127AC">
            <w:pPr>
              <w:rPr>
                <w:szCs w:val="26"/>
              </w:rPr>
            </w:pPr>
            <w:r w:rsidRPr="00240FAC">
              <w:rPr>
                <w:szCs w:val="26"/>
              </w:rPr>
              <w:t>- Hiểu được tia nối từ đỉnh của tam giác ngoại tiếp đến tâm đường tròn là tia phân giác của góc tại đỉnh đó của tam giác và Mỗi đỉnh cách đều hai tiếp điểm tương ứng.</w:t>
            </w:r>
          </w:p>
        </w:tc>
        <w:tc>
          <w:tcPr>
            <w:tcW w:w="2664" w:type="dxa"/>
            <w:shd w:val="clear" w:color="auto" w:fill="auto"/>
          </w:tcPr>
          <w:p w:rsidR="00282CB3" w:rsidRPr="00240FAC" w:rsidRDefault="00282CB3" w:rsidP="008127AC">
            <w:pPr>
              <w:rPr>
                <w:color w:val="000000"/>
                <w:szCs w:val="26"/>
              </w:rPr>
            </w:pPr>
          </w:p>
          <w:p w:rsidR="00282CB3" w:rsidRPr="00240FAC" w:rsidRDefault="00282CB3" w:rsidP="008127AC">
            <w:pPr>
              <w:rPr>
                <w:color w:val="000000"/>
                <w:szCs w:val="26"/>
              </w:rPr>
            </w:pPr>
            <w:r w:rsidRPr="00240FAC">
              <w:rPr>
                <w:color w:val="000000"/>
                <w:szCs w:val="26"/>
              </w:rPr>
              <w:t>- Vân dụng được đường tròn nội tiếp vào chứng minh hệ thức đoạn thẳng.</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r w:rsidRPr="00240FAC">
              <w:rPr>
                <w:b/>
                <w:szCs w:val="26"/>
              </w:rPr>
              <w:t>- Đường tròn bàng tiếp.</w:t>
            </w:r>
          </w:p>
        </w:tc>
        <w:tc>
          <w:tcPr>
            <w:tcW w:w="2664" w:type="dxa"/>
            <w:shd w:val="clear" w:color="auto" w:fill="auto"/>
          </w:tcPr>
          <w:p w:rsidR="00282CB3" w:rsidRPr="00240FAC" w:rsidRDefault="00282CB3" w:rsidP="008127AC">
            <w:pPr>
              <w:rPr>
                <w:color w:val="000000"/>
                <w:szCs w:val="26"/>
              </w:rPr>
            </w:pPr>
            <w:r w:rsidRPr="00240FAC">
              <w:rPr>
                <w:color w:val="000000"/>
                <w:szCs w:val="26"/>
                <w:lang w:val="vi-VN"/>
              </w:rPr>
              <w:t>–</w:t>
            </w:r>
            <w:r w:rsidRPr="00240FAC">
              <w:rPr>
                <w:color w:val="000000"/>
                <w:szCs w:val="26"/>
              </w:rPr>
              <w:t>Nhận b</w:t>
            </w:r>
            <w:r w:rsidRPr="00240FAC">
              <w:rPr>
                <w:color w:val="000000"/>
                <w:szCs w:val="26"/>
                <w:lang w:val="vi-VN"/>
              </w:rPr>
              <w:t xml:space="preserve">iết được đường tròn bàng tiếp tam giác. </w:t>
            </w:r>
          </w:p>
        </w:tc>
        <w:tc>
          <w:tcPr>
            <w:tcW w:w="2664" w:type="dxa"/>
            <w:shd w:val="clear" w:color="auto" w:fill="auto"/>
          </w:tcPr>
          <w:p w:rsidR="00282CB3" w:rsidRPr="00240FAC" w:rsidRDefault="00282CB3" w:rsidP="008127AC">
            <w:pPr>
              <w:rPr>
                <w:szCs w:val="26"/>
              </w:rPr>
            </w:pPr>
            <w:r w:rsidRPr="00240FAC">
              <w:rPr>
                <w:szCs w:val="26"/>
              </w:rPr>
              <w:t>- Hiểu được mỗi đỉnh cách đều hai tiếp điểm tương ứng.</w:t>
            </w:r>
          </w:p>
        </w:tc>
        <w:tc>
          <w:tcPr>
            <w:tcW w:w="2664" w:type="dxa"/>
            <w:shd w:val="clear" w:color="auto" w:fill="auto"/>
          </w:tcPr>
          <w:p w:rsidR="00282CB3" w:rsidRPr="00240FAC" w:rsidRDefault="00282CB3" w:rsidP="008127AC">
            <w:pPr>
              <w:rPr>
                <w:color w:val="000000"/>
                <w:szCs w:val="26"/>
              </w:rPr>
            </w:pPr>
            <w:r w:rsidRPr="00240FAC">
              <w:rPr>
                <w:color w:val="000000"/>
                <w:szCs w:val="26"/>
              </w:rPr>
              <w:t xml:space="preserve">- Vận dụng đường tròn bàng tiếp để chưng minh hệ thức đoạn thẳng. </w:t>
            </w:r>
          </w:p>
        </w:tc>
        <w:tc>
          <w:tcPr>
            <w:tcW w:w="2664" w:type="dxa"/>
            <w:shd w:val="clear" w:color="auto" w:fill="auto"/>
          </w:tcPr>
          <w:p w:rsidR="00282CB3" w:rsidRPr="00240FAC" w:rsidRDefault="00282CB3" w:rsidP="008127AC">
            <w:pPr>
              <w:rPr>
                <w:szCs w:val="26"/>
              </w:rPr>
            </w:pPr>
          </w:p>
        </w:tc>
      </w:tr>
    </w:tbl>
    <w:p w:rsidR="00282CB3" w:rsidRPr="00FE4E08" w:rsidRDefault="00282CB3" w:rsidP="00282CB3">
      <w:pPr>
        <w:tabs>
          <w:tab w:val="left" w:pos="830"/>
        </w:tabs>
        <w:rPr>
          <w:b/>
          <w:spacing w:val="-1"/>
          <w:szCs w:val="26"/>
          <w:lang w:val="vi-VN"/>
        </w:rPr>
      </w:pPr>
      <w:r w:rsidRPr="00FE4E08">
        <w:rPr>
          <w:b/>
          <w:spacing w:val="-1"/>
          <w:szCs w:val="26"/>
          <w:lang w:val="vi-VN"/>
        </w:rPr>
        <w:t xml:space="preserve">4/ Tiến trình dạy học </w:t>
      </w:r>
    </w:p>
    <w:p w:rsidR="00282CB3" w:rsidRPr="00FE4E08" w:rsidRDefault="00282CB3" w:rsidP="00282CB3">
      <w:pPr>
        <w:jc w:val="center"/>
        <w:rPr>
          <w:b/>
          <w:bCs/>
          <w:szCs w:val="26"/>
          <w:u w:val="single"/>
          <w:lang w:val="vi-VN"/>
        </w:rPr>
      </w:pPr>
      <w:r w:rsidRPr="00FE4E08">
        <w:rPr>
          <w:b/>
          <w:bCs/>
          <w:szCs w:val="26"/>
          <w:u w:val="single"/>
          <w:lang w:val="vi-VN"/>
        </w:rPr>
        <w:t xml:space="preserve">TIẾT </w:t>
      </w:r>
      <w:r>
        <w:rPr>
          <w:b/>
          <w:bCs/>
          <w:szCs w:val="26"/>
          <w:u w:val="single"/>
        </w:rPr>
        <w:t>24:</w:t>
      </w:r>
    </w:p>
    <w:p w:rsidR="00282CB3" w:rsidRPr="00FE4E08" w:rsidRDefault="00282CB3" w:rsidP="00282CB3">
      <w:pPr>
        <w:jc w:val="center"/>
        <w:rPr>
          <w:b/>
          <w:bCs/>
          <w:szCs w:val="26"/>
          <w:lang w:val="vi-VN"/>
        </w:rPr>
      </w:pPr>
      <w:r w:rsidRPr="00FE4E08">
        <w:rPr>
          <w:b/>
          <w:bCs/>
          <w:szCs w:val="26"/>
          <w:lang w:val="vi-VN"/>
        </w:rPr>
        <w:t>HOẠT ĐỘNG KHỞI ĐỘNG</w:t>
      </w:r>
    </w:p>
    <w:p w:rsidR="00282CB3" w:rsidRPr="00FE4E08" w:rsidRDefault="00282CB3" w:rsidP="00282CB3">
      <w:pPr>
        <w:jc w:val="both"/>
        <w:rPr>
          <w:bCs/>
          <w:szCs w:val="26"/>
          <w:lang w:val="vi-VN"/>
        </w:rPr>
      </w:pPr>
      <w:r w:rsidRPr="00FE4E08">
        <w:rPr>
          <w:b/>
          <w:bCs/>
          <w:szCs w:val="26"/>
          <w:lang w:val="vi-VN"/>
        </w:rPr>
        <w:t xml:space="preserve">*Mục tiêu: </w:t>
      </w:r>
      <w:r w:rsidRPr="00FE4E08">
        <w:rPr>
          <w:bCs/>
          <w:szCs w:val="26"/>
          <w:lang w:val="vi-VN"/>
        </w:rPr>
        <w:t>Tạo sự chú ý của học sinh để vào bài mới, dự kiến các phương án giải quyết được bài toán và tình huống trong các bức tranh.</w:t>
      </w:r>
    </w:p>
    <w:p w:rsidR="00282CB3" w:rsidRPr="00FE4E08" w:rsidRDefault="00282CB3" w:rsidP="00282CB3">
      <w:pPr>
        <w:jc w:val="both"/>
        <w:rPr>
          <w:b/>
          <w:bCs/>
          <w:szCs w:val="26"/>
          <w:lang w:val="vi-VN"/>
        </w:rPr>
      </w:pPr>
      <w:r w:rsidRPr="00FE4E08">
        <w:rPr>
          <w:b/>
          <w:bCs/>
          <w:szCs w:val="26"/>
          <w:lang w:val="vi-VN"/>
        </w:rPr>
        <w:t xml:space="preserve">*Nội dung: </w:t>
      </w:r>
      <w:r w:rsidRPr="00FE4E08">
        <w:rPr>
          <w:bCs/>
          <w:szCs w:val="26"/>
          <w:lang w:val="vi-VN"/>
        </w:rPr>
        <w:t>Đưa</w:t>
      </w:r>
      <w:r w:rsidRPr="00FE4E08">
        <w:rPr>
          <w:b/>
          <w:bCs/>
          <w:szCs w:val="26"/>
          <w:lang w:val="vi-VN"/>
        </w:rPr>
        <w:t xml:space="preserve"> </w:t>
      </w:r>
      <w:r w:rsidRPr="00FE4E08">
        <w:rPr>
          <w:bCs/>
          <w:szCs w:val="26"/>
          <w:lang w:val="vi-VN"/>
        </w:rPr>
        <w:t>ra bài toán và bức tranh kèm theo câu hỏi đặt vấn đề.</w:t>
      </w:r>
    </w:p>
    <w:p w:rsidR="00282CB3" w:rsidRPr="00FE4E08" w:rsidRDefault="00282CB3" w:rsidP="00282CB3">
      <w:pPr>
        <w:tabs>
          <w:tab w:val="center" w:pos="4890"/>
        </w:tabs>
        <w:jc w:val="both"/>
        <w:rPr>
          <w:b/>
          <w:bCs/>
          <w:szCs w:val="26"/>
          <w:lang w:val="vi-VN"/>
        </w:rPr>
      </w:pPr>
      <w:r w:rsidRPr="00FE4E08">
        <w:rPr>
          <w:b/>
          <w:bCs/>
          <w:szCs w:val="26"/>
          <w:lang w:val="vi-VN"/>
        </w:rPr>
        <w:t xml:space="preserve">*Kỹ thuật tổ chức: </w:t>
      </w:r>
      <w:r w:rsidRPr="00FE4E08">
        <w:rPr>
          <w:bCs/>
          <w:szCs w:val="26"/>
          <w:lang w:val="vi-VN"/>
        </w:rPr>
        <w:t>Chia lớp thành bốn nhóm, cho học sinh suy nghĩ làm bài toán và quan sát  bức tranh, dự kiến các tình huống đặt ra để trả lời câu hỏi.</w:t>
      </w:r>
      <w:r w:rsidRPr="00FE4E08">
        <w:rPr>
          <w:b/>
          <w:bCs/>
          <w:szCs w:val="26"/>
          <w:lang w:val="vi-VN"/>
        </w:rPr>
        <w:tab/>
      </w:r>
    </w:p>
    <w:p w:rsidR="00282CB3" w:rsidRPr="00FE4E08" w:rsidRDefault="00282CB3" w:rsidP="00282CB3">
      <w:pPr>
        <w:jc w:val="both"/>
        <w:rPr>
          <w:bCs/>
          <w:szCs w:val="26"/>
          <w:lang w:val="vi-VN"/>
        </w:rPr>
      </w:pPr>
      <w:r w:rsidRPr="00FE4E08">
        <w:rPr>
          <w:b/>
          <w:bCs/>
          <w:szCs w:val="26"/>
          <w:lang w:val="vi-VN"/>
        </w:rPr>
        <w:t xml:space="preserve">*Sản phẩm: </w:t>
      </w:r>
      <w:r w:rsidRPr="00FE4E08">
        <w:rPr>
          <w:bCs/>
          <w:szCs w:val="26"/>
          <w:lang w:val="vi-VN"/>
        </w:rPr>
        <w:t>Dự kiến các phương án giải quyết được tình huống.</w:t>
      </w:r>
    </w:p>
    <w:p w:rsidR="00282CB3" w:rsidRPr="00FE4E08" w:rsidRDefault="00282CB3" w:rsidP="00282CB3">
      <w:pPr>
        <w:ind w:left="335"/>
        <w:rPr>
          <w:szCs w:val="26"/>
          <w:lang w:val="vi-VN"/>
        </w:rPr>
      </w:pPr>
      <w:r w:rsidRPr="00FE4E08">
        <w:rPr>
          <w:szCs w:val="26"/>
          <w:u w:val="single"/>
          <w:lang w:val="vi-VN"/>
        </w:rPr>
        <w:t>Câu hỏi.</w:t>
      </w:r>
    </w:p>
    <w:p w:rsidR="00282CB3" w:rsidRPr="00FE4E08" w:rsidRDefault="00282CB3" w:rsidP="00282CB3">
      <w:pPr>
        <w:ind w:left="670"/>
        <w:jc w:val="both"/>
        <w:rPr>
          <w:szCs w:val="26"/>
          <w:lang w:val="vi-VN"/>
        </w:rPr>
      </w:pPr>
      <w:r w:rsidRPr="00FE4E08">
        <w:rPr>
          <w:szCs w:val="26"/>
          <w:lang w:val="vi-VN"/>
        </w:rPr>
        <w:t xml:space="preserve">Nêu các vị trí tương đối của hai đường thẳng. </w:t>
      </w:r>
    </w:p>
    <w:p w:rsidR="00282CB3" w:rsidRPr="00FE4E08" w:rsidRDefault="00282CB3" w:rsidP="00282CB3">
      <w:pPr>
        <w:ind w:left="335"/>
        <w:rPr>
          <w:szCs w:val="26"/>
          <w:u w:val="single"/>
          <w:lang w:val="vi-VN"/>
        </w:rPr>
      </w:pPr>
      <w:r w:rsidRPr="00FE4E08">
        <w:rPr>
          <w:szCs w:val="26"/>
          <w:u w:val="single"/>
          <w:lang w:val="vi-VN"/>
        </w:rPr>
        <w:t>Đáp án:</w:t>
      </w:r>
    </w:p>
    <w:p w:rsidR="00282CB3" w:rsidRPr="00FE4E08" w:rsidRDefault="00282CB3" w:rsidP="00282CB3">
      <w:pPr>
        <w:ind w:left="670"/>
        <w:jc w:val="both"/>
        <w:rPr>
          <w:szCs w:val="26"/>
          <w:lang w:val="vi-VN"/>
        </w:rPr>
      </w:pPr>
      <w:r w:rsidRPr="00FE4E08">
        <w:rPr>
          <w:szCs w:val="26"/>
          <w:lang w:val="vi-VN"/>
        </w:rPr>
        <w:t>Có 3 vị trí tương đối giữa hai đường thẳng:</w:t>
      </w:r>
    </w:p>
    <w:p w:rsidR="00282CB3" w:rsidRPr="00FE4E08" w:rsidRDefault="00282CB3" w:rsidP="00282CB3">
      <w:pPr>
        <w:jc w:val="both"/>
        <w:rPr>
          <w:szCs w:val="26"/>
          <w:lang w:val="vi-VN"/>
        </w:rPr>
      </w:pPr>
      <w:r w:rsidRPr="00FE4E08">
        <w:rPr>
          <w:szCs w:val="26"/>
          <w:lang w:val="vi-VN"/>
        </w:rPr>
        <w:t xml:space="preserve">         - Hai đường thẳng song song (Không có điểm chung).</w:t>
      </w:r>
    </w:p>
    <w:p w:rsidR="00282CB3" w:rsidRPr="00FE4E08" w:rsidRDefault="00282CB3" w:rsidP="00282CB3">
      <w:pPr>
        <w:jc w:val="both"/>
        <w:rPr>
          <w:szCs w:val="26"/>
          <w:lang w:val="vi-VN"/>
        </w:rPr>
      </w:pPr>
      <w:r w:rsidRPr="00FE4E08">
        <w:rPr>
          <w:szCs w:val="26"/>
          <w:lang w:val="vi-VN"/>
        </w:rPr>
        <w:t xml:space="preserve">         - Hai đường thẳng cắt nhau (có một điểm chung).</w:t>
      </w:r>
    </w:p>
    <w:p w:rsidR="00282CB3" w:rsidRPr="00FE4E08" w:rsidRDefault="00282CB3" w:rsidP="00282CB3">
      <w:pPr>
        <w:jc w:val="both"/>
        <w:rPr>
          <w:szCs w:val="26"/>
          <w:lang w:val="vi-VN"/>
        </w:rPr>
      </w:pPr>
      <w:r w:rsidRPr="00FE4E08">
        <w:rPr>
          <w:szCs w:val="26"/>
          <w:lang w:val="vi-VN"/>
        </w:rPr>
        <w:t xml:space="preserve">         - Hai đường thẳng trùng nhau (vô số điểm chung).</w:t>
      </w:r>
    </w:p>
    <w:p w:rsidR="00282CB3" w:rsidRPr="00FE4E08" w:rsidRDefault="00282CB3" w:rsidP="00282CB3">
      <w:pPr>
        <w:tabs>
          <w:tab w:val="left" w:pos="6901"/>
        </w:tabs>
        <w:jc w:val="both"/>
        <w:rPr>
          <w:szCs w:val="26"/>
        </w:rPr>
      </w:pPr>
      <w:r w:rsidRPr="00FE4E08">
        <w:rPr>
          <w:b/>
          <w:szCs w:val="26"/>
          <w:lang w:val="vi-VN"/>
        </w:rPr>
        <w:lastRenderedPageBreak/>
        <w:t xml:space="preserve">    </w:t>
      </w:r>
      <w:r w:rsidRPr="009D3566">
        <w:rPr>
          <w:szCs w:val="26"/>
        </w:rPr>
        <w:t>GV</w:t>
      </w:r>
      <w:r w:rsidRPr="00FE4E08">
        <w:rPr>
          <w:szCs w:val="26"/>
        </w:rPr>
        <w:t>: Vậy nếu có một đường thẳng và một đường tròn, sẽ có mấy vị trí tương đối? Mỗi trường hợp có mấy điểm chung.</w:t>
      </w:r>
    </w:p>
    <w:p w:rsidR="00282CB3" w:rsidRPr="00FE4E08" w:rsidRDefault="00282CB3" w:rsidP="0089320E">
      <w:pPr>
        <w:numPr>
          <w:ilvl w:val="0"/>
          <w:numId w:val="32"/>
        </w:numPr>
        <w:tabs>
          <w:tab w:val="left" w:pos="6901"/>
        </w:tabs>
        <w:jc w:val="both"/>
        <w:rPr>
          <w:szCs w:val="26"/>
          <w:lang w:val="fr-FR"/>
        </w:rPr>
      </w:pPr>
      <w:r w:rsidRPr="00FE4E08">
        <w:rPr>
          <w:szCs w:val="26"/>
          <w:lang w:val="fr-FR"/>
        </w:rPr>
        <w:t>Đưa ra tranh vẽ SGK/107</w:t>
      </w:r>
    </w:p>
    <w:p w:rsidR="00282CB3" w:rsidRPr="00FE4E08" w:rsidRDefault="00282CB3" w:rsidP="00282CB3">
      <w:pPr>
        <w:tabs>
          <w:tab w:val="left" w:pos="6901"/>
        </w:tabs>
        <w:jc w:val="both"/>
        <w:rPr>
          <w:szCs w:val="26"/>
          <w:lang w:val="fr-FR"/>
        </w:rPr>
      </w:pPr>
      <w:r w:rsidRPr="00FE4E08">
        <w:rPr>
          <w:szCs w:val="26"/>
          <w:lang w:val="fr-FR"/>
        </w:rPr>
        <w:t>Các vị trí của mặt trời so với đường chân trời cho ta các hình ảnh vị trí tương đối của đường thẳng và đường tròn</w:t>
      </w:r>
    </w:p>
    <w:p w:rsidR="00282CB3" w:rsidRPr="00FE4E08" w:rsidRDefault="00282CB3" w:rsidP="00282CB3">
      <w:pPr>
        <w:tabs>
          <w:tab w:val="left" w:pos="6901"/>
        </w:tabs>
        <w:jc w:val="both"/>
        <w:rPr>
          <w:szCs w:val="26"/>
          <w:lang w:val="fr-FR"/>
        </w:rPr>
      </w:pPr>
      <w:r w:rsidRPr="00FE4E08">
        <w:rPr>
          <w:szCs w:val="26"/>
          <w:lang w:val="fr-FR"/>
        </w:rPr>
        <w:t>? Quan sát bức tranh và trong mỗi vị trí đó hãy cho biết số điểm chung của đường thẳng và đường tròn.</w:t>
      </w:r>
    </w:p>
    <w:p w:rsidR="00282CB3" w:rsidRPr="00FE4E08" w:rsidRDefault="00282CB3" w:rsidP="00282CB3">
      <w:pPr>
        <w:tabs>
          <w:tab w:val="left" w:pos="6901"/>
        </w:tabs>
        <w:jc w:val="both"/>
        <w:rPr>
          <w:szCs w:val="26"/>
          <w:lang w:val="fr-FR"/>
        </w:rPr>
      </w:pPr>
      <w:r w:rsidRPr="00FE4E08">
        <w:rPr>
          <w:szCs w:val="26"/>
          <w:lang w:val="fr-FR"/>
        </w:rPr>
        <w:t xml:space="preserve">           H: Có 3 vị trí tương đối đường thẳng và đường tròn.</w:t>
      </w:r>
    </w:p>
    <w:p w:rsidR="00282CB3" w:rsidRPr="00FE4E08" w:rsidRDefault="00282CB3" w:rsidP="0089320E">
      <w:pPr>
        <w:numPr>
          <w:ilvl w:val="1"/>
          <w:numId w:val="31"/>
        </w:numPr>
        <w:tabs>
          <w:tab w:val="left" w:pos="6901"/>
        </w:tabs>
        <w:jc w:val="both"/>
        <w:rPr>
          <w:szCs w:val="26"/>
          <w:lang w:val="fr-FR"/>
        </w:rPr>
      </w:pPr>
      <w:r w:rsidRPr="00FE4E08">
        <w:rPr>
          <w:szCs w:val="26"/>
          <w:lang w:val="fr-FR"/>
        </w:rPr>
        <w:t>Đường thẳng và đường tròn có hai điểm chung.</w:t>
      </w:r>
    </w:p>
    <w:p w:rsidR="00282CB3" w:rsidRPr="00FE4E08" w:rsidRDefault="00282CB3" w:rsidP="0089320E">
      <w:pPr>
        <w:numPr>
          <w:ilvl w:val="1"/>
          <w:numId w:val="31"/>
        </w:numPr>
        <w:tabs>
          <w:tab w:val="left" w:pos="6901"/>
        </w:tabs>
        <w:jc w:val="both"/>
        <w:rPr>
          <w:szCs w:val="26"/>
          <w:lang w:val="fr-FR"/>
        </w:rPr>
      </w:pPr>
      <w:r w:rsidRPr="00FE4E08">
        <w:rPr>
          <w:szCs w:val="26"/>
          <w:lang w:val="fr-FR"/>
        </w:rPr>
        <w:t>Đường thẳng và đường tròn chỉ có một điểm chung.</w:t>
      </w:r>
    </w:p>
    <w:p w:rsidR="00282CB3" w:rsidRPr="00FE4E08" w:rsidRDefault="00282CB3" w:rsidP="0089320E">
      <w:pPr>
        <w:numPr>
          <w:ilvl w:val="1"/>
          <w:numId w:val="31"/>
        </w:numPr>
        <w:tabs>
          <w:tab w:val="left" w:pos="6901"/>
        </w:tabs>
        <w:jc w:val="both"/>
        <w:rPr>
          <w:szCs w:val="26"/>
          <w:lang w:val="fr-FR"/>
        </w:rPr>
      </w:pPr>
      <w:r w:rsidRPr="00FE4E08">
        <w:rPr>
          <w:szCs w:val="26"/>
          <w:lang w:val="fr-FR"/>
        </w:rPr>
        <w:t>Đường thẳng và đường tròn không có điểm chung.</w:t>
      </w:r>
    </w:p>
    <w:p w:rsidR="00282CB3" w:rsidRPr="00FE4E08" w:rsidRDefault="00282CB3" w:rsidP="00282CB3">
      <w:pPr>
        <w:tabs>
          <w:tab w:val="left" w:pos="6901"/>
        </w:tabs>
        <w:jc w:val="both"/>
        <w:rPr>
          <w:szCs w:val="26"/>
          <w:lang w:val="fr-FR"/>
        </w:rPr>
      </w:pPr>
      <w:r w:rsidRPr="00FE4E08">
        <w:rPr>
          <w:szCs w:val="26"/>
          <w:lang w:val="fr-FR"/>
        </w:rPr>
        <w:t>Đặt vấn đề: Khi đường thẳng và đường tròn chỉ có một điểm chung thì đường thẳng đó được gọi là tiếp tuyến của đường tròn. Có những dấu hiệu nào để nhận biết tiếp tuyến của đường tròn nó có những tính chất gì chúng ta sẽ cùng nhau nghiên cứu chủ đề: Vị trí tương đối của đường thẳng và đường tròn, tiếp tuyến của đường tròn.</w:t>
      </w:r>
    </w:p>
    <w:p w:rsidR="00282CB3" w:rsidRPr="00FE4E08" w:rsidRDefault="00282CB3" w:rsidP="00282CB3">
      <w:pPr>
        <w:jc w:val="center"/>
        <w:rPr>
          <w:b/>
          <w:bCs/>
          <w:szCs w:val="26"/>
        </w:rPr>
      </w:pPr>
    </w:p>
    <w:p w:rsidR="00282CB3" w:rsidRPr="00FE4E08" w:rsidRDefault="00282CB3" w:rsidP="00282CB3">
      <w:pPr>
        <w:jc w:val="center"/>
        <w:rPr>
          <w:b/>
          <w:bCs/>
          <w:szCs w:val="26"/>
          <w:lang w:val="vi-VN"/>
        </w:rPr>
      </w:pPr>
      <w:r w:rsidRPr="00FE4E08">
        <w:rPr>
          <w:b/>
          <w:bCs/>
          <w:szCs w:val="26"/>
          <w:lang w:val="vi-VN"/>
        </w:rPr>
        <w:t>HOẠT ĐỘNG HÌNH THÀNH KIẾN THỨC.</w:t>
      </w:r>
    </w:p>
    <w:p w:rsidR="00282CB3" w:rsidRPr="00FE4E08" w:rsidRDefault="00282CB3" w:rsidP="00282CB3">
      <w:pPr>
        <w:rPr>
          <w:b/>
          <w:bCs/>
          <w:szCs w:val="26"/>
          <w:lang w:val="vi-VN"/>
        </w:rPr>
      </w:pPr>
      <w:r w:rsidRPr="00FE4E08">
        <w:rPr>
          <w:b/>
          <w:bCs/>
          <w:szCs w:val="26"/>
          <w:lang w:val="vi-VN"/>
        </w:rPr>
        <w:t>*Mục tiêu: Học sinh nắm được các  đơn vị kiến thức của bài.</w:t>
      </w:r>
    </w:p>
    <w:p w:rsidR="00282CB3" w:rsidRPr="00FE4E08" w:rsidRDefault="00282CB3" w:rsidP="00282CB3">
      <w:pPr>
        <w:rPr>
          <w:b/>
          <w:bCs/>
          <w:szCs w:val="26"/>
          <w:lang w:val="vi-VN"/>
        </w:rPr>
      </w:pPr>
      <w:r w:rsidRPr="00FE4E08">
        <w:rPr>
          <w:b/>
          <w:bCs/>
          <w:szCs w:val="26"/>
          <w:lang w:val="vi-VN"/>
        </w:rPr>
        <w:t xml:space="preserve">*Nội dung: Đưa ra các phần lý thuyết và có bài tập ở mức độ NB, TH. </w:t>
      </w:r>
    </w:p>
    <w:p w:rsidR="00282CB3" w:rsidRPr="00FE4E08" w:rsidRDefault="00282CB3" w:rsidP="00282CB3">
      <w:pPr>
        <w:rPr>
          <w:b/>
          <w:bCs/>
          <w:szCs w:val="26"/>
          <w:lang w:val="vi-VN"/>
        </w:rPr>
      </w:pPr>
      <w:r w:rsidRPr="00FE4E08">
        <w:rPr>
          <w:b/>
          <w:bCs/>
          <w:szCs w:val="26"/>
          <w:lang w:val="vi-VN"/>
        </w:rPr>
        <w:t>*Kỹ thuật tổ chức: Thuyết trình, Tổ chức hoạt động nhóm.</w:t>
      </w:r>
    </w:p>
    <w:p w:rsidR="00282CB3" w:rsidRPr="00FE4E08" w:rsidRDefault="00282CB3" w:rsidP="00282CB3">
      <w:pPr>
        <w:rPr>
          <w:b/>
          <w:bCs/>
          <w:szCs w:val="26"/>
          <w:lang w:val="vi-VN"/>
        </w:rPr>
      </w:pPr>
      <w:r w:rsidRPr="00FE4E08">
        <w:rPr>
          <w:b/>
          <w:bCs/>
          <w:szCs w:val="26"/>
          <w:lang w:val="vi-VN"/>
        </w:rPr>
        <w:t>*Sản phẩm: HS nắm được kiến thức của bài và giải các bài tập mức độ NB,TH.</w:t>
      </w:r>
    </w:p>
    <w:p w:rsidR="00282CB3" w:rsidRPr="00FE4E08" w:rsidRDefault="00282CB3" w:rsidP="00282CB3">
      <w:pPr>
        <w:jc w:val="both"/>
        <w:rPr>
          <w:b/>
          <w:bCs/>
          <w:szCs w:val="26"/>
          <w:lang w:val="vi-VN"/>
        </w:rPr>
      </w:pPr>
      <w:r w:rsidRPr="00FE4E08">
        <w:rPr>
          <w:b/>
          <w:bCs/>
          <w:szCs w:val="26"/>
          <w:lang w:val="vi-VN"/>
        </w:rPr>
        <w:t xml:space="preserve">I. HTKT1: VỊ TRÍ TƯƠNG ĐỐI CỦA ĐƯỜNG THẲNG VÀ ĐƯỜNG TRÒN </w:t>
      </w:r>
    </w:p>
    <w:tbl>
      <w:tblPr>
        <w:tblW w:w="0" w:type="auto"/>
        <w:jc w:val="center"/>
        <w:tblInd w:w="-1642"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1E0" w:firstRow="1" w:lastRow="1" w:firstColumn="1" w:lastColumn="1" w:noHBand="0" w:noVBand="0"/>
      </w:tblPr>
      <w:tblGrid>
        <w:gridCol w:w="5212"/>
        <w:gridCol w:w="4620"/>
        <w:gridCol w:w="21"/>
      </w:tblGrid>
      <w:tr w:rsidR="00282CB3" w:rsidRPr="00FE4E08" w:rsidTr="008127AC">
        <w:trPr>
          <w:trHeight w:val="75"/>
          <w:jc w:val="center"/>
        </w:trPr>
        <w:tc>
          <w:tcPr>
            <w:tcW w:w="5212" w:type="dxa"/>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rPr>
                <w:b/>
                <w:szCs w:val="26"/>
                <w:lang w:val="vi-VN"/>
              </w:rPr>
            </w:pPr>
            <w:r w:rsidRPr="00FE4E08">
              <w:rPr>
                <w:b/>
                <w:szCs w:val="26"/>
                <w:lang w:val="vi-VN"/>
              </w:rPr>
              <w:t>+) HĐ I.1 Khởi động (Tiếp cận)</w:t>
            </w:r>
          </w:p>
        </w:tc>
        <w:tc>
          <w:tcPr>
            <w:tcW w:w="4641" w:type="dxa"/>
            <w:gridSpan w:val="2"/>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jc w:val="center"/>
              <w:rPr>
                <w:b/>
                <w:szCs w:val="26"/>
                <w:lang w:val="fr-FR"/>
              </w:rPr>
            </w:pPr>
            <w:r w:rsidRPr="00FE4E08">
              <w:rPr>
                <w:b/>
                <w:szCs w:val="26"/>
                <w:lang w:val="fr-FR"/>
              </w:rPr>
              <w:t>Gợi ý</w:t>
            </w:r>
          </w:p>
        </w:tc>
      </w:tr>
      <w:tr w:rsidR="00282CB3" w:rsidRPr="00FE4E08" w:rsidTr="008127AC">
        <w:trPr>
          <w:trHeight w:val="463"/>
          <w:jc w:val="center"/>
        </w:trPr>
        <w:tc>
          <w:tcPr>
            <w:tcW w:w="5212" w:type="dxa"/>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rPr>
            </w:pPr>
            <w:r w:rsidRPr="00FE4E08">
              <w:rPr>
                <w:szCs w:val="26"/>
              </w:rPr>
              <w:t>Xét đường tròn (O;R) và đường thẳng a. gọi H là chân đường vuông góc kẻ từ O đến đường thẳng a, khi đó OH là khoảng cách từ tâm O đến đường thẳng a.</w:t>
            </w:r>
          </w:p>
          <w:p w:rsidR="00282CB3" w:rsidRPr="00FE4E08" w:rsidRDefault="00282CB3" w:rsidP="008127AC">
            <w:pPr>
              <w:tabs>
                <w:tab w:val="left" w:pos="6901"/>
              </w:tabs>
              <w:jc w:val="both"/>
              <w:rPr>
                <w:szCs w:val="26"/>
              </w:rPr>
            </w:pPr>
            <w:r w:rsidRPr="00FE4E08">
              <w:rPr>
                <w:b/>
                <w:szCs w:val="26"/>
              </w:rPr>
              <w:t>HĐI.1.1  1</w:t>
            </w:r>
            <w:r w:rsidRPr="00FE4E08">
              <w:rPr>
                <w:b/>
                <w:i/>
                <w:szCs w:val="26"/>
              </w:rPr>
              <w:t>.</w:t>
            </w:r>
            <w:r w:rsidRPr="00FE4E08">
              <w:rPr>
                <w:i/>
                <w:szCs w:val="26"/>
              </w:rPr>
              <w:t xml:space="preserve"> Ba vị trí tương đối của đường thẳng và đường tròn </w:t>
            </w:r>
          </w:p>
        </w:tc>
        <w:tc>
          <w:tcPr>
            <w:tcW w:w="4641" w:type="dxa"/>
            <w:gridSpan w:val="2"/>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84"/>
          <w:jc w:val="center"/>
        </w:trPr>
        <w:tc>
          <w:tcPr>
            <w:tcW w:w="5212" w:type="dxa"/>
            <w:tcBorders>
              <w:top w:val="single" w:sz="4" w:space="0" w:color="auto"/>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Vì sao giữa đường thẳng và đường tròn không thể có nhiều hơn hai điểm chung?</w:t>
            </w:r>
          </w:p>
          <w:p w:rsidR="00282CB3" w:rsidRPr="00FE4E08" w:rsidRDefault="00282CB3" w:rsidP="008127AC">
            <w:pPr>
              <w:tabs>
                <w:tab w:val="left" w:pos="6901"/>
              </w:tabs>
              <w:jc w:val="both"/>
              <w:rPr>
                <w:b/>
                <w:szCs w:val="26"/>
                <w:u w:val="single"/>
              </w:rPr>
            </w:pPr>
            <w:r w:rsidRPr="00FE4E08">
              <w:rPr>
                <w:szCs w:val="26"/>
              </w:rPr>
              <w:t>HS: Nếu đường thẳng và đường tròn có 3 điểm chung trở lên thì đường tròn đi qua 3 điểm thẳng hàng. (Vô lý)</w:t>
            </w:r>
          </w:p>
        </w:tc>
        <w:tc>
          <w:tcPr>
            <w:tcW w:w="4641" w:type="dxa"/>
            <w:gridSpan w:val="2"/>
            <w:tcBorders>
              <w:top w:val="single" w:sz="4" w:space="0" w:color="auto"/>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3"/>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Căn cứ vào số điểm chung của đường thẳng và đường tròn mà ta có các vị trí tương đối của chúng.</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155"/>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a) Đường thẳng và đường tròn cắt nhau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463"/>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Các em hãy nghiên cứu sách giáo khoa trang 107 và cho biết khi nào nói: Đường thẳng a và đường tròn O cắt nhau.</w:t>
            </w:r>
          </w:p>
          <w:p w:rsidR="00282CB3" w:rsidRPr="00FE4E08" w:rsidRDefault="00282CB3" w:rsidP="008127AC">
            <w:pPr>
              <w:tabs>
                <w:tab w:val="left" w:pos="6901"/>
              </w:tabs>
              <w:jc w:val="both"/>
              <w:rPr>
                <w:szCs w:val="26"/>
              </w:rPr>
            </w:pPr>
            <w:r w:rsidRPr="00FE4E08">
              <w:rPr>
                <w:szCs w:val="26"/>
              </w:rPr>
              <w:t>HS: - Khi đường thẳng a và đường tròn (O) có 2 điểm chung thì ta nói đường thẳng a và đường tròn (O) cắt nh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 </w:t>
            </w:r>
          </w:p>
        </w:tc>
      </w:tr>
      <w:tr w:rsidR="00282CB3" w:rsidRPr="00FE4E08" w:rsidTr="008127AC">
        <w:trPr>
          <w:trHeight w:val="234"/>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Đường thẳng a được gọi là cát tuyến của đường tròn (O).</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580"/>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Hãy vẽ hình mô tả vị trí tương đối này trong hai trường hợp:</w:t>
            </w:r>
          </w:p>
          <w:p w:rsidR="00282CB3" w:rsidRPr="00FE4E08" w:rsidRDefault="00282CB3" w:rsidP="0089320E">
            <w:pPr>
              <w:numPr>
                <w:ilvl w:val="0"/>
                <w:numId w:val="31"/>
              </w:numPr>
              <w:tabs>
                <w:tab w:val="clear" w:pos="360"/>
                <w:tab w:val="num" w:pos="427"/>
                <w:tab w:val="left" w:pos="6901"/>
              </w:tabs>
              <w:ind w:left="427"/>
              <w:jc w:val="both"/>
              <w:rPr>
                <w:szCs w:val="26"/>
              </w:rPr>
            </w:pPr>
            <w:r w:rsidRPr="00FE4E08">
              <w:rPr>
                <w:szCs w:val="26"/>
              </w:rPr>
              <w:t>Đường thẳng a không đi qua O.</w:t>
            </w:r>
          </w:p>
          <w:p w:rsidR="00282CB3" w:rsidRPr="00FE4E08" w:rsidRDefault="00282CB3" w:rsidP="0089320E">
            <w:pPr>
              <w:numPr>
                <w:ilvl w:val="0"/>
                <w:numId w:val="31"/>
              </w:numPr>
              <w:tabs>
                <w:tab w:val="clear" w:pos="360"/>
                <w:tab w:val="num" w:pos="427"/>
                <w:tab w:val="left" w:pos="6901"/>
              </w:tabs>
              <w:ind w:left="427"/>
              <w:jc w:val="both"/>
              <w:rPr>
                <w:szCs w:val="26"/>
              </w:rPr>
            </w:pPr>
            <w:r w:rsidRPr="00FE4E08">
              <w:rPr>
                <w:szCs w:val="26"/>
              </w:rPr>
              <w:t>Đường thẳng a đi qua O.</w:t>
            </w:r>
          </w:p>
        </w:tc>
        <w:tc>
          <w:tcPr>
            <w:tcW w:w="4641" w:type="dxa"/>
            <w:gridSpan w:val="2"/>
            <w:tcBorders>
              <w:top w:val="nil"/>
              <w:left w:val="single" w:sz="4" w:space="0" w:color="auto"/>
              <w:bottom w:val="nil"/>
              <w:right w:val="single" w:sz="4" w:space="0" w:color="auto"/>
            </w:tcBorders>
          </w:tcPr>
          <w:p w:rsidR="00282CB3" w:rsidRPr="00FE4E08" w:rsidRDefault="00282CB3" w:rsidP="0089320E">
            <w:pPr>
              <w:numPr>
                <w:ilvl w:val="0"/>
                <w:numId w:val="35"/>
              </w:numPr>
              <w:tabs>
                <w:tab w:val="left" w:pos="6901"/>
              </w:tabs>
              <w:jc w:val="center"/>
              <w:rPr>
                <w:szCs w:val="26"/>
              </w:rPr>
            </w:pPr>
            <w:r w:rsidRPr="00FE4E08">
              <w:rPr>
                <w:szCs w:val="26"/>
              </w:rPr>
              <w:t>Đường thẳng và đường tròn cắt nhau</w:t>
            </w:r>
          </w:p>
          <w:p w:rsidR="00282CB3" w:rsidRPr="00FE4E08" w:rsidRDefault="00282CB3" w:rsidP="008127AC">
            <w:pPr>
              <w:tabs>
                <w:tab w:val="left" w:pos="6901"/>
              </w:tabs>
              <w:jc w:val="center"/>
              <w:rPr>
                <w:szCs w:val="26"/>
              </w:rPr>
            </w:pPr>
          </w:p>
          <w:tbl>
            <w:tblPr>
              <w:tblW w:w="0" w:type="auto"/>
              <w:tblLayout w:type="fixed"/>
              <w:tblLook w:val="01E0" w:firstRow="1" w:lastRow="1" w:firstColumn="1" w:lastColumn="1" w:noHBand="0" w:noVBand="0"/>
            </w:tblPr>
            <w:tblGrid>
              <w:gridCol w:w="2002"/>
              <w:gridCol w:w="2003"/>
            </w:tblGrid>
            <w:tr w:rsidR="00282CB3" w:rsidRPr="00FE4E08" w:rsidTr="008127AC">
              <w:trPr>
                <w:trHeight w:val="498"/>
              </w:trPr>
              <w:tc>
                <w:tcPr>
                  <w:tcW w:w="2002" w:type="dxa"/>
                  <w:tcBorders>
                    <w:top w:val="nil"/>
                    <w:left w:val="nil"/>
                    <w:bottom w:val="nil"/>
                    <w:right w:val="single" w:sz="4" w:space="0" w:color="auto"/>
                  </w:tcBorders>
                </w:tcPr>
                <w:p w:rsidR="00282CB3" w:rsidRPr="00FE4E08" w:rsidRDefault="00682FF4" w:rsidP="008127AC">
                  <w:pPr>
                    <w:tabs>
                      <w:tab w:val="left" w:pos="6901"/>
                    </w:tabs>
                    <w:jc w:val="center"/>
                    <w:rPr>
                      <w:szCs w:val="26"/>
                    </w:rPr>
                  </w:pPr>
                  <w:r>
                    <w:rPr>
                      <w:noProof/>
                      <w:szCs w:val="26"/>
                    </w:rPr>
                    <w:lastRenderedPageBreak/>
                    <w:drawing>
                      <wp:anchor distT="0" distB="0" distL="114300" distR="114300" simplePos="0" relativeHeight="251699712" behindDoc="1" locked="0" layoutInCell="1" allowOverlap="1">
                        <wp:simplePos x="0" y="0"/>
                        <wp:positionH relativeFrom="column">
                          <wp:posOffset>86360</wp:posOffset>
                        </wp:positionH>
                        <wp:positionV relativeFrom="paragraph">
                          <wp:posOffset>-3810</wp:posOffset>
                        </wp:positionV>
                        <wp:extent cx="962025" cy="787400"/>
                        <wp:effectExtent l="0" t="0" r="9525" b="0"/>
                        <wp:wrapNone/>
                        <wp:docPr id="7059" name="Picture 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9"/>
                                <pic:cNvPicPr>
                                  <a:picLocks noChangeAspect="1" noChangeArrowheads="1"/>
                                </pic:cNvPicPr>
                              </pic:nvPicPr>
                              <pic:blipFill>
                                <a:blip r:embed="rId1210">
                                  <a:lum bright="-100000"/>
                                  <a:grayscl/>
                                  <a:extLst>
                                    <a:ext uri="{28A0092B-C50C-407E-A947-70E740481C1C}">
                                      <a14:useLocalDpi xmlns:a14="http://schemas.microsoft.com/office/drawing/2010/main" val="0"/>
                                    </a:ext>
                                  </a:extLst>
                                </a:blip>
                                <a:srcRect l="17180" t="19669" r="64230" b="45862"/>
                                <a:stretch>
                                  <a:fillRect/>
                                </a:stretch>
                              </pic:blipFill>
                              <pic:spPr bwMode="auto">
                                <a:xfrm>
                                  <a:off x="0" y="0"/>
                                  <a:ext cx="962025" cy="78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tabs>
                      <w:tab w:val="left" w:pos="6901"/>
                    </w:tabs>
                    <w:jc w:val="both"/>
                    <w:rPr>
                      <w:szCs w:val="26"/>
                    </w:rPr>
                  </w:pPr>
                </w:p>
                <w:p w:rsidR="00282CB3" w:rsidRPr="00FE4E08" w:rsidRDefault="00282CB3" w:rsidP="008127AC">
                  <w:pPr>
                    <w:tabs>
                      <w:tab w:val="left" w:pos="6901"/>
                    </w:tabs>
                    <w:jc w:val="both"/>
                    <w:rPr>
                      <w:szCs w:val="26"/>
                    </w:rPr>
                  </w:pPr>
                </w:p>
                <w:p w:rsidR="00282CB3" w:rsidRPr="00FE4E08" w:rsidRDefault="00282CB3" w:rsidP="008127AC">
                  <w:pPr>
                    <w:tabs>
                      <w:tab w:val="left" w:pos="6901"/>
                    </w:tabs>
                    <w:jc w:val="both"/>
                    <w:rPr>
                      <w:szCs w:val="26"/>
                    </w:rPr>
                  </w:pPr>
                </w:p>
              </w:tc>
              <w:tc>
                <w:tcPr>
                  <w:tcW w:w="2003" w:type="dxa"/>
                  <w:tcBorders>
                    <w:top w:val="nil"/>
                    <w:left w:val="single" w:sz="4" w:space="0" w:color="auto"/>
                    <w:bottom w:val="nil"/>
                    <w:right w:val="nil"/>
                  </w:tcBorders>
                </w:tcPr>
                <w:p w:rsidR="00282CB3" w:rsidRPr="00FE4E08" w:rsidRDefault="00682FF4" w:rsidP="008127AC">
                  <w:pPr>
                    <w:tabs>
                      <w:tab w:val="left" w:pos="6901"/>
                    </w:tabs>
                    <w:jc w:val="center"/>
                    <w:rPr>
                      <w:szCs w:val="26"/>
                    </w:rPr>
                  </w:pPr>
                  <w:r>
                    <w:rPr>
                      <w:noProof/>
                      <w:szCs w:val="26"/>
                    </w:rPr>
                    <w:drawing>
                      <wp:anchor distT="0" distB="0" distL="114300" distR="114300" simplePos="0" relativeHeight="251698688" behindDoc="1" locked="0" layoutInCell="1" allowOverlap="1">
                        <wp:simplePos x="0" y="0"/>
                        <wp:positionH relativeFrom="column">
                          <wp:posOffset>78740</wp:posOffset>
                        </wp:positionH>
                        <wp:positionV relativeFrom="paragraph">
                          <wp:posOffset>142240</wp:posOffset>
                        </wp:positionV>
                        <wp:extent cx="1028700" cy="774700"/>
                        <wp:effectExtent l="0" t="0" r="0" b="6350"/>
                        <wp:wrapTight wrapText="bothSides">
                          <wp:wrapPolygon edited="0">
                            <wp:start x="9200" y="0"/>
                            <wp:lineTo x="6800" y="2125"/>
                            <wp:lineTo x="3600" y="6905"/>
                            <wp:lineTo x="3600" y="9030"/>
                            <wp:lineTo x="0" y="10092"/>
                            <wp:lineTo x="0" y="12216"/>
                            <wp:lineTo x="5200" y="17528"/>
                            <wp:lineTo x="8800" y="20715"/>
                            <wp:lineTo x="9200" y="21246"/>
                            <wp:lineTo x="14400" y="21246"/>
                            <wp:lineTo x="14800" y="20715"/>
                            <wp:lineTo x="18400" y="17528"/>
                            <wp:lineTo x="21200" y="12216"/>
                            <wp:lineTo x="21200" y="10623"/>
                            <wp:lineTo x="20800" y="7967"/>
                            <wp:lineTo x="16400" y="1593"/>
                            <wp:lineTo x="14400" y="0"/>
                            <wp:lineTo x="9200" y="0"/>
                          </wp:wrapPolygon>
                        </wp:wrapTight>
                        <wp:docPr id="7058" name="Picture 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8"/>
                                <pic:cNvPicPr>
                                  <a:picLocks noChangeAspect="1" noChangeArrowheads="1"/>
                                </pic:cNvPicPr>
                              </pic:nvPicPr>
                              <pic:blipFill>
                                <a:blip r:embed="rId1211">
                                  <a:lum bright="-100000"/>
                                  <a:grayscl/>
                                  <a:extLst>
                                    <a:ext uri="{28A0092B-C50C-407E-A947-70E740481C1C}">
                                      <a14:useLocalDpi xmlns:a14="http://schemas.microsoft.com/office/drawing/2010/main" val="0"/>
                                    </a:ext>
                                  </a:extLst>
                                </a:blip>
                                <a:srcRect l="11870" t="20000" r="62538" b="36746"/>
                                <a:stretch>
                                  <a:fillRect/>
                                </a:stretch>
                              </pic:blipFill>
                              <pic:spPr bwMode="auto">
                                <a:xfrm>
                                  <a:off x="0" y="0"/>
                                  <a:ext cx="1028700" cy="774700"/>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tabs>
                      <w:tab w:val="left" w:pos="6901"/>
                    </w:tabs>
                    <w:rPr>
                      <w:szCs w:val="26"/>
                    </w:rPr>
                  </w:pPr>
                </w:p>
                <w:p w:rsidR="00282CB3" w:rsidRPr="00FE4E08" w:rsidRDefault="00282CB3" w:rsidP="008127AC">
                  <w:pPr>
                    <w:tabs>
                      <w:tab w:val="left" w:pos="6901"/>
                    </w:tabs>
                    <w:rPr>
                      <w:szCs w:val="26"/>
                    </w:rPr>
                  </w:pPr>
                </w:p>
              </w:tc>
            </w:tr>
            <w:tr w:rsidR="00282CB3" w:rsidRPr="00FE4E08" w:rsidTr="008127AC">
              <w:trPr>
                <w:trHeight w:val="498"/>
              </w:trPr>
              <w:tc>
                <w:tcPr>
                  <w:tcW w:w="2002" w:type="dxa"/>
                  <w:tcBorders>
                    <w:top w:val="nil"/>
                    <w:left w:val="nil"/>
                    <w:bottom w:val="nil"/>
                    <w:right w:val="single" w:sz="4" w:space="0" w:color="auto"/>
                  </w:tcBorders>
                </w:tcPr>
                <w:p w:rsidR="00282CB3" w:rsidRPr="00FE4E08" w:rsidRDefault="00282CB3" w:rsidP="008127AC">
                  <w:pPr>
                    <w:tabs>
                      <w:tab w:val="left" w:pos="6901"/>
                    </w:tabs>
                    <w:jc w:val="center"/>
                    <w:rPr>
                      <w:szCs w:val="26"/>
                    </w:rPr>
                  </w:pPr>
                  <w:r w:rsidRPr="00FE4E08">
                    <w:rPr>
                      <w:szCs w:val="26"/>
                    </w:rPr>
                    <w:t>+ Đường thẳng a không đi qua O thì OH &lt; R</w:t>
                  </w:r>
                </w:p>
                <w:p w:rsidR="00282CB3" w:rsidRPr="00FE4E08" w:rsidRDefault="00282CB3" w:rsidP="008127AC">
                  <w:pPr>
                    <w:tabs>
                      <w:tab w:val="left" w:pos="6901"/>
                    </w:tabs>
                    <w:jc w:val="center"/>
                    <w:rPr>
                      <w:szCs w:val="26"/>
                    </w:rPr>
                  </w:pPr>
                </w:p>
              </w:tc>
              <w:tc>
                <w:tcPr>
                  <w:tcW w:w="2003" w:type="dxa"/>
                  <w:tcBorders>
                    <w:top w:val="nil"/>
                    <w:left w:val="single" w:sz="4" w:space="0" w:color="auto"/>
                    <w:bottom w:val="nil"/>
                    <w:right w:val="nil"/>
                  </w:tcBorders>
                </w:tcPr>
                <w:p w:rsidR="00282CB3" w:rsidRPr="00FE4E08" w:rsidRDefault="00282CB3" w:rsidP="008127AC">
                  <w:pPr>
                    <w:tabs>
                      <w:tab w:val="left" w:pos="6901"/>
                    </w:tabs>
                    <w:rPr>
                      <w:szCs w:val="26"/>
                    </w:rPr>
                  </w:pPr>
                  <w:r w:rsidRPr="00FE4E08">
                    <w:rPr>
                      <w:szCs w:val="26"/>
                    </w:rPr>
                    <w:t xml:space="preserve">+ Đường thẳng a đi qua O thì: </w:t>
                  </w:r>
                </w:p>
                <w:p w:rsidR="00282CB3" w:rsidRPr="00FE4E08" w:rsidRDefault="00282CB3" w:rsidP="008127AC">
                  <w:pPr>
                    <w:tabs>
                      <w:tab w:val="left" w:pos="6901"/>
                    </w:tabs>
                    <w:jc w:val="center"/>
                    <w:rPr>
                      <w:szCs w:val="26"/>
                    </w:rPr>
                  </w:pPr>
                  <w:r w:rsidRPr="00FE4E08">
                    <w:rPr>
                      <w:szCs w:val="26"/>
                    </w:rPr>
                    <w:t>OH = 0 &lt; R</w:t>
                  </w:r>
                </w:p>
              </w:tc>
            </w:tr>
          </w:tbl>
          <w:p w:rsidR="00282CB3" w:rsidRPr="00FE4E08" w:rsidRDefault="00282CB3" w:rsidP="008127AC">
            <w:pPr>
              <w:tabs>
                <w:tab w:val="left" w:pos="6901"/>
              </w:tabs>
              <w:rPr>
                <w:szCs w:val="26"/>
              </w:rPr>
            </w:pPr>
          </w:p>
        </w:tc>
      </w:tr>
      <w:tr w:rsidR="00282CB3" w:rsidRPr="00FE4E08" w:rsidTr="008127AC">
        <w:trPr>
          <w:trHeight w:val="599"/>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lastRenderedPageBreak/>
              <w:t>GV: Nếu đường thẳng a không đi qua O thì OH so với R như thế nào? Nêu cách tính AH, HB theo R và OH.</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 Đường thẳng a không đi qua O có OH &lt; </w:t>
            </w:r>
            <w:smartTag w:uri="urn:schemas-microsoft-com:office:smarttags" w:element="place">
              <w:r w:rsidRPr="00FE4E08">
                <w:rPr>
                  <w:szCs w:val="26"/>
                </w:rPr>
                <w:t>OB</w:t>
              </w:r>
            </w:smartTag>
            <w:r w:rsidRPr="00FE4E08">
              <w:rPr>
                <w:szCs w:val="26"/>
              </w:rPr>
              <w:t xml:space="preserve"> hay OH &lt; R</w:t>
            </w:r>
          </w:p>
          <w:p w:rsidR="00282CB3" w:rsidRPr="00FE4E08" w:rsidRDefault="00282CB3" w:rsidP="008127AC">
            <w:pPr>
              <w:tabs>
                <w:tab w:val="left" w:pos="6901"/>
              </w:tabs>
              <w:jc w:val="both"/>
              <w:rPr>
                <w:szCs w:val="26"/>
              </w:rPr>
            </w:pPr>
            <w:r w:rsidRPr="00FE4E08">
              <w:rPr>
                <w:szCs w:val="26"/>
              </w:rPr>
              <w:t xml:space="preserve">OH </w:t>
            </w:r>
            <w:r w:rsidRPr="00FE4E08">
              <w:rPr>
                <w:szCs w:val="26"/>
              </w:rPr>
              <w:sym w:font="Symbol" w:char="005E"/>
            </w:r>
            <w:r w:rsidRPr="00FE4E08">
              <w:rPr>
                <w:szCs w:val="26"/>
              </w:rPr>
              <w:t xml:space="preserve"> </w:t>
            </w:r>
            <w:smartTag w:uri="urn:schemas-microsoft-com:office:smarttags" w:element="place">
              <w:r w:rsidRPr="00FE4E08">
                <w:rPr>
                  <w:szCs w:val="26"/>
                </w:rPr>
                <w:t>OB</w:t>
              </w:r>
            </w:smartTag>
            <w:r w:rsidRPr="00FE4E08">
              <w:rPr>
                <w:szCs w:val="26"/>
              </w:rPr>
              <w:t xml:space="preserve"> </w:t>
            </w:r>
            <w:r w:rsidRPr="00FE4E08">
              <w:rPr>
                <w:szCs w:val="26"/>
              </w:rPr>
              <w:sym w:font="Symbol" w:char="00DE"/>
            </w:r>
            <w:r w:rsidRPr="00FE4E08">
              <w:rPr>
                <w:szCs w:val="26"/>
              </w:rPr>
              <w:t xml:space="preserve"> AH = HB = </w:t>
            </w:r>
            <w:r w:rsidRPr="00FE4E08">
              <w:rPr>
                <w:position w:val="-8"/>
                <w:szCs w:val="26"/>
              </w:rPr>
              <w:object w:dxaOrig="1380" w:dyaOrig="440">
                <v:shape id="_x0000_i1763" type="#_x0000_t75" style="width:69pt;height:21.75pt" o:ole="">
                  <v:imagedata r:id="rId1212" o:title=""/>
                </v:shape>
                <o:OLEObject Type="Embed" ProgID="Equation.DSMT4" ShapeID="_x0000_i1763" DrawAspect="Content" ObjectID="_1621777286" r:id="rId1213"/>
              </w:object>
            </w:r>
            <w:r w:rsidRPr="00FE4E08">
              <w:rPr>
                <w:szCs w:val="26"/>
              </w:rPr>
              <w:t xml:space="preserve"> </w:t>
            </w:r>
          </w:p>
        </w:tc>
      </w:tr>
      <w:tr w:rsidR="00282CB3" w:rsidRPr="00FE4E08" w:rsidTr="008127AC">
        <w:trPr>
          <w:trHeight w:val="234"/>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Nếu đường thẳng a đi qua tâm O thì OH bằng bao nhiê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b/>
                <w:szCs w:val="26"/>
              </w:rPr>
            </w:pPr>
          </w:p>
        </w:tc>
      </w:tr>
      <w:tr w:rsidR="00282CB3" w:rsidRPr="00FE4E08" w:rsidTr="008127AC">
        <w:trPr>
          <w:trHeight w:val="350"/>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GV: Nếu OH càng tăng thì độ lớn AB càng giảm đến khi AB = 0 hay A trùng với B thì OH bằng bao nhiêu?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Khi AB = 0 thì OH = R.</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Khi đó đường thẳng a và đường tròn (O;R) có mấy điểm chung?</w:t>
            </w:r>
          </w:p>
          <w:p w:rsidR="00282CB3" w:rsidRPr="00FE4E08" w:rsidRDefault="00282CB3" w:rsidP="008127AC">
            <w:pPr>
              <w:tabs>
                <w:tab w:val="left" w:pos="6901"/>
              </w:tabs>
              <w:jc w:val="both"/>
              <w:rPr>
                <w:szCs w:val="26"/>
              </w:rPr>
            </w:pPr>
            <w:r w:rsidRPr="00FE4E08">
              <w:rPr>
                <w:szCs w:val="26"/>
              </w:rPr>
              <w:t>HS: Khi đó đường thẳng a và đường tròn (O;R) chỉ có một điểm chung.</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Khi đó ta nói đường thẳng và đường tròn tiếp xúc nhau.</w:t>
            </w:r>
          </w:p>
          <w:p w:rsidR="00282CB3" w:rsidRPr="00FE4E08" w:rsidRDefault="00282CB3" w:rsidP="008127AC">
            <w:pPr>
              <w:tabs>
                <w:tab w:val="left" w:pos="6901"/>
              </w:tabs>
              <w:jc w:val="both"/>
              <w:rPr>
                <w:szCs w:val="26"/>
              </w:rPr>
            </w:pPr>
            <w:r w:rsidRPr="00FE4E08">
              <w:rPr>
                <w:szCs w:val="26"/>
              </w:rPr>
              <w:t>b) Đường thẳng và đường tròn tiếp xúc nh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Cho học sinh nghiên cứu sách giáo khoa.</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Khi nào nói đường thẳng a và đường tròn (O;R) tiếp xúc nhau?</w:t>
            </w:r>
          </w:p>
          <w:p w:rsidR="00282CB3" w:rsidRPr="00FE4E08" w:rsidRDefault="00282CB3" w:rsidP="008127AC">
            <w:pPr>
              <w:tabs>
                <w:tab w:val="left" w:pos="6901"/>
              </w:tabs>
              <w:jc w:val="both"/>
              <w:rPr>
                <w:szCs w:val="26"/>
              </w:rPr>
            </w:pPr>
            <w:r w:rsidRPr="00FE4E08">
              <w:rPr>
                <w:szCs w:val="26"/>
              </w:rPr>
              <w:t xml:space="preserve">- Khi đường thẳng a và đường tròn (O;R) chỉ có một điểm chung thì ta nói đường thẳng a và đường tròn tiếp xúc nhau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Lúc đó đường thẳng a được gọi là tiếp tuyến của đường tròn. Điểm chung duy nhất gọi là tiếp điểm.</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Vẽ hình lên bảng.</w:t>
            </w:r>
          </w:p>
          <w:p w:rsidR="00282CB3" w:rsidRPr="00FE4E08" w:rsidRDefault="00282CB3" w:rsidP="008127AC">
            <w:pPr>
              <w:jc w:val="center"/>
              <w:rPr>
                <w:szCs w:val="26"/>
              </w:rPr>
            </w:pP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r w:rsidRPr="00FE4E08">
              <w:rPr>
                <w:szCs w:val="26"/>
              </w:rPr>
              <w:t>b) Đường thẳng và đường tròn tiếp xúc nhau</w:t>
            </w:r>
          </w:p>
          <w:p w:rsidR="00282CB3" w:rsidRPr="00FE4E08" w:rsidRDefault="00682FF4" w:rsidP="008127AC">
            <w:pPr>
              <w:tabs>
                <w:tab w:val="left" w:pos="6901"/>
              </w:tabs>
              <w:ind w:left="-96"/>
              <w:jc w:val="center"/>
              <w:rPr>
                <w:szCs w:val="26"/>
              </w:rPr>
            </w:pPr>
            <w:r>
              <w:rPr>
                <w:noProof/>
                <w:szCs w:val="26"/>
              </w:rPr>
              <w:drawing>
                <wp:inline distT="0" distB="0" distL="0" distR="0">
                  <wp:extent cx="1247775" cy="94297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214">
                            <a:lum bright="-100000"/>
                            <a:grayscl/>
                            <a:extLst>
                              <a:ext uri="{28A0092B-C50C-407E-A947-70E740481C1C}">
                                <a14:useLocalDpi xmlns:a14="http://schemas.microsoft.com/office/drawing/2010/main" val="0"/>
                              </a:ext>
                            </a:extLst>
                          </a:blip>
                          <a:srcRect l="21640" t="31516" r="52438" b="24677"/>
                          <a:stretch>
                            <a:fillRect/>
                          </a:stretch>
                        </pic:blipFill>
                        <pic:spPr bwMode="auto">
                          <a:xfrm>
                            <a:off x="0" y="0"/>
                            <a:ext cx="1247775" cy="942975"/>
                          </a:xfrm>
                          <a:prstGeom prst="rect">
                            <a:avLst/>
                          </a:prstGeom>
                          <a:noFill/>
                          <a:ln>
                            <a:noFill/>
                          </a:ln>
                        </pic:spPr>
                      </pic:pic>
                    </a:graphicData>
                  </a:graphic>
                </wp:inline>
              </w:drawing>
            </w:r>
          </w:p>
          <w:p w:rsidR="00282CB3" w:rsidRPr="00FE4E08" w:rsidRDefault="00282CB3" w:rsidP="008127AC">
            <w:pPr>
              <w:tabs>
                <w:tab w:val="left" w:pos="6901"/>
              </w:tabs>
              <w:ind w:left="-96"/>
              <w:jc w:val="center"/>
              <w:rPr>
                <w:szCs w:val="26"/>
              </w:rPr>
            </w:pPr>
            <w:r w:rsidRPr="00FE4E08">
              <w:rPr>
                <w:szCs w:val="26"/>
              </w:rPr>
              <w:t xml:space="preserve">        C </w:t>
            </w:r>
            <w:r w:rsidRPr="00FE4E08">
              <w:rPr>
                <w:szCs w:val="26"/>
              </w:rPr>
              <w:sym w:font="Symbol" w:char="00BA"/>
            </w:r>
            <w:r w:rsidRPr="00FE4E08">
              <w:rPr>
                <w:szCs w:val="26"/>
              </w:rPr>
              <w:t xml:space="preserve"> H</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Gọi tiếp điểm là C, các em có nhận xét gì về vị trí của OC đối với đường thẳng a độ dài khoảng cách OH.</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Nhận xét:</w:t>
            </w:r>
          </w:p>
          <w:p w:rsidR="00282CB3" w:rsidRPr="00FE4E08" w:rsidRDefault="00282CB3" w:rsidP="008127AC">
            <w:pPr>
              <w:tabs>
                <w:tab w:val="left" w:pos="6901"/>
              </w:tabs>
              <w:jc w:val="both"/>
              <w:rPr>
                <w:szCs w:val="26"/>
              </w:rPr>
            </w:pPr>
            <w:r w:rsidRPr="00FE4E08">
              <w:rPr>
                <w:szCs w:val="26"/>
              </w:rPr>
              <w:t xml:space="preserve">OH </w:t>
            </w:r>
            <w:r w:rsidRPr="00FE4E08">
              <w:rPr>
                <w:szCs w:val="26"/>
              </w:rPr>
              <w:sym w:font="Symbol" w:char="005E"/>
            </w:r>
            <w:r w:rsidRPr="00FE4E08">
              <w:rPr>
                <w:szCs w:val="26"/>
              </w:rPr>
              <w:t xml:space="preserve"> a, H </w:t>
            </w:r>
            <w:r w:rsidRPr="00FE4E08">
              <w:rPr>
                <w:szCs w:val="26"/>
              </w:rPr>
              <w:sym w:font="Symbol" w:char="00BA"/>
            </w:r>
            <w:r w:rsidRPr="00FE4E08">
              <w:rPr>
                <w:szCs w:val="26"/>
              </w:rPr>
              <w:t xml:space="preserve"> C và OH = R</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Hãy phát biểu kết quả trên thành định lý?</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Định lý: (SGK – Tr108)</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Đây là tính chất cơ bản của tiếp tuyến đường tròn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c. Đường thẳng và đường tròn không giao nhau.</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Khi nào đường thẳng a va đường tròn không </w:t>
            </w:r>
            <w:r w:rsidRPr="00FE4E08">
              <w:rPr>
                <w:szCs w:val="26"/>
              </w:rPr>
              <w:lastRenderedPageBreak/>
              <w:t>giao nh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distribute"/>
              <w:rPr>
                <w:szCs w:val="26"/>
              </w:rPr>
            </w:pPr>
            <w:r w:rsidRPr="00FE4E08">
              <w:rPr>
                <w:szCs w:val="26"/>
              </w:rPr>
              <w:lastRenderedPageBreak/>
              <w:t xml:space="preserve">- Đường thẳng a và đường tròn không có </w:t>
            </w:r>
            <w:r w:rsidRPr="00FE4E08">
              <w:rPr>
                <w:szCs w:val="26"/>
              </w:rPr>
              <w:lastRenderedPageBreak/>
              <w:t>điểm chung. Ta nói đường thẳng và đường tròn (O) không giao nhau.</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lastRenderedPageBreak/>
              <w:t>So sánh OH và R?</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center"/>
              <w:rPr>
                <w:szCs w:val="26"/>
              </w:rPr>
            </w:pPr>
            <w:r w:rsidRPr="00FE4E08">
              <w:rPr>
                <w:szCs w:val="26"/>
              </w:rPr>
              <w:t>OH &lt; R</w:t>
            </w:r>
          </w:p>
          <w:p w:rsidR="00282CB3" w:rsidRPr="00FE4E08" w:rsidRDefault="00682FF4" w:rsidP="008127AC">
            <w:pPr>
              <w:tabs>
                <w:tab w:val="left" w:pos="6901"/>
              </w:tabs>
              <w:jc w:val="center"/>
              <w:rPr>
                <w:szCs w:val="26"/>
              </w:rPr>
            </w:pPr>
            <w:r>
              <w:rPr>
                <w:noProof/>
                <w:szCs w:val="26"/>
              </w:rPr>
              <w:drawing>
                <wp:inline distT="0" distB="0" distL="0" distR="0">
                  <wp:extent cx="1123950" cy="117157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215">
                            <a:lum bright="-100000"/>
                            <a:grayscl/>
                            <a:extLst>
                              <a:ext uri="{28A0092B-C50C-407E-A947-70E740481C1C}">
                                <a14:useLocalDpi xmlns:a14="http://schemas.microsoft.com/office/drawing/2010/main" val="0"/>
                              </a:ext>
                            </a:extLst>
                          </a:blip>
                          <a:srcRect l="23244" t="37407" r="51880" b="4266"/>
                          <a:stretch>
                            <a:fillRect/>
                          </a:stretch>
                        </pic:blipFill>
                        <pic:spPr bwMode="auto">
                          <a:xfrm>
                            <a:off x="0" y="0"/>
                            <a:ext cx="1123950" cy="1171575"/>
                          </a:xfrm>
                          <a:prstGeom prst="rect">
                            <a:avLst/>
                          </a:prstGeom>
                          <a:noFill/>
                          <a:ln>
                            <a:noFill/>
                          </a:ln>
                        </pic:spPr>
                      </pic:pic>
                    </a:graphicData>
                  </a:graphic>
                </wp:inline>
              </w:drawing>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Vậy khoảng cách từ tâm đến đường thẳng và bán kính của đường tròn có mối quan hệ với nhau như thế nào trong mỗi vị trí.</w:t>
            </w:r>
          </w:p>
          <w:p w:rsidR="00282CB3" w:rsidRPr="00FE4E08" w:rsidRDefault="00282CB3" w:rsidP="008127AC">
            <w:pPr>
              <w:tabs>
                <w:tab w:val="left" w:pos="6901"/>
              </w:tabs>
              <w:jc w:val="both"/>
              <w:rPr>
                <w:szCs w:val="26"/>
              </w:rPr>
            </w:pPr>
            <w:r w:rsidRPr="00FE4E08">
              <w:rPr>
                <w:b/>
                <w:szCs w:val="26"/>
              </w:rPr>
              <w:t xml:space="preserve">HĐI.1.2  </w:t>
            </w:r>
            <w:r w:rsidRPr="00FE4E08">
              <w:rPr>
                <w:b/>
                <w:i/>
                <w:szCs w:val="26"/>
              </w:rPr>
              <w:t>2</w:t>
            </w:r>
            <w:r w:rsidRPr="00FE4E08">
              <w:rPr>
                <w:i/>
                <w:szCs w:val="26"/>
              </w:rPr>
              <w:t xml:space="preserve">. Hệ thức giữa  khoảng cách từ tâm đường tròn đến đường thẳng và bán kính của đường tròn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i/>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lang w:val="fr-FR"/>
              </w:rPr>
            </w:pPr>
            <w:r w:rsidRPr="00FE4E08">
              <w:rPr>
                <w:szCs w:val="26"/>
                <w:lang w:val="fr-FR"/>
              </w:rPr>
              <w:t xml:space="preserve">Đặt OH = d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lang w:val="fr-FR"/>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Một em lên bảng điền vào bảng s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Vận dụng làm ?3</w:t>
            </w: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3:</w:t>
            </w:r>
          </w:p>
          <w:p w:rsidR="00282CB3" w:rsidRPr="00FE4E08" w:rsidRDefault="00682FF4" w:rsidP="008127AC">
            <w:pPr>
              <w:tabs>
                <w:tab w:val="left" w:pos="6901"/>
              </w:tabs>
              <w:jc w:val="center"/>
              <w:rPr>
                <w:szCs w:val="26"/>
              </w:rPr>
            </w:pPr>
            <w:r>
              <w:rPr>
                <w:noProof/>
                <w:szCs w:val="26"/>
              </w:rPr>
              <w:drawing>
                <wp:inline distT="0" distB="0" distL="0" distR="0">
                  <wp:extent cx="1409700" cy="10096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216">
                            <a:lum bright="-100000"/>
                            <a:grayscl/>
                            <a:extLst>
                              <a:ext uri="{28A0092B-C50C-407E-A947-70E740481C1C}">
                                <a14:useLocalDpi xmlns:a14="http://schemas.microsoft.com/office/drawing/2010/main" val="0"/>
                              </a:ext>
                            </a:extLst>
                          </a:blip>
                          <a:srcRect l="27438" t="37177" r="45633" b="19334"/>
                          <a:stretch>
                            <a:fillRect/>
                          </a:stretch>
                        </pic:blipFill>
                        <pic:spPr bwMode="auto">
                          <a:xfrm>
                            <a:off x="0" y="0"/>
                            <a:ext cx="1409700" cy="1009650"/>
                          </a:xfrm>
                          <a:prstGeom prst="rect">
                            <a:avLst/>
                          </a:prstGeom>
                          <a:noFill/>
                          <a:ln>
                            <a:noFill/>
                          </a:ln>
                        </pic:spPr>
                      </pic:pic>
                    </a:graphicData>
                  </a:graphic>
                </wp:inline>
              </w:drawing>
            </w: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Đường thẳng a có vị trí như thế nào với đường tròn (O)?  Vì sao?</w:t>
            </w: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rPr>
                <w:szCs w:val="26"/>
              </w:rPr>
            </w:pPr>
            <w:r w:rsidRPr="00FE4E08">
              <w:rPr>
                <w:szCs w:val="26"/>
              </w:rPr>
              <w:t xml:space="preserve">Đường thẳng a cắt đường tròn (O) vì: </w:t>
            </w:r>
            <w:r w:rsidRPr="00FE4E08">
              <w:rPr>
                <w:position w:val="-36"/>
                <w:szCs w:val="26"/>
              </w:rPr>
              <w:object w:dxaOrig="2160" w:dyaOrig="860">
                <v:shape id="_x0000_i1764" type="#_x0000_t75" style="width:108pt;height:42.75pt" o:ole="">
                  <v:imagedata r:id="rId1217" o:title=""/>
                </v:shape>
                <o:OLEObject Type="Embed" ProgID="Equation.DSMT4" ShapeID="_x0000_i1764" DrawAspect="Content" ObjectID="_1621777287" r:id="rId1218"/>
              </w:object>
            </w:r>
          </w:p>
          <w:p w:rsidR="00282CB3" w:rsidRPr="00FE4E08" w:rsidRDefault="00282CB3" w:rsidP="008127AC">
            <w:pPr>
              <w:tabs>
                <w:tab w:val="left" w:pos="6901"/>
              </w:tabs>
              <w:jc w:val="both"/>
              <w:rPr>
                <w:szCs w:val="26"/>
              </w:rPr>
            </w:pPr>
            <w:r w:rsidRPr="00FE4E08">
              <w:rPr>
                <w:szCs w:val="26"/>
              </w:rPr>
              <w:t xml:space="preserve">Xét </w:t>
            </w:r>
            <w:r w:rsidRPr="00FE4E08">
              <w:rPr>
                <w:szCs w:val="26"/>
              </w:rPr>
              <w:sym w:font="Symbol" w:char="0044"/>
            </w:r>
            <w:r w:rsidRPr="00FE4E08">
              <w:rPr>
                <w:szCs w:val="26"/>
              </w:rPr>
              <w:t>BOH vuông tại H</w:t>
            </w:r>
          </w:p>
          <w:p w:rsidR="00282CB3" w:rsidRPr="00FE4E08" w:rsidRDefault="00282CB3" w:rsidP="008127AC">
            <w:pPr>
              <w:tabs>
                <w:tab w:val="left" w:pos="6901"/>
              </w:tabs>
              <w:jc w:val="both"/>
              <w:rPr>
                <w:szCs w:val="26"/>
              </w:rPr>
            </w:pPr>
            <w:r w:rsidRPr="00FE4E08">
              <w:rPr>
                <w:szCs w:val="26"/>
              </w:rPr>
              <w:t>Theo định lý Py – ta – go ta có:</w:t>
            </w:r>
          </w:p>
          <w:p w:rsidR="00282CB3" w:rsidRPr="00FE4E08" w:rsidRDefault="00282CB3" w:rsidP="008127AC">
            <w:pPr>
              <w:tabs>
                <w:tab w:val="left" w:pos="6901"/>
              </w:tabs>
              <w:jc w:val="both"/>
              <w:rPr>
                <w:szCs w:val="26"/>
              </w:rPr>
            </w:pPr>
            <w:r w:rsidRPr="00FE4E08">
              <w:rPr>
                <w:szCs w:val="26"/>
              </w:rPr>
              <w:t>OB</w:t>
            </w:r>
            <w:r w:rsidRPr="00FE4E08">
              <w:rPr>
                <w:szCs w:val="26"/>
                <w:vertAlign w:val="superscript"/>
              </w:rPr>
              <w:t>2</w:t>
            </w:r>
            <w:r w:rsidRPr="00FE4E08">
              <w:rPr>
                <w:szCs w:val="26"/>
              </w:rPr>
              <w:t xml:space="preserve"> = OH</w:t>
            </w:r>
            <w:r w:rsidRPr="00FE4E08">
              <w:rPr>
                <w:szCs w:val="26"/>
                <w:vertAlign w:val="superscript"/>
              </w:rPr>
              <w:t>2</w:t>
            </w:r>
            <w:r w:rsidRPr="00FE4E08">
              <w:rPr>
                <w:szCs w:val="26"/>
              </w:rPr>
              <w:t xml:space="preserve"> + HB</w:t>
            </w:r>
            <w:r w:rsidRPr="00FE4E08">
              <w:rPr>
                <w:szCs w:val="26"/>
                <w:vertAlign w:val="superscript"/>
              </w:rPr>
              <w:t>2</w:t>
            </w:r>
          </w:p>
          <w:p w:rsidR="00282CB3" w:rsidRPr="00FE4E08" w:rsidRDefault="00282CB3" w:rsidP="008127AC">
            <w:pPr>
              <w:tabs>
                <w:tab w:val="left" w:pos="6901"/>
              </w:tabs>
              <w:jc w:val="both"/>
              <w:rPr>
                <w:szCs w:val="26"/>
              </w:rPr>
            </w:pPr>
            <w:r w:rsidRPr="00FE4E08">
              <w:rPr>
                <w:szCs w:val="26"/>
              </w:rPr>
              <w:sym w:font="Symbol" w:char="00DE"/>
            </w:r>
            <w:r w:rsidRPr="00FE4E08">
              <w:rPr>
                <w:szCs w:val="26"/>
              </w:rPr>
              <w:t xml:space="preserve"> HB = </w:t>
            </w:r>
            <w:r w:rsidRPr="00FE4E08">
              <w:rPr>
                <w:position w:val="-10"/>
                <w:szCs w:val="26"/>
              </w:rPr>
              <w:object w:dxaOrig="1980" w:dyaOrig="460">
                <v:shape id="_x0000_i1765" type="#_x0000_t75" style="width:99pt;height:23.25pt" o:ole="">
                  <v:imagedata r:id="rId1219" o:title=""/>
                </v:shape>
                <o:OLEObject Type="Embed" ProgID="Equation.DSMT4" ShapeID="_x0000_i1765" DrawAspect="Content" ObjectID="_1621777288" r:id="rId1220"/>
              </w:object>
            </w:r>
          </w:p>
          <w:p w:rsidR="00282CB3" w:rsidRPr="00FE4E08" w:rsidRDefault="00282CB3" w:rsidP="008127AC">
            <w:pPr>
              <w:tabs>
                <w:tab w:val="left" w:pos="6901"/>
              </w:tabs>
              <w:jc w:val="both"/>
              <w:rPr>
                <w:szCs w:val="26"/>
              </w:rPr>
            </w:pPr>
            <w:r w:rsidRPr="00FE4E08">
              <w:rPr>
                <w:szCs w:val="26"/>
              </w:rPr>
              <w:sym w:font="Symbol" w:char="00DE"/>
            </w:r>
            <w:r w:rsidRPr="00FE4E08">
              <w:rPr>
                <w:szCs w:val="26"/>
              </w:rPr>
              <w:t xml:space="preserve"> BC = 2.4 = 8(cm)</w:t>
            </w: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i/>
                <w:szCs w:val="26"/>
              </w:rPr>
            </w:pPr>
          </w:p>
        </w:tc>
      </w:tr>
      <w:tr w:rsidR="00282CB3" w:rsidRPr="00FE4E08" w:rsidTr="008127AC">
        <w:trPr>
          <w:gridAfter w:val="1"/>
          <w:wAfter w:w="21" w:type="dxa"/>
          <w:trHeight w:val="31"/>
          <w:jc w:val="center"/>
        </w:trPr>
        <w:tc>
          <w:tcPr>
            <w:tcW w:w="5212" w:type="dxa"/>
            <w:tcBorders>
              <w:top w:val="nil"/>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rPr>
            </w:pPr>
            <w:r w:rsidRPr="00FE4E08">
              <w:rPr>
                <w:szCs w:val="26"/>
              </w:rPr>
              <w:t>Các em hãy làm bài tập 17 (SGK – Tr109)</w:t>
            </w:r>
          </w:p>
        </w:tc>
        <w:tc>
          <w:tcPr>
            <w:tcW w:w="4620" w:type="dxa"/>
            <w:tcBorders>
              <w:top w:val="nil"/>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u w:val="single"/>
              </w:rPr>
            </w:pPr>
          </w:p>
        </w:tc>
      </w:tr>
    </w:tbl>
    <w:p w:rsidR="00282CB3" w:rsidRPr="00FE4E08" w:rsidRDefault="00282CB3" w:rsidP="00282CB3">
      <w:pPr>
        <w:tabs>
          <w:tab w:val="left" w:pos="6901"/>
        </w:tabs>
        <w:rPr>
          <w:b/>
          <w:szCs w:val="26"/>
        </w:rPr>
      </w:pPr>
      <w:r w:rsidRPr="00FE4E08">
        <w:rPr>
          <w:b/>
          <w:szCs w:val="26"/>
          <w:lang w:val="fr-FR"/>
        </w:rPr>
        <w:t>HĐI.1.3</w:t>
      </w:r>
      <w:r w:rsidRPr="00FE4E08">
        <w:rPr>
          <w:szCs w:val="26"/>
          <w:lang w:val="fr-FR"/>
        </w:rPr>
        <w:t xml:space="preserve">  </w:t>
      </w:r>
      <w:r w:rsidRPr="00FE4E08">
        <w:rPr>
          <w:b/>
          <w:szCs w:val="26"/>
        </w:rPr>
        <w:t xml:space="preserve">Củng cố </w:t>
      </w:r>
    </w:p>
    <w:p w:rsidR="00282CB3" w:rsidRPr="00FE4E08" w:rsidRDefault="00282CB3" w:rsidP="00282CB3">
      <w:pPr>
        <w:tabs>
          <w:tab w:val="left" w:pos="6901"/>
        </w:tabs>
        <w:rPr>
          <w:b/>
          <w:szCs w:val="26"/>
        </w:rPr>
      </w:pPr>
      <w:r w:rsidRPr="00FE4E08">
        <w:rPr>
          <w:b/>
          <w:szCs w:val="26"/>
          <w:lang w:val="fr-FR"/>
        </w:rPr>
        <w:t xml:space="preserve">HĐI.1.3.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1680"/>
        <w:gridCol w:w="7097"/>
      </w:tblGrid>
      <w:tr w:rsidR="00282CB3" w:rsidRPr="00FE4E08" w:rsidTr="008127AC">
        <w:tc>
          <w:tcPr>
            <w:tcW w:w="1228" w:type="dxa"/>
          </w:tcPr>
          <w:p w:rsidR="00282CB3" w:rsidRPr="00FE4E08" w:rsidRDefault="00282CB3" w:rsidP="008127AC">
            <w:pPr>
              <w:tabs>
                <w:tab w:val="left" w:pos="6901"/>
              </w:tabs>
              <w:jc w:val="center"/>
              <w:rPr>
                <w:szCs w:val="26"/>
              </w:rPr>
            </w:pPr>
            <w:r w:rsidRPr="00FE4E08">
              <w:rPr>
                <w:szCs w:val="26"/>
              </w:rPr>
              <w:t>R</w:t>
            </w:r>
          </w:p>
        </w:tc>
        <w:tc>
          <w:tcPr>
            <w:tcW w:w="1680" w:type="dxa"/>
          </w:tcPr>
          <w:p w:rsidR="00282CB3" w:rsidRPr="00FE4E08" w:rsidRDefault="00282CB3" w:rsidP="008127AC">
            <w:pPr>
              <w:tabs>
                <w:tab w:val="left" w:pos="6901"/>
              </w:tabs>
              <w:jc w:val="center"/>
              <w:rPr>
                <w:szCs w:val="26"/>
              </w:rPr>
            </w:pPr>
            <w:r w:rsidRPr="00FE4E08">
              <w:rPr>
                <w:szCs w:val="26"/>
              </w:rPr>
              <w:t>d</w:t>
            </w:r>
          </w:p>
        </w:tc>
        <w:tc>
          <w:tcPr>
            <w:tcW w:w="7097" w:type="dxa"/>
          </w:tcPr>
          <w:p w:rsidR="00282CB3" w:rsidRPr="00FE4E08" w:rsidRDefault="00282CB3" w:rsidP="008127AC">
            <w:pPr>
              <w:tabs>
                <w:tab w:val="left" w:pos="6901"/>
              </w:tabs>
              <w:jc w:val="center"/>
              <w:rPr>
                <w:szCs w:val="26"/>
              </w:rPr>
            </w:pPr>
            <w:r w:rsidRPr="00FE4E08">
              <w:rPr>
                <w:szCs w:val="26"/>
              </w:rPr>
              <w:t>Vị trí tương đối của đường thẳng và đường tròn</w:t>
            </w:r>
          </w:p>
        </w:tc>
      </w:tr>
      <w:tr w:rsidR="00282CB3" w:rsidRPr="00FE4E08" w:rsidTr="008127AC">
        <w:tc>
          <w:tcPr>
            <w:tcW w:w="1228" w:type="dxa"/>
          </w:tcPr>
          <w:p w:rsidR="00282CB3" w:rsidRPr="00FE4E08" w:rsidRDefault="00282CB3" w:rsidP="008127AC">
            <w:pPr>
              <w:tabs>
                <w:tab w:val="left" w:pos="6901"/>
              </w:tabs>
              <w:jc w:val="center"/>
              <w:rPr>
                <w:szCs w:val="26"/>
              </w:rPr>
            </w:pPr>
            <w:r w:rsidRPr="00FE4E08">
              <w:rPr>
                <w:szCs w:val="26"/>
              </w:rPr>
              <w:t>5cm</w:t>
            </w:r>
          </w:p>
          <w:p w:rsidR="00282CB3" w:rsidRPr="00FE4E08" w:rsidRDefault="00282CB3" w:rsidP="008127AC">
            <w:pPr>
              <w:tabs>
                <w:tab w:val="left" w:pos="6901"/>
              </w:tabs>
              <w:jc w:val="center"/>
              <w:rPr>
                <w:szCs w:val="26"/>
              </w:rPr>
            </w:pPr>
            <w:r w:rsidRPr="00FE4E08">
              <w:rPr>
                <w:szCs w:val="26"/>
              </w:rPr>
              <w:t>6cm</w:t>
            </w:r>
          </w:p>
          <w:p w:rsidR="00282CB3" w:rsidRPr="00FE4E08" w:rsidRDefault="00282CB3" w:rsidP="008127AC">
            <w:pPr>
              <w:tabs>
                <w:tab w:val="left" w:pos="6901"/>
              </w:tabs>
              <w:jc w:val="center"/>
              <w:rPr>
                <w:szCs w:val="26"/>
              </w:rPr>
            </w:pPr>
            <w:r w:rsidRPr="00FE4E08">
              <w:rPr>
                <w:szCs w:val="26"/>
              </w:rPr>
              <w:t>4cm</w:t>
            </w:r>
          </w:p>
        </w:tc>
        <w:tc>
          <w:tcPr>
            <w:tcW w:w="1680" w:type="dxa"/>
          </w:tcPr>
          <w:p w:rsidR="00282CB3" w:rsidRPr="00FE4E08" w:rsidRDefault="00282CB3" w:rsidP="008127AC">
            <w:pPr>
              <w:tabs>
                <w:tab w:val="left" w:pos="6901"/>
              </w:tabs>
              <w:jc w:val="center"/>
              <w:rPr>
                <w:szCs w:val="26"/>
              </w:rPr>
            </w:pPr>
            <w:r w:rsidRPr="00FE4E08">
              <w:rPr>
                <w:szCs w:val="26"/>
              </w:rPr>
              <w:t>3cm</w:t>
            </w:r>
          </w:p>
          <w:p w:rsidR="00282CB3" w:rsidRPr="00FE4E08" w:rsidRDefault="00282CB3" w:rsidP="008127AC">
            <w:pPr>
              <w:tabs>
                <w:tab w:val="left" w:pos="6901"/>
              </w:tabs>
              <w:jc w:val="center"/>
              <w:rPr>
                <w:szCs w:val="26"/>
              </w:rPr>
            </w:pPr>
            <w:r w:rsidRPr="00FE4E08">
              <w:rPr>
                <w:szCs w:val="26"/>
              </w:rPr>
              <w:t>….</w:t>
            </w:r>
          </w:p>
          <w:p w:rsidR="00282CB3" w:rsidRPr="00FE4E08" w:rsidRDefault="00282CB3" w:rsidP="008127AC">
            <w:pPr>
              <w:tabs>
                <w:tab w:val="left" w:pos="6901"/>
              </w:tabs>
              <w:jc w:val="center"/>
              <w:rPr>
                <w:szCs w:val="26"/>
              </w:rPr>
            </w:pPr>
            <w:r w:rsidRPr="00FE4E08">
              <w:rPr>
                <w:szCs w:val="26"/>
              </w:rPr>
              <w:t>7cm</w:t>
            </w:r>
          </w:p>
        </w:tc>
        <w:tc>
          <w:tcPr>
            <w:tcW w:w="7097" w:type="dxa"/>
          </w:tcPr>
          <w:p w:rsidR="00282CB3" w:rsidRPr="00FE4E08" w:rsidRDefault="00282CB3" w:rsidP="008127AC">
            <w:pPr>
              <w:tabs>
                <w:tab w:val="left" w:pos="6901"/>
              </w:tabs>
              <w:jc w:val="center"/>
              <w:rPr>
                <w:szCs w:val="26"/>
              </w:rPr>
            </w:pPr>
            <w:r w:rsidRPr="00FE4E08">
              <w:rPr>
                <w:szCs w:val="26"/>
              </w:rPr>
              <w:t>……………</w:t>
            </w:r>
          </w:p>
          <w:p w:rsidR="00282CB3" w:rsidRPr="00FE4E08" w:rsidRDefault="00282CB3" w:rsidP="008127AC">
            <w:pPr>
              <w:tabs>
                <w:tab w:val="left" w:pos="6901"/>
              </w:tabs>
              <w:jc w:val="center"/>
              <w:rPr>
                <w:szCs w:val="26"/>
              </w:rPr>
            </w:pPr>
            <w:r w:rsidRPr="00FE4E08">
              <w:rPr>
                <w:szCs w:val="26"/>
              </w:rPr>
              <w:t>Tiếp xúc nhau</w:t>
            </w:r>
          </w:p>
          <w:p w:rsidR="00282CB3" w:rsidRPr="00FE4E08" w:rsidRDefault="00282CB3" w:rsidP="008127AC">
            <w:pPr>
              <w:tabs>
                <w:tab w:val="left" w:pos="6901"/>
              </w:tabs>
              <w:jc w:val="center"/>
              <w:rPr>
                <w:szCs w:val="26"/>
              </w:rPr>
            </w:pPr>
            <w:r w:rsidRPr="00FE4E08">
              <w:rPr>
                <w:szCs w:val="26"/>
              </w:rPr>
              <w:t>…………….</w:t>
            </w:r>
          </w:p>
        </w:tc>
      </w:tr>
    </w:tbl>
    <w:p w:rsidR="00282CB3" w:rsidRPr="00FE4E08" w:rsidRDefault="00282CB3" w:rsidP="00282CB3">
      <w:pPr>
        <w:tabs>
          <w:tab w:val="left" w:pos="6901"/>
        </w:tabs>
        <w:rPr>
          <w:b/>
          <w:szCs w:val="26"/>
        </w:rPr>
      </w:pPr>
    </w:p>
    <w:p w:rsidR="00282CB3" w:rsidRPr="00FE4E08" w:rsidRDefault="00282CB3" w:rsidP="00282CB3">
      <w:pPr>
        <w:tabs>
          <w:tab w:val="left" w:pos="6901"/>
        </w:tabs>
        <w:rPr>
          <w:szCs w:val="26"/>
        </w:rPr>
      </w:pPr>
      <w:r w:rsidRPr="00FE4E08">
        <w:rPr>
          <w:b/>
          <w:szCs w:val="26"/>
        </w:rPr>
        <w:t xml:space="preserve"> HĐI.1.3.2</w:t>
      </w:r>
      <w:r w:rsidRPr="00FE4E08">
        <w:rPr>
          <w:szCs w:val="26"/>
        </w:rPr>
        <w:t xml:space="preserve">  </w:t>
      </w:r>
      <w:r w:rsidRPr="00FE4E08">
        <w:rPr>
          <w:b/>
          <w:i/>
          <w:szCs w:val="26"/>
        </w:rPr>
        <w:t xml:space="preserve"> </w:t>
      </w:r>
      <w:r w:rsidRPr="00FE4E08">
        <w:rPr>
          <w:szCs w:val="26"/>
        </w:rPr>
        <w:t xml:space="preserve"> Cho đường thẳng a. Tâm I của tất cả các đường tròn có bán kính 5 cm và tiếp xúc với đường thẳng a nằm trên đường nào?</w:t>
      </w:r>
    </w:p>
    <w:p w:rsidR="00282CB3" w:rsidRPr="00FE4E08" w:rsidRDefault="00282CB3" w:rsidP="00282CB3">
      <w:pPr>
        <w:tabs>
          <w:tab w:val="left" w:pos="6901"/>
        </w:tabs>
        <w:rPr>
          <w:b/>
          <w:szCs w:val="26"/>
        </w:rPr>
      </w:pPr>
      <w:r w:rsidRPr="00FE4E08">
        <w:rPr>
          <w:b/>
          <w:i/>
          <w:szCs w:val="26"/>
        </w:rPr>
        <w:t xml:space="preserve">           </w:t>
      </w:r>
      <w:r w:rsidRPr="00FE4E08">
        <w:rPr>
          <w:b/>
          <w:i/>
          <w:szCs w:val="26"/>
          <w:u w:val="single"/>
        </w:rPr>
        <w:t>Trả lời:</w:t>
      </w:r>
      <w:r w:rsidRPr="00FE4E08">
        <w:rPr>
          <w:szCs w:val="26"/>
        </w:rPr>
        <w:t xml:space="preserve"> Tâm I của các đường tròn có bán kính 5 cm và tiếp xúc với đường thẳng a nằm trên hai đường thẳng d và d’ song song với a và cách a 5 cm.</w:t>
      </w:r>
    </w:p>
    <w:p w:rsidR="00282CB3" w:rsidRPr="00FE4E08" w:rsidRDefault="00282CB3" w:rsidP="00282CB3">
      <w:pPr>
        <w:tabs>
          <w:tab w:val="left" w:pos="6901"/>
        </w:tabs>
        <w:rPr>
          <w:szCs w:val="26"/>
        </w:rPr>
      </w:pPr>
      <w:r w:rsidRPr="00FE4E08">
        <w:rPr>
          <w:b/>
          <w:szCs w:val="26"/>
        </w:rPr>
        <w:t>HĐI.1.4</w:t>
      </w:r>
      <w:r w:rsidRPr="00FE4E08">
        <w:rPr>
          <w:szCs w:val="26"/>
        </w:rPr>
        <w:t xml:space="preserve">  </w:t>
      </w:r>
      <w:r w:rsidRPr="00FE4E08">
        <w:rPr>
          <w:b/>
          <w:i/>
          <w:szCs w:val="26"/>
        </w:rPr>
        <w:t xml:space="preserve"> </w:t>
      </w:r>
      <w:r w:rsidRPr="00FE4E08">
        <w:rPr>
          <w:szCs w:val="26"/>
        </w:rPr>
        <w:t xml:space="preserve"> </w:t>
      </w:r>
      <w:r w:rsidRPr="00FE4E08">
        <w:rPr>
          <w:b/>
          <w:szCs w:val="26"/>
        </w:rPr>
        <w:t xml:space="preserve"> Hướng dẫn học sinh tự học ở nhà</w:t>
      </w:r>
    </w:p>
    <w:p w:rsidR="00282CB3" w:rsidRPr="00FE4E08" w:rsidRDefault="00282CB3" w:rsidP="0089320E">
      <w:pPr>
        <w:numPr>
          <w:ilvl w:val="0"/>
          <w:numId w:val="31"/>
        </w:numPr>
        <w:tabs>
          <w:tab w:val="clear" w:pos="360"/>
          <w:tab w:val="num" w:pos="695"/>
          <w:tab w:val="left" w:pos="6901"/>
        </w:tabs>
        <w:ind w:left="695"/>
        <w:jc w:val="both"/>
        <w:rPr>
          <w:szCs w:val="26"/>
        </w:rPr>
      </w:pPr>
      <w:r w:rsidRPr="00FE4E08">
        <w:rPr>
          <w:szCs w:val="26"/>
        </w:rPr>
        <w:t>Tìm trong thực tế hình ảnh ba vị trí tương đối của đường thẳng và đường tròn.</w:t>
      </w:r>
    </w:p>
    <w:p w:rsidR="00282CB3" w:rsidRPr="00FE4E08" w:rsidRDefault="00282CB3" w:rsidP="0089320E">
      <w:pPr>
        <w:numPr>
          <w:ilvl w:val="0"/>
          <w:numId w:val="31"/>
        </w:numPr>
        <w:tabs>
          <w:tab w:val="clear" w:pos="360"/>
          <w:tab w:val="num" w:pos="695"/>
          <w:tab w:val="left" w:pos="6901"/>
        </w:tabs>
        <w:ind w:left="695"/>
        <w:jc w:val="both"/>
        <w:rPr>
          <w:szCs w:val="26"/>
        </w:rPr>
      </w:pPr>
      <w:r w:rsidRPr="00FE4E08">
        <w:rPr>
          <w:szCs w:val="26"/>
        </w:rPr>
        <w:t xml:space="preserve">Làm tốt các bài tập 18 </w:t>
      </w:r>
      <w:r w:rsidRPr="00FE4E08">
        <w:rPr>
          <w:szCs w:val="26"/>
        </w:rPr>
        <w:sym w:font="Symbol" w:char="00AE"/>
      </w:r>
      <w:r w:rsidRPr="00FE4E08">
        <w:rPr>
          <w:szCs w:val="26"/>
        </w:rPr>
        <w:t xml:space="preserve"> 20 (SGK – Tr110)</w:t>
      </w:r>
    </w:p>
    <w:p w:rsidR="00282CB3" w:rsidRPr="00FE4E08" w:rsidRDefault="00282CB3" w:rsidP="0089320E">
      <w:pPr>
        <w:numPr>
          <w:ilvl w:val="0"/>
          <w:numId w:val="31"/>
        </w:numPr>
        <w:tabs>
          <w:tab w:val="clear" w:pos="360"/>
          <w:tab w:val="num" w:pos="695"/>
          <w:tab w:val="left" w:pos="6901"/>
        </w:tabs>
        <w:ind w:left="695"/>
        <w:jc w:val="both"/>
        <w:rPr>
          <w:szCs w:val="26"/>
        </w:rPr>
      </w:pPr>
      <w:r w:rsidRPr="00FE4E08">
        <w:rPr>
          <w:szCs w:val="26"/>
        </w:rPr>
        <w:lastRenderedPageBreak/>
        <w:t xml:space="preserve">Bài 39 </w:t>
      </w:r>
      <w:r w:rsidRPr="00FE4E08">
        <w:rPr>
          <w:szCs w:val="26"/>
        </w:rPr>
        <w:sym w:font="Symbol" w:char="00AE"/>
      </w:r>
      <w:r w:rsidRPr="00FE4E08">
        <w:rPr>
          <w:szCs w:val="26"/>
        </w:rPr>
        <w:t xml:space="preserve"> 41 (SBT – Tr133)</w:t>
      </w:r>
    </w:p>
    <w:p w:rsidR="00282CB3" w:rsidRPr="00FE4E08" w:rsidRDefault="00282CB3" w:rsidP="00282CB3">
      <w:pPr>
        <w:rPr>
          <w:b/>
          <w:bCs/>
          <w:szCs w:val="26"/>
          <w:u w:val="single"/>
        </w:rPr>
      </w:pPr>
    </w:p>
    <w:p w:rsidR="00282CB3" w:rsidRPr="00FE4E08" w:rsidRDefault="00282CB3" w:rsidP="00282CB3">
      <w:pPr>
        <w:rPr>
          <w:b/>
          <w:bCs/>
          <w:szCs w:val="26"/>
          <w:u w:val="single"/>
        </w:rPr>
      </w:pPr>
      <w:r>
        <w:rPr>
          <w:b/>
          <w:bCs/>
          <w:szCs w:val="26"/>
          <w:u w:val="single"/>
        </w:rPr>
        <w:t>TIẾT 25</w:t>
      </w:r>
      <w:r w:rsidRPr="00FE4E08">
        <w:rPr>
          <w:b/>
          <w:bCs/>
          <w:szCs w:val="26"/>
          <w:u w:val="single"/>
        </w:rPr>
        <w:t>:</w:t>
      </w:r>
    </w:p>
    <w:p w:rsidR="00282CB3" w:rsidRPr="00FE4E08" w:rsidRDefault="00282CB3" w:rsidP="00282CB3">
      <w:pPr>
        <w:jc w:val="center"/>
        <w:rPr>
          <w:b/>
          <w:bCs/>
          <w:szCs w:val="26"/>
        </w:rPr>
      </w:pPr>
      <w:r w:rsidRPr="00FE4E08">
        <w:rPr>
          <w:b/>
          <w:bCs/>
          <w:szCs w:val="26"/>
          <w:lang w:val="vi-VN"/>
        </w:rPr>
        <w:t>I</w:t>
      </w:r>
      <w:r w:rsidRPr="00FE4E08">
        <w:rPr>
          <w:b/>
          <w:bCs/>
          <w:szCs w:val="26"/>
        </w:rPr>
        <w:t>I</w:t>
      </w:r>
      <w:r w:rsidRPr="00FE4E08">
        <w:rPr>
          <w:b/>
          <w:bCs/>
          <w:szCs w:val="26"/>
          <w:lang w:val="vi-VN"/>
        </w:rPr>
        <w:t>. HTKT</w:t>
      </w:r>
      <w:r w:rsidRPr="00FE4E08">
        <w:rPr>
          <w:b/>
          <w:bCs/>
          <w:szCs w:val="26"/>
        </w:rPr>
        <w:t>2</w:t>
      </w:r>
      <w:r w:rsidRPr="00FE4E08">
        <w:rPr>
          <w:b/>
          <w:bCs/>
          <w:szCs w:val="26"/>
          <w:lang w:val="vi-VN"/>
        </w:rPr>
        <w:t xml:space="preserve">: </w:t>
      </w:r>
      <w:r w:rsidRPr="00FE4E08">
        <w:rPr>
          <w:b/>
          <w:bCs/>
          <w:szCs w:val="26"/>
        </w:rPr>
        <w:t>DẤU HIỆU NHẬN BIẾT TIẾP TUYẾN CỦA ĐƯỜNG TRÒN</w:t>
      </w:r>
    </w:p>
    <w:p w:rsidR="00282CB3" w:rsidRPr="00FE4E08" w:rsidRDefault="00282CB3" w:rsidP="00282CB3">
      <w:pPr>
        <w:jc w:val="both"/>
        <w:rPr>
          <w:bCs/>
          <w:szCs w:val="26"/>
          <w:lang w:val="vi-VN"/>
        </w:rPr>
      </w:pPr>
      <w:r w:rsidRPr="00FE4E08">
        <w:rPr>
          <w:b/>
          <w:bCs/>
          <w:szCs w:val="26"/>
          <w:lang w:val="vi-VN"/>
        </w:rPr>
        <w:t xml:space="preserve">*Mục tiêu: </w:t>
      </w:r>
      <w:r w:rsidRPr="00FE4E08">
        <w:rPr>
          <w:bCs/>
          <w:szCs w:val="26"/>
          <w:lang w:val="vi-VN"/>
        </w:rPr>
        <w:t xml:space="preserve">Học sinh nắm được </w:t>
      </w:r>
      <w:r w:rsidRPr="00FE4E08">
        <w:rPr>
          <w:szCs w:val="26"/>
        </w:rPr>
        <w:t xml:space="preserve">các dấu hiệu nhận biết tiếp tuyến của đường tròn. Biết vẽ tiếp tuyến tại một điểm của đường tròn, vẽ tiếp tuyến đi qua một điểm nằm bên ngoài đường tròn. Biết vận dụng các dấu hiệu nhận biết tiếp tuyến của đường tròn vào các bài tập tính toán và chứng minh </w:t>
      </w:r>
    </w:p>
    <w:p w:rsidR="00282CB3" w:rsidRPr="00FE4E08" w:rsidRDefault="00282CB3" w:rsidP="00282CB3">
      <w:pPr>
        <w:jc w:val="both"/>
        <w:rPr>
          <w:b/>
          <w:bCs/>
          <w:szCs w:val="26"/>
          <w:lang w:val="vi-VN"/>
        </w:rPr>
      </w:pPr>
      <w:r w:rsidRPr="00FE4E08">
        <w:rPr>
          <w:b/>
          <w:bCs/>
          <w:szCs w:val="26"/>
          <w:lang w:val="vi-VN"/>
        </w:rPr>
        <w:t xml:space="preserve">*Nội dung: </w:t>
      </w:r>
      <w:r w:rsidRPr="00FE4E08">
        <w:rPr>
          <w:bCs/>
          <w:szCs w:val="26"/>
          <w:lang w:val="vi-VN"/>
        </w:rPr>
        <w:t>Đưa ra các phần lý thuyết và có bài tập ở mức độ NB, TH.</w:t>
      </w:r>
      <w:r w:rsidRPr="00FE4E08">
        <w:rPr>
          <w:b/>
          <w:bCs/>
          <w:szCs w:val="26"/>
          <w:lang w:val="vi-VN"/>
        </w:rPr>
        <w:t xml:space="preserve"> </w:t>
      </w:r>
    </w:p>
    <w:p w:rsidR="00282CB3" w:rsidRPr="00FE4E08" w:rsidRDefault="00282CB3" w:rsidP="00282CB3">
      <w:pPr>
        <w:jc w:val="both"/>
        <w:rPr>
          <w:bCs/>
          <w:szCs w:val="26"/>
          <w:lang w:val="vi-VN"/>
        </w:rPr>
      </w:pPr>
      <w:r w:rsidRPr="00FE4E08">
        <w:rPr>
          <w:b/>
          <w:bCs/>
          <w:szCs w:val="26"/>
          <w:lang w:val="vi-VN"/>
        </w:rPr>
        <w:t xml:space="preserve">*Kỹ thuật tổ chức: </w:t>
      </w:r>
      <w:r w:rsidRPr="00FE4E08">
        <w:rPr>
          <w:bCs/>
          <w:szCs w:val="26"/>
          <w:lang w:val="vi-VN"/>
        </w:rPr>
        <w:t>Thuyết trình, Tổ chức hoạt động nhóm.</w:t>
      </w:r>
    </w:p>
    <w:p w:rsidR="00282CB3" w:rsidRPr="00FE4E08" w:rsidRDefault="00282CB3" w:rsidP="00282CB3">
      <w:pPr>
        <w:jc w:val="both"/>
        <w:rPr>
          <w:bCs/>
          <w:szCs w:val="26"/>
          <w:lang w:val="vi-VN"/>
        </w:rPr>
      </w:pPr>
      <w:r w:rsidRPr="00FE4E08">
        <w:rPr>
          <w:b/>
          <w:bCs/>
          <w:szCs w:val="26"/>
          <w:lang w:val="vi-VN"/>
        </w:rPr>
        <w:t xml:space="preserve">*Sản phẩm: </w:t>
      </w:r>
      <w:r w:rsidRPr="00FE4E08">
        <w:rPr>
          <w:bCs/>
          <w:szCs w:val="26"/>
          <w:lang w:val="vi-VN"/>
        </w:rPr>
        <w:t>HS nắm được kiến thức của bài và giải các bài tập mức độ NB,TH.</w:t>
      </w:r>
    </w:p>
    <w:tbl>
      <w:tblPr>
        <w:tblW w:w="99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4017"/>
        <w:gridCol w:w="22"/>
      </w:tblGrid>
      <w:tr w:rsidR="00282CB3" w:rsidRPr="00FE4E08" w:rsidTr="008127AC">
        <w:trPr>
          <w:trHeight w:val="75"/>
        </w:trPr>
        <w:tc>
          <w:tcPr>
            <w:tcW w:w="5880" w:type="dxa"/>
          </w:tcPr>
          <w:p w:rsidR="00282CB3" w:rsidRPr="00FE4E08" w:rsidRDefault="00282CB3" w:rsidP="008127AC">
            <w:pPr>
              <w:tabs>
                <w:tab w:val="left" w:pos="6901"/>
              </w:tabs>
              <w:rPr>
                <w:b/>
                <w:szCs w:val="26"/>
              </w:rPr>
            </w:pPr>
            <w:r w:rsidRPr="00FE4E08">
              <w:rPr>
                <w:b/>
                <w:szCs w:val="26"/>
              </w:rPr>
              <w:t xml:space="preserve">+) HĐ II.1 Khởi động  </w:t>
            </w:r>
          </w:p>
        </w:tc>
        <w:tc>
          <w:tcPr>
            <w:tcW w:w="4039" w:type="dxa"/>
            <w:gridSpan w:val="2"/>
          </w:tcPr>
          <w:p w:rsidR="00282CB3" w:rsidRPr="00FE4E08" w:rsidRDefault="00282CB3" w:rsidP="008127AC">
            <w:pPr>
              <w:tabs>
                <w:tab w:val="left" w:pos="6901"/>
              </w:tabs>
              <w:jc w:val="center"/>
              <w:rPr>
                <w:b/>
                <w:szCs w:val="26"/>
                <w:lang w:val="fr-FR"/>
              </w:rPr>
            </w:pPr>
            <w:r w:rsidRPr="00FE4E08">
              <w:rPr>
                <w:b/>
                <w:szCs w:val="26"/>
                <w:lang w:val="fr-FR"/>
              </w:rPr>
              <w:t>Gợi ý</w:t>
            </w:r>
          </w:p>
        </w:tc>
      </w:tr>
      <w:tr w:rsidR="00282CB3" w:rsidRPr="00FE4E08" w:rsidTr="008127AC">
        <w:trPr>
          <w:trHeight w:val="75"/>
        </w:trPr>
        <w:tc>
          <w:tcPr>
            <w:tcW w:w="5880" w:type="dxa"/>
          </w:tcPr>
          <w:p w:rsidR="00282CB3" w:rsidRPr="00FE4E08" w:rsidRDefault="00282CB3" w:rsidP="008127AC">
            <w:pPr>
              <w:jc w:val="both"/>
              <w:rPr>
                <w:szCs w:val="26"/>
              </w:rPr>
            </w:pPr>
            <w:r w:rsidRPr="00FE4E08">
              <w:rPr>
                <w:b/>
                <w:szCs w:val="26"/>
              </w:rPr>
              <w:t xml:space="preserve">HĐ II.1.1 </w:t>
            </w:r>
            <w:r w:rsidRPr="00FE4E08">
              <w:rPr>
                <w:szCs w:val="26"/>
              </w:rPr>
              <w:t>HS1:- Nêu các vị trí tương đối của đường thẳng và đường tròn, cùng các hệ thức liên hệ tương ứng</w:t>
            </w:r>
          </w:p>
          <w:p w:rsidR="00282CB3" w:rsidRPr="00FE4E08" w:rsidRDefault="00282CB3" w:rsidP="0089320E">
            <w:pPr>
              <w:numPr>
                <w:ilvl w:val="0"/>
                <w:numId w:val="34"/>
              </w:numPr>
              <w:jc w:val="both"/>
              <w:rPr>
                <w:szCs w:val="26"/>
              </w:rPr>
            </w:pPr>
            <w:r w:rsidRPr="00FE4E08">
              <w:rPr>
                <w:szCs w:val="26"/>
              </w:rPr>
              <w:t>Thế nào là tiếp tuyến của một đường tròn? Tiếp tuyến của đường tròn có tính chất cơ bản gì?</w:t>
            </w:r>
          </w:p>
          <w:p w:rsidR="00282CB3" w:rsidRPr="00FE4E08" w:rsidRDefault="00282CB3" w:rsidP="008127AC">
            <w:pPr>
              <w:jc w:val="both"/>
              <w:rPr>
                <w:b/>
                <w:szCs w:val="26"/>
              </w:rPr>
            </w:pPr>
            <w:r w:rsidRPr="00FE4E08">
              <w:rPr>
                <w:szCs w:val="26"/>
              </w:rPr>
              <w:t xml:space="preserve"> HS2: </w:t>
            </w:r>
          </w:p>
        </w:tc>
        <w:tc>
          <w:tcPr>
            <w:tcW w:w="4039" w:type="dxa"/>
            <w:gridSpan w:val="2"/>
          </w:tcPr>
          <w:p w:rsidR="00282CB3" w:rsidRPr="00FE4E08" w:rsidRDefault="00282CB3" w:rsidP="008127AC">
            <w:pPr>
              <w:tabs>
                <w:tab w:val="left" w:pos="6901"/>
              </w:tabs>
              <w:jc w:val="center"/>
              <w:rPr>
                <w:b/>
                <w:szCs w:val="26"/>
                <w:lang w:val="pt-BR"/>
              </w:rPr>
            </w:pPr>
          </w:p>
        </w:tc>
      </w:tr>
      <w:tr w:rsidR="00282CB3" w:rsidRPr="00FE4E08" w:rsidTr="008127AC">
        <w:trPr>
          <w:trHeight w:val="234"/>
        </w:trPr>
        <w:tc>
          <w:tcPr>
            <w:tcW w:w="5880" w:type="dxa"/>
          </w:tcPr>
          <w:p w:rsidR="00282CB3" w:rsidRPr="00FE4E08" w:rsidRDefault="00282CB3" w:rsidP="008127AC">
            <w:pPr>
              <w:jc w:val="both"/>
              <w:rPr>
                <w:szCs w:val="26"/>
                <w:lang w:val="pt-BR"/>
              </w:rPr>
            </w:pPr>
            <w:r w:rsidRPr="00FE4E08">
              <w:rPr>
                <w:b/>
                <w:szCs w:val="26"/>
                <w:lang w:val="pt-BR"/>
              </w:rPr>
              <w:t xml:space="preserve"> HĐ II.1.2 </w:t>
            </w:r>
            <w:r w:rsidRPr="00FE4E08">
              <w:rPr>
                <w:szCs w:val="26"/>
                <w:lang w:val="pt-BR"/>
              </w:rPr>
              <w:t>Chữa bài tập 20,tr 110 SGK.</w:t>
            </w:r>
          </w:p>
          <w:p w:rsidR="00282CB3" w:rsidRPr="00FE4E08" w:rsidRDefault="00282CB3" w:rsidP="008127AC">
            <w:pPr>
              <w:jc w:val="both"/>
              <w:rPr>
                <w:szCs w:val="26"/>
              </w:rPr>
            </w:pPr>
            <w:r w:rsidRPr="00FE4E08">
              <w:rPr>
                <w:szCs w:val="26"/>
                <w:lang w:val="pt-BR"/>
              </w:rPr>
              <w:t xml:space="preserve"> </w:t>
            </w: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tabs>
                <w:tab w:val="left" w:pos="6901"/>
              </w:tabs>
              <w:jc w:val="both"/>
              <w:rPr>
                <w:szCs w:val="26"/>
                <w:lang w:val="pt-BR"/>
              </w:rPr>
            </w:pPr>
          </w:p>
        </w:tc>
        <w:tc>
          <w:tcPr>
            <w:tcW w:w="4039" w:type="dxa"/>
            <w:gridSpan w:val="2"/>
          </w:tcPr>
          <w:p w:rsidR="00282CB3" w:rsidRPr="00FE4E08" w:rsidRDefault="00682FF4" w:rsidP="008127AC">
            <w:pPr>
              <w:tabs>
                <w:tab w:val="left" w:pos="6901"/>
              </w:tabs>
              <w:jc w:val="both"/>
              <w:rPr>
                <w:i/>
                <w:szCs w:val="26"/>
                <w:lang w:val="pt-BR"/>
              </w:rPr>
            </w:pPr>
            <w:r>
              <w:rPr>
                <w:noProof/>
                <w:szCs w:val="26"/>
              </w:rPr>
              <mc:AlternateContent>
                <mc:Choice Requires="wpg">
                  <w:drawing>
                    <wp:anchor distT="0" distB="0" distL="114300" distR="114300" simplePos="0" relativeHeight="251688448" behindDoc="0" locked="0" layoutInCell="1" allowOverlap="1">
                      <wp:simplePos x="0" y="0"/>
                      <wp:positionH relativeFrom="column">
                        <wp:posOffset>102870</wp:posOffset>
                      </wp:positionH>
                      <wp:positionV relativeFrom="paragraph">
                        <wp:posOffset>15240</wp:posOffset>
                      </wp:positionV>
                      <wp:extent cx="1839595" cy="1070610"/>
                      <wp:effectExtent l="7620" t="5715" r="635" b="0"/>
                      <wp:wrapNone/>
                      <wp:docPr id="7025" name="Group 7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9595" cy="1070610"/>
                                <a:chOff x="7651" y="8831"/>
                                <a:chExt cx="2897" cy="1686"/>
                              </a:xfrm>
                            </wpg:grpSpPr>
                            <wps:wsp>
                              <wps:cNvPr id="7026" name="Oval 7002"/>
                              <wps:cNvSpPr>
                                <a:spLocks noChangeArrowheads="1"/>
                              </wps:cNvSpPr>
                              <wps:spPr bwMode="auto">
                                <a:xfrm>
                                  <a:off x="7651" y="8831"/>
                                  <a:ext cx="1440" cy="14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Default="00282CB3" w:rsidP="00282CB3"/>
                                </w:txbxContent>
                              </wps:txbx>
                              <wps:bodyPr rot="0" vert="horz" wrap="square" lIns="91440" tIns="45720" rIns="91440" bIns="45720" anchor="t" anchorCtr="0" upright="1">
                                <a:noAutofit/>
                              </wps:bodyPr>
                            </wps:wsp>
                            <wps:wsp>
                              <wps:cNvPr id="7027" name="Text Box 7003"/>
                              <wps:cNvSpPr txBox="1">
                                <a:spLocks noChangeArrowheads="1"/>
                              </wps:cNvSpPr>
                              <wps:spPr bwMode="auto">
                                <a:xfrm>
                                  <a:off x="8138" y="9321"/>
                                  <a:ext cx="472"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4"/>
                                      </w:rPr>
                                    </w:pPr>
                                    <w:r>
                                      <w:rPr>
                                        <w:rFonts w:ascii="Courier New" w:hAnsi="Courier New" w:cs="Courier New"/>
                                        <w:b/>
                                        <w:bCs/>
                                        <w:sz w:val="32"/>
                                      </w:rPr>
                                      <w:t>·</w:t>
                                    </w:r>
                                  </w:p>
                                </w:txbxContent>
                              </wps:txbx>
                              <wps:bodyPr rot="0" vert="horz" wrap="square" lIns="91440" tIns="45720" rIns="91440" bIns="45720" anchor="t" anchorCtr="0" upright="1">
                                <a:noAutofit/>
                              </wps:bodyPr>
                            </wps:wsp>
                            <wps:wsp>
                              <wps:cNvPr id="7028" name="Line 7004"/>
                              <wps:cNvCnPr/>
                              <wps:spPr bwMode="auto">
                                <a:xfrm>
                                  <a:off x="8384" y="9561"/>
                                  <a:ext cx="17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29" name="Freeform 7005"/>
                              <wps:cNvSpPr>
                                <a:spLocks/>
                              </wps:cNvSpPr>
                              <wps:spPr bwMode="auto">
                                <a:xfrm>
                                  <a:off x="8301" y="9555"/>
                                  <a:ext cx="1809" cy="826"/>
                                </a:xfrm>
                                <a:custGeom>
                                  <a:avLst/>
                                  <a:gdLst>
                                    <a:gd name="T0" fmla="*/ 1809 w 1809"/>
                                    <a:gd name="T1" fmla="*/ 0 h 826"/>
                                    <a:gd name="T2" fmla="*/ 0 w 1809"/>
                                    <a:gd name="T3" fmla="*/ 826 h 826"/>
                                  </a:gdLst>
                                  <a:ahLst/>
                                  <a:cxnLst>
                                    <a:cxn ang="0">
                                      <a:pos x="T0" y="T1"/>
                                    </a:cxn>
                                    <a:cxn ang="0">
                                      <a:pos x="T2" y="T3"/>
                                    </a:cxn>
                                  </a:cxnLst>
                                  <a:rect l="0" t="0" r="r" b="b"/>
                                  <a:pathLst>
                                    <a:path w="1809" h="826">
                                      <a:moveTo>
                                        <a:pt x="1809" y="0"/>
                                      </a:moveTo>
                                      <a:lnTo>
                                        <a:pt x="0" y="82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0" name="Freeform 7006"/>
                              <wps:cNvSpPr>
                                <a:spLocks/>
                              </wps:cNvSpPr>
                              <wps:spPr bwMode="auto">
                                <a:xfrm>
                                  <a:off x="8384" y="9576"/>
                                  <a:ext cx="256" cy="639"/>
                                </a:xfrm>
                                <a:custGeom>
                                  <a:avLst/>
                                  <a:gdLst>
                                    <a:gd name="T0" fmla="*/ 0 w 256"/>
                                    <a:gd name="T1" fmla="*/ 0 h 639"/>
                                    <a:gd name="T2" fmla="*/ 256 w 256"/>
                                    <a:gd name="T3" fmla="*/ 639 h 639"/>
                                  </a:gdLst>
                                  <a:ahLst/>
                                  <a:cxnLst>
                                    <a:cxn ang="0">
                                      <a:pos x="T0" y="T1"/>
                                    </a:cxn>
                                    <a:cxn ang="0">
                                      <a:pos x="T2" y="T3"/>
                                    </a:cxn>
                                  </a:cxnLst>
                                  <a:rect l="0" t="0" r="r" b="b"/>
                                  <a:pathLst>
                                    <a:path w="256" h="639">
                                      <a:moveTo>
                                        <a:pt x="0" y="0"/>
                                      </a:moveTo>
                                      <a:lnTo>
                                        <a:pt x="256" y="63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1" name="Text Box 7007"/>
                              <wps:cNvSpPr txBox="1">
                                <a:spLocks noChangeArrowheads="1"/>
                              </wps:cNvSpPr>
                              <wps:spPr bwMode="auto">
                                <a:xfrm>
                                  <a:off x="8051" y="938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O</w:t>
                                    </w:r>
                                  </w:p>
                                </w:txbxContent>
                              </wps:txbx>
                              <wps:bodyPr rot="0" vert="horz" wrap="square" lIns="91440" tIns="45720" rIns="91440" bIns="45720" anchor="t" anchorCtr="0" upright="1">
                                <a:noAutofit/>
                              </wps:bodyPr>
                            </wps:wsp>
                            <wps:wsp>
                              <wps:cNvPr id="7032" name="Text Box 7008"/>
                              <wps:cNvSpPr txBox="1">
                                <a:spLocks noChangeArrowheads="1"/>
                              </wps:cNvSpPr>
                              <wps:spPr bwMode="auto">
                                <a:xfrm>
                                  <a:off x="9998" y="934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7033" name="Text Box 7009"/>
                              <wps:cNvSpPr txBox="1">
                                <a:spLocks noChangeArrowheads="1"/>
                              </wps:cNvSpPr>
                              <wps:spPr bwMode="auto">
                                <a:xfrm>
                                  <a:off x="8484" y="10136"/>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7034" name="Text Box 7010"/>
                              <wps:cNvSpPr txBox="1">
                                <a:spLocks noChangeArrowheads="1"/>
                              </wps:cNvSpPr>
                              <wps:spPr bwMode="auto">
                                <a:xfrm>
                                  <a:off x="8457" y="9456"/>
                                  <a:ext cx="88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6"/>
                                      </w:rPr>
                                    </w:pPr>
                                    <w:r>
                                      <w:rPr>
                                        <w:b/>
                                        <w:bCs/>
                                        <w:sz w:val="16"/>
                                      </w:rPr>
                                      <w:t>6 cm</w:t>
                                    </w:r>
                                  </w:p>
                                </w:txbxContent>
                              </wps:txbx>
                              <wps:bodyPr rot="0" vert="horz" wrap="square" lIns="91440" tIns="45720" rIns="91440" bIns="45720" anchor="t" anchorCtr="0" upright="1">
                                <a:noAutofit/>
                              </wps:bodyPr>
                            </wps:wsp>
                            <wps:wsp>
                              <wps:cNvPr id="7035" name="Text Box 7011"/>
                              <wps:cNvSpPr txBox="1">
                                <a:spLocks noChangeArrowheads="1"/>
                              </wps:cNvSpPr>
                              <wps:spPr bwMode="auto">
                                <a:xfrm>
                                  <a:off x="9039" y="9281"/>
                                  <a:ext cx="74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4"/>
                                      </w:rPr>
                                    </w:pPr>
                                    <w:r>
                                      <w:rPr>
                                        <w:b/>
                                        <w:bCs/>
                                        <w:sz w:val="14"/>
                                      </w:rPr>
                                      <w:t>10 cm</w:t>
                                    </w:r>
                                  </w:p>
                                </w:txbxContent>
                              </wps:txbx>
                              <wps:bodyPr rot="0" vert="horz" wrap="square" lIns="91440" tIns="45720" rIns="91440" bIns="45720" anchor="t" anchorCtr="0" upright="1">
                                <a:noAutofit/>
                              </wps:bodyPr>
                            </wps:wsp>
                            <wps:wsp>
                              <wps:cNvPr id="7036" name="Rectangle 7012"/>
                              <wps:cNvSpPr>
                                <a:spLocks noChangeArrowheads="1"/>
                              </wps:cNvSpPr>
                              <wps:spPr bwMode="auto">
                                <a:xfrm rot="20400000">
                                  <a:off x="8624" y="10101"/>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7037" name="Freeform 7013"/>
                              <wps:cNvSpPr>
                                <a:spLocks/>
                              </wps:cNvSpPr>
                              <wps:spPr bwMode="auto">
                                <a:xfrm>
                                  <a:off x="8370" y="9270"/>
                                  <a:ext cx="1740" cy="285"/>
                                </a:xfrm>
                                <a:custGeom>
                                  <a:avLst/>
                                  <a:gdLst>
                                    <a:gd name="T0" fmla="*/ 0 w 1740"/>
                                    <a:gd name="T1" fmla="*/ 270 h 285"/>
                                    <a:gd name="T2" fmla="*/ 165 w 1740"/>
                                    <a:gd name="T3" fmla="*/ 165 h 285"/>
                                    <a:gd name="T4" fmla="*/ 435 w 1740"/>
                                    <a:gd name="T5" fmla="*/ 60 h 285"/>
                                    <a:gd name="T6" fmla="*/ 690 w 1740"/>
                                    <a:gd name="T7" fmla="*/ 0 h 285"/>
                                    <a:gd name="T8" fmla="*/ 975 w 1740"/>
                                    <a:gd name="T9" fmla="*/ 0 h 285"/>
                                    <a:gd name="T10" fmla="*/ 1260 w 1740"/>
                                    <a:gd name="T11" fmla="*/ 45 h 285"/>
                                    <a:gd name="T12" fmla="*/ 1560 w 1740"/>
                                    <a:gd name="T13" fmla="*/ 150 h 285"/>
                                    <a:gd name="T14" fmla="*/ 1740 w 1740"/>
                                    <a:gd name="T15" fmla="*/ 28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40" h="285">
                                      <a:moveTo>
                                        <a:pt x="0" y="270"/>
                                      </a:moveTo>
                                      <a:lnTo>
                                        <a:pt x="165" y="165"/>
                                      </a:lnTo>
                                      <a:lnTo>
                                        <a:pt x="435" y="60"/>
                                      </a:lnTo>
                                      <a:lnTo>
                                        <a:pt x="690" y="0"/>
                                      </a:lnTo>
                                      <a:lnTo>
                                        <a:pt x="975" y="0"/>
                                      </a:lnTo>
                                      <a:lnTo>
                                        <a:pt x="1260" y="45"/>
                                      </a:lnTo>
                                      <a:lnTo>
                                        <a:pt x="1560" y="150"/>
                                      </a:lnTo>
                                      <a:lnTo>
                                        <a:pt x="1740" y="285"/>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8" name="Freeform 7014"/>
                              <wps:cNvSpPr>
                                <a:spLocks/>
                              </wps:cNvSpPr>
                              <wps:spPr bwMode="auto">
                                <a:xfrm>
                                  <a:off x="8340" y="9540"/>
                                  <a:ext cx="750" cy="195"/>
                                </a:xfrm>
                                <a:custGeom>
                                  <a:avLst/>
                                  <a:gdLst>
                                    <a:gd name="T0" fmla="*/ 0 w 750"/>
                                    <a:gd name="T1" fmla="*/ 30 h 195"/>
                                    <a:gd name="T2" fmla="*/ 90 w 750"/>
                                    <a:gd name="T3" fmla="*/ 135 h 195"/>
                                    <a:gd name="T4" fmla="*/ 195 w 750"/>
                                    <a:gd name="T5" fmla="*/ 180 h 195"/>
                                    <a:gd name="T6" fmla="*/ 300 w 750"/>
                                    <a:gd name="T7" fmla="*/ 195 h 195"/>
                                    <a:gd name="T8" fmla="*/ 465 w 750"/>
                                    <a:gd name="T9" fmla="*/ 195 h 195"/>
                                    <a:gd name="T10" fmla="*/ 555 w 750"/>
                                    <a:gd name="T11" fmla="*/ 180 h 195"/>
                                    <a:gd name="T12" fmla="*/ 645 w 750"/>
                                    <a:gd name="T13" fmla="*/ 120 h 195"/>
                                    <a:gd name="T14" fmla="*/ 705 w 750"/>
                                    <a:gd name="T15" fmla="*/ 75 h 195"/>
                                    <a:gd name="T16" fmla="*/ 750 w 750"/>
                                    <a:gd name="T17"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0" h="195">
                                      <a:moveTo>
                                        <a:pt x="0" y="30"/>
                                      </a:moveTo>
                                      <a:lnTo>
                                        <a:pt x="90" y="135"/>
                                      </a:lnTo>
                                      <a:lnTo>
                                        <a:pt x="195" y="180"/>
                                      </a:lnTo>
                                      <a:lnTo>
                                        <a:pt x="300" y="195"/>
                                      </a:lnTo>
                                      <a:lnTo>
                                        <a:pt x="465" y="195"/>
                                      </a:lnTo>
                                      <a:lnTo>
                                        <a:pt x="555" y="180"/>
                                      </a:lnTo>
                                      <a:lnTo>
                                        <a:pt x="645" y="120"/>
                                      </a:lnTo>
                                      <a:lnTo>
                                        <a:pt x="705" y="75"/>
                                      </a:lnTo>
                                      <a:lnTo>
                                        <a:pt x="750" y="0"/>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01" o:spid="_x0000_s1042" style="position:absolute;left:0;text-align:left;margin-left:8.1pt;margin-top:1.2pt;width:144.85pt;height:84.3pt;z-index:251688448" coordorigin="7651,8831" coordsize="2897,1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4RbNNgoAAJtNAAAOAAAAZHJzL2Uyb0RvYy54bWzsXF2Po8oRfY+U/4B4jOQ12GDAWu/VzodX kTa5q+xEeWYMtlEwOMCsvTfKf8+parppPOD52ju7mzAjjbGpqa6u7jp9qrvw21+Ou9T4EhdlkmcL 035jmUacrfIoyTYL8+83y5FvGmUVZlGY5lm8ML/GpfnLuz/+4e1hP48n+TZPo7gwoCQr54f9wtxW 1X4+HperbbwLyzf5Ps5wc50Xu7DC22IzjorwAO27dDyxrNn4kBfRvshXcVni0ytx03zH+tfreFX9 ul6XcWWkCxO2Vfy34L+39Hf87m043xThfpusajPCZ1ixC5MMjSpVV2EVGndFck/VLlkVeZmvqzer fDfO1+tkFXMf0BvbOunNhyK/23NfNvPDZq/cBNee+OnZald//fKpMJJoYXrWxDWNLNxhlLhhw7Ms mxx02G/mkPtQ7D/vPxWil7j8mK/+WeL2+PQ+vd8IYeP28Jc8gsbwrsrZQcd1sSMV6Lpx5HH4qsYh PlbGCh/a/jRwA1izwj3b8qyZXY/UaovhpP/zZq5tGrjt+1M2Mpyvttf1/0/8wKv/eebPqAvjcC4a ZmNr46hnmHVl49jyZY79vA33MY9XSQ5rHDuTjv31S5iSXyfCrywmnVoKjxpZfrkNs038vijywzYO I1jFXYTt2j/QmxLj8aCLO1ylHO04CAr2Ml3pjgrn+6KsPsT5zqCLhRmnabIvqXvhPPzysayEtJSi j8s8TaJlkqb8ptjcXqaFgR4vzCX/1A20xNLMOCzMwMXkO6/C4p8uFYiSLII14Zy8dV1fV2GSimsM fprR7ZgBQZiOd8cKl/w55g0H67/fL13Lc6b+yPPc6ciZXlujC395OXp/ac9m3vXF5cW1/R8y1Hbm 2ySK4uyadZYSO2zncVOoRjER9Qo9lIFkVX5XxcXnbXQwooQGYOoGE8z5KAF8TTCH8GMaYboB7q6q wjSKvPpHUm15ElJIkY5SHwTfot/ag0o7B4fW8Phe34TEEa6CJ6XXeDLS/BNRVB1vjwwjAemnuXmb R18xO2EVRznWCFxs8+I30zgAbxdm+a+7sIhNI/1zhhke2DwXK37juN4EnSv0O7f6nTBbQdXCrOAB vrysBKjf7Ytks0VLNvc/y98DeNYJT9bGKvSE3iD0Xw8DgEgCXG8o+i7yI+HAVHoLcEE4YFRH3JHW /16I4NtTLMsAz2CKGcWRIxHB8SYCEBzPqWeKRGwZ6TUeFFhb2cc9YJDlhASsXESf+uAJ8RhYwbV/ 7TsjZzK7HjnW1dXo/fLSGc2WtudeTa8uL69O4pEa/TbB2IKpViD1oZkWOgIFRby0ISawJ451MQlG y5nvjZyl444Cz/JHlh1cBDPLCZyrZRtiPiZZ/PIuvRhmdwnwyEiTHRZdhcX9mKsQksyX0NF2xY+C tpik2tDViN6Y/AjUE/ykAZgB9iSnBNAI2ONZDMhjWCFPAfIus09FvVw8isr4U98RwOXOToDL9kBW mcrIFa4Ht1JMx0fj1ouD5htyk++JhRp2q7juh7gfJa5/OhYlOBPB0avTk0DG6bKIY8q3iZ64J/SE KaWe+D0nH/GnFKnEPlyXG2BSWSd+FuygfMSftPM2pHd3Ih0hGyTlQL4d1Rx+E0l6BeK43qXI4v80 NmzfCowDvwie04jBBiVmGVujbpFUSk2gQppIt5qpJgMVjSKsGsq4cCuTjtUxqw3GFbgrUnnB1Pc5 coiFeQPr0f0bkfCh10fOXHqEYSAJM4tEeywsXutGiKSdbn0gVcDWx63wxz6syDZyKl0S3pHPTGMr xoBu7PIv8U3OIhXZKATQsETaRiDNdEHRl2YoxV0YSE3x+qqaJ6u1AVZ4Q6mbAmFjRXnDOg1B+1e7 fYQcItswlvdzNWYq0tCWGPHZq7DcigyVbwmf3MNso/q6xx5Ghh0sJC8LcxdHSFtiJF50hXAN53W2 +aAk+vnYXPR74n3LUd+O+w4LwzOJ5pBMtzbUpkAWwSr11YpXjJpZUjJNcVmn0HJJrdNskfU/lXJ6 3ECzWk1c7OvRYjWb8q4HYltyTh3LHr1YWVipSCcDSrMKnS5UdWt9CxU0dOvRVyrowErV2P1zrlQ8 AFioqB9dC5VYfyT4961SrKU1isM6RTt9wzo1bAPrW9yP2RAZ1qn2OgXsvr/p6xHCa+vUK236WvWJ WTD1T/ZOXBdISQtZfUdbyIZN34eOsLSdw/4dkWHT94c7YiNK+LKjLpvDiAJ5gL027GFf4j7s+d8F 9oIgkGddzgB7sSyfOTl4/p3y/QH2/hdhTxWvDLDXhj1k2PdhTxVEvO4Rv1OflNmWPT3Ztxjoniq4 GXCvXbQ1nPHXZ2+0NyiSNFXZZKtinQH32riHM/l7uNdURLwy7rkotEIqGzhyJ1WWNvk+aOmQ5fKu +JMLNbVUachyVQnE/0VpkyrYGWCvDXuqXF6r6Gz2BF4V9gILRyAMe5PTzT3PqU+phs29ge0NbA9s QB5kcN1LXx27rWqfBthrw556mOVvKC5CBVMao1TMVpsC6ohdHb5/mydaREntxHJE7THRmPoZIn82 EVWhyHXFE0vNGb2NR22Y9NEFb/mqM/onHm08HTxatUvnaVd/ldITMzI+te2d06pCYpjT7TmtHs7Q 6kmafO/+lKaZpJ3gPamexBNlCQGe4RGlHjJBsT35NNbEZ/TRzuGeXVDCSmGuXi6iV5TAClSC1A3q QogbVfxoz1yqoiT7TlTpRSUk1akK0alUOdM+VaBTSmrWYxSwp5EJqGCmyyiMppLqUYQzASUSeH0m gVMpqR5FyHMbGXsCw7ttAjFs5JweRwFFGyHb7VfWcrvbZ5rud/JTn2m65zETmkHEBPwulUFcytpV HStw/kZGx/nqWEwWbATc8HE7enJeWBwS3chCrvPCNOikWrD9B3XTsLJ4q1C3t5N23UtBQaR28fqS ul6GF5RLUbATIDQFUXuu6xWdqmEJzTX322W9iHPuD72KJVXel69CH0Kd5WayAkvelq9CbBaIhs9L IUhZ2XkpCkAWc86bRrEl+oDSh3N9YHihwWsgWVgP//yAVcwR6pkFRN8rYmbgftZDsUMh8vCcr9wN H4hjmziqx9t04qh2zL4tcSR2CCQKXEnDJHH0ZP2WjS9NEGj24kJk0smQ0V2IPCXOUTfXxxqZn3Xo aZEX0MFORS3uEhBB69CkExc8ldKtSeeMU4tIUIcmnTKiW92adNLoMCXu0KRzxl5NLdaIx6C6jWpx xt7+tUjjDNSys4PIZjRqOenxFVEPxXg9q0+X7neQ584BtHW/w089ZumO14zC8jowz47Hw74H8+wn qjXDtlsU+8VElYKKnj8jeOnnqXgGREBdH02taaUNFioEJe2Ur4J+UisEq4ivs3KADiGnMFbqka81 65Xs+AE5evjxMe0iooUcvhHjXD8QrSwHnnxWjJyL7raVDWz2Z/5KieGxumeW8v4sbBZ7jfwNYHxy UX9bGX3FmP6edySb71R7918AAAD//wMAUEsDBBQABgAIAAAAIQCRk6Ye3wAAAAgBAAAPAAAAZHJz L2Rvd25yZXYueG1sTI/BTsMwEETvSPyDtUjcqJ2UFghxqqoCThUSLRLito23SdTYjmI3Sf+e5QTH 2RnNvslXk23FQH1ovNOQzBQIcqU3jas0fO5f7x5BhIjOYOsdabhQgFVxfZVjZvzoPmjYxUpwiQsZ aqhj7DIpQ1mTxTDzHTn2jr63GFn2lTQ9jlxuW5kqtZQWG8cfauxoU1N52p2thrcRx/U8eRm2p+Pm 8r1fvH9tE9L69mZaP4OINMW/MPziMzoUzHTwZ2eCaFkvU05qSO9BsD1XiycQB74/JApkkcv/A4of AAAA//8DAFBLAQItABQABgAIAAAAIQC2gziS/gAAAOEBAAATAAAAAAAAAAAAAAAAAAAAAABbQ29u dGVudF9UeXBlc10ueG1sUEsBAi0AFAAGAAgAAAAhADj9If/WAAAAlAEAAAsAAAAAAAAAAAAAAAAA LwEAAF9yZWxzLy5yZWxzUEsBAi0AFAAGAAgAAAAhAMDhFs02CgAAm00AAA4AAAAAAAAAAAAAAAAA LgIAAGRycy9lMm9Eb2MueG1sUEsBAi0AFAAGAAgAAAAhAJGTph7fAAAACAEAAA8AAAAAAAAAAAAA AAAAkAwAAGRycy9kb3ducmV2LnhtbFBLBQYAAAAABAAEAPMAAACcDQAAAAA= ">
                      <v:oval id="Oval 7002" o:spid="_x0000_s1043" style="position:absolute;left:7651;top:8831;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dD+MUA AADdAAAADwAAAGRycy9kb3ducmV2LnhtbESPQWvCQBSE70L/w/IKvelGg2lJXUUqBT30YNreH9ln Esy+DdnXGP+9KxQ8DjPzDbPajK5VA/Wh8WxgPktAEZfeNlwZ+Pn+nL6BCoJssfVMBq4UYLN+mqww t/7CRxoKqVSEcMjRQC3S5VqHsiaHYeY74uidfO9QouwrbXu8RLhr9SJJMu2w4bhQY0cfNZXn4s8Z 2FXbIht0Ksv0tNvL8vz7dUjnxrw8j9t3UEKjPML/7b018JosMri/iU9Ar2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50P4xQAAAN0AAAAPAAAAAAAAAAAAAAAAAJgCAABkcnMv ZG93bnJldi54bWxQSwUGAAAAAAQABAD1AAAAigMAAAAA ">
                        <v:textbox>
                          <w:txbxContent>
                            <w:p w:rsidR="00282CB3" w:rsidRDefault="00282CB3" w:rsidP="00282CB3"/>
                          </w:txbxContent>
                        </v:textbox>
                      </v:oval>
                      <v:shape id="Text Box 7003" o:spid="_x0000_s1044" type="#_x0000_t202" style="position:absolute;left:8138;top:9321;width:472;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FZHcYA AADdAAAADwAAAGRycy9kb3ducmV2LnhtbESPT2vCQBTE7wW/w/KE3upuxVZNsxFRBE8txj/Q2yP7 TEKzb0N2a9Jv3y0UPA4z8xsmXQ22ETfqfO1Yw/NEgSAunKm51HA67p4WIHxANtg4Jg0/5GGVjR5S TIzr+UC3PJQiQtgnqKEKoU2k9EVFFv3EtcTRu7rOYoiyK6XpsI9w28ipUq/SYs1xocKWNhUVX/m3 1XB+v35eZuqj3NqXtneDkmyXUuvH8bB+AxFoCPfwf3tvNMzVdA5/b+ITk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hqFZHcYAAADdAAAADwAAAAAAAAAAAAAAAACYAgAAZHJz L2Rvd25yZXYueG1sUEsFBgAAAAAEAAQA9QAAAIsDAAAAAA== " filled="f" stroked="f">
                        <v:textbox>
                          <w:txbxContent>
                            <w:p w:rsidR="00282CB3" w:rsidRDefault="00282CB3" w:rsidP="00282CB3">
                              <w:pPr>
                                <w:rPr>
                                  <w:b/>
                                  <w:bCs/>
                                  <w:sz w:val="24"/>
                                </w:rPr>
                              </w:pPr>
                              <w:r>
                                <w:rPr>
                                  <w:rFonts w:ascii="Courier New" w:hAnsi="Courier New" w:cs="Courier New"/>
                                  <w:b/>
                                  <w:bCs/>
                                  <w:sz w:val="32"/>
                                </w:rPr>
                                <w:t>·</w:t>
                              </w:r>
                            </w:p>
                          </w:txbxContent>
                        </v:textbox>
                      </v:shape>
                      <v:line id="Line 7004" o:spid="_x0000_s1045" style="position:absolute;visibility:visible;mso-wrap-style:square" from="8384,9561" to="10085,9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kj38QAAADdAAAADwAAAGRycy9kb3ducmV2LnhtbERPy2rCQBTdF/yH4Qru6kSFtERHEUtB uyj1Abq8Zq5JNHMnzEyT9O87i0KXh/NerHpTi5acrywrmIwTEMS51RUXCk7H9+dXED4ga6wtk4If 8rBaDp4WmGnb8Z7aQyhEDGGfoYIyhCaT0uclGfRj2xBH7madwRChK6R22MVwU8tpkqTSYMWxocSG NiXlj8O3UfA5+0rb9e5j25936TV/218v984pNRr26zmIQH34F/+5t1rBSzKNc+Ob+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uSPfxAAAAN0AAAAPAAAAAAAAAAAA AAAAAKECAABkcnMvZG93bnJldi54bWxQSwUGAAAAAAQABAD5AAAAkgMAAAAA "/>
                      <v:shape id="Freeform 7005" o:spid="_x0000_s1046" style="position:absolute;left:8301;top:9555;width:1809;height:826;visibility:visible;mso-wrap-style:square;v-text-anchor:top" coordsize="1809,8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1l48YA AADdAAAADwAAAGRycy9kb3ducmV2LnhtbESPQWvCQBSE7wX/w/IEb3XTBDTGbKQWLAXxYOyhx0f2 mYRm34bsatJ/3xUKPQ4z8w2T7ybTiTsNrrWs4GUZgSCurG65VvB5OTynIJxH1thZJgU/5GBXzJ5y zLQd+Uz30tciQNhlqKDxvs+kdFVDBt3S9sTBu9rBoA9yqKUecAxw08k4ilbSYMthocGe3hqqvsub UfD1Hlu32Tuq9odjel4lyamNWanFfHrdgvA0+f/wX/tDK1hH8QYeb8ITkMUvAAAA//8DAFBLAQIt ABQABgAIAAAAIQDw94q7/QAAAOIBAAATAAAAAAAAAAAAAAAAAAAAAABbQ29udGVudF9UeXBlc10u eG1sUEsBAi0AFAAGAAgAAAAhADHdX2HSAAAAjwEAAAsAAAAAAAAAAAAAAAAALgEAAF9yZWxzLy5y ZWxzUEsBAi0AFAAGAAgAAAAhADMvBZ5BAAAAOQAAABAAAAAAAAAAAAAAAAAAKQIAAGRycy9zaGFw ZXhtbC54bWxQSwECLQAUAAYACAAAACEAkz1l48YAAADdAAAADwAAAAAAAAAAAAAAAACYAgAAZHJz L2Rvd25yZXYueG1sUEsFBgAAAAAEAAQA9QAAAIsDAAAAAA== " path="m1809,l,826e" filled="f">
                        <v:path arrowok="t" o:connecttype="custom" o:connectlocs="1809,0;0,826" o:connectangles="0,0"/>
                      </v:shape>
                      <v:shape id="Freeform 7006" o:spid="_x0000_s1047" style="position:absolute;left:8384;top:9576;width:256;height:639;visibility:visible;mso-wrap-style:square;v-text-anchor:top" coordsize="256,6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9Mi8QA AADdAAAADwAAAGRycy9kb3ducmV2LnhtbERPz2vCMBS+C/sfwht4EU1V2KQ2FRE2ZZdtThBvj+at LUteahK1+++Xw8Djx/e7WPXWiCv50DpWMJ1kIIgrp1uuFRy+XsYLECEiazSOScEvBViVD4MCc+1u /EnXfaxFCuGQo4Imxi6XMlQNWQwT1xEn7tt5izFBX0vt8ZbCrZGzLHuSFltODQ12tGmo+tlfrILR x3vPb6/no1yP6pM5m/nF+61Sw8d+vQQRqY938b97pxU8Z/O0P71JT0CWfwAAAP//AwBQSwECLQAU AAYACAAAACEA8PeKu/0AAADiAQAAEwAAAAAAAAAAAAAAAAAAAAAAW0NvbnRlbnRfVHlwZXNdLnht bFBLAQItABQABgAIAAAAIQAx3V9h0gAAAI8BAAALAAAAAAAAAAAAAAAAAC4BAABfcmVscy8ucmVs c1BLAQItABQABgAIAAAAIQAzLwWeQQAAADkAAAAQAAAAAAAAAAAAAAAAACkCAABkcnMvc2hhcGV4 bWwueG1sUEsBAi0AFAAGAAgAAAAhADtPTIvEAAAA3QAAAA8AAAAAAAAAAAAAAAAAmAIAAGRycy9k b3ducmV2LnhtbFBLBQYAAAAABAAEAPUAAACJAwAAAAA= " path="m,l256,639e" filled="f">
                        <v:path arrowok="t" o:connecttype="custom" o:connectlocs="0,0;256,639" o:connectangles="0,0"/>
                      </v:shape>
                      <v:shape id="Text Box 7007" o:spid="_x0000_s1048" type="#_x0000_t202" style="position:absolute;left:8051;top:9381;width:5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3yL8UA AADdAAAADwAAAGRycy9kb3ducmV2LnhtbESPW2sCMRSE3wv+h3AE3zTxUi+rUcQi9Kml3sC3w+a4 u7g5WTapu/33TUHo4zAz3zCrTWtL8aDaF441DAcKBHHqTMGZhtNx35+D8AHZYOmYNPyQh82687LC xLiGv+hxCJmIEPYJashDqBIpfZqTRT9wFXH0bq62GKKsM2lqbCLclnKk1FRaLDgu5FjRLqf0fvi2 Gs4ft+tloj6zN/taNa5Vku1Cat3rttsliEBt+A8/2+9Gw0yNh/D3Jj4Buf4FAAD//wMAUEsBAi0A FAAGAAgAAAAhAPD3irv9AAAA4gEAABMAAAAAAAAAAAAAAAAAAAAAAFtDb250ZW50X1R5cGVzXS54 bWxQSwECLQAUAAYACAAAACEAMd1fYdIAAACPAQAACwAAAAAAAAAAAAAAAAAuAQAAX3JlbHMvLnJl bHNQSwECLQAUAAYACAAAACEAMy8FnkEAAAA5AAAAEAAAAAAAAAAAAAAAAAApAgAAZHJzL3NoYXBl eG1sLnhtbFBLAQItABQABgAIAAAAIQDj3fIvxQAAAN0AAAAPAAAAAAAAAAAAAAAAAJgCAABkcnMv ZG93bnJldi54bWxQSwUGAAAAAAQABAD1AAAAigMAAAAA " filled="f" stroked="f">
                        <v:textbox>
                          <w:txbxContent>
                            <w:p w:rsidR="00282CB3" w:rsidRDefault="00282CB3" w:rsidP="00282CB3">
                              <w:pPr>
                                <w:rPr>
                                  <w:b/>
                                  <w:bCs/>
                                  <w:sz w:val="20"/>
                                </w:rPr>
                              </w:pPr>
                              <w:r>
                                <w:rPr>
                                  <w:b/>
                                  <w:bCs/>
                                  <w:sz w:val="20"/>
                                </w:rPr>
                                <w:t>O</w:t>
                              </w:r>
                            </w:p>
                          </w:txbxContent>
                        </v:textbox>
                      </v:shape>
                      <v:shape id="Text Box 7008" o:spid="_x0000_s1049" type="#_x0000_t202" style="position:absolute;left:9998;top:9341;width:5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9sWMUA AADdAAAADwAAAGRycy9kb3ducmV2LnhtbESPT2sCMRTE7wW/Q3iF3jSptWq3RhFF8GSp/8DbY/Pc Xdy8LJvort/eFIQeh5n5DTOZtbYUN6p94VjDe0+BIE6dKTjTsN+tumMQPiAbLB2Thjt5mE07LxNM jGv4l27bkIkIYZ+ghjyEKpHSpzlZ9D1XEUfv7GqLIco6k6bGJsJtKftKDaXFguNCjhUtckov26vV cNicT8eB+smW9rNqXKsk2y+p9dtrO/8GEagN/+Fne200jNRHH/7exCcgpw8AAAD//wMAUEsBAi0A FAAGAAgAAAAhAPD3irv9AAAA4gEAABMAAAAAAAAAAAAAAAAAAAAAAFtDb250ZW50X1R5cGVzXS54 bWxQSwECLQAUAAYACAAAACEAMd1fYdIAAACPAQAACwAAAAAAAAAAAAAAAAAuAQAAX3JlbHMvLnJl bHNQSwECLQAUAAYACAAAACEAMy8FnkEAAAA5AAAAEAAAAAAAAAAAAAAAAAApAgAAZHJzL3NoYXBl eG1sLnhtbFBLAQItABQABgAIAAAAIQATD2xYxQAAAN0AAAAPAAAAAAAAAAAAAAAAAJgCAABkcnMv ZG93bnJldi54bWxQSwUGAAAAAAQABAD1AAAAigMAAAAA " filled="f" stroked="f">
                        <v:textbox>
                          <w:txbxContent>
                            <w:p w:rsidR="00282CB3" w:rsidRDefault="00282CB3" w:rsidP="00282CB3">
                              <w:pPr>
                                <w:rPr>
                                  <w:b/>
                                  <w:bCs/>
                                  <w:sz w:val="20"/>
                                </w:rPr>
                              </w:pPr>
                              <w:r>
                                <w:rPr>
                                  <w:b/>
                                  <w:bCs/>
                                  <w:sz w:val="20"/>
                                </w:rPr>
                                <w:t>A</w:t>
                              </w:r>
                            </w:p>
                          </w:txbxContent>
                        </v:textbox>
                      </v:shape>
                      <v:shape id="Text Box 7009" o:spid="_x0000_s1050" type="#_x0000_t202" style="position:absolute;left:8484;top:10136;width:5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PJw8UA AADdAAAADwAAAGRycy9kb3ducmV2LnhtbESPT2sCMRTE74LfIbxCb5pUW7Vbo0il4MlS/4G3x+a5 u7h5WTbRXb+9KQgeh5n5DTOdt7YUV6p94VjDW1+BIE6dKTjTsNv+9CYgfEA2WDomDTfyMJ91O1NM jGv4j66bkIkIYZ+ghjyEKpHSpzlZ9H1XEUfv5GqLIco6k6bGJsJtKQdKjaTFguNCjhV955SeNxer Yb8+HQ/v6jdb2o+qca2SbD+l1q8v7eILRKA2PMOP9spoGKvhEP7fxCcgZ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8Q8nDxQAAAN0AAAAPAAAAAAAAAAAAAAAAAJgCAABkcnMv ZG93bnJldi54bWxQSwUGAAAAAAQABAD1AAAAigMAAAAA " filled="f" stroked="f">
                        <v:textbox>
                          <w:txbxContent>
                            <w:p w:rsidR="00282CB3" w:rsidRDefault="00282CB3" w:rsidP="00282CB3">
                              <w:pPr>
                                <w:rPr>
                                  <w:b/>
                                  <w:bCs/>
                                  <w:sz w:val="20"/>
                                </w:rPr>
                              </w:pPr>
                              <w:r>
                                <w:rPr>
                                  <w:b/>
                                  <w:bCs/>
                                  <w:sz w:val="20"/>
                                </w:rPr>
                                <w:t>B</w:t>
                              </w:r>
                            </w:p>
                          </w:txbxContent>
                        </v:textbox>
                      </v:shape>
                      <v:shape id="Text Box 7010" o:spid="_x0000_s1051" type="#_x0000_t202" style="position:absolute;left:8457;top:9456;width:88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pRt8QA AADdAAAADwAAAGRycy9kb3ducmV2LnhtbESPT2sCMRTE74LfIbyCN03aWrVbo5SK0JPiX/D22Dx3 Fzcvyya6229vCoLHYWZ+w0znrS3FjWpfONbwOlAgiFNnCs407HfL/gSED8gGS8ek4Y88zGfdzhQT 4xre0G0bMhEh7BPUkIdQJVL6NCeLfuAq4uidXW0xRFln0tTYRLgt5ZtSI2mx4LiQY0U/OaWX7dVq OKzOp+NQrbOF/aga1yrJ9lNq3Xtpv79ABGrDM/xo/xoNY/U+hP838QnI2R0AAP//AwBQSwECLQAU AAYACAAAACEA8PeKu/0AAADiAQAAEwAAAAAAAAAAAAAAAAAAAAAAW0NvbnRlbnRfVHlwZXNdLnht bFBLAQItABQABgAIAAAAIQAx3V9h0gAAAI8BAAALAAAAAAAAAAAAAAAAAC4BAABfcmVscy8ucmVs c1BLAQItABQABgAIAAAAIQAzLwWeQQAAADkAAAAQAAAAAAAAAAAAAAAAACkCAABkcnMvc2hhcGV4 bWwueG1sUEsBAi0AFAAGAAgAAAAhAPOqUbfEAAAA3QAAAA8AAAAAAAAAAAAAAAAAmAIAAGRycy9k b3ducmV2LnhtbFBLBQYAAAAABAAEAPUAAACJAwAAAAA= " filled="f" stroked="f">
                        <v:textbox>
                          <w:txbxContent>
                            <w:p w:rsidR="00282CB3" w:rsidRDefault="00282CB3" w:rsidP="00282CB3">
                              <w:pPr>
                                <w:rPr>
                                  <w:b/>
                                  <w:bCs/>
                                  <w:sz w:val="16"/>
                                </w:rPr>
                              </w:pPr>
                              <w:r>
                                <w:rPr>
                                  <w:b/>
                                  <w:bCs/>
                                  <w:sz w:val="16"/>
                                </w:rPr>
                                <w:t>6 cm</w:t>
                              </w:r>
                            </w:p>
                          </w:txbxContent>
                        </v:textbox>
                      </v:shape>
                      <v:shape id="Text Box 7011" o:spid="_x0000_s1052" type="#_x0000_t202" style="position:absolute;left:9039;top:9281;width:746;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b0LMUA AADdAAAADwAAAGRycy9kb3ducmV2LnhtbESPSWvDMBSE74X8B/EKuSVSlyx1rYTSUsgppdkgt4f1 vBDryVhK7P77KBDocZiZb5h02dtaXKj1lWMNT2MFgjhzpuJCw277PZqD8AHZYO2YNPyRh+Vi8JBi YlzHv3TZhEJECPsENZQhNImUPivJoh+7hjh6uWsthijbQpoWuwi3tXxWaiotVhwXSmzos6TstDlb Dft1fjy8qp/iy06azvVKsn2TWg8f+493EIH68B++t1dGw0y9TOD2Jj4BubgCAAD//wMAUEsBAi0A FAAGAAgAAAAhAPD3irv9AAAA4gEAABMAAAAAAAAAAAAAAAAAAAAAAFtDb250ZW50X1R5cGVzXS54 bWxQSwECLQAUAAYACAAAACEAMd1fYdIAAACPAQAACwAAAAAAAAAAAAAAAAAuAQAAX3JlbHMvLnJl bHNQSwECLQAUAAYACAAAACEAMy8FnkEAAAA5AAAAEAAAAAAAAAAAAAAAAAApAgAAZHJzL3NoYXBl eG1sLnhtbFBLAQItABQABgAIAAAAIQCc5vQsxQAAAN0AAAAPAAAAAAAAAAAAAAAAAJgCAABkcnMv ZG93bnJldi54bWxQSwUGAAAAAAQABAD1AAAAigMAAAAA " filled="f" stroked="f">
                        <v:textbox>
                          <w:txbxContent>
                            <w:p w:rsidR="00282CB3" w:rsidRDefault="00282CB3" w:rsidP="00282CB3">
                              <w:pPr>
                                <w:rPr>
                                  <w:b/>
                                  <w:bCs/>
                                  <w:sz w:val="14"/>
                                </w:rPr>
                              </w:pPr>
                              <w:r>
                                <w:rPr>
                                  <w:b/>
                                  <w:bCs/>
                                  <w:sz w:val="14"/>
                                </w:rPr>
                                <w:t>10 cm</w:t>
                              </w:r>
                            </w:p>
                          </w:txbxContent>
                        </v:textbox>
                      </v:shape>
                      <v:rect id="Rectangle 7012" o:spid="_x0000_s1053" style="position:absolute;left:8624;top:10101;width:102;height:102;rotation:-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8kCFcUA AADdAAAADwAAAGRycy9kb3ducmV2LnhtbESPQWvCQBSE7wX/w/KE3uqmlapEVykFIRURjIIeH9ln Ept9m2a3Jv57VxA8DjPzDTNbdKYSF2pcaVnB+yACQZxZXXKuYL9bvk1AOI+ssbJMCq7kYDHvvcww 1rblLV1Sn4sAYRejgsL7OpbSZQUZdANbEwfvZBuDPsgml7rBNsBNJT+iaCQNlhwWCqzpu6DsN/03 CtzqkP2dV+11nW6MxR+TbI+fiVKv/e5rCsJT55/hRzvRCsbRcAT3N+EJyPkNAAD//wMAUEsBAi0A FAAGAAgAAAAhAPD3irv9AAAA4gEAABMAAAAAAAAAAAAAAAAAAAAAAFtDb250ZW50X1R5cGVzXS54 bWxQSwECLQAUAAYACAAAACEAMd1fYdIAAACPAQAACwAAAAAAAAAAAAAAAAAuAQAAX3JlbHMvLnJl bHNQSwECLQAUAAYACAAAACEAMy8FnkEAAAA5AAAAEAAAAAAAAAAAAAAAAAApAgAAZHJzL3NoYXBl eG1sLnhtbFBLAQItABQABgAIAAAAIQD3yQIVxQAAAN0AAAAPAAAAAAAAAAAAAAAAAJgCAABkcnMv ZG93bnJldi54bWxQSwUGAAAAAAQABAD1AAAAigMAAAAA ">
                        <v:textbox>
                          <w:txbxContent>
                            <w:p w:rsidR="00282CB3" w:rsidRDefault="00282CB3" w:rsidP="00282CB3"/>
                          </w:txbxContent>
                        </v:textbox>
                      </v:rect>
                      <v:shape id="Freeform 7013" o:spid="_x0000_s1054" style="position:absolute;left:8370;top:9270;width:1740;height:285;visibility:visible;mso-wrap-style:square;v-text-anchor:top" coordsize="1740,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Sw5sgA AADdAAAADwAAAGRycy9kb3ducmV2LnhtbESPW2vCQBSE3wv+h+UIvhTdeKGW1FVaUREEQa2Xx0P2 NAnNno3ZVeO/7xYEH4eZ+YYZTWpTiCtVLresoNuJQBAnVuecKvjezdvvIJxH1lhYJgV3cjAZN15G GGt74w1dtz4VAcIuRgWZ92UspUsyMug6tiQO3o+tDPogq1TqCm8BbgrZi6I3aTDnsJBhSdOMkt/t xSg4rAfzemEW5+Pqa5Ov98vTa282UKrVrD8/QHiq/TP8aC+1gmHUH8L/m/AE5PgPAAD//wMAUEsB Ai0AFAAGAAgAAAAhAPD3irv9AAAA4gEAABMAAAAAAAAAAAAAAAAAAAAAAFtDb250ZW50X1R5cGVz XS54bWxQSwECLQAUAAYACAAAACEAMd1fYdIAAACPAQAACwAAAAAAAAAAAAAAAAAuAQAAX3JlbHMv LnJlbHNQSwECLQAUAAYACAAAACEAMy8FnkEAAAA5AAAAEAAAAAAAAAAAAAAAAAApAgAAZHJzL3No YXBleG1sLnhtbFBLAQItABQABgAIAAAAIQCE5LDmyAAAAN0AAAAPAAAAAAAAAAAAAAAAAJgCAABk cnMvZG93bnJldi54bWxQSwUGAAAAAAQABAD1AAAAjQMAAAAA " path="m,270l165,165,435,60,690,,975,r285,45l1560,150r180,135e" filled="f">
                        <v:stroke dashstyle="dash"/>
                        <v:path arrowok="t" o:connecttype="custom" o:connectlocs="0,270;165,165;435,60;690,0;975,0;1260,45;1560,150;1740,285" o:connectangles="0,0,0,0,0,0,0,0"/>
                      </v:shape>
                      <v:shape id="Freeform 7014" o:spid="_x0000_s1055" style="position:absolute;left:8340;top:9540;width:750;height:195;visibility:visible;mso-wrap-style:square;v-text-anchor:top" coordsize="750,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nvusAA AADdAAAADwAAAGRycy9kb3ducmV2LnhtbERPy4rCMBTdC/MP4Q7MThMVtFSjyDADztLHB1yba1Nt bmqT0erXm4Xg8nDe82XnanGlNlSeNQwHCgRx4U3FpYb97refgQgR2WDtmTTcKcBy8dGbY278jTd0 3cZSpBAOOWqwMTa5lKGw5DAMfEOcuKNvHcYE21KaFm8p3NVypNREOqw4NVhs6NtScd7+Ow3Znz3c m8slTEaSsofancvT8Ufrr89uNQMRqYtv8cu9NhqmapzmpjfpCcjFEwAA//8DAFBLAQItABQABgAI AAAAIQDw94q7/QAAAOIBAAATAAAAAAAAAAAAAAAAAAAAAABbQ29udGVudF9UeXBlc10ueG1sUEsB Ai0AFAAGAAgAAAAhADHdX2HSAAAAjwEAAAsAAAAAAAAAAAAAAAAALgEAAF9yZWxzLy5yZWxzUEsB Ai0AFAAGAAgAAAAhADMvBZ5BAAAAOQAAABAAAAAAAAAAAAAAAAAAKQIAAGRycy9zaGFwZXhtbC54 bWxQSwECLQAUAAYACAAAACEAQjnvusAAAADdAAAADwAAAAAAAAAAAAAAAACYAgAAZHJzL2Rvd25y ZXYueG1sUEsFBgAAAAAEAAQA9QAAAIUDAAAAAA== " path="m,30l90,135r105,45l300,195r165,l555,180r90,-60l705,75,750,e" filled="f">
                        <v:stroke dashstyle="dash"/>
                        <v:path arrowok="t" o:connecttype="custom" o:connectlocs="0,30;90,135;195,180;300,195;465,195;555,180;645,120;705,75;750,0" o:connectangles="0,0,0,0,0,0,0,0,0"/>
                      </v:shape>
                    </v:group>
                  </w:pict>
                </mc:Fallback>
              </mc:AlternateContent>
            </w:r>
            <w:r w:rsidR="00282CB3" w:rsidRPr="00FE4E08">
              <w:rPr>
                <w:i/>
                <w:szCs w:val="26"/>
                <w:lang w:val="pt-BR"/>
              </w:rPr>
              <w:t xml:space="preserve"> </w:t>
            </w:r>
          </w:p>
          <w:p w:rsidR="00282CB3" w:rsidRPr="00FE4E08" w:rsidRDefault="00282CB3" w:rsidP="008127AC">
            <w:pPr>
              <w:tabs>
                <w:tab w:val="left" w:pos="6901"/>
              </w:tabs>
              <w:jc w:val="both"/>
              <w:rPr>
                <w:i/>
                <w:szCs w:val="26"/>
                <w:lang w:val="pt-BR"/>
              </w:rPr>
            </w:pPr>
          </w:p>
          <w:p w:rsidR="00282CB3" w:rsidRPr="00FE4E08" w:rsidRDefault="00282CB3" w:rsidP="008127AC">
            <w:pPr>
              <w:tabs>
                <w:tab w:val="left" w:pos="6901"/>
              </w:tabs>
              <w:jc w:val="both"/>
              <w:rPr>
                <w:i/>
                <w:szCs w:val="26"/>
                <w:lang w:val="pt-BR"/>
              </w:rPr>
            </w:pPr>
          </w:p>
          <w:p w:rsidR="00282CB3" w:rsidRPr="00FE4E08" w:rsidRDefault="00282CB3" w:rsidP="008127AC">
            <w:pPr>
              <w:tabs>
                <w:tab w:val="left" w:pos="6901"/>
              </w:tabs>
              <w:jc w:val="both"/>
              <w:rPr>
                <w:i/>
                <w:szCs w:val="26"/>
                <w:lang w:val="pt-BR"/>
              </w:rPr>
            </w:pPr>
          </w:p>
          <w:p w:rsidR="00282CB3" w:rsidRPr="00FE4E08" w:rsidRDefault="00282CB3" w:rsidP="008127AC">
            <w:pPr>
              <w:tabs>
                <w:tab w:val="left" w:pos="6901"/>
              </w:tabs>
              <w:jc w:val="both"/>
              <w:rPr>
                <w:i/>
                <w:szCs w:val="26"/>
                <w:lang w:val="pt-BR"/>
              </w:rPr>
            </w:pPr>
          </w:p>
          <w:p w:rsidR="00282CB3" w:rsidRDefault="00282CB3" w:rsidP="008127AC">
            <w:pPr>
              <w:jc w:val="both"/>
              <w:rPr>
                <w:szCs w:val="26"/>
                <w:lang w:val="pt-BR"/>
              </w:rPr>
            </w:pPr>
          </w:p>
          <w:p w:rsidR="00282CB3" w:rsidRDefault="00282CB3" w:rsidP="008127AC">
            <w:pPr>
              <w:jc w:val="both"/>
              <w:rPr>
                <w:szCs w:val="26"/>
                <w:lang w:val="pt-BR"/>
              </w:rPr>
            </w:pPr>
          </w:p>
          <w:p w:rsidR="00282CB3" w:rsidRPr="009D3566" w:rsidRDefault="00282CB3" w:rsidP="008127AC">
            <w:pPr>
              <w:jc w:val="both"/>
              <w:rPr>
                <w:szCs w:val="26"/>
                <w:lang w:val="pt-BR"/>
              </w:rPr>
            </w:pPr>
            <w:r w:rsidRPr="00FE4E08">
              <w:rPr>
                <w:szCs w:val="26"/>
                <w:lang w:val="pt-BR"/>
              </w:rPr>
              <w:t>- dùng định lí Pytago tính được AB = 8 (cm)</w:t>
            </w:r>
          </w:p>
        </w:tc>
      </w:tr>
      <w:tr w:rsidR="00282CB3" w:rsidRPr="00FE4E08" w:rsidTr="008127AC">
        <w:trPr>
          <w:trHeight w:val="384"/>
        </w:trPr>
        <w:tc>
          <w:tcPr>
            <w:tcW w:w="5880" w:type="dxa"/>
          </w:tcPr>
          <w:p w:rsidR="00282CB3" w:rsidRPr="00FE4E08" w:rsidRDefault="00282CB3" w:rsidP="008127AC">
            <w:pPr>
              <w:tabs>
                <w:tab w:val="left" w:pos="6901"/>
              </w:tabs>
              <w:jc w:val="both"/>
              <w:rPr>
                <w:b/>
                <w:szCs w:val="26"/>
                <w:u w:val="single"/>
              </w:rPr>
            </w:pPr>
            <w:r w:rsidRPr="00FE4E08">
              <w:rPr>
                <w:szCs w:val="26"/>
                <w:lang w:val="pt-BR"/>
              </w:rPr>
              <w:t xml:space="preserve"> </w:t>
            </w:r>
            <w:r w:rsidRPr="00FE4E08">
              <w:rPr>
                <w:b/>
                <w:szCs w:val="26"/>
              </w:rPr>
              <w:t xml:space="preserve">HĐ II.2: Hình thành kiến thức </w:t>
            </w:r>
          </w:p>
        </w:tc>
        <w:tc>
          <w:tcPr>
            <w:tcW w:w="4039" w:type="dxa"/>
            <w:gridSpan w:val="2"/>
          </w:tcPr>
          <w:p w:rsidR="00282CB3" w:rsidRPr="00FE4E08" w:rsidRDefault="00282CB3" w:rsidP="008127AC">
            <w:pPr>
              <w:tabs>
                <w:tab w:val="left" w:pos="6901"/>
              </w:tabs>
              <w:jc w:val="center"/>
              <w:rPr>
                <w:b/>
                <w:szCs w:val="26"/>
              </w:rPr>
            </w:pPr>
            <w:r w:rsidRPr="00FE4E08">
              <w:rPr>
                <w:b/>
                <w:szCs w:val="26"/>
              </w:rPr>
              <w:t>GỢI Ý</w:t>
            </w:r>
          </w:p>
        </w:tc>
      </w:tr>
      <w:tr w:rsidR="00282CB3" w:rsidRPr="00FE4E08" w:rsidTr="008127AC">
        <w:tc>
          <w:tcPr>
            <w:tcW w:w="5880" w:type="dxa"/>
            <w:tcBorders>
              <w:top w:val="nil"/>
              <w:left w:val="single" w:sz="4" w:space="0" w:color="auto"/>
              <w:bottom w:val="nil"/>
              <w:right w:val="single" w:sz="4" w:space="0" w:color="auto"/>
            </w:tcBorders>
          </w:tcPr>
          <w:p w:rsidR="00282CB3" w:rsidRPr="00FE4E08" w:rsidRDefault="00282CB3" w:rsidP="008127AC">
            <w:pPr>
              <w:tabs>
                <w:tab w:val="left" w:pos="720"/>
                <w:tab w:val="left" w:pos="2520"/>
                <w:tab w:val="center" w:pos="4320"/>
                <w:tab w:val="right" w:pos="8640"/>
              </w:tabs>
              <w:ind w:right="-108"/>
              <w:jc w:val="both"/>
              <w:rPr>
                <w:b/>
                <w:i/>
                <w:szCs w:val="26"/>
                <w:lang w:val="nl-NL"/>
              </w:rPr>
            </w:pPr>
            <w:r w:rsidRPr="00FE4E08">
              <w:rPr>
                <w:b/>
                <w:szCs w:val="26"/>
              </w:rPr>
              <w:t xml:space="preserve">HĐ II.2.1   </w:t>
            </w:r>
            <w:r w:rsidRPr="00FE4E08">
              <w:rPr>
                <w:b/>
                <w:i/>
                <w:szCs w:val="26"/>
                <w:lang w:val="nl-NL"/>
              </w:rPr>
              <w:t>1. Dấu hiệu nhận biết tiếp tuyến của đường tròn.</w:t>
            </w:r>
          </w:p>
          <w:p w:rsidR="00282CB3" w:rsidRPr="00FE4E08" w:rsidRDefault="00282CB3" w:rsidP="008127AC">
            <w:pPr>
              <w:jc w:val="both"/>
              <w:rPr>
                <w:szCs w:val="26"/>
                <w:lang w:val="nl-NL"/>
              </w:rPr>
            </w:pPr>
            <w:r w:rsidRPr="00FE4E08">
              <w:rPr>
                <w:szCs w:val="26"/>
                <w:lang w:val="nl-NL"/>
              </w:rPr>
              <w:t>GV: Qua bài học trước, em đã biết cách nào nhận biết một tiếp tuyến đường tròn?</w:t>
            </w:r>
          </w:p>
          <w:p w:rsidR="00282CB3" w:rsidRPr="00FE4E08" w:rsidRDefault="00282CB3" w:rsidP="008127AC">
            <w:pPr>
              <w:jc w:val="both"/>
              <w:rPr>
                <w:szCs w:val="26"/>
                <w:lang w:val="nl-NL"/>
              </w:rPr>
            </w:pPr>
            <w:r w:rsidRPr="00FE4E08">
              <w:rPr>
                <w:szCs w:val="26"/>
                <w:lang w:val="nl-NL"/>
              </w:rPr>
              <w:t xml:space="preserve">  HS: - Một đường thẳng là một tiếp tuyến của một đường tròn nếu nó chỉ có một điểm chung với đường tròn đó.</w:t>
            </w:r>
          </w:p>
          <w:p w:rsidR="00282CB3" w:rsidRPr="00FE4E08" w:rsidRDefault="00282CB3" w:rsidP="0089320E">
            <w:pPr>
              <w:numPr>
                <w:ilvl w:val="0"/>
                <w:numId w:val="34"/>
              </w:numPr>
              <w:jc w:val="both"/>
              <w:rPr>
                <w:szCs w:val="26"/>
                <w:lang w:val="nl-NL"/>
              </w:rPr>
            </w:pPr>
            <w:r w:rsidRPr="00FE4E08">
              <w:rPr>
                <w:szCs w:val="26"/>
                <w:lang w:val="nl-NL"/>
              </w:rPr>
              <w:t>Nếu d = R thì đường thẳng là tiếp tuyến của đường tròn</w:t>
            </w:r>
          </w:p>
          <w:p w:rsidR="00282CB3" w:rsidRPr="00FE4E08" w:rsidRDefault="00282CB3" w:rsidP="008127AC">
            <w:pPr>
              <w:jc w:val="both"/>
              <w:rPr>
                <w:szCs w:val="26"/>
                <w:lang w:val="nl-NL"/>
              </w:rPr>
            </w:pPr>
            <w:r w:rsidRPr="00FE4E08">
              <w:rPr>
                <w:szCs w:val="26"/>
                <w:lang w:val="nl-NL"/>
              </w:rPr>
              <w:t xml:space="preserve">  </w:t>
            </w:r>
          </w:p>
          <w:p w:rsidR="00282CB3" w:rsidRPr="00FE4E08" w:rsidRDefault="00282CB3" w:rsidP="008127AC">
            <w:pPr>
              <w:jc w:val="both"/>
              <w:rPr>
                <w:szCs w:val="26"/>
                <w:lang w:val="nl-NL"/>
              </w:rPr>
            </w:pPr>
          </w:p>
          <w:p w:rsidR="00282CB3" w:rsidRPr="00FE4E08" w:rsidRDefault="00282CB3" w:rsidP="008127AC">
            <w:pPr>
              <w:jc w:val="both"/>
              <w:rPr>
                <w:szCs w:val="26"/>
                <w:lang w:val="nl-NL"/>
              </w:rPr>
            </w:pPr>
            <w:r w:rsidRPr="00FE4E08">
              <w:rPr>
                <w:szCs w:val="26"/>
                <w:lang w:val="nl-NL"/>
              </w:rPr>
              <w:t>G: Đường thẳng a có phải là tiếp tuyến của đường tròn (O) hay không ? Vì sao?</w:t>
            </w:r>
          </w:p>
          <w:p w:rsidR="00282CB3" w:rsidRPr="00FE4E08" w:rsidRDefault="00282CB3" w:rsidP="008127AC">
            <w:pPr>
              <w:jc w:val="both"/>
              <w:rPr>
                <w:szCs w:val="26"/>
                <w:lang w:val="nl-NL"/>
              </w:rPr>
            </w:pPr>
          </w:p>
          <w:p w:rsidR="00282CB3" w:rsidRPr="00FE4E08" w:rsidRDefault="00282CB3" w:rsidP="008127AC">
            <w:pPr>
              <w:jc w:val="both"/>
              <w:rPr>
                <w:szCs w:val="26"/>
              </w:rPr>
            </w:pPr>
            <w:r w:rsidRPr="00FE4E08">
              <w:rPr>
                <w:szCs w:val="26"/>
                <w:lang w:val="nl-NL"/>
              </w:rPr>
              <w:t xml:space="preserve"> </w:t>
            </w:r>
            <w:r w:rsidRPr="00FE4E08">
              <w:rPr>
                <w:szCs w:val="26"/>
              </w:rPr>
              <w:t>Định lí (SGK.)</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89472" behindDoc="0" locked="0" layoutInCell="1" allowOverlap="1">
                      <wp:simplePos x="0" y="0"/>
                      <wp:positionH relativeFrom="column">
                        <wp:posOffset>1425575</wp:posOffset>
                      </wp:positionH>
                      <wp:positionV relativeFrom="paragraph">
                        <wp:posOffset>14605</wp:posOffset>
                      </wp:positionV>
                      <wp:extent cx="179705" cy="179705"/>
                      <wp:effectExtent l="0" t="0" r="4445" b="0"/>
                      <wp:wrapNone/>
                      <wp:docPr id="7024" name="Text Box 70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Pr="00EC64F7" w:rsidRDefault="00282CB3" w:rsidP="00282CB3">
                                  <w:pPr>
                                    <w:rPr>
                                      <w:b/>
                                      <w:bCs/>
                                      <w:sz w:val="24"/>
                                    </w:rPr>
                                  </w:pPr>
                                  <w:r>
                                    <w:rPr>
                                      <w:b/>
                                      <w:bCs/>
                                      <w:color w:val="FFFFFF"/>
                                      <w:sz w:val="24"/>
                                    </w:rPr>
                                    <w:t>?</w:t>
                                  </w:r>
                                  <w:r w:rsidRPr="00EC64F7">
                                    <w:rPr>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5" o:spid="_x0000_s1056" type="#_x0000_t202" style="position:absolute;left:0;text-align:left;margin-left:112.25pt;margin-top:1.15pt;width:14.15pt;height:14.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xlM/5wIAAHgGAAAOAAAAZHJzL2Uyb0RvYy54bWysVd1umzAUvp+0d7B8T4GEBIJKpgTCNKn7 kdo9gAMmWAOb2U5IN+3dd2xCkna7qNZxYR3bx9/5zi+3745tgw5UKiZ4gv0bDyPKC1Eyvkvw14fc iTBSmvCSNILTBD9Shd8t37657buYTkQtmpJKBCBcxX2X4FrrLnZdVdS0JepGdJTDZSVkSzRs5c4t JekBvW3ciefN3V7IspOioErBaTZc4qXFrypa6M9VpahGTYKBm7artOvWrO7ylsQ7SbqaFSca5B9Y tIRxMHqGyogmaC/ZH1AtK6RQotI3hWhdUVWsoNYH8Mb3nnlzX5OOWl8gOKo7h0n9P9ji0+GLRKxM cOhNAow4aSFLD/So0VocUej5MxOjvlMxqN53oKyPcAO5tv6q7k4U3xTiIq0J39GVlKKvKSmBo29e uldPBxxlQLb9R1GCJbLXwgIdK9maAEJIEKBDrh7P+TFsCmMyXITeDKMCrk6ysUDi8XEnlX5PRYuM kGAJ6bfg5HCn9KA6qhhbXOSsaeCcxA1/cgCYwwm1NTS8JjEQAdFoGko2vz8X3mITbaLACSbzjRN4 Weas8jRw5rkfzrJplqaZ/8uw8IO4ZmVJuTE61pofvCyXp6ofquRcbUo0rDRwhpKSu23aSHQgptbt ZxMANxc19ykNGz3w5ZlL/iTw1pOFk8+j0AnyYOZA4CPH8xfrxdwLFkGWP3XpjnH6epdQD3ldeDNv KK0L6xc6R+KWaRgnDWsTHJ0jQGJTkBte2kxrwppBvoqF4f/3WKzymRcG08gJw9nUCaYbz1lHeeqs Un8+DzfrdL15lt6NLRn1+nDYpFzV3xXfk40LZSjYsThtx5kmG9pNH7dH2+B+OHbyVpSP0INSQI9A o8H4BqEW8gdGPYzCBKvveyIpRs0HDn1s5uYoyFHYjgLhBTxNsMZoEFM9zNd9J9muBuRhUnCxgl6v mO1DMxQGFuCC2cB4s86cRrGZn9d7q3X5YSx/AwAA//8DAFBLAwQUAAYACAAAACEAI4nZ/NwAAAAI AQAADwAAAGRycy9kb3ducmV2LnhtbEyPwU7DMBBE70j8g7VI3KjTlBYa4lQICak31LQf4MbbJGCv g+2m4e9ZTvS2qxnNvCk3k7NixBB7TwrmswwEUuNNT62Cw/794RlETJqMtp5QwQ9G2FS3N6UujL/Q Dsc6tYJDKBZaQZfSUEgZmw6djjM/ILF28sHpxG9opQn6wuHOyjzLVtLpnrih0wO+ddh81WfHJet5 nZ4G632YPg/f+4+tHHdbpe7vptcXEAmn9G+GP3xGh4qZjv5MJgqrIM8fl2zlYwGC9XyZ85SjgkW2 AlmV8npA9QsAAP//AwBQSwECLQAUAAYACAAAACEAtoM4kv4AAADhAQAAEwAAAAAAAAAAAAAAAAAA AAAAW0NvbnRlbnRfVHlwZXNdLnhtbFBLAQItABQABgAIAAAAIQA4/SH/1gAAAJQBAAALAAAAAAAA AAAAAAAAAC8BAABfcmVscy8ucmVsc1BLAQItABQABgAIAAAAIQAoxlM/5wIAAHgGAAAOAAAAAAAA AAAAAAAAAC4CAABkcnMvZTJvRG9jLnhtbFBLAQItABQABgAIAAAAIQAjidn83AAAAAgBAAAPAAAA AAAAAAAAAAAAAEEFAABkcnMvZG93bnJldi54bWxQSwUGAAAAAAQABADzAAAASgYAAAAA " filled="f" fillcolor="black" stroked="f" strokeweight="1.5pt">
                      <v:textbox inset="0,0,0,0">
                        <w:txbxContent>
                          <w:p w:rsidR="00282CB3" w:rsidRPr="00EC64F7" w:rsidRDefault="00282CB3" w:rsidP="00282CB3">
                            <w:pPr>
                              <w:rPr>
                                <w:b/>
                                <w:bCs/>
                                <w:sz w:val="24"/>
                              </w:rPr>
                            </w:pPr>
                            <w:r>
                              <w:rPr>
                                <w:b/>
                                <w:bCs/>
                                <w:color w:val="FFFFFF"/>
                                <w:sz w:val="24"/>
                              </w:rPr>
                              <w:t>?</w:t>
                            </w:r>
                            <w:r w:rsidRPr="00EC64F7">
                              <w:rPr>
                                <w:b/>
                                <w:bCs/>
                                <w:sz w:val="24"/>
                              </w:rPr>
                              <w:t>1</w:t>
                            </w:r>
                          </w:p>
                        </w:txbxContent>
                      </v:textbox>
                    </v:shape>
                  </w:pict>
                </mc:Fallback>
              </mc:AlternateContent>
            </w:r>
            <w:r w:rsidR="00282CB3" w:rsidRPr="00FE4E08">
              <w:rPr>
                <w:szCs w:val="26"/>
              </w:rPr>
              <w:t xml:space="preserve">Yêu cầu HS làm bài </w:t>
            </w:r>
          </w:p>
          <w:p w:rsidR="00282CB3" w:rsidRPr="00FE4E08" w:rsidRDefault="00682FF4" w:rsidP="008127AC">
            <w:pPr>
              <w:jc w:val="both"/>
              <w:rPr>
                <w:szCs w:val="26"/>
              </w:rPr>
            </w:pPr>
            <w:r>
              <w:rPr>
                <w:noProof/>
                <w:szCs w:val="26"/>
              </w:rPr>
              <w:lastRenderedPageBreak/>
              <w:drawing>
                <wp:inline distT="0" distB="0" distL="0" distR="0">
                  <wp:extent cx="2238375" cy="167640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2238375" cy="1676400"/>
                          </a:xfrm>
                          <a:prstGeom prst="rect">
                            <a:avLst/>
                          </a:prstGeom>
                          <a:noFill/>
                          <a:ln>
                            <a:noFill/>
                          </a:ln>
                        </pic:spPr>
                      </pic:pic>
                    </a:graphicData>
                  </a:graphic>
                </wp:inline>
              </w:drawing>
            </w:r>
          </w:p>
        </w:tc>
        <w:tc>
          <w:tcPr>
            <w:tcW w:w="4039" w:type="dxa"/>
            <w:gridSpan w:val="2"/>
            <w:tcBorders>
              <w:top w:val="nil"/>
              <w:left w:val="single" w:sz="4" w:space="0" w:color="auto"/>
              <w:bottom w:val="nil"/>
              <w:right w:val="single" w:sz="4" w:space="0" w:color="auto"/>
            </w:tcBorders>
          </w:tcPr>
          <w:p w:rsidR="00282CB3" w:rsidRPr="00FE4E08" w:rsidRDefault="00282CB3" w:rsidP="008127AC">
            <w:pPr>
              <w:jc w:val="both"/>
              <w:rPr>
                <w:szCs w:val="26"/>
              </w:rPr>
            </w:pPr>
            <w:r w:rsidRPr="00FE4E08">
              <w:rPr>
                <w:szCs w:val="26"/>
              </w:rPr>
              <w:lastRenderedPageBreak/>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682FF4" w:rsidP="008127AC">
            <w:pPr>
              <w:jc w:val="both"/>
              <w:rPr>
                <w:szCs w:val="26"/>
              </w:rPr>
            </w:pPr>
            <w:r>
              <w:rPr>
                <w:noProof/>
                <w:szCs w:val="26"/>
              </w:rPr>
              <w:drawing>
                <wp:anchor distT="0" distB="0" distL="114300" distR="114300" simplePos="0" relativeHeight="251690496" behindDoc="1" locked="0" layoutInCell="1" allowOverlap="1">
                  <wp:simplePos x="0" y="0"/>
                  <wp:positionH relativeFrom="column">
                    <wp:posOffset>-62865</wp:posOffset>
                  </wp:positionH>
                  <wp:positionV relativeFrom="paragraph">
                    <wp:posOffset>0</wp:posOffset>
                  </wp:positionV>
                  <wp:extent cx="2009775" cy="1676400"/>
                  <wp:effectExtent l="0" t="0" r="0" b="0"/>
                  <wp:wrapNone/>
                  <wp:docPr id="7023" name="Picture 7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6"/>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009775"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jc w:val="both"/>
              <w:rPr>
                <w:szCs w:val="26"/>
              </w:rPr>
            </w:pPr>
            <w:r w:rsidRPr="00FE4E08">
              <w:rPr>
                <w:szCs w:val="26"/>
              </w:rPr>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GT   C </w:t>
            </w:r>
            <w:r w:rsidRPr="00FE4E08">
              <w:rPr>
                <w:szCs w:val="26"/>
              </w:rPr>
              <w:sym w:font="Symbol" w:char="F0CE"/>
            </w:r>
            <w:r w:rsidRPr="00FE4E08">
              <w:rPr>
                <w:szCs w:val="26"/>
              </w:rPr>
              <w:t xml:space="preserve"> (O); vẽ đường thẳng a  qua C ;  a </w:t>
            </w:r>
            <w:r w:rsidRPr="00FE4E08">
              <w:rPr>
                <w:szCs w:val="26"/>
              </w:rPr>
              <w:sym w:font="Symbol" w:char="F05E"/>
            </w:r>
            <w:r w:rsidRPr="00FE4E08">
              <w:rPr>
                <w:szCs w:val="26"/>
              </w:rPr>
              <w:t xml:space="preserve"> OC</w:t>
            </w:r>
          </w:p>
          <w:p w:rsidR="00282CB3" w:rsidRPr="00FE4E08" w:rsidRDefault="00282CB3" w:rsidP="008127AC">
            <w:pPr>
              <w:jc w:val="both"/>
              <w:rPr>
                <w:szCs w:val="26"/>
              </w:rPr>
            </w:pPr>
            <w:r w:rsidRPr="00FE4E08">
              <w:rPr>
                <w:szCs w:val="26"/>
              </w:rPr>
              <w:t>KL</w:t>
            </w:r>
            <w:r w:rsidRPr="00FE4E08">
              <w:rPr>
                <w:szCs w:val="26"/>
              </w:rPr>
              <w:tab/>
              <w:t>a là tiếp tuyến của (O).</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lastRenderedPageBreak/>
              <w:t xml:space="preserve">Ta có BC </w:t>
            </w:r>
            <w:r w:rsidRPr="00FE4E08">
              <w:rPr>
                <w:szCs w:val="26"/>
              </w:rPr>
              <w:sym w:font="Symbol" w:char="F05E"/>
            </w:r>
            <w:r w:rsidRPr="00FE4E08">
              <w:rPr>
                <w:szCs w:val="26"/>
              </w:rPr>
              <w:t xml:space="preserve"> AH tại H, mà AH là bán kính của đường tròn nên BC là tiếp tuyến của đường tròn.</w:t>
            </w:r>
          </w:p>
          <w:p w:rsidR="00282CB3" w:rsidRPr="00FE4E08" w:rsidRDefault="00282CB3" w:rsidP="008127AC">
            <w:pPr>
              <w:rPr>
                <w:szCs w:val="26"/>
              </w:rPr>
            </w:pPr>
          </w:p>
        </w:tc>
      </w:tr>
      <w:tr w:rsidR="00282CB3" w:rsidRPr="00FE4E08" w:rsidTr="008127AC">
        <w:tc>
          <w:tcPr>
            <w:tcW w:w="5880" w:type="dxa"/>
            <w:tcBorders>
              <w:top w:val="nil"/>
              <w:left w:val="single" w:sz="4" w:space="0" w:color="auto"/>
              <w:bottom w:val="nil"/>
              <w:right w:val="single" w:sz="4" w:space="0" w:color="auto"/>
            </w:tcBorders>
          </w:tcPr>
          <w:p w:rsidR="00282CB3" w:rsidRPr="00FE4E08" w:rsidRDefault="00282CB3" w:rsidP="008127AC">
            <w:pPr>
              <w:rPr>
                <w:szCs w:val="26"/>
                <w:lang w:val="vi-VN"/>
              </w:rPr>
            </w:pPr>
            <w:r w:rsidRPr="00FE4E08">
              <w:rPr>
                <w:b/>
                <w:bCs/>
                <w:szCs w:val="26"/>
                <w:lang w:val="vi-VN"/>
              </w:rPr>
              <w:lastRenderedPageBreak/>
              <w:t>I</w:t>
            </w:r>
            <w:r w:rsidRPr="00FE4E08">
              <w:rPr>
                <w:b/>
                <w:bCs/>
                <w:szCs w:val="26"/>
                <w:lang w:val="nl-NL"/>
              </w:rPr>
              <w:t>II</w:t>
            </w:r>
            <w:r w:rsidRPr="00FE4E08">
              <w:rPr>
                <w:b/>
                <w:bCs/>
                <w:szCs w:val="26"/>
                <w:lang w:val="vi-VN"/>
              </w:rPr>
              <w:t>. HTKT</w:t>
            </w:r>
            <w:r w:rsidRPr="00FE4E08">
              <w:rPr>
                <w:b/>
                <w:bCs/>
                <w:szCs w:val="26"/>
                <w:lang w:val="nl-NL"/>
              </w:rPr>
              <w:t xml:space="preserve"> 3. </w:t>
            </w:r>
            <w:r w:rsidRPr="00FE4E08">
              <w:rPr>
                <w:b/>
                <w:szCs w:val="26"/>
                <w:lang w:val="nl-NL"/>
              </w:rPr>
              <w:t xml:space="preserve">Dựng tiếp tuyến qua một điểm ở ngoài đường tròn </w:t>
            </w:r>
          </w:p>
        </w:tc>
        <w:tc>
          <w:tcPr>
            <w:tcW w:w="4039" w:type="dxa"/>
            <w:gridSpan w:val="2"/>
            <w:tcBorders>
              <w:top w:val="nil"/>
              <w:left w:val="single" w:sz="4" w:space="0" w:color="auto"/>
              <w:bottom w:val="nil"/>
              <w:right w:val="single" w:sz="4" w:space="0" w:color="auto"/>
            </w:tcBorders>
          </w:tcPr>
          <w:p w:rsidR="00282CB3" w:rsidRPr="00FE4E08" w:rsidRDefault="00282CB3" w:rsidP="008127AC">
            <w:pPr>
              <w:rPr>
                <w:szCs w:val="26"/>
                <w:u w:val="single"/>
                <w:lang w:val="vi-VN"/>
              </w:rPr>
            </w:pP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282CB3" w:rsidRPr="00FE4E08" w:rsidRDefault="00282CB3" w:rsidP="008127AC">
            <w:pPr>
              <w:jc w:val="both"/>
              <w:rPr>
                <w:szCs w:val="26"/>
                <w:lang w:val="nl-NL"/>
              </w:rPr>
            </w:pPr>
            <w:r w:rsidRPr="00FE4E08">
              <w:rPr>
                <w:szCs w:val="26"/>
                <w:lang w:val="nl-NL"/>
              </w:rPr>
              <w:t xml:space="preserve">* Bài toán: Qua điểm A nằm bên ngoài đường tròn (O), hãy dựng tiếp tuyến của đường tròn </w:t>
            </w:r>
          </w:p>
        </w:tc>
        <w:tc>
          <w:tcPr>
            <w:tcW w:w="4017" w:type="dxa"/>
            <w:tcBorders>
              <w:top w:val="single" w:sz="4" w:space="0" w:color="auto"/>
              <w:bottom w:val="single" w:sz="4" w:space="0" w:color="auto"/>
              <w:right w:val="single" w:sz="4" w:space="0" w:color="auto"/>
            </w:tcBorders>
          </w:tcPr>
          <w:p w:rsidR="00282CB3" w:rsidRPr="00FE4E08" w:rsidRDefault="00282CB3" w:rsidP="008127AC">
            <w:pPr>
              <w:jc w:val="both"/>
              <w:rPr>
                <w:szCs w:val="26"/>
                <w:lang w:val="nl-NL"/>
              </w:rPr>
            </w:pP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282CB3" w:rsidRPr="00FE4E08" w:rsidRDefault="00282CB3" w:rsidP="008127AC">
            <w:pPr>
              <w:jc w:val="both"/>
              <w:rPr>
                <w:szCs w:val="26"/>
                <w:lang w:val="nl-NL"/>
              </w:rPr>
            </w:pPr>
            <w:r w:rsidRPr="00FE4E08">
              <w:rPr>
                <w:szCs w:val="26"/>
                <w:lang w:val="nl-NL"/>
              </w:rPr>
              <w:t>Yêu cầu HS đọc to đề bài toán.</w:t>
            </w:r>
          </w:p>
          <w:p w:rsidR="00282CB3" w:rsidRPr="00FE4E08" w:rsidRDefault="00282CB3" w:rsidP="008127AC">
            <w:pPr>
              <w:jc w:val="both"/>
              <w:rPr>
                <w:szCs w:val="26"/>
              </w:rPr>
            </w:pPr>
            <w:r w:rsidRPr="00FE4E08">
              <w:rPr>
                <w:szCs w:val="26"/>
                <w:lang w:val="nl-NL"/>
              </w:rPr>
              <w:t>GV</w:t>
            </w:r>
            <w:r w:rsidRPr="00FE4E08">
              <w:rPr>
                <w:szCs w:val="26"/>
              </w:rPr>
              <w:t>: Bài toán yêu cầu làm gì?</w:t>
            </w:r>
          </w:p>
          <w:p w:rsidR="00282CB3" w:rsidRPr="00FE4E08" w:rsidRDefault="00282CB3" w:rsidP="008127AC">
            <w:pPr>
              <w:jc w:val="both"/>
              <w:rPr>
                <w:szCs w:val="26"/>
              </w:rPr>
            </w:pPr>
            <w:r w:rsidRPr="00FE4E08">
              <w:rPr>
                <w:szCs w:val="26"/>
              </w:rPr>
              <w:t xml:space="preserve">GV hướng dẫn HS phân tích bài toán  để tìm ra cách vẽ tiếp điểm B. </w:t>
            </w:r>
          </w:p>
          <w:p w:rsidR="00282CB3" w:rsidRPr="00FE4E08" w:rsidRDefault="00282CB3" w:rsidP="008127AC">
            <w:pPr>
              <w:jc w:val="both"/>
              <w:rPr>
                <w:szCs w:val="26"/>
              </w:rPr>
            </w:pPr>
            <w:r w:rsidRPr="00FE4E08">
              <w:rPr>
                <w:szCs w:val="26"/>
              </w:rPr>
              <w:t>GV: yêu cầu HS nêu cách dựng.</w:t>
            </w:r>
          </w:p>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86400" behindDoc="0" locked="0" layoutInCell="1" allowOverlap="1">
                      <wp:simplePos x="0" y="0"/>
                      <wp:positionH relativeFrom="column">
                        <wp:posOffset>1451610</wp:posOffset>
                      </wp:positionH>
                      <wp:positionV relativeFrom="paragraph">
                        <wp:posOffset>-3175</wp:posOffset>
                      </wp:positionV>
                      <wp:extent cx="179705" cy="179705"/>
                      <wp:effectExtent l="3810" t="0" r="0" b="4445"/>
                      <wp:wrapNone/>
                      <wp:docPr id="7022" name="Text Box 6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Pr="00EC64F7" w:rsidRDefault="00282CB3" w:rsidP="00282CB3">
                                  <w:pPr>
                                    <w:rPr>
                                      <w:b/>
                                      <w:bCs/>
                                      <w:sz w:val="24"/>
                                    </w:rPr>
                                  </w:pPr>
                                  <w:r w:rsidRPr="00EC64F7">
                                    <w:rPr>
                                      <w:b/>
                                      <w:bCs/>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1" o:spid="_x0000_s1057" type="#_x0000_t202" style="position:absolute;left:0;text-align:left;margin-left:114.3pt;margin-top:-.25pt;width:14.15pt;height:14.1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y1pL5gIAAHgGAAAOAAAAZHJzL2Uyb0RvYy54bWysVduOmzAQfa/Uf7D8zgIJCRctqRIIVaXt RdrtBzhgglWwqe0s2Vb9945NyGa3fWi7zYM1xuPjM3NmJtdvjl2L7qlUTPAU+1ceRpSXomJ8n+LP d4UTYaQ04RVpBacpfqAKv1m9fnU99AmdiUa0FZUIQLhKhj7FjdZ94rqqbGhH1JXoKYfDWsiOaNjK vVtJMgB617ozz1u6g5BVL0VJlYKv+XiIVxa/rmmpP9a1ohq1KQZu2q7Srjuzuqtrkuwl6RtWnmiQ f2DREcbh0TNUTjRBB8l+gepYKYUStb4qReeKumYltTFANL73LJrbhvTUxgLJUf05Ter/wZYf7j9J xKoUh95shhEnHah0R48abcQRLePINzkaepWA620PzvoIJ6C1jVf1N6L8ohAXWUP4nq6lFENDSQUc 7U334uqIowzIbngvKniJHLSwQMdadiaBkBIE6KDVw1kfw6Y0T4Zx6C0wKuHoZAM3lyTT5V4q/ZaK DhkjxRLkt+Dk/kbp0XVyMW9xUbC2tSXQ8icfAHP8Qm0NjbdJAkTANJ6GktX3e+zF22gbBU4wW26d wMtzZ11kgbMs/HCRz/Msy/0fhoUfJA2rKsrNo1Ot+cGfaXmq+rFKztWmRMsqA2coKbnfZa1E98TU uv0Z6SCUCzf3KQ17DLE8C8mfBd5mFjvFMgqdoAgWDiQ+cjw/3sRLL4iDvHga0g3j9OUhoQF0jb2F N5bWXwdHko5pGCct61IcnTNAElOQW15ZpTVh7Whf5MLw/30u1sXCC4N55IThYu4E863nbKIic9aZ v1yG20222T6Td2tLRr08HVaUi/q74Ht645EyqDwVp+0402Rju+nj7mgb3I+mTt6J6gF6UAroEWg0 GN9gNEJ+w2iAUZhi9fVAJMWofcehj83cnAw5GbvJILyEqynWGI1mpsf5eugl2zeAPE4KLtbQ6zWz fWiGwsgCQjAbGG82mNMoNvPzcm+9Hv8wVj8BAAD//wMAUEsDBBQABgAIAAAAIQC5Ba3W3QAAAAgB AAAPAAAAZHJzL2Rvd25yZXYueG1sTI/BTsMwEETvSPyDtUjcWqeRmqYhToWQkHpDTfsBbrwkae11 iN00/D3LCW67mtHMm3I3OysmHEPvScFqmYBAarzpqVVwOr4vchAhajLaekIF3xhgVz0+lLow/k4H nOrYCg6hUGgFXYxDIWVoOnQ6LP2AxNqnH52O/I6tNKO+c7izMk2STDrdEzd0esC3DptrfXNcsl3V cTNY78f5cvo6fuzldNgr9fw0v76AiDjHPzP84jM6VMx09jcyQVgFaZpnbFWwWINgPV1nWxBnPjY5 yKqU/wdUPwAAAP//AwBQSwECLQAUAAYACAAAACEAtoM4kv4AAADhAQAAEwAAAAAAAAAAAAAAAAAA AAAAW0NvbnRlbnRfVHlwZXNdLnhtbFBLAQItABQABgAIAAAAIQA4/SH/1gAAAJQBAAALAAAAAAAA AAAAAAAAAC8BAABfcmVscy8ucmVsc1BLAQItABQABgAIAAAAIQBQy1pL5gIAAHgGAAAOAAAAAAAA AAAAAAAAAC4CAABkcnMvZTJvRG9jLnhtbFBLAQItABQABgAIAAAAIQC5Ba3W3QAAAAgBAAAPAAAA AAAAAAAAAAAAAEAFAABkcnMvZG93bnJldi54bWxQSwUGAAAAAAQABADzAAAASgYAAAAA " filled="f" fillcolor="black" stroked="f" strokeweight="1.5pt">
                      <v:textbox inset="0,0,0,0">
                        <w:txbxContent>
                          <w:p w:rsidR="00282CB3" w:rsidRPr="00EC64F7" w:rsidRDefault="00282CB3" w:rsidP="00282CB3">
                            <w:pPr>
                              <w:rPr>
                                <w:b/>
                                <w:bCs/>
                                <w:sz w:val="24"/>
                              </w:rPr>
                            </w:pPr>
                            <w:r w:rsidRPr="00EC64F7">
                              <w:rPr>
                                <w:b/>
                                <w:bCs/>
                                <w:sz w:val="24"/>
                              </w:rPr>
                              <w:t>?2</w:t>
                            </w:r>
                          </w:p>
                        </w:txbxContent>
                      </v:textbox>
                    </v:shape>
                  </w:pict>
                </mc:Fallback>
              </mc:AlternateContent>
            </w:r>
            <w:r w:rsidR="00282CB3" w:rsidRPr="00FE4E08">
              <w:rPr>
                <w:szCs w:val="26"/>
              </w:rPr>
              <w:t xml:space="preserve">Yêu cầu HS làm bài </w:t>
            </w:r>
          </w:p>
        </w:tc>
        <w:tc>
          <w:tcPr>
            <w:tcW w:w="4017" w:type="dxa"/>
            <w:tcBorders>
              <w:top w:val="single" w:sz="4" w:space="0" w:color="auto"/>
              <w:bottom w:val="single" w:sz="4" w:space="0" w:color="auto"/>
              <w:right w:val="single" w:sz="4" w:space="0" w:color="auto"/>
            </w:tcBorders>
          </w:tcPr>
          <w:p w:rsidR="00282CB3" w:rsidRPr="00FE4E08" w:rsidRDefault="00682FF4" w:rsidP="008127AC">
            <w:pPr>
              <w:jc w:val="both"/>
              <w:rPr>
                <w:szCs w:val="26"/>
              </w:rPr>
            </w:pPr>
            <w:r>
              <w:rPr>
                <w:noProof/>
                <w:szCs w:val="26"/>
              </w:rPr>
              <mc:AlternateContent>
                <mc:Choice Requires="wpg">
                  <w:drawing>
                    <wp:anchor distT="0" distB="0" distL="114300" distR="114300" simplePos="0" relativeHeight="251687424" behindDoc="0" locked="0" layoutInCell="1" allowOverlap="1">
                      <wp:simplePos x="0" y="0"/>
                      <wp:positionH relativeFrom="column">
                        <wp:posOffset>617855</wp:posOffset>
                      </wp:positionH>
                      <wp:positionV relativeFrom="paragraph">
                        <wp:posOffset>142240</wp:posOffset>
                      </wp:positionV>
                      <wp:extent cx="1711325" cy="1185545"/>
                      <wp:effectExtent l="0" t="8890" r="4445" b="0"/>
                      <wp:wrapNone/>
                      <wp:docPr id="122" name="Group 6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1325" cy="1185545"/>
                                <a:chOff x="7201" y="1773"/>
                                <a:chExt cx="2695" cy="1867"/>
                              </a:xfrm>
                            </wpg:grpSpPr>
                            <wps:wsp>
                              <wps:cNvPr id="123" name="Oval 6983"/>
                              <wps:cNvSpPr>
                                <a:spLocks noChangeArrowheads="1"/>
                              </wps:cNvSpPr>
                              <wps:spPr bwMode="auto">
                                <a:xfrm>
                                  <a:off x="8734" y="2166"/>
                                  <a:ext cx="1043" cy="1043"/>
                                </a:xfrm>
                                <a:prstGeom prst="ellipse">
                                  <a:avLst/>
                                </a:prstGeom>
                                <a:solidFill>
                                  <a:srgbClr val="FFFFFF"/>
                                </a:solidFill>
                                <a:ln w="9525">
                                  <a:solidFill>
                                    <a:srgbClr val="000000"/>
                                  </a:solidFill>
                                  <a:round/>
                                  <a:headEnd/>
                                  <a:tailEnd/>
                                </a:ln>
                              </wps:spPr>
                              <wps:txbx>
                                <w:txbxContent>
                                  <w:p w:rsidR="00282CB3" w:rsidRDefault="00282CB3" w:rsidP="00282CB3"/>
                                </w:txbxContent>
                              </wps:txbx>
                              <wps:bodyPr rot="0" vert="horz" wrap="square" lIns="91440" tIns="45720" rIns="91440" bIns="45720" anchor="t" anchorCtr="0" upright="1">
                                <a:noAutofit/>
                              </wps:bodyPr>
                            </wps:wsp>
                            <wps:wsp>
                              <wps:cNvPr id="124" name="Line 6984"/>
                              <wps:cNvCnPr/>
                              <wps:spPr bwMode="auto">
                                <a:xfrm>
                                  <a:off x="7519" y="2688"/>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Text Box 6985"/>
                              <wps:cNvSpPr txBox="1">
                                <a:spLocks noChangeArrowheads="1"/>
                              </wps:cNvSpPr>
                              <wps:spPr bwMode="auto">
                                <a:xfrm>
                                  <a:off x="7201" y="247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126" name="Text Box 6986"/>
                              <wps:cNvSpPr txBox="1">
                                <a:spLocks noChangeArrowheads="1"/>
                              </wps:cNvSpPr>
                              <wps:spPr bwMode="auto">
                                <a:xfrm>
                                  <a:off x="9196" y="2477"/>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O</w:t>
                                    </w:r>
                                  </w:p>
                                </w:txbxContent>
                              </wps:txbx>
                              <wps:bodyPr rot="0" vert="horz" wrap="square" lIns="91440" tIns="45720" rIns="91440" bIns="45720" anchor="t" anchorCtr="0" upright="1">
                                <a:noAutofit/>
                              </wps:bodyPr>
                            </wps:wsp>
                            <wps:wsp>
                              <wps:cNvPr id="127" name="Text Box 6987"/>
                              <wps:cNvSpPr txBox="1">
                                <a:spLocks noChangeArrowheads="1"/>
                              </wps:cNvSpPr>
                              <wps:spPr bwMode="auto">
                                <a:xfrm>
                                  <a:off x="8884" y="1905"/>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7008" name="Text Box 6988"/>
                              <wps:cNvSpPr txBox="1">
                                <a:spLocks noChangeArrowheads="1"/>
                              </wps:cNvSpPr>
                              <wps:spPr bwMode="auto">
                                <a:xfrm>
                                  <a:off x="8233" y="2595"/>
                                  <a:ext cx="53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pStyle w:val="Heading2"/>
                                    </w:pPr>
                                    <w:r>
                                      <w:t>M</w:t>
                                    </w:r>
                                  </w:p>
                                </w:txbxContent>
                              </wps:txbx>
                              <wps:bodyPr rot="0" vert="horz" wrap="square" lIns="91440" tIns="45720" rIns="91440" bIns="45720" anchor="t" anchorCtr="0" upright="1">
                                <a:noAutofit/>
                              </wps:bodyPr>
                            </wps:wsp>
                            <wps:wsp>
                              <wps:cNvPr id="7009" name="Text Box 6989"/>
                              <wps:cNvSpPr txBox="1">
                                <a:spLocks noChangeArrowheads="1"/>
                              </wps:cNvSpPr>
                              <wps:spPr bwMode="auto">
                                <a:xfrm>
                                  <a:off x="9053" y="248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rPr>
                                    </w:pPr>
                                    <w:r>
                                      <w:rPr>
                                        <w:rFonts w:ascii="Courier New" w:hAnsi="Courier New" w:cs="Courier New"/>
                                        <w:b/>
                                        <w:bCs/>
                                        <w:sz w:val="30"/>
                                      </w:rPr>
                                      <w:t>·</w:t>
                                    </w:r>
                                  </w:p>
                                </w:txbxContent>
                              </wps:txbx>
                              <wps:bodyPr rot="0" vert="horz" wrap="square" lIns="91440" tIns="45720" rIns="91440" bIns="45720" anchor="t" anchorCtr="0" upright="1">
                                <a:noAutofit/>
                              </wps:bodyPr>
                            </wps:wsp>
                            <wps:wsp>
                              <wps:cNvPr id="7010" name="Freeform 6990"/>
                              <wps:cNvSpPr>
                                <a:spLocks/>
                              </wps:cNvSpPr>
                              <wps:spPr bwMode="auto">
                                <a:xfrm>
                                  <a:off x="7504" y="2053"/>
                                  <a:ext cx="2053" cy="629"/>
                                </a:xfrm>
                                <a:custGeom>
                                  <a:avLst/>
                                  <a:gdLst>
                                    <a:gd name="T0" fmla="*/ 0 w 2053"/>
                                    <a:gd name="T1" fmla="*/ 629 h 629"/>
                                    <a:gd name="T2" fmla="*/ 2053 w 2053"/>
                                    <a:gd name="T3" fmla="*/ 0 h 629"/>
                                  </a:gdLst>
                                  <a:ahLst/>
                                  <a:cxnLst>
                                    <a:cxn ang="0">
                                      <a:pos x="T0" y="T1"/>
                                    </a:cxn>
                                    <a:cxn ang="0">
                                      <a:pos x="T2" y="T3"/>
                                    </a:cxn>
                                  </a:cxnLst>
                                  <a:rect l="0" t="0" r="r" b="b"/>
                                  <a:pathLst>
                                    <a:path w="2053" h="629">
                                      <a:moveTo>
                                        <a:pt x="0" y="629"/>
                                      </a:moveTo>
                                      <a:lnTo>
                                        <a:pt x="205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1" name="Freeform 6991"/>
                              <wps:cNvSpPr>
                                <a:spLocks/>
                              </wps:cNvSpPr>
                              <wps:spPr bwMode="auto">
                                <a:xfrm>
                                  <a:off x="9142" y="2181"/>
                                  <a:ext cx="145" cy="502"/>
                                </a:xfrm>
                                <a:custGeom>
                                  <a:avLst/>
                                  <a:gdLst>
                                    <a:gd name="T0" fmla="*/ 0 w 145"/>
                                    <a:gd name="T1" fmla="*/ 0 h 502"/>
                                    <a:gd name="T2" fmla="*/ 145 w 145"/>
                                    <a:gd name="T3" fmla="*/ 502 h 502"/>
                                  </a:gdLst>
                                  <a:ahLst/>
                                  <a:cxnLst>
                                    <a:cxn ang="0">
                                      <a:pos x="T0" y="T1"/>
                                    </a:cxn>
                                    <a:cxn ang="0">
                                      <a:pos x="T2" y="T3"/>
                                    </a:cxn>
                                  </a:cxnLst>
                                  <a:rect l="0" t="0" r="r" b="b"/>
                                  <a:pathLst>
                                    <a:path w="145" h="502">
                                      <a:moveTo>
                                        <a:pt x="0" y="0"/>
                                      </a:moveTo>
                                      <a:lnTo>
                                        <a:pt x="145" y="50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2" name="Freeform 6992"/>
                              <wps:cNvSpPr>
                                <a:spLocks/>
                              </wps:cNvSpPr>
                              <wps:spPr bwMode="auto">
                                <a:xfrm>
                                  <a:off x="8475" y="2181"/>
                                  <a:ext cx="652" cy="509"/>
                                </a:xfrm>
                                <a:custGeom>
                                  <a:avLst/>
                                  <a:gdLst>
                                    <a:gd name="T0" fmla="*/ 652 w 652"/>
                                    <a:gd name="T1" fmla="*/ 0 h 509"/>
                                    <a:gd name="T2" fmla="*/ 0 w 652"/>
                                    <a:gd name="T3" fmla="*/ 509 h 509"/>
                                  </a:gdLst>
                                  <a:ahLst/>
                                  <a:cxnLst>
                                    <a:cxn ang="0">
                                      <a:pos x="T0" y="T1"/>
                                    </a:cxn>
                                    <a:cxn ang="0">
                                      <a:pos x="T2" y="T3"/>
                                    </a:cxn>
                                  </a:cxnLst>
                                  <a:rect l="0" t="0" r="r" b="b"/>
                                  <a:pathLst>
                                    <a:path w="652" h="509">
                                      <a:moveTo>
                                        <a:pt x="652" y="0"/>
                                      </a:moveTo>
                                      <a:lnTo>
                                        <a:pt x="0" y="509"/>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3" name="Line 6993"/>
                              <wps:cNvCnPr/>
                              <wps:spPr bwMode="auto">
                                <a:xfrm rot="17400716">
                                  <a:off x="8064"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4" name="Line 6994"/>
                              <wps:cNvCnPr/>
                              <wps:spPr bwMode="auto">
                                <a:xfrm rot="17400716">
                                  <a:off x="8831"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5" name="Freeform 6995"/>
                              <wps:cNvSpPr>
                                <a:spLocks/>
                              </wps:cNvSpPr>
                              <wps:spPr bwMode="auto">
                                <a:xfrm>
                                  <a:off x="7530" y="2707"/>
                                  <a:ext cx="2010" cy="615"/>
                                </a:xfrm>
                                <a:custGeom>
                                  <a:avLst/>
                                  <a:gdLst>
                                    <a:gd name="T0" fmla="*/ 0 w 2010"/>
                                    <a:gd name="T1" fmla="*/ 0 h 615"/>
                                    <a:gd name="T2" fmla="*/ 2010 w 2010"/>
                                    <a:gd name="T3" fmla="*/ 615 h 615"/>
                                  </a:gdLst>
                                  <a:ahLst/>
                                  <a:cxnLst>
                                    <a:cxn ang="0">
                                      <a:pos x="T0" y="T1"/>
                                    </a:cxn>
                                    <a:cxn ang="0">
                                      <a:pos x="T2" y="T3"/>
                                    </a:cxn>
                                  </a:cxnLst>
                                  <a:rect l="0" t="0" r="r" b="b"/>
                                  <a:pathLst>
                                    <a:path w="2010" h="615">
                                      <a:moveTo>
                                        <a:pt x="0" y="0"/>
                                      </a:moveTo>
                                      <a:lnTo>
                                        <a:pt x="2010" y="6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6" name="Freeform 6996"/>
                              <wps:cNvSpPr>
                                <a:spLocks/>
                              </wps:cNvSpPr>
                              <wps:spPr bwMode="auto">
                                <a:xfrm>
                                  <a:off x="9120" y="2701"/>
                                  <a:ext cx="151" cy="499"/>
                                </a:xfrm>
                                <a:custGeom>
                                  <a:avLst/>
                                  <a:gdLst>
                                    <a:gd name="T0" fmla="*/ 151 w 151"/>
                                    <a:gd name="T1" fmla="*/ 0 h 499"/>
                                    <a:gd name="T2" fmla="*/ 0 w 151"/>
                                    <a:gd name="T3" fmla="*/ 499 h 499"/>
                                  </a:gdLst>
                                  <a:ahLst/>
                                  <a:cxnLst>
                                    <a:cxn ang="0">
                                      <a:pos x="T0" y="T1"/>
                                    </a:cxn>
                                    <a:cxn ang="0">
                                      <a:pos x="T2" y="T3"/>
                                    </a:cxn>
                                  </a:cxnLst>
                                  <a:rect l="0" t="0" r="r" b="b"/>
                                  <a:pathLst>
                                    <a:path w="151" h="499">
                                      <a:moveTo>
                                        <a:pt x="151" y="0"/>
                                      </a:moveTo>
                                      <a:lnTo>
                                        <a:pt x="0" y="49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8" name="Arc 6997"/>
                              <wps:cNvSpPr>
                                <a:spLocks/>
                              </wps:cNvSpPr>
                              <wps:spPr bwMode="auto">
                                <a:xfrm>
                                  <a:off x="7499" y="1773"/>
                                  <a:ext cx="1803" cy="1803"/>
                                </a:xfrm>
                                <a:custGeom>
                                  <a:avLst/>
                                  <a:gdLst>
                                    <a:gd name="G0" fmla="+- 21600 0 0"/>
                                    <a:gd name="G1" fmla="+- 21600 0 0"/>
                                    <a:gd name="G2" fmla="+- 21600 0 0"/>
                                    <a:gd name="T0" fmla="*/ 43200 w 43200"/>
                                    <a:gd name="T1" fmla="*/ 21600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82CB3" w:rsidRDefault="00282CB3" w:rsidP="00282CB3"/>
                                </w:txbxContent>
                              </wps:txbx>
                              <wps:bodyPr rot="0" vert="horz" wrap="square" lIns="91440" tIns="45720" rIns="91440" bIns="45720" anchor="t" anchorCtr="0" upright="1">
                                <a:noAutofit/>
                              </wps:bodyPr>
                            </wps:wsp>
                            <wps:wsp>
                              <wps:cNvPr id="7019" name="Freeform 6998"/>
                              <wps:cNvSpPr>
                                <a:spLocks/>
                              </wps:cNvSpPr>
                              <wps:spPr bwMode="auto">
                                <a:xfrm>
                                  <a:off x="8490" y="2705"/>
                                  <a:ext cx="645" cy="480"/>
                                </a:xfrm>
                                <a:custGeom>
                                  <a:avLst/>
                                  <a:gdLst>
                                    <a:gd name="T0" fmla="*/ 645 w 645"/>
                                    <a:gd name="T1" fmla="*/ 480 h 480"/>
                                    <a:gd name="T2" fmla="*/ 0 w 645"/>
                                    <a:gd name="T3" fmla="*/ 0 h 480"/>
                                  </a:gdLst>
                                  <a:ahLst/>
                                  <a:cxnLst>
                                    <a:cxn ang="0">
                                      <a:pos x="T0" y="T1"/>
                                    </a:cxn>
                                    <a:cxn ang="0">
                                      <a:pos x="T2" y="T3"/>
                                    </a:cxn>
                                  </a:cxnLst>
                                  <a:rect l="0" t="0" r="r" b="b"/>
                                  <a:pathLst>
                                    <a:path w="645" h="480">
                                      <a:moveTo>
                                        <a:pt x="645" y="480"/>
                                      </a:moveTo>
                                      <a:lnTo>
                                        <a:pt x="0" y="0"/>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0" name="Text Box 6999"/>
                              <wps:cNvSpPr txBox="1">
                                <a:spLocks noChangeArrowheads="1"/>
                              </wps:cNvSpPr>
                              <wps:spPr bwMode="auto">
                                <a:xfrm>
                                  <a:off x="8249" y="2424"/>
                                  <a:ext cx="460"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4"/>
                                      </w:rPr>
                                    </w:pPr>
                                    <w:r>
                                      <w:rPr>
                                        <w:rFonts w:ascii="Courier New" w:hAnsi="Courier New" w:cs="Courier New"/>
                                        <w:b/>
                                        <w:bCs/>
                                        <w:sz w:val="34"/>
                                      </w:rPr>
                                      <w:t>·</w:t>
                                    </w:r>
                                  </w:p>
                                </w:txbxContent>
                              </wps:txbx>
                              <wps:bodyPr rot="0" vert="horz" wrap="square" lIns="91440" tIns="45720" rIns="91440" bIns="45720" anchor="t" anchorCtr="0" upright="1">
                                <a:noAutofit/>
                              </wps:bodyPr>
                            </wps:wsp>
                            <wps:wsp>
                              <wps:cNvPr id="7021" name="Text Box 7000"/>
                              <wps:cNvSpPr txBox="1">
                                <a:spLocks noChangeArrowheads="1"/>
                              </wps:cNvSpPr>
                              <wps:spPr bwMode="auto">
                                <a:xfrm>
                                  <a:off x="8951" y="3126"/>
                                  <a:ext cx="790"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82" o:spid="_x0000_s1058" style="position:absolute;left:0;text-align:left;margin-left:48.65pt;margin-top:11.2pt;width:134.75pt;height:93.35pt;z-index:251687424" coordorigin="7201,1773" coordsize="2695,18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a9oAoAAK5ZAAAOAAAAZHJzL2Uyb0RvYy54bWzsXNtu20gSfV9g/4Hg4y4UkRSvQpSBbzIG yG4CjOcDaIq6IBSpJWnLmcH++56qJpsXibbG0sjrDPPgUOpWdXV19em6sT/+9LSOlMcwzVZJPFH1 D5qqhHGQzFbxYqL+ejcduKqS5X4886MkDifq9zBTf/r097993G7GoZEsk2gWpgqIxNl4u5moyzzf jIfDLFiGaz/7kGzCGI3zJF37OT6mi+Es9begvo6GhqbZw22SzjZpEoRZhm+vRaP6ienP52GQf5nP szBXookK3nL+m/Lfe/o7/PTRHy9Sf7NcBQUb/iu4WPurGINKUtd+7isP6WqH1HoVpEmWzPMPQbIe JvP5Kgh5DpiNrrVmc5smDxuey2K8XWykmCDalpxeTTb49+PXVFnNsHaGoSqxv8Yi8biK7bkGyWe7 WYzR7Tbd/LL5mopJ4vFzEnzL0Dxst9Pnheis3G//lcxA0X/IE5bP0zxdEwnMXHniZfgulyF8ypUA X+qOro8MS1UCtOm6a1mmJRYqWGI16XcOpKUq1Ow4o7Ltpvi9YXvlj13bodahPxYDM7MFczQzKF1W yTU7Tq6/LP1NyMuVkcCkXEelXL88+hGJlTmmwdGrlGkmBKrEydXSjxfhRZom22Xoz8CUznNo/IA+ ZFiOFyXsOiOTJWXoti0kJeWsmWCNhUxPdTn5402a5bdhslboYaKGUbTaZDQ7f+w/fs5y0bvsRV9n SbSaTVdRxB/Sxf1VlCqY8USd8r9igEa3KFa2E9WzsNrPk9D43z4S2CPxDNz4Y5LWTfGc+6tIPGPt o5jVVEhMLHv+dP8k1N4joiTO+2T2HQJNEwESADU8LJP0N1XZAiAmavafBz8NVSX6OcaieLppEqLw B9OCRqpKWm+5r7f4cQBSEzVXFfF4lQsUetikq8USI+ksgTi5wFaZr1i+FVcF/1DWs2kttEagwedV HJLWmqWgoLVX8de0ENtBWuhYuie00HZdouOPpRY6JoCHtJDRWG7VHRWMwMdz+hcnpHxM+3xqxfPA dihnxJj/u6d5N+6Naw5Mw74ZmNr19eBiemUO7KnuWNej66ura/2/NBfdHC9Xs1kYE+vl+aObh+FQ cRKKk0OeQFIMwyZ1RkEIvfyfmQYe1neF2AIQIX9/Tm0DYAttuyO9uEyeSOMY9YnDAieV/Akt5Vb5 sxBTni2G6fDpUemqWwLmyBWYXJ4rO8qawvI4WFlJeWrLxniFQdl8EVD7/6dmDRjPDkH7Tn0U8i12 jm6Y2qXhDaa26wzMqWkNPEdzB5ruXXq2Znrm9bS5cxiehAEJhX/tzjn6GFqvchiy0Wo9UV15VnWf SXLjE/vllmyCyMXU0hxz5A4cxxoNzNGNNrh0p1eDiyuc5M7N5dXlTQtEblhjstPgSF39aktXjFGx DMDGlt2HJvKMxdFYHBb9GduwDO19qMdW2tlRz9M9cINTeBf1LA+2AB3QPer1qNc083vUK2wlsoJb noXBJkJlw/eeRRFncPahHltaZ0c914Vbw3EETytiDKVf0tt60qXoUa9HvRc8x8rWK2KGfTxF+K1F FNDRNETCd11cDoacH/aMESJ/ZOxZCJU2wjHWCHz2xh65Yj3sNUXQG3vPGHsypt+7uDUXF7CHuO8u 7Mmg+1kje7DxCtgz3T6yF5ap1FYAuYe9HvYOtvZkUqiHvQbs6cgGCtibpmFI9QtIaHgyDrqb+C2T LrKFjMIDc2ua8GENgreGMcffsDVnGwy5texa8CASvGTplBld1C/MimTWYlbCNmYyX0eoivjHUNGU rVINU/VBMl72wVDKUikGJIolIaT5ZCci0kELEC27aRUlsC6Z85dlWiR4iguG8YTUKkojNM67bBLE wSfqHbiHnXtXpmvQiybc0RkcUucyF86dMS7+LwahtE67lCRVFZSS3AvJb/yceKMx6JHSCmIRlhOV REIN6+QxvEu4S14VQVQrVLVHcb2fIAQGy0SpaAaDNBRH5OXwxHVtgWV2iZLhR+c6dlLuSv59gyqP GCU+SJZP1HU4Q5o8REUQPbFKFgn5F3uCcUrXV0mFRnboDfOqJzwWMceOlEmPok0UBa7soqiMq0qs hK9Wr0eSCWMRkT0IRVHOIXa/oYvcrtA7rkdC+RGDqKVxcAPLV5Yx1ffYHwJRvSxpquCxjqGEe8Vo XQgKCgDQPXTq+AkaFSXw/T4RlCapAEBJIt0AWqJiF3wyFaBntYo9fp6xLqXHz3NX1TiaDkjbxU8Z oT0lfrqmg02K7bWLn7YFNiikaCEYQHbukfgJekA+osqWxXMIyuN1ISgZs3uoNPGTbNmK7/eJn7wA jJ/7DVBur9mVXQgqbOlKGkfgp24gNAStoLrKeeTneFxvZqixjBcM8d1o0V0JSsWo1362FEWnMzwJ BenN1ePqs3pztVWXv7/QG3AL6BBwW9TMejIqDKg9qGZWFAnojqlpjm7zVihK5V3NLtx8Gw+MfGWq Wh+hdIcAtvRyS/O0LM8uirj7CtrWixc/TgUtlA/a0VQ+GZs7gfK5I/G+hdErX1++LdxqaJVMbuuw /XYNzXb9NvluRzvqKIYVdggsiFYSh16hEkBog6ETWJoi3AmiLxiaxXBdhibxxcHOXUp1YxNUKNwp WX+fxqZYBAp3YiKv99YFGZxplTyOMDdP+4bRi0FMf9yHO9nPeyGP1Ic7m+FOWQ9eTxq168FPgqKe jqJ8dtdhObSsSQtHPVmTpncSd123dApUguoLKFqM14WiBKF7qNQRFBSAoBXf7xNBaZIU7qR57ANQ bj/YXa+k0eNnH+78gV9ZBZDJEsuLNKB8e7uo/CTQ6dCOIuis3j2XjrirAY7YE6en11mgtwBmkQD/ 50DBW9uahrR72wS9ldmi5zoh7voiJcqQy3y7OcKlCsBZ/v85vBZ8AWvpB+2OclhUDDxLsY7dz1KE byt5FB07eIQf0upY4/GtEmCd9QYioHNX+iqnqTcQS8IHCC+OMse7xWVyHpqaPtBlHV++lZUSVbR3 w+UIxe+h4CzpQourXsHD/Sq4DH+rlyZUvxmNLFFqgqoEJie+oP0iOrERIJoE/UYTlqhJv/lJ/M6z HWG87FAUX+/wIL6uT6dJtvlJDCJ+w0PVWJZDF0rfngh/fdAkKrkMCstI0DJHeoEv7bErIRu6JW2z Ou8YWJSCVNUnxY/InBDakOVp8g3FGphfrwwCoesibOvf+1UGKqSp79Fqt9U3QtkniJIsFOJ462oi 3m47F3hUNTN/qYqg6sUaGU3rveam1ywrzOtec/vFmpOYfq6JEs7Ca+blqIqE7LJIyHTLM6DMwryq SAj0YIcRVd4O+5PcGIv8XTHic37zHjp126tG5a1sJDozjyqz5AWgYw7S2Oc1cztZIXJ9KpOmBME6 2JereITX3Ce5/+S7brqrBLqunKrdZCGuqoLe9UHKfZfPdSW5KW4oUj21q3qENfoG7zGaxbVSptHK iZs2+OSiI/2FrHh/VY8w+2qbqXOXNEyv/qqeXNzx+PsPdFWPzDb0VmbDysRtHm3YQwUbGwnnhz2P MgSwZUa60brT0SEDVcAeAyKOt9IMbRUD9bDXwx7ZyV23Zv61biiTmYL3Ant8ky0uBeY0e3GBMd06 XP+M5/o1y5/+BwAA//8DAFBLAwQUAAYACAAAACEA0KlMoeAAAAAJAQAADwAAAGRycy9kb3ducmV2 LnhtbEyPzU7DMBCE70i8g7VI3KjzA4GGOFVVAacKiRYJcXPjbRI1Xkexm6Rvz3KC486MZr8pVrPt xIiDbx0piBcRCKTKmZZqBZ/717snED5oMrpzhAou6GFVXl8VOjduog8cd6EWXEI+1wqaEPpcSl81 aLVfuB6JvaMbrA58DrU0g5643HYyiaJMWt0Sf2h0j5sGq9PubBW8TXpap/HLuD0dN5fv/cP71zZG pW5v5vUziIBz+AvDLz6jQ8lMB3cm40WnYPmYclJBktyDYD/NMp5yYCFaxiDLQv5fUP4AAAD//wMA UEsBAi0AFAAGAAgAAAAhALaDOJL+AAAA4QEAABMAAAAAAAAAAAAAAAAAAAAAAFtDb250ZW50X1R5 cGVzXS54bWxQSwECLQAUAAYACAAAACEAOP0h/9YAAACUAQAACwAAAAAAAAAAAAAAAAAvAQAAX3Jl bHMvLnJlbHNQSwECLQAUAAYACAAAACEAcPl2vaAKAACuWQAADgAAAAAAAAAAAAAAAAAuAgAAZHJz L2Uyb0RvYy54bWxQSwECLQAUAAYACAAAACEA0KlMoeAAAAAJAQAADwAAAAAAAAAAAAAAAAD6DAAA ZHJzL2Rvd25yZXYueG1sUEsFBgAAAAAEAAQA8wAAAAcOAAAAAA== ">
                      <v:oval id="Oval 6983" o:spid="_x0000_s1059" style="position:absolute;left:8734;top:2166;width:1043;height:10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ar+cEA AADcAAAADwAAAGRycy9kb3ducmV2LnhtbERPTWvCQBC9C/6HZQRvutGglNRVpCLYgwdjex+yYxLM zobsNKb/vlsQvM3jfc5mN7hG9dSF2rOBxTwBRVx4W3Np4Ot6nL2BCoJssfFMBn4pwG47Hm0ws/7B F+pzKVUM4ZChgUqkzbQORUUOw9y3xJG7+c6hRNiV2nb4iOGu0cskWWuHNceGClv6qKi45z/OwKHc 5+tep7JKb4eTrO7f5890Ycx0MuzfQQkN8hI/3Scb5y9T+H8mXqC3fwAAAP//AwBQSwECLQAUAAYA CAAAACEA8PeKu/0AAADiAQAAEwAAAAAAAAAAAAAAAAAAAAAAW0NvbnRlbnRfVHlwZXNdLnhtbFBL AQItABQABgAIAAAAIQAx3V9h0gAAAI8BAAALAAAAAAAAAAAAAAAAAC4BAABfcmVscy8ucmVsc1BL AQItABQABgAIAAAAIQAzLwWeQQAAADkAAAAQAAAAAAAAAAAAAAAAACkCAABkcnMvc2hhcGV4bWwu eG1sUEsBAi0AFAAGAAgAAAAhAFrGq/nBAAAA3AAAAA8AAAAAAAAAAAAAAAAAmAIAAGRycy9kb3du cmV2LnhtbFBLBQYAAAAABAAEAPUAAACGAwAAAAA= ">
                        <v:textbox>
                          <w:txbxContent>
                            <w:p w:rsidR="00282CB3" w:rsidRDefault="00282CB3" w:rsidP="00282CB3"/>
                          </w:txbxContent>
                        </v:textbox>
                      </v:oval>
                      <v:line id="Line 6984" o:spid="_x0000_s1060" style="position:absolute;visibility:visible;mso-wrap-style:square" from="7519,2688" to="9261,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davcQAAADcAAAADwAAAGRycy9kb3ducmV2LnhtbERPTWvCQBC9F/wPywi91U2th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d1q9xAAAANwAAAAPAAAAAAAAAAAA AAAAAKECAABkcnMvZG93bnJldi54bWxQSwUGAAAAAAQABAD5AAAAkgMAAAAA "/>
                      <v:shape id="Text Box 6985" o:spid="_x0000_s1061" type="#_x0000_t202" style="position:absolute;left:7201;top:2477;width:843;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rsidR="00282CB3" w:rsidRDefault="00282CB3" w:rsidP="00282CB3">
                              <w:pPr>
                                <w:rPr>
                                  <w:b/>
                                  <w:bCs/>
                                  <w:sz w:val="20"/>
                                </w:rPr>
                              </w:pPr>
                              <w:r>
                                <w:rPr>
                                  <w:b/>
                                  <w:bCs/>
                                  <w:sz w:val="20"/>
                                </w:rPr>
                                <w:t>A</w:t>
                              </w:r>
                            </w:p>
                          </w:txbxContent>
                        </v:textbox>
                      </v:shape>
                      <v:shape id="Text Box 6986" o:spid="_x0000_s1062" type="#_x0000_t202" style="position:absolute;left:9196;top:2477;width:594;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rsidR="00282CB3" w:rsidRDefault="00282CB3" w:rsidP="00282CB3">
                              <w:pPr>
                                <w:rPr>
                                  <w:b/>
                                  <w:bCs/>
                                  <w:sz w:val="20"/>
                                </w:rPr>
                              </w:pPr>
                              <w:r>
                                <w:rPr>
                                  <w:b/>
                                  <w:bCs/>
                                  <w:sz w:val="20"/>
                                </w:rPr>
                                <w:t>O</w:t>
                              </w:r>
                            </w:p>
                          </w:txbxContent>
                        </v:textbox>
                      </v:shape>
                      <v:shape id="Text Box 6987" o:spid="_x0000_s1063" type="#_x0000_t202" style="position:absolute;left:8884;top:1905;width:843;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rsidR="00282CB3" w:rsidRDefault="00282CB3" w:rsidP="00282CB3">
                              <w:pPr>
                                <w:rPr>
                                  <w:b/>
                                  <w:bCs/>
                                  <w:sz w:val="20"/>
                                </w:rPr>
                              </w:pPr>
                              <w:r>
                                <w:rPr>
                                  <w:b/>
                                  <w:bCs/>
                                  <w:sz w:val="20"/>
                                </w:rPr>
                                <w:t>B</w:t>
                              </w:r>
                            </w:p>
                          </w:txbxContent>
                        </v:textbox>
                      </v:shape>
                      <v:shape id="Text Box 6988" o:spid="_x0000_s1064" type="#_x0000_t202" style="position:absolute;left:8233;top:2595;width:53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uRD8IA AADdAAAADwAAAGRycy9kb3ducmV2LnhtbERPz2vCMBS+D/Y/hCfstiaKbrMzylAGOyl2U/D2aJ5t WfMSmszW/94chB0/vt+L1WBbcaEuNI41jDMFgrh0puFKw8/35/MbiBCRDbaOScOVAqyWjw8LzI3r eU+XIlYihXDIUUMdo8+lDGVNFkPmPHHizq6zGBPsKmk67FO4beVEqRdpseHUUKOndU3lb/FnNRy2 59NxqnbVxs587wYl2c6l1k+j4eMdRKQh/ovv7i+j4VWpNDe9SU9ALm8AAAD//wMAUEsBAi0AFAAG AAgAAAAhAPD3irv9AAAA4gEAABMAAAAAAAAAAAAAAAAAAAAAAFtDb250ZW50X1R5cGVzXS54bWxQ SwECLQAUAAYACAAAACEAMd1fYdIAAACPAQAACwAAAAAAAAAAAAAAAAAuAQAAX3JlbHMvLnJlbHNQ SwECLQAUAAYACAAAACEAMy8FnkEAAAA5AAAAEAAAAAAAAAAAAAAAAAApAgAAZHJzL3NoYXBleG1s LnhtbFBLAQItABQABgAIAAAAIQC8i5EPwgAAAN0AAAAPAAAAAAAAAAAAAAAAAJgCAABkcnMvZG93 bnJldi54bWxQSwUGAAAAAAQABAD1AAAAhwMAAAAA " filled="f" stroked="f">
                        <v:textbox>
                          <w:txbxContent>
                            <w:p w:rsidR="00282CB3" w:rsidRDefault="00282CB3" w:rsidP="00282CB3">
                              <w:pPr>
                                <w:pStyle w:val="Heading2"/>
                              </w:pPr>
                              <w:r>
                                <w:t>M</w:t>
                              </w:r>
                            </w:p>
                          </w:txbxContent>
                        </v:textbox>
                      </v:shape>
                      <v:shape id="Text Box 6989" o:spid="_x0000_s1065" type="#_x0000_t202" style="position:absolute;left:9053;top:2487;width:843;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c0lMQA AADdAAAADwAAAGRycy9kb3ducmV2LnhtbESPQWsCMRSE74L/ITzBW00sauvWKEURPCnaKvT22Dx3 Fzcvyya66783QsHjMDPfMLNFa0txo9oXjjUMBwoEcepMwZmG35/12ycIH5ANlo5Jw508LObdzgwT 4xre0+0QMhEh7BPUkIdQJVL6NCeLfuAq4uidXW0xRFln0tTYRLgt5btSE2mx4LiQY0XLnNLL4Wo1 HLfnv9NI7bKVHVeNa5VkO5Va93vt9xeIQG14hf/bG6PhQ6kpPN/EJ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NPHNJTEAAAA3QAAAA8AAAAAAAAAAAAAAAAAmAIAAGRycy9k b3ducmV2LnhtbFBLBQYAAAAABAAEAPUAAACJAwAAAAA= " filled="f" stroked="f">
                        <v:textbox>
                          <w:txbxContent>
                            <w:p w:rsidR="00282CB3" w:rsidRDefault="00282CB3" w:rsidP="00282CB3">
                              <w:pPr>
                                <w:rPr>
                                  <w:b/>
                                  <w:bCs/>
                                </w:rPr>
                              </w:pPr>
                              <w:r>
                                <w:rPr>
                                  <w:rFonts w:ascii="Courier New" w:hAnsi="Courier New" w:cs="Courier New"/>
                                  <w:b/>
                                  <w:bCs/>
                                  <w:sz w:val="30"/>
                                </w:rPr>
                                <w:t>·</w:t>
                              </w:r>
                            </w:p>
                          </w:txbxContent>
                        </v:textbox>
                      </v:shape>
                      <v:shape id="Freeform 6990" o:spid="_x0000_s1066" style="position:absolute;left:7504;top:2053;width:2053;height:629;visibility:visible;mso-wrap-style:square;v-text-anchor:top" coordsize="2053,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l44sQA AADdAAAADwAAAGRycy9kb3ducmV2LnhtbERPTWvCQBC9F/oflhF6KWaTUlqNrqEtFITgwaQXb2N2 TKLZ2ZBdY/rvuwehx8f7XmeT6cRIg2stK0iiGARxZXXLtYKf8nu+AOE8ssbOMin4JQfZ5vFhjam2 N97TWPhahBB2KSpovO9TKV3VkEEX2Z44cCc7GPQBDrXUA95CuOnkSxy/SYMth4YGe/pqqLoUV6Og OL6O10OeP+f+s0Sptzs+10ulnmbTxwqEp8n/i+/urVbwHidhf3gTnoDc/AEAAP//AwBQSwECLQAU AAYACAAAACEA8PeKu/0AAADiAQAAEwAAAAAAAAAAAAAAAAAAAAAAW0NvbnRlbnRfVHlwZXNdLnht bFBLAQItABQABgAIAAAAIQAx3V9h0gAAAI8BAAALAAAAAAAAAAAAAAAAAC4BAABfcmVscy8ucmVs c1BLAQItABQABgAIAAAAIQAzLwWeQQAAADkAAAAQAAAAAAAAAAAAAAAAACkCAABkcnMvc2hhcGV4 bWwueG1sUEsBAi0AFAAGAAgAAAAhANqpeOLEAAAA3QAAAA8AAAAAAAAAAAAAAAAAmAIAAGRycy9k b3ducmV2LnhtbFBLBQYAAAAABAAEAPUAAACJAwAAAAA= " path="m,629l2053,e" filled="f">
                        <v:path arrowok="t" o:connecttype="custom" o:connectlocs="0,629;2053,0" o:connectangles="0,0"/>
                      </v:shape>
                      <v:shape id="Freeform 6991" o:spid="_x0000_s1067" style="position:absolute;left:9142;top:2181;width:145;height:502;visibility:visible;mso-wrap-style:square;v-text-anchor:top" coordsize="145,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iYvcYA AADdAAAADwAAAGRycy9kb3ducmV2LnhtbESPT4vCMBTE78J+h/AWvMia1IO6XaPIgn8uHuy6oLdH 87YtNi+liVq/vRGEPQ4z8xtmtuhsLa7U+sqxhmSoQBDnzlRcaDj8rD6mIHxANlg7Jg138rCYv/Vm mBp34z1ds1CICGGfooYyhCaV0uclWfRD1xBH78+1FkOUbSFNi7cIt7UcKTWWFiuOCyU29F1Sfs4u VkO1OR8PR/M5uOyWjta/zWmqspPW/fdu+QUiUBf+w6/21miYqCSB55v4BOT8AQAA//8DAFBLAQIt ABQABgAIAAAAIQDw94q7/QAAAOIBAAATAAAAAAAAAAAAAAAAAAAAAABbQ29udGVudF9UeXBlc10u eG1sUEsBAi0AFAAGAAgAAAAhADHdX2HSAAAAjwEAAAsAAAAAAAAAAAAAAAAALgEAAF9yZWxzLy5y ZWxzUEsBAi0AFAAGAAgAAAAhADMvBZ5BAAAAOQAAABAAAAAAAAAAAAAAAAAAKQIAAGRycy9zaGFw ZXhtbC54bWxQSwECLQAUAAYACAAAACEAQiiYvcYAAADdAAAADwAAAAAAAAAAAAAAAACYAgAAZHJz L2Rvd25yZXYueG1sUEsFBgAAAAAEAAQA9QAAAIsDAAAAAA== " path="m,l145,502e" filled="f">
                        <v:path arrowok="t" o:connecttype="custom" o:connectlocs="0,0;145,502" o:connectangles="0,0"/>
                      </v:shape>
                      <v:shape id="Freeform 6992" o:spid="_x0000_s1068" style="position:absolute;left:8475;top:2181;width:652;height:509;visibility:visible;mso-wrap-style:square;v-text-anchor:top" coordsize="652,5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yXg8UA AADdAAAADwAAAGRycy9kb3ducmV2LnhtbESPS2vCQBSF9wX/w3AFdzpJFj5SRylqwZVQH0h3l8xt EpO5EzJTE/99RxC6PJzHx1mue1OLO7WutKwgnkQgiDOrS84VnE+f4zkI55E11pZJwYMcrFeDtyWm 2nb8Rfejz0UYYZeigsL7JpXSZQUZdBPbEAfvx7YGfZBtLnWLXRg3tUyiaCoNlhwIBTa0KSirjr8m QJKk6uiA1e57ur8tbts4v24vSo2G/cc7CE+9/w+/2nutYBbFCTzfhCc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DPJeDxQAAAN0AAAAPAAAAAAAAAAAAAAAAAJgCAABkcnMv ZG93bnJldi54bWxQSwUGAAAAAAQABAD1AAAAigMAAAAA " path="m652,l,509e" filled="f" strokeweight="1pt">
                        <v:stroke dashstyle="dash"/>
                        <v:path arrowok="t" o:connecttype="custom" o:connectlocs="652,0;0,509" o:connectangles="0,0"/>
                      </v:shape>
                      <v:line id="Line 6993" o:spid="_x0000_s1069" style="position:absolute;rotation:-4586738fd;visibility:visible;mso-wrap-style:square" from="8064,2664" to="8200,2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LUtscAAADdAAAADwAAAGRycy9kb3ducmV2LnhtbESPQWsCMRSE74X+h/AKXkpNtkItW6OI VNDe1Bba22Pzuru6eVmTqFt/vREKHoeZ+YYZTTrbiCP5UDvWkPUVCOLCmZpLDZ+b+dMriBCRDTaO ScMfBZiM7+9GmBt34hUd17EUCcIhRw1VjG0uZSgqshj6riVO3q/zFmOSvpTG4ynBbSOflXqRFmtO CxW2NKuo2K0PVsPKt/P3/ZfZP543cqs+umV2+P7RuvfQTd9AROriLfzfXhgNQ5UN4PomPQE5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wtS2xwAAAN0AAAAPAAAAAAAA AAAAAAAAAKECAABkcnMvZG93bnJldi54bWxQSwUGAAAAAAQABAD5AAAAlQMAAAAA "/>
                      <v:line id="Line 6994" o:spid="_x0000_s1070" style="position:absolute;rotation:-4586738fd;visibility:visible;mso-wrap-style:square" from="8831,2664" to="8967,2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tMwscAAADdAAAADwAAAGRycy9kb3ducmV2LnhtbESPQWsCMRSE74X+h/AKXkpNtkgtW6OI VNDe1Bba22Pzuru6eVmTqFt/vREKHoeZ+YYZTTrbiCP5UDvWkPUVCOLCmZpLDZ+b+dMriBCRDTaO ScMfBZiM7+9GmBt34hUd17EUCcIhRw1VjG0uZSgqshj6riVO3q/zFmOSvpTG4ynBbSOflXqRFmtO CxW2NKuo2K0PVsPKt/P3/ZfZP543cqs+umV2+P7RuvfQTd9AROriLfzfXhgNQ5UN4PomPQE5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K0zCxwAAAN0AAAAPAAAAAAAA AAAAAAAAAKECAABkcnMvZG93bnJldi54bWxQSwUGAAAAAAQABAD5AAAAlQMAAAAA "/>
                      <v:shape id="Freeform 6995" o:spid="_x0000_s1071" style="position:absolute;left:7530;top:2707;width:2010;height:615;visibility:visible;mso-wrap-style:square;v-text-anchor:top" coordsize="2010,6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EW8gA AADdAAAADwAAAGRycy9kb3ducmV2LnhtbESP0WrCQBRE34X+w3ILvpRmE0GrqWuISqGCDzX1Ay7Z a5I2ezfNrhr/vlso+DjMzBlmmQ2mFRfqXWNZQRLFIIhLqxuuFBw/357nIJxH1thaJgU3cpCtHkZL TLW98oEuha9EgLBLUUHtfZdK6cqaDLrIdsTBO9neoA+yr6Tu8RrgppWTOJ5Jgw2HhRo72tRUfhdn o2C/2y6e8sLPppOdPa+/8ubn43RTavw45K8gPA3+Hv5vv2sFL3Eyhb834QnI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484RbyAAAAN0AAAAPAAAAAAAAAAAAAAAAAJgCAABk cnMvZG93bnJldi54bWxQSwUGAAAAAAQABAD1AAAAjQMAAAAA " path="m,l2010,615e" filled="f">
                        <v:path arrowok="t" o:connecttype="custom" o:connectlocs="0,0;2010,615" o:connectangles="0,0"/>
                      </v:shape>
                      <v:shape id="Freeform 6996" o:spid="_x0000_s1072" style="position:absolute;left:9120;top:2701;width:151;height:499;visibility:visible;mso-wrap-style:square;v-text-anchor:top" coordsize="151,4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tTk8YA AADdAAAADwAAAGRycy9kb3ducmV2LnhtbESPT2vCQBTE7wW/w/IKvUjdpAeV1FWqIvgHBLW9P7LP JCT7NuyuJn57t1DocZiZ3zCzRW8acSfnK8sK0lECgji3uuJCwfdl8z4F4QOyxsYyKXiQh8V88DLD TNuOT3Q/h0JECPsMFZQhtJmUPi/JoB/Zljh6V+sMhihdIbXDLsJNIz+SZCwNVhwXSmxpVVJen29G AS/7+me4tO6yv6bHbr07rPf1RKm31/7rE0SgPvyH/9pbrWCSpGP4fROfgJw/AQAA//8DAFBLAQIt ABQABgAIAAAAIQDw94q7/QAAAOIBAAATAAAAAAAAAAAAAAAAAAAAAABbQ29udGVudF9UeXBlc10u eG1sUEsBAi0AFAAGAAgAAAAhADHdX2HSAAAAjwEAAAsAAAAAAAAAAAAAAAAALgEAAF9yZWxzLy5y ZWxzUEsBAi0AFAAGAAgAAAAhADMvBZ5BAAAAOQAAABAAAAAAAAAAAAAAAAAAKQIAAGRycy9zaGFw ZXhtbC54bWxQSwECLQAUAAYACAAAACEAIStTk8YAAADdAAAADwAAAAAAAAAAAAAAAACYAgAAZHJz L2Rvd25yZXYueG1sUEsFBgAAAAAEAAQA9QAAAIsDAAAAAA== " path="m151,l,499e" filled="f">
                        <v:path arrowok="t" o:connecttype="custom" o:connectlocs="151,0;0,499" o:connectangles="0,0"/>
                      </v:shape>
                      <v:shape id="Arc 6997" o:spid="_x0000_s1073" style="position:absolute;left:7499;top:1773;width:1803;height:1803;visibility:visible;mso-wrap-style:square;v-text-anchor:top" coordsize="43200,432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Vhl8QA AADdAAAADwAAAGRycy9kb3ducmV2LnhtbERPTWuDQBC9F/oflinkEprVHtJiswlSEvUUqJHa4+BO VerOirtNzL/PHgI9Pt73ZjebQZxpcr1lBfEqAkHcWN1zq6A6HZ7fQDiPrHGwTAqu5GC3fXzYYKLt hT/pXPpWhBB2CSrovB8TKV3TkUG3siNx4H7sZNAHOLVST3gJ4WaQL1G0lgZ7Dg0djvTRUfNb/hkF TudZ3dT5d3Zcun3xlZbVMu6VWjzN6TsIT7P/F9/dhVbwGsVhbngTnoDc3gAAAP//AwBQSwECLQAU AAYACAAAACEA8PeKu/0AAADiAQAAEwAAAAAAAAAAAAAAAAAAAAAAW0NvbnRlbnRfVHlwZXNdLnht bFBLAQItABQABgAIAAAAIQAx3V9h0gAAAI8BAAALAAAAAAAAAAAAAAAAAC4BAABfcmVscy8ucmVs c1BLAQItABQABgAIAAAAIQAzLwWeQQAAADkAAAAQAAAAAAAAAAAAAAAAACkCAABkcnMvc2hhcGV4 bWwueG1sUEsBAi0AFAAGAAgAAAAhAAYlYZfEAAAA3QAAAA8AAAAAAAAAAAAAAAAAmAIAAGRycy9k b3ducmV2LnhtbFBLBQYAAAAABAAEAPUAAACJAwAAAAA= " adj="-11796480,,5400" path="m43200,21600nfc43200,33529,33529,43200,21600,43200,9670,43200,,33529,,21600,,9670,9670,,21600,,33529,-1,43199,9670,43200,21599em43200,21600nsc43200,33529,33529,43200,21600,43200,9670,43200,,33529,,21600,,9670,9670,,21600,,33529,-1,43199,9670,43200,21599r-21600,1l43200,21600xe" filled="f">
                        <v:stroke joinstyle="round"/>
                        <v:formulas/>
                        <v:path arrowok="t" o:extrusionok="f" o:connecttype="custom" o:connectlocs="1803,902;1803,902;902,902" o:connectangles="0,0,0" textboxrect="0,0,43200,43200"/>
                        <v:textbox>
                          <w:txbxContent>
                            <w:p w:rsidR="00282CB3" w:rsidRDefault="00282CB3" w:rsidP="00282CB3"/>
                          </w:txbxContent>
                        </v:textbox>
                      </v:shape>
                      <v:shape id="Freeform 6998" o:spid="_x0000_s1074" style="position:absolute;left:8490;top:2705;width:645;height:480;visibility:visible;mso-wrap-style:square;v-text-anchor:top" coordsize="645,4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kC98UA AADdAAAADwAAAGRycy9kb3ducmV2LnhtbESPT0sDMRTE74LfITzBi9hsPWhdm5ZSEXrtKlZvbzdv /+DmJSbPdv32RhA8DjPzG2a5ntyojhTT4NnAfFaAIm68Hbgz8PL8dL0AlQTZ4uiZDHxTgvXq/GyJ pfUn3tOxkk5lCKcSDfQiodQ6NT05TDMfiLPX+uhQsoydthFPGe5GfVMUt9rhwHmhx0DbnpqP6ssZ OExXsmvfH8O+cp+hfm2j1G+1MZcX0+YBlNAk/+G/9s4auCvm9/D7Jj8BvfoBAAD//wMAUEsBAi0A FAAGAAgAAAAhAPD3irv9AAAA4gEAABMAAAAAAAAAAAAAAAAAAAAAAFtDb250ZW50X1R5cGVzXS54 bWxQSwECLQAUAAYACAAAACEAMd1fYdIAAACPAQAACwAAAAAAAAAAAAAAAAAuAQAAX3JlbHMvLnJl bHNQSwECLQAUAAYACAAAACEAMy8FnkEAAAA5AAAAEAAAAAAAAAAAAAAAAAApAgAAZHJzL3NoYXBl eG1sLnhtbFBLAQItABQABgAIAAAAIQDoqQL3xQAAAN0AAAAPAAAAAAAAAAAAAAAAAJgCAABkcnMv ZG93bnJldi54bWxQSwUGAAAAAAQABAD1AAAAigMAAAAA " path="m645,480l,e" filled="f" strokeweight="1pt">
                        <v:stroke dashstyle="dash"/>
                        <v:path arrowok="t" o:connecttype="custom" o:connectlocs="645,480;0,0" o:connectangles="0,0"/>
                      </v:shape>
                      <v:shape id="Text Box 6999" o:spid="_x0000_s1075" type="#_x0000_t202" style="position:absolute;left:8249;top:2424;width:460;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jBacEA AADdAAAADwAAAGRycy9kb3ducmV2LnhtbERPTYvCMBC9C/6HMIK3NVHcda1GEUXwpOjuCt6GZmyL zaQ00Xb/vTkIHh/ve75sbSkeVPvCsYbhQIEgTp0pONPw+7P9+AbhA7LB0jFp+CcPy0W3M8fEuIaP 9DiFTMQQ9glqyEOoEil9mpNFP3AVceSurrYYIqwzaWpsYrgt5UipL2mx4NiQY0XrnNLb6W41/O2v l/NYHbKN/awa1yrJdiq17vfa1QxEoDa8xS/3zmiYqFH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AlIwWnBAAAA3QAAAA8AAAAAAAAAAAAAAAAAmAIAAGRycy9kb3du cmV2LnhtbFBLBQYAAAAABAAEAPUAAACGAwAAAAA= " filled="f" stroked="f">
                        <v:textbox>
                          <w:txbxContent>
                            <w:p w:rsidR="00282CB3" w:rsidRDefault="00282CB3" w:rsidP="00282CB3">
                              <w:pPr>
                                <w:rPr>
                                  <w:b/>
                                  <w:bCs/>
                                  <w:sz w:val="24"/>
                                </w:rPr>
                              </w:pPr>
                              <w:r>
                                <w:rPr>
                                  <w:rFonts w:ascii="Courier New" w:hAnsi="Courier New" w:cs="Courier New"/>
                                  <w:b/>
                                  <w:bCs/>
                                  <w:sz w:val="34"/>
                                </w:rPr>
                                <w:t>·</w:t>
                              </w:r>
                            </w:p>
                          </w:txbxContent>
                        </v:textbox>
                      </v:shape>
                      <v:shape id="Text Box 7000" o:spid="_x0000_s1076" type="#_x0000_t202" style="position:absolute;left:8951;top:3126;width:790;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Rk8sUA AADdAAAADwAAAGRycy9kb3ducmV2LnhtbESPQWvCQBSE7wX/w/KE3nRXqa2N2Yi0CJ4stbXg7ZF9 JsHs25BdTfz3riD0OMzMN0y67G0tLtT6yrGGyViBIM6dqbjQ8PuzHs1B+IBssHZMGq7kYZkNnlJM jOv4my67UIgIYZ+ghjKEJpHS5yVZ9GPXEEfv6FqLIcq2kKbFLsJtLadKvUqLFceFEhv6KCk/7c5W w357PPy9qK/i086azvVKsn2XWj8P+9UCRKA+/Icf7Y3R8KamE7i/iU9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BmBGTyxQAAAN0AAAAPAAAAAAAAAAAAAAAAAJgCAABkcnMv ZG93bnJldi54bWxQSwUGAAAAAAQABAD1AAAAigMAAAAA " filled="f" stroked="f">
                        <v:textbox>
                          <w:txbxContent>
                            <w:p w:rsidR="00282CB3" w:rsidRDefault="00282CB3" w:rsidP="00282CB3">
                              <w:pPr>
                                <w:rPr>
                                  <w:b/>
                                  <w:bCs/>
                                  <w:sz w:val="20"/>
                                </w:rPr>
                              </w:pPr>
                              <w:r>
                                <w:rPr>
                                  <w:b/>
                                  <w:bCs/>
                                  <w:sz w:val="20"/>
                                </w:rPr>
                                <w:t>C</w:t>
                              </w:r>
                            </w:p>
                          </w:txbxContent>
                        </v:textbox>
                      </v:shape>
                    </v:group>
                  </w:pict>
                </mc:Fallback>
              </mc:AlternateConten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Tam giác ABO có đường trung tuyến BM bằng  </w:t>
            </w:r>
            <w:r w:rsidRPr="00FE4E08">
              <w:rPr>
                <w:position w:val="-24"/>
                <w:szCs w:val="26"/>
              </w:rPr>
              <w:object w:dxaOrig="480" w:dyaOrig="660">
                <v:shape id="_x0000_i1766" type="#_x0000_t75" style="width:21.4pt;height:29.5pt" o:ole="">
                  <v:imagedata r:id="rId1223" o:title=""/>
                </v:shape>
                <o:OLEObject Type="Embed" ProgID="Equation.3" ShapeID="_x0000_i1766" DrawAspect="Content" ObjectID="_1621777289" r:id="rId1224"/>
              </w:object>
            </w:r>
            <w:r w:rsidRPr="00FE4E08">
              <w:rPr>
                <w:szCs w:val="26"/>
              </w:rPr>
              <w:t xml:space="preserve"> </w:t>
            </w:r>
          </w:p>
          <w:p w:rsidR="00282CB3" w:rsidRPr="00FE4E08" w:rsidRDefault="00282CB3" w:rsidP="008127AC">
            <w:pPr>
              <w:jc w:val="both"/>
              <w:rPr>
                <w:szCs w:val="26"/>
              </w:rPr>
            </w:pPr>
            <w:r w:rsidRPr="00FE4E08">
              <w:rPr>
                <w:szCs w:val="26"/>
              </w:rPr>
              <w:t>nên   góc ABO = 90</w:t>
            </w:r>
            <w:r w:rsidRPr="00FE4E08">
              <w:rPr>
                <w:szCs w:val="26"/>
                <w:vertAlign w:val="superscript"/>
              </w:rPr>
              <w:t>0</w:t>
            </w:r>
            <w:r w:rsidRPr="00FE4E08">
              <w:rPr>
                <w:szCs w:val="26"/>
              </w:rPr>
              <w:t xml:space="preserve"> </w:t>
            </w:r>
          </w:p>
          <w:p w:rsidR="00282CB3" w:rsidRPr="00FE4E08" w:rsidRDefault="00282CB3" w:rsidP="008127AC">
            <w:pPr>
              <w:jc w:val="both"/>
              <w:rPr>
                <w:szCs w:val="26"/>
              </w:rPr>
            </w:pPr>
            <w:r w:rsidRPr="00FE4E08">
              <w:rPr>
                <w:szCs w:val="26"/>
              </w:rPr>
              <w:sym w:font="Symbol" w:char="F0DE"/>
            </w:r>
            <w:r w:rsidRPr="00FE4E08">
              <w:rPr>
                <w:szCs w:val="26"/>
              </w:rPr>
              <w:t xml:space="preserve"> AB </w:t>
            </w:r>
            <w:r w:rsidRPr="00FE4E08">
              <w:rPr>
                <w:szCs w:val="26"/>
              </w:rPr>
              <w:sym w:font="Symbol" w:char="F05E"/>
            </w:r>
            <w:r w:rsidRPr="00FE4E08">
              <w:rPr>
                <w:szCs w:val="26"/>
              </w:rPr>
              <w:t xml:space="preserve"> </w:t>
            </w:r>
            <w:smartTag w:uri="urn:schemas-microsoft-com:office:smarttags" w:element="place">
              <w:r w:rsidRPr="00FE4E08">
                <w:rPr>
                  <w:szCs w:val="26"/>
                </w:rPr>
                <w:t>OB</w:t>
              </w:r>
            </w:smartTag>
            <w:r w:rsidRPr="00FE4E08">
              <w:rPr>
                <w:szCs w:val="26"/>
              </w:rPr>
              <w:t xml:space="preserve"> tại B. </w:t>
            </w:r>
          </w:p>
          <w:p w:rsidR="00282CB3" w:rsidRPr="00FE4E08" w:rsidRDefault="00282CB3" w:rsidP="008127AC">
            <w:pPr>
              <w:jc w:val="both"/>
              <w:rPr>
                <w:szCs w:val="26"/>
              </w:rPr>
            </w:pPr>
            <w:r w:rsidRPr="00FE4E08">
              <w:rPr>
                <w:szCs w:val="26"/>
              </w:rPr>
              <w:sym w:font="Symbol" w:char="F0DE"/>
            </w:r>
            <w:r w:rsidRPr="00FE4E08">
              <w:rPr>
                <w:szCs w:val="26"/>
              </w:rPr>
              <w:t xml:space="preserve"> AB là tiếp tuyến của (O).</w:t>
            </w:r>
          </w:p>
          <w:p w:rsidR="00282CB3" w:rsidRPr="00FE4E08" w:rsidRDefault="00682FF4" w:rsidP="008127AC">
            <w:pPr>
              <w:jc w:val="both"/>
              <w:rPr>
                <w:szCs w:val="26"/>
              </w:rPr>
            </w:pPr>
            <w:r>
              <w:rPr>
                <w:noProof/>
                <w:szCs w:val="26"/>
              </w:rPr>
              <w:drawing>
                <wp:anchor distT="0" distB="0" distL="114300" distR="114300" simplePos="0" relativeHeight="251691520" behindDoc="1" locked="0" layoutInCell="1" allowOverlap="1">
                  <wp:simplePos x="0" y="0"/>
                  <wp:positionH relativeFrom="column">
                    <wp:posOffset>913765</wp:posOffset>
                  </wp:positionH>
                  <wp:positionV relativeFrom="paragraph">
                    <wp:posOffset>167640</wp:posOffset>
                  </wp:positionV>
                  <wp:extent cx="1609725" cy="2047875"/>
                  <wp:effectExtent l="0" t="0" r="0" b="0"/>
                  <wp:wrapNone/>
                  <wp:docPr id="7017" name="Picture 7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7"/>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609725" cy="2047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282CB3" w:rsidRPr="00FE4E08" w:rsidRDefault="00282CB3" w:rsidP="008127AC">
            <w:pPr>
              <w:rPr>
                <w:b/>
                <w:bCs/>
                <w:i/>
                <w:iCs/>
                <w:szCs w:val="26"/>
              </w:rPr>
            </w:pPr>
            <w:r w:rsidRPr="00FE4E08">
              <w:rPr>
                <w:b/>
                <w:szCs w:val="26"/>
                <w:lang w:val="nl-NL"/>
              </w:rPr>
              <w:t xml:space="preserve">HĐ 4 </w:t>
            </w:r>
            <w:r w:rsidRPr="00FE4E08">
              <w:rPr>
                <w:b/>
                <w:bCs/>
                <w:iCs/>
                <w:szCs w:val="26"/>
              </w:rPr>
              <w:t>Củng cố</w:t>
            </w:r>
            <w:r w:rsidRPr="00FE4E08">
              <w:rPr>
                <w:b/>
                <w:bCs/>
                <w:i/>
                <w:iCs/>
                <w:szCs w:val="26"/>
              </w:rPr>
              <w:t xml:space="preserve"> </w:t>
            </w: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tcBorders>
          </w:tcPr>
          <w:p w:rsidR="00282CB3" w:rsidRPr="00FE4E08" w:rsidRDefault="00282CB3" w:rsidP="008127AC">
            <w:pPr>
              <w:jc w:val="both"/>
              <w:rPr>
                <w:szCs w:val="26"/>
              </w:rPr>
            </w:pPr>
            <w:r w:rsidRPr="00FE4E08">
              <w:rPr>
                <w:szCs w:val="26"/>
              </w:rPr>
              <w:t>a) Nhắc lại dấu hiệu nhận biết tiếp tuyến của đường tròn.</w:t>
            </w:r>
          </w:p>
          <w:p w:rsidR="00282CB3" w:rsidRPr="00FE4E08" w:rsidRDefault="00282CB3" w:rsidP="008127AC">
            <w:pPr>
              <w:jc w:val="both"/>
              <w:rPr>
                <w:b/>
                <w:bCs/>
                <w:szCs w:val="26"/>
              </w:rPr>
            </w:pPr>
            <w:r w:rsidRPr="00FE4E08">
              <w:rPr>
                <w:szCs w:val="26"/>
              </w:rPr>
              <w:t xml:space="preserve">b) </w:t>
            </w:r>
            <w:r w:rsidRPr="00FE4E08">
              <w:rPr>
                <w:b/>
                <w:bCs/>
                <w:szCs w:val="26"/>
              </w:rPr>
              <w:t>Làm bài tập 21.</w:t>
            </w:r>
          </w:p>
          <w:p w:rsidR="00282CB3" w:rsidRPr="00FE4E08" w:rsidRDefault="00282CB3" w:rsidP="008127AC">
            <w:pPr>
              <w:jc w:val="both"/>
              <w:rPr>
                <w:szCs w:val="26"/>
                <w:lang w:val="fr-FR"/>
              </w:rPr>
            </w:pPr>
            <w:r w:rsidRPr="00FE4E08">
              <w:rPr>
                <w:szCs w:val="26"/>
              </w:rPr>
              <w:t xml:space="preserve">- Yêu cầu HS vẽ hình, sau đó GV vẽ hình để HS đối </w:t>
            </w:r>
            <w:r w:rsidRPr="00FE4E08">
              <w:rPr>
                <w:szCs w:val="26"/>
                <w:lang w:val="fr-FR"/>
              </w:rPr>
              <w:t>chiếu. Lưu ý yêu cầu của hình vẽ là đúng theo các độ dài 3, 4, 5 (Chọn một đoạn thẳng làm đơn vị 1 (cm).</w:t>
            </w:r>
          </w:p>
          <w:p w:rsidR="00282CB3" w:rsidRPr="00FE4E08" w:rsidRDefault="00282CB3" w:rsidP="008127AC">
            <w:pPr>
              <w:jc w:val="both"/>
              <w:rPr>
                <w:szCs w:val="26"/>
                <w:lang w:val="fr-FR"/>
              </w:rPr>
            </w:pPr>
            <w:r w:rsidRPr="00FE4E08">
              <w:rPr>
                <w:szCs w:val="26"/>
                <w:lang w:val="fr-FR"/>
              </w:rPr>
              <w:t>- Sau vài phút yêu cầu HS đứng tại chỗ phát biểu chứng minh.</w:t>
            </w:r>
          </w:p>
          <w:p w:rsidR="00282CB3" w:rsidRPr="00FE4E08" w:rsidRDefault="00282CB3" w:rsidP="008127AC">
            <w:pPr>
              <w:jc w:val="both"/>
              <w:rPr>
                <w:szCs w:val="26"/>
                <w:lang w:val="fr-FR"/>
              </w:rPr>
            </w:pPr>
          </w:p>
          <w:p w:rsidR="00282CB3" w:rsidRPr="00FE4E08" w:rsidRDefault="00282CB3" w:rsidP="008127AC">
            <w:pPr>
              <w:jc w:val="both"/>
              <w:rPr>
                <w:szCs w:val="26"/>
                <w:lang w:val="fr-FR"/>
              </w:rPr>
            </w:pPr>
          </w:p>
        </w:tc>
        <w:tc>
          <w:tcPr>
            <w:tcW w:w="4017" w:type="dxa"/>
            <w:tcBorders>
              <w:top w:val="single" w:sz="4" w:space="0" w:color="auto"/>
              <w:right w:val="single" w:sz="4" w:space="0" w:color="auto"/>
            </w:tcBorders>
          </w:tcPr>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r w:rsidRPr="00FE4E08">
              <w:rPr>
                <w:b/>
                <w:bCs/>
                <w:szCs w:val="26"/>
                <w:lang w:val="fr-FR"/>
              </w:rPr>
              <w:t>Làm bài tập 21.</w:t>
            </w: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rPr>
            </w:pPr>
            <w:r w:rsidRPr="00FE4E08">
              <w:rPr>
                <w:szCs w:val="26"/>
              </w:rPr>
              <w:t xml:space="preserve">HS nêu chứng minh theo từng bước </w:t>
            </w:r>
          </w:p>
          <w:p w:rsidR="00282CB3" w:rsidRPr="00FE4E08" w:rsidRDefault="00282CB3" w:rsidP="008127AC">
            <w:pPr>
              <w:jc w:val="both"/>
              <w:rPr>
                <w:szCs w:val="26"/>
                <w:lang w:val="fr-FR"/>
              </w:rPr>
            </w:pPr>
            <w:r w:rsidRPr="00FE4E08">
              <w:rPr>
                <w:szCs w:val="26"/>
                <w:lang w:val="fr-FR"/>
              </w:rPr>
              <w:t>- Chứng minh  BC</w:t>
            </w:r>
            <w:r w:rsidRPr="00FE4E08">
              <w:rPr>
                <w:szCs w:val="26"/>
                <w:vertAlign w:val="superscript"/>
                <w:lang w:val="fr-FR"/>
              </w:rPr>
              <w:t>2</w:t>
            </w:r>
            <w:r w:rsidRPr="00FE4E08">
              <w:rPr>
                <w:szCs w:val="26"/>
                <w:lang w:val="fr-FR"/>
              </w:rPr>
              <w:t xml:space="preserve"> = AB</w:t>
            </w:r>
            <w:r w:rsidRPr="00FE4E08">
              <w:rPr>
                <w:szCs w:val="26"/>
                <w:vertAlign w:val="superscript"/>
                <w:lang w:val="fr-FR"/>
              </w:rPr>
              <w:t>2</w:t>
            </w:r>
            <w:r w:rsidRPr="00FE4E08">
              <w:rPr>
                <w:szCs w:val="26"/>
                <w:lang w:val="fr-FR"/>
              </w:rPr>
              <w:t xml:space="preserve"> + AC</w:t>
            </w:r>
            <w:r w:rsidRPr="00FE4E08">
              <w:rPr>
                <w:szCs w:val="26"/>
                <w:vertAlign w:val="superscript"/>
                <w:lang w:val="fr-FR"/>
              </w:rPr>
              <w:t>2</w:t>
            </w:r>
          </w:p>
          <w:p w:rsidR="00282CB3" w:rsidRPr="00FE4E08" w:rsidRDefault="00282CB3" w:rsidP="008127AC">
            <w:pPr>
              <w:jc w:val="both"/>
              <w:rPr>
                <w:szCs w:val="26"/>
                <w:lang w:val="fr-FR"/>
              </w:rPr>
            </w:pPr>
            <w:r w:rsidRPr="00FE4E08">
              <w:rPr>
                <w:szCs w:val="26"/>
                <w:lang w:val="fr-FR"/>
              </w:rPr>
              <w:t xml:space="preserve">- Từ đó </w:t>
            </w:r>
            <w:r w:rsidRPr="00FE4E08">
              <w:rPr>
                <w:szCs w:val="26"/>
              </w:rPr>
              <w:sym w:font="Symbol" w:char="F0DE"/>
            </w:r>
            <w:r w:rsidRPr="00FE4E08">
              <w:rPr>
                <w:szCs w:val="26"/>
                <w:lang w:val="fr-FR"/>
              </w:rPr>
              <w:t xml:space="preserve"> </w:t>
            </w:r>
            <w:r w:rsidRPr="00FE4E08">
              <w:rPr>
                <w:szCs w:val="26"/>
              </w:rPr>
              <w:sym w:font="Wingdings 3" w:char="F072"/>
            </w:r>
            <w:r w:rsidRPr="00FE4E08">
              <w:rPr>
                <w:szCs w:val="26"/>
                <w:lang w:val="fr-FR"/>
              </w:rPr>
              <w:t xml:space="preserve">ABC vuông tại A </w:t>
            </w:r>
            <w:r w:rsidRPr="00FE4E08">
              <w:rPr>
                <w:szCs w:val="26"/>
              </w:rPr>
              <w:sym w:font="Symbol" w:char="F0DE"/>
            </w:r>
            <w:r w:rsidRPr="00FE4E08">
              <w:rPr>
                <w:szCs w:val="26"/>
                <w:lang w:val="fr-FR"/>
              </w:rPr>
              <w:t xml:space="preserve"> BA </w:t>
            </w:r>
            <w:r w:rsidRPr="00FE4E08">
              <w:rPr>
                <w:szCs w:val="26"/>
              </w:rPr>
              <w:sym w:font="Symbol" w:char="F05E"/>
            </w:r>
            <w:r w:rsidRPr="00FE4E08">
              <w:rPr>
                <w:szCs w:val="26"/>
                <w:lang w:val="fr-FR"/>
              </w:rPr>
              <w:t xml:space="preserve"> AC tại A </w:t>
            </w:r>
            <w:r w:rsidRPr="00FE4E08">
              <w:rPr>
                <w:szCs w:val="26"/>
              </w:rPr>
              <w:sym w:font="Symbol" w:char="F0DE"/>
            </w:r>
            <w:r w:rsidRPr="00FE4E08">
              <w:rPr>
                <w:szCs w:val="26"/>
                <w:lang w:val="fr-FR"/>
              </w:rPr>
              <w:t xml:space="preserve"> AC là tiếp tuýen của đường tròn (B</w:t>
            </w:r>
            <w:r>
              <w:rPr>
                <w:szCs w:val="26"/>
                <w:lang w:val="fr-FR"/>
              </w:rPr>
              <w:t> </w:t>
            </w:r>
            <w:r w:rsidRPr="00FE4E08">
              <w:rPr>
                <w:szCs w:val="26"/>
                <w:lang w:val="fr-FR"/>
              </w:rPr>
              <w:t>;BA)</w:t>
            </w: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282CB3" w:rsidRPr="00FE4E08" w:rsidRDefault="00282CB3" w:rsidP="008127AC">
            <w:pPr>
              <w:rPr>
                <w:szCs w:val="26"/>
                <w:lang w:val="fr-FR"/>
              </w:rPr>
            </w:pPr>
            <w:r w:rsidRPr="00FE4E08">
              <w:rPr>
                <w:b/>
                <w:szCs w:val="26"/>
                <w:lang w:val="nl-NL"/>
              </w:rPr>
              <w:t xml:space="preserve">HĐ 5  </w:t>
            </w:r>
            <w:r w:rsidRPr="00FE4E08">
              <w:rPr>
                <w:b/>
                <w:szCs w:val="26"/>
                <w:lang w:val="fr-FR"/>
              </w:rPr>
              <w:t>Tìm tòi mở rộng.</w:t>
            </w:r>
          </w:p>
          <w:p w:rsidR="00282CB3" w:rsidRPr="00FE4E08" w:rsidRDefault="00282CB3" w:rsidP="008127AC">
            <w:pPr>
              <w:rPr>
                <w:szCs w:val="26"/>
                <w:lang w:val="fr-FR"/>
              </w:rPr>
            </w:pPr>
            <w:r w:rsidRPr="00FE4E08">
              <w:rPr>
                <w:szCs w:val="26"/>
                <w:lang w:val="fr-FR"/>
              </w:rPr>
              <w:t>Dấu hiệu nhận biết tiếp tuyến của đường tròn.</w:t>
            </w:r>
          </w:p>
          <w:p w:rsidR="00282CB3" w:rsidRPr="00FE4E08" w:rsidRDefault="00282CB3" w:rsidP="0089320E">
            <w:pPr>
              <w:numPr>
                <w:ilvl w:val="0"/>
                <w:numId w:val="34"/>
              </w:numPr>
              <w:rPr>
                <w:szCs w:val="26"/>
                <w:lang w:val="fr-FR"/>
              </w:rPr>
            </w:pPr>
            <w:r w:rsidRPr="00FE4E08">
              <w:rPr>
                <w:szCs w:val="26"/>
                <w:lang w:val="fr-FR"/>
              </w:rPr>
              <w:t>Bài tập về nhà số 23, 24, tr 111,112 SGK.</w:t>
            </w:r>
          </w:p>
          <w:p w:rsidR="00282CB3" w:rsidRPr="00FE4E08" w:rsidRDefault="00282CB3" w:rsidP="0089320E">
            <w:pPr>
              <w:numPr>
                <w:ilvl w:val="0"/>
                <w:numId w:val="34"/>
              </w:numPr>
              <w:rPr>
                <w:szCs w:val="26"/>
                <w:lang w:val="fr-FR"/>
              </w:rPr>
            </w:pPr>
            <w:r w:rsidRPr="00FE4E08">
              <w:rPr>
                <w:szCs w:val="26"/>
                <w:lang w:val="fr-FR"/>
              </w:rPr>
              <w:t>Bài tập 42, 43, 44 tr 134, SBT. Liên hệ thực tiễn các ứng dụng của tiếp tuyến.</w:t>
            </w:r>
          </w:p>
        </w:tc>
      </w:tr>
    </w:tbl>
    <w:p w:rsidR="00282CB3" w:rsidRPr="00FE4E08" w:rsidRDefault="00282CB3" w:rsidP="00282CB3">
      <w:pPr>
        <w:jc w:val="center"/>
        <w:rPr>
          <w:b/>
          <w:bCs/>
          <w:szCs w:val="26"/>
          <w:u w:val="single"/>
        </w:rPr>
      </w:pPr>
      <w:r>
        <w:rPr>
          <w:b/>
          <w:bCs/>
          <w:szCs w:val="26"/>
          <w:u w:val="single"/>
        </w:rPr>
        <w:t>TIẾT 25</w:t>
      </w:r>
      <w:r w:rsidRPr="00FE4E08">
        <w:rPr>
          <w:b/>
          <w:bCs/>
          <w:szCs w:val="26"/>
          <w:u w:val="single"/>
        </w:rPr>
        <w:t>:</w:t>
      </w:r>
    </w:p>
    <w:p w:rsidR="00282CB3" w:rsidRPr="00FE4E08" w:rsidRDefault="00282CB3" w:rsidP="00282CB3">
      <w:pPr>
        <w:rPr>
          <w:szCs w:val="26"/>
          <w:lang w:val="fr-FR"/>
        </w:rPr>
      </w:pPr>
    </w:p>
    <w:p w:rsidR="00282CB3" w:rsidRPr="00FE4E08" w:rsidRDefault="00282CB3" w:rsidP="00282CB3">
      <w:pPr>
        <w:jc w:val="both"/>
        <w:rPr>
          <w:b/>
          <w:bCs/>
          <w:szCs w:val="26"/>
          <w:lang w:val="fr-FR"/>
        </w:rPr>
      </w:pPr>
      <w:r w:rsidRPr="00FE4E08">
        <w:rPr>
          <w:b/>
          <w:bCs/>
          <w:szCs w:val="26"/>
          <w:lang w:val="vi-VN"/>
        </w:rPr>
        <w:lastRenderedPageBreak/>
        <w:t>I</w:t>
      </w:r>
      <w:r w:rsidRPr="00FE4E08">
        <w:rPr>
          <w:b/>
          <w:bCs/>
          <w:szCs w:val="26"/>
          <w:lang w:val="fr-FR"/>
        </w:rPr>
        <w:t>II</w:t>
      </w:r>
      <w:r w:rsidRPr="00FE4E08">
        <w:rPr>
          <w:b/>
          <w:bCs/>
          <w:szCs w:val="26"/>
          <w:lang w:val="vi-VN"/>
        </w:rPr>
        <w:t>. HTKT</w:t>
      </w:r>
      <w:r w:rsidRPr="00FE4E08">
        <w:rPr>
          <w:b/>
          <w:bCs/>
          <w:szCs w:val="26"/>
          <w:lang w:val="fr-FR"/>
        </w:rPr>
        <w:t>4</w:t>
      </w:r>
      <w:r w:rsidRPr="00FE4E08">
        <w:rPr>
          <w:b/>
          <w:bCs/>
          <w:szCs w:val="26"/>
          <w:lang w:val="vi-VN"/>
        </w:rPr>
        <w:t xml:space="preserve">: </w:t>
      </w:r>
      <w:r w:rsidRPr="00FE4E08">
        <w:rPr>
          <w:b/>
          <w:bCs/>
          <w:szCs w:val="26"/>
          <w:lang w:val="fr-FR"/>
        </w:rPr>
        <w:t xml:space="preserve">TÍNH CHẤT CỦA HAI TIẾP TUYẾN CẮT NHAU  </w:t>
      </w:r>
    </w:p>
    <w:p w:rsidR="00282CB3" w:rsidRPr="00FE4E08" w:rsidRDefault="00282CB3" w:rsidP="00282CB3">
      <w:pPr>
        <w:jc w:val="both"/>
        <w:rPr>
          <w:szCs w:val="26"/>
          <w:lang w:val="fr-FR"/>
        </w:rPr>
      </w:pPr>
      <w:r w:rsidRPr="00FE4E08">
        <w:rPr>
          <w:b/>
          <w:bCs/>
          <w:szCs w:val="26"/>
          <w:lang w:val="vi-VN"/>
        </w:rPr>
        <w:t xml:space="preserve">*Mục tiêu: </w:t>
      </w:r>
      <w:r w:rsidRPr="00FE4E08">
        <w:rPr>
          <w:szCs w:val="26"/>
          <w:lang w:val="vi-VN"/>
        </w:rPr>
        <w:t>Hiểu được các tính chất của hai tiếp tuyến cắt nhau; biết khái niệm  đường tròn nội tiếp tam giác</w:t>
      </w:r>
      <w:r w:rsidRPr="00FE4E08">
        <w:rPr>
          <w:szCs w:val="26"/>
          <w:lang w:val="fr-FR"/>
        </w:rPr>
        <w:t xml:space="preserve">, đường tròn bàng tiếp tam giác. </w:t>
      </w:r>
    </w:p>
    <w:p w:rsidR="00282CB3" w:rsidRPr="00FE4E08" w:rsidRDefault="00282CB3" w:rsidP="00282CB3">
      <w:pPr>
        <w:jc w:val="both"/>
        <w:rPr>
          <w:szCs w:val="26"/>
          <w:lang w:val="fr-FR"/>
        </w:rPr>
      </w:pPr>
      <w:r w:rsidRPr="00FE4E08">
        <w:rPr>
          <w:szCs w:val="26"/>
          <w:lang w:val="fr-FR"/>
        </w:rPr>
        <w:t xml:space="preserve">-  Chứng minh định lý. Biết vận dụng các tính chất hai tiếp tuyến cắt nhau vào các bài tập tính toán và chứng minh. </w:t>
      </w:r>
    </w:p>
    <w:p w:rsidR="00282CB3" w:rsidRPr="00FE4E08" w:rsidRDefault="00282CB3" w:rsidP="00282CB3">
      <w:pPr>
        <w:jc w:val="both"/>
        <w:rPr>
          <w:bCs/>
          <w:szCs w:val="26"/>
          <w:lang w:val="vi-VN"/>
        </w:rPr>
      </w:pPr>
      <w:r w:rsidRPr="00FE4E08">
        <w:rPr>
          <w:b/>
          <w:bCs/>
          <w:szCs w:val="26"/>
          <w:lang w:val="vi-VN"/>
        </w:rPr>
        <w:t xml:space="preserve">*Nội dung: </w:t>
      </w:r>
      <w:r w:rsidRPr="00FE4E08">
        <w:rPr>
          <w:bCs/>
          <w:szCs w:val="26"/>
          <w:lang w:val="vi-VN"/>
        </w:rPr>
        <w:t xml:space="preserve">Đưa ra các phần lý thuyết và có bài tập ở mức độ NB, TH. </w:t>
      </w:r>
    </w:p>
    <w:p w:rsidR="00282CB3" w:rsidRPr="00FE4E08" w:rsidRDefault="00282CB3" w:rsidP="00282CB3">
      <w:pPr>
        <w:jc w:val="both"/>
        <w:rPr>
          <w:bCs/>
          <w:szCs w:val="26"/>
          <w:lang w:val="vi-VN"/>
        </w:rPr>
      </w:pPr>
      <w:r w:rsidRPr="00FE4E08">
        <w:rPr>
          <w:b/>
          <w:bCs/>
          <w:szCs w:val="26"/>
          <w:lang w:val="vi-VN"/>
        </w:rPr>
        <w:t xml:space="preserve">*Kỹ thuật tổ chức: </w:t>
      </w:r>
      <w:r w:rsidRPr="00FE4E08">
        <w:rPr>
          <w:bCs/>
          <w:szCs w:val="26"/>
          <w:lang w:val="vi-VN"/>
        </w:rPr>
        <w:t>Thuyết trình, Tổ chức hoạt động nhóm.</w:t>
      </w:r>
    </w:p>
    <w:p w:rsidR="00282CB3" w:rsidRPr="00FE4E08" w:rsidRDefault="00282CB3" w:rsidP="00282CB3">
      <w:pPr>
        <w:jc w:val="both"/>
        <w:rPr>
          <w:bCs/>
          <w:szCs w:val="26"/>
          <w:lang w:val="vi-VN"/>
        </w:rPr>
      </w:pPr>
      <w:r w:rsidRPr="00FE4E08">
        <w:rPr>
          <w:b/>
          <w:bCs/>
          <w:szCs w:val="26"/>
          <w:lang w:val="vi-VN"/>
        </w:rPr>
        <w:t xml:space="preserve">*Sản phẩm: </w:t>
      </w:r>
      <w:r w:rsidRPr="00FE4E08">
        <w:rPr>
          <w:bCs/>
          <w:szCs w:val="26"/>
          <w:lang w:val="vi-VN"/>
        </w:rPr>
        <w:t>HS nắm được kiến thức của bài và giải các bài tập mức độ NB,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gridCol w:w="4791"/>
      </w:tblGrid>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rPr>
                <w:szCs w:val="26"/>
              </w:rPr>
            </w:pPr>
            <w:r w:rsidRPr="00FE4E08">
              <w:rPr>
                <w:b/>
                <w:szCs w:val="26"/>
              </w:rPr>
              <w:t>+) HĐ IV.1</w:t>
            </w:r>
            <w:r w:rsidRPr="00FE4E08">
              <w:rPr>
                <w:b/>
                <w:bCs/>
                <w:i/>
                <w:iCs/>
                <w:szCs w:val="26"/>
              </w:rPr>
              <w:t xml:space="preserve">: </w:t>
            </w:r>
            <w:r w:rsidRPr="00FE4E08">
              <w:rPr>
                <w:b/>
                <w:szCs w:val="26"/>
              </w:rPr>
              <w:t>Khởi động</w:t>
            </w:r>
            <w:r w:rsidRPr="00FE4E08">
              <w:rPr>
                <w:szCs w:val="26"/>
              </w:rPr>
              <w:t xml:space="preserve"> </w:t>
            </w:r>
          </w:p>
          <w:p w:rsidR="00282CB3" w:rsidRPr="00FE4E08" w:rsidRDefault="00282CB3" w:rsidP="008127AC">
            <w:pPr>
              <w:jc w:val="center"/>
              <w:rPr>
                <w:szCs w:val="26"/>
              </w:rPr>
            </w:pPr>
            <w:r w:rsidRPr="00FE4E08">
              <w:rPr>
                <w:szCs w:val="26"/>
              </w:rPr>
              <w:t>MT: Tạo cho HS hứng thú cần phải đi tìm hiểu thêm tính chất của hai tiếp tuyến cắt nhau trong thực tế và toán học.</w:t>
            </w:r>
          </w:p>
        </w:tc>
      </w:tr>
      <w:tr w:rsidR="00282CB3" w:rsidRPr="00FE4E08" w:rsidTr="008127AC">
        <w:tblPrEx>
          <w:tblCellMar>
            <w:top w:w="0" w:type="dxa"/>
            <w:bottom w:w="0" w:type="dxa"/>
          </w:tblCellMar>
        </w:tblPrEx>
        <w:trPr>
          <w:jc w:val="center"/>
        </w:trPr>
        <w:tc>
          <w:tcPr>
            <w:tcW w:w="4767" w:type="dxa"/>
          </w:tcPr>
          <w:p w:rsidR="00282CB3" w:rsidRPr="00FE4E08" w:rsidRDefault="00282CB3" w:rsidP="008127AC">
            <w:pPr>
              <w:jc w:val="both"/>
              <w:rPr>
                <w:szCs w:val="26"/>
              </w:rPr>
            </w:pPr>
            <w:r w:rsidRPr="00FE4E08">
              <w:rPr>
                <w:szCs w:val="26"/>
              </w:rPr>
              <w:t>GV: - Phát biểu định lí, dấu hiệu nhận biết tiếp tuyến của đường tròn.</w:t>
            </w:r>
          </w:p>
          <w:p w:rsidR="00282CB3" w:rsidRPr="00FE4E08" w:rsidRDefault="00282CB3" w:rsidP="008127AC">
            <w:pPr>
              <w:jc w:val="both"/>
              <w:rPr>
                <w:szCs w:val="26"/>
              </w:rPr>
            </w:pPr>
            <w:r w:rsidRPr="00FE4E08">
              <w:rPr>
                <w:szCs w:val="26"/>
              </w:rPr>
              <w:t>- Chữa bài tập 44,tr 134, SBT.</w:t>
            </w:r>
          </w:p>
          <w:p w:rsidR="00282CB3" w:rsidRPr="00FE4E08" w:rsidRDefault="00282CB3" w:rsidP="008127AC">
            <w:pPr>
              <w:jc w:val="both"/>
              <w:rPr>
                <w:szCs w:val="26"/>
              </w:rPr>
            </w:pPr>
            <w:r w:rsidRPr="00FE4E08">
              <w:rPr>
                <w:szCs w:val="26"/>
              </w:rPr>
              <w:t>- Cho tam giác ABC vuông tại A. vẽ đường tròn (B, BA) và đường tròn (C, CA). Chứng minh CD là tiếp tuyến của đường tròn (B).</w:t>
            </w:r>
          </w:p>
          <w:p w:rsidR="00282CB3" w:rsidRPr="00FE4E08" w:rsidRDefault="00282CB3" w:rsidP="008127AC">
            <w:pPr>
              <w:jc w:val="both"/>
              <w:rPr>
                <w:szCs w:val="26"/>
              </w:rPr>
            </w:pPr>
            <w:r w:rsidRPr="00FE4E08">
              <w:rPr>
                <w:szCs w:val="26"/>
              </w:rPr>
              <w:t>GV nhận xét bài làm của HS và cho điểm.</w:t>
            </w:r>
          </w:p>
          <w:p w:rsidR="00282CB3" w:rsidRPr="00FE4E08" w:rsidRDefault="00282CB3" w:rsidP="008127AC">
            <w:pPr>
              <w:jc w:val="both"/>
              <w:rPr>
                <w:szCs w:val="26"/>
              </w:rPr>
            </w:pPr>
            <w:r w:rsidRPr="00FE4E08">
              <w:rPr>
                <w:szCs w:val="26"/>
              </w:rPr>
              <w:t>Hỏi: CA có là tiếp tuyến của đường tròn (B) không?</w:t>
            </w:r>
          </w:p>
          <w:p w:rsidR="00282CB3" w:rsidRPr="00FE4E08" w:rsidRDefault="00282CB3" w:rsidP="008127AC">
            <w:pPr>
              <w:jc w:val="both"/>
              <w:rPr>
                <w:szCs w:val="26"/>
              </w:rPr>
            </w:pPr>
            <w:r w:rsidRPr="00FE4E08">
              <w:rPr>
                <w:szCs w:val="26"/>
              </w:rPr>
              <w:t xml:space="preserve">Như vậy đối với một đường tròn có thể có hai tiếp tuyến cắt nhau tại một điểm. Khi đó người ta cũng chứng minh được một số tính chất của chúng. Đó chính là nội dung của bài học hôm nay. </w:t>
            </w:r>
          </w:p>
        </w:tc>
        <w:tc>
          <w:tcPr>
            <w:tcW w:w="4791" w:type="dxa"/>
          </w:tcPr>
          <w:p w:rsidR="00282CB3" w:rsidRPr="00FE4E08" w:rsidRDefault="00282CB3" w:rsidP="008127AC">
            <w:pPr>
              <w:jc w:val="both"/>
              <w:rPr>
                <w:szCs w:val="26"/>
              </w:rPr>
            </w:pPr>
            <w:r w:rsidRPr="00FE4E08">
              <w:rPr>
                <w:szCs w:val="26"/>
              </w:rPr>
              <w:t xml:space="preserve">HS: </w:t>
            </w:r>
          </w:p>
          <w:p w:rsidR="00282CB3" w:rsidRPr="00FE4E08" w:rsidRDefault="00282CB3" w:rsidP="008127AC">
            <w:pPr>
              <w:jc w:val="both"/>
              <w:rPr>
                <w:szCs w:val="26"/>
              </w:rPr>
            </w:pPr>
            <w:r w:rsidRPr="00FE4E08">
              <w:rPr>
                <w:szCs w:val="26"/>
              </w:rPr>
              <w:t>- Phát biểu định lí</w:t>
            </w:r>
            <w:r>
              <w:rPr>
                <w:szCs w:val="26"/>
              </w:rPr>
              <w:t>…</w:t>
            </w:r>
            <w:r w:rsidRPr="00FE4E08">
              <w:rPr>
                <w:szCs w:val="26"/>
              </w:rPr>
              <w:t xml:space="preserve"> </w:t>
            </w:r>
          </w:p>
          <w:p w:rsidR="00282CB3" w:rsidRPr="00FE4E08" w:rsidRDefault="00282CB3" w:rsidP="008127AC">
            <w:pPr>
              <w:jc w:val="both"/>
              <w:rPr>
                <w:szCs w:val="26"/>
              </w:rPr>
            </w:pPr>
          </w:p>
          <w:p w:rsidR="00282CB3" w:rsidRPr="00FE4E08" w:rsidRDefault="00282CB3" w:rsidP="0089320E">
            <w:pPr>
              <w:numPr>
                <w:ilvl w:val="0"/>
                <w:numId w:val="34"/>
              </w:numPr>
              <w:jc w:val="both"/>
              <w:rPr>
                <w:szCs w:val="26"/>
              </w:rPr>
            </w:pPr>
            <w:r w:rsidRPr="00FE4E08">
              <w:rPr>
                <w:szCs w:val="26"/>
              </w:rPr>
              <w:t>Chữa bài tập 44,tr 134, SBT.</w:t>
            </w:r>
          </w:p>
          <w:p w:rsidR="00282CB3" w:rsidRPr="00FE4E08" w:rsidRDefault="00282CB3" w:rsidP="008127AC">
            <w:pPr>
              <w:jc w:val="both"/>
              <w:rPr>
                <w:szCs w:val="26"/>
              </w:rPr>
            </w:pPr>
            <w:r w:rsidRPr="00FE4E08">
              <w:rPr>
                <w:szCs w:val="26"/>
              </w:rPr>
              <w:t>HS vẽ hình</w:t>
            </w:r>
            <w:r>
              <w:rPr>
                <w:szCs w:val="26"/>
              </w:rPr>
              <w:t>…</w:t>
            </w:r>
            <w:r w:rsidRPr="00FE4E08">
              <w:rPr>
                <w:szCs w:val="26"/>
              </w:rPr>
              <w:t xml:space="preserve"> </w:t>
            </w:r>
          </w:p>
          <w:p w:rsidR="00282CB3" w:rsidRPr="00FE4E08" w:rsidRDefault="00282CB3" w:rsidP="008127AC">
            <w:pPr>
              <w:jc w:val="both"/>
              <w:rPr>
                <w:szCs w:val="26"/>
              </w:rPr>
            </w:pPr>
            <w:r w:rsidRPr="00FE4E08">
              <w:rPr>
                <w:szCs w:val="26"/>
              </w:rPr>
              <w:t xml:space="preserve">HS chứng minh.. </w:t>
            </w:r>
          </w:p>
          <w:p w:rsidR="00282CB3" w:rsidRPr="00FE4E08" w:rsidRDefault="00282CB3" w:rsidP="008127AC">
            <w:pPr>
              <w:pStyle w:val="BodyText2"/>
              <w:rPr>
                <w:sz w:val="26"/>
                <w:szCs w:val="26"/>
              </w:rPr>
            </w:pPr>
            <w:r w:rsidRPr="00FE4E08">
              <w:rPr>
                <w:sz w:val="26"/>
                <w:szCs w:val="26"/>
              </w:rPr>
              <w:t>HS nhận xét bài làm trên bảng, nghe GV nhận xét chung sau đó ghi bài giải vào vở.</w:t>
            </w:r>
          </w:p>
          <w:p w:rsidR="00282CB3" w:rsidRPr="00FE4E08" w:rsidRDefault="00282CB3" w:rsidP="008127AC">
            <w:pPr>
              <w:jc w:val="both"/>
              <w:rPr>
                <w:szCs w:val="26"/>
              </w:rPr>
            </w:pP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rPr>
                <w:b/>
                <w:bCs/>
                <w:iCs/>
                <w:szCs w:val="26"/>
              </w:rPr>
            </w:pPr>
            <w:r w:rsidRPr="00FE4E08">
              <w:rPr>
                <w:b/>
                <w:szCs w:val="26"/>
              </w:rPr>
              <w:t>+) HĐ IV. 2</w:t>
            </w:r>
            <w:r w:rsidRPr="00FE4E08">
              <w:rPr>
                <w:b/>
                <w:bCs/>
                <w:i/>
                <w:iCs/>
                <w:szCs w:val="26"/>
              </w:rPr>
              <w:t xml:space="preserve"> </w:t>
            </w:r>
            <w:r w:rsidRPr="00FE4E08">
              <w:rPr>
                <w:b/>
                <w:bCs/>
                <w:iCs/>
                <w:szCs w:val="26"/>
              </w:rPr>
              <w:t xml:space="preserve"> Hình thành kiến thức</w:t>
            </w:r>
          </w:p>
          <w:p w:rsidR="00282CB3" w:rsidRPr="00FE4E08" w:rsidRDefault="00282CB3" w:rsidP="008127AC">
            <w:pPr>
              <w:rPr>
                <w:szCs w:val="26"/>
              </w:rPr>
            </w:pPr>
            <w:r w:rsidRPr="00FE4E08">
              <w:rPr>
                <w:b/>
                <w:szCs w:val="26"/>
              </w:rPr>
              <w:t xml:space="preserve">                                </w:t>
            </w:r>
            <w:r w:rsidRPr="00FE4E08">
              <w:rPr>
                <w:b/>
                <w:bCs/>
                <w:iCs/>
                <w:szCs w:val="26"/>
              </w:rPr>
              <w:t>Định lí về hai tiếp tuyến cắt nhau</w:t>
            </w:r>
            <w:r w:rsidRPr="00FE4E08">
              <w:rPr>
                <w:szCs w:val="26"/>
              </w:rPr>
              <w:t xml:space="preserve"> </w:t>
            </w:r>
          </w:p>
          <w:p w:rsidR="00282CB3" w:rsidRPr="00FE4E08" w:rsidRDefault="00282CB3" w:rsidP="008127AC">
            <w:pPr>
              <w:jc w:val="center"/>
              <w:rPr>
                <w:szCs w:val="26"/>
              </w:rPr>
            </w:pPr>
            <w:r w:rsidRPr="00FE4E08">
              <w:rPr>
                <w:szCs w:val="26"/>
              </w:rPr>
              <w:t>MT: HS nắm được các tính chất của hai tiếp tuyến cắt nhau.</w:t>
            </w:r>
          </w:p>
        </w:tc>
      </w:tr>
      <w:tr w:rsidR="00282CB3" w:rsidRPr="00FE4E08" w:rsidTr="008127AC">
        <w:tblPrEx>
          <w:tblCellMar>
            <w:top w:w="0" w:type="dxa"/>
            <w:bottom w:w="0" w:type="dxa"/>
          </w:tblCellMar>
        </w:tblPrEx>
        <w:trPr>
          <w:jc w:val="center"/>
        </w:trPr>
        <w:tc>
          <w:tcPr>
            <w:tcW w:w="4767" w:type="dxa"/>
          </w:tcPr>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92544" behindDoc="0" locked="0" layoutInCell="1" allowOverlap="1">
                      <wp:simplePos x="0" y="0"/>
                      <wp:positionH relativeFrom="column">
                        <wp:posOffset>1896745</wp:posOffset>
                      </wp:positionH>
                      <wp:positionV relativeFrom="paragraph">
                        <wp:posOffset>12065</wp:posOffset>
                      </wp:positionV>
                      <wp:extent cx="179705" cy="179705"/>
                      <wp:effectExtent l="10795" t="12065" r="9525" b="8255"/>
                      <wp:wrapNone/>
                      <wp:docPr id="120" name="Text Box 7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sidRPr="001D786F">
                                    <w:rPr>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8" o:spid="_x0000_s1077" type="#_x0000_t202" style="position:absolute;left:0;text-align:left;margin-left:149.35pt;margin-top:.95pt;width:14.15pt;height:14.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dJZZugIAAJoFAAAOAAAAZHJzL2Uyb0RvYy54bWysVG1v2yAQ/j5p/wHxPbWdN6dWnSpJk2lS 9yK10z4Tg200DB6Q2N20/74DEi9qN2maZkvogOPhubuHu7ntG4GOTBuuZI6TqxgjJgtFuaxy/Olx N1pgZCyRlAglWY6fmMG3y9evbro2Y2NVK0GZRgAiTda1Oa6tbbMoMkXNGmKuVMskbJZKN8TCVFcR 1aQD9EZE4zieR53StNWqYMbA6l3YxEuPX5assB/K0jCLRI6Bm/Wj9uPejdHyhmSVJm3NixMN8g8s GsIlXDpA3RFL0EHzF1ANL7QyqrRXhWoiVZa8YD4GiCaJn0XzUJOW+VggOaYd0mT+H2zx/vhRI06h dmPIjyQNFOmR9RatVY/SOFm4FHWtycDzoQVf28MOuPtwTXuvii8GSbWpiazYSmvV1YxQoJi4k9HF 0YBjHMi+e6co3EQOVnmgvtSNyx9kBAE6UHkayuPYFO7K9DqNZxgVsHWy3Q0kOx9utbFvmGqQM3Ks ofoenBzvjQ2uZxd3l1GC0x0Xwk90td8IjY4ElLLzn+f/zE1I1OV4PpnFIf4/QsT++x1Ewy1IXvAm x4vBiWQua1tJgSbJLOEi2BCdkG6JeTGHOGDWWzD9OiTHC+37ajeL0+lkMUrT2WQ0nWzj0Xqx24xW m2Q+T7frzXqb/HCsk2lWc0qZ3HpMc9Z9Mv07XZ1eYFDsoPyBoGOlDhDjQ007RLkrxWR2PU4wTODp jdMQNSKigp5RWI2RVvYzt7UXvKu7wzCXFVnE7j+lc0D31b+4OHoRW/DoIVWQyXPWvCidDoMibb/v /RMYD2LfK/oEMgVaXovQ4MColf6GUQfNIsfm64FohpF4K0HqrrOcDX029meDyAKO5thiFMyNDR3o 0Gpe1YAcHpNUK3gOJfdSde8msADqbgINwAdxalauw1zOvdevlrr8CQAA//8DAFBLAwQUAAYACAAA ACEA8VFBdd0AAAAIAQAADwAAAGRycy9kb3ducmV2LnhtbEyPwU7DMBBE70j8g7VI3KiDgcYNcaoK CS5UQhQuvbnxNomI11HspuHvWU5w29Ebzc6U69n3YsIxdoEM3C4yEEh1cB01Bj4/nm80iJgsOdsH QgPfGGFdXV6UtnDhTO847VIjOIRiYQ20KQ2FlLFu0du4CAMSs2MYvU0sx0a60Z453PdSZdlSetsR f2jtgE8t1l+7kzeg1ZRvHprl2/2rti/5dl/HLWljrq/mzSOIhHP6M8Nvfa4OFXc6hBO5KHoDaqVz tjJYgWB+p3LeduAjUyCrUv4fUP0AAAD//wMAUEsBAi0AFAAGAAgAAAAhALaDOJL+AAAA4QEAABMA AAAAAAAAAAAAAAAAAAAAAFtDb250ZW50X1R5cGVzXS54bWxQSwECLQAUAAYACAAAACEAOP0h/9YA AACUAQAACwAAAAAAAAAAAAAAAAAvAQAAX3JlbHMvLnJlbHNQSwECLQAUAAYACAAAACEA2XSWWboC AACaBQAADgAAAAAAAAAAAAAAAAAuAgAAZHJzL2Uyb0RvYy54bWxQSwECLQAUAAYACAAAACEA8VFB dd0AAAAIAQAADwAAAAAAAAAAAAAAAAAUBQAAZHJzL2Rvd25yZXYueG1sUEsFBgAAAAAEAAQA8wAA AB4GAAAAAA== " strokeweight=".5pt">
                      <v:textbox inset="0,0,0,0">
                        <w:txbxContent>
                          <w:p w:rsidR="00282CB3" w:rsidRPr="001D786F" w:rsidRDefault="00282CB3" w:rsidP="00282CB3">
                            <w:pPr>
                              <w:rPr>
                                <w:b/>
                                <w:bCs/>
                                <w:sz w:val="24"/>
                              </w:rPr>
                            </w:pPr>
                            <w:r w:rsidRPr="001D786F">
                              <w:rPr>
                                <w:b/>
                                <w:bCs/>
                                <w:sz w:val="24"/>
                              </w:rPr>
                              <w:t>?1</w:t>
                            </w:r>
                          </w:p>
                        </w:txbxContent>
                      </v:textbox>
                    </v:shape>
                  </w:pict>
                </mc:Fallback>
              </mc:AlternateContent>
            </w:r>
            <w:r>
              <w:rPr>
                <w:b/>
                <w:bCs/>
                <w:noProof/>
                <w:szCs w:val="26"/>
              </w:rPr>
              <mc:AlternateContent>
                <mc:Choice Requires="wps">
                  <w:drawing>
                    <wp:anchor distT="0" distB="0" distL="114300" distR="114300" simplePos="0" relativeHeight="251721216" behindDoc="0" locked="0" layoutInCell="1" allowOverlap="1">
                      <wp:simplePos x="0" y="0"/>
                      <wp:positionH relativeFrom="column">
                        <wp:posOffset>2693035</wp:posOffset>
                      </wp:positionH>
                      <wp:positionV relativeFrom="paragraph">
                        <wp:posOffset>12065</wp:posOffset>
                      </wp:positionV>
                      <wp:extent cx="179705" cy="179705"/>
                      <wp:effectExtent l="6985" t="12065" r="13335" b="8255"/>
                      <wp:wrapNone/>
                      <wp:docPr id="119" name="Text Box 7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Pr>
                                      <w:b/>
                                      <w:bCs/>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4" o:spid="_x0000_s1078" type="#_x0000_t202" style="position:absolute;left:0;text-align:left;margin-left:212.05pt;margin-top:.95pt;width:14.15pt;height:14.1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O83SvAIAAJoFAAAOAAAAZHJzL2Uyb0RvYy54bWysVG1r2zAQ/j7YfxD6ntrOmxNTpyRpMgbd C7RjnxVLtsVkyZOU2O3Yf99Jjt3QbjDGbDAn6/Tcc3eP7vqmrQQ6MW24kimOrkKMmMwU5bJI8ZeH /WiBkbFEUiKUZCl+ZAbfrN6+uW7qhI1VqQRlGgGINElTp7i0tk6CwGQlq4i5UjWTsJkrXRELS10E VJMG0CsRjMNwHjRK01qrjBkDf2+7Tbzy+HnOMvspzw2zSKQYuFn/1f57cN9gdU2SQpO65NmZBvkH FhXhEoIOULfEEnTU/BVUxTOtjMrtVaaqQOU5z5jPAbKJwhfZ3JekZj4XKI6phzKZ/webfTx91ohT 6F20xEiSCpr0wFqLNqpFcTSbuhI1tUnA874GX9vCDrj7dE19p7JvBkm1LYks2Fpr1ZSMUKAYuZPB xdEOxziQQ/NBUYhEjlZ5oDbXlasfVAQBOrTqcWiPY5O5kPEyDmcYZbB1tl0EkvSHa23sO6Yq5IwU a+i+ByenO2M7197FxTJKcLrnQviFLg5bodGJgFL2/vH8X7gJiZoUzyezsMv/jxChf34HUXELkhe8 SvFicCKJq9pOUqBJEku46GzITkj3i3kxd3nAqrVg+v9QHC+0H+v9LIynk8UojmeT0XSyC0ebxX47 Wm+j+TzebbabXfTTsY6mSckpZXLnMU2v+2j6d7o638BOsYPyB4KOlTpCjvclbRDlrhWT2XIcYVjA 1RvHXdaIiAJmRmY1RlrZr9yWXvCu7w7DXHZkEbr3XM4B3Xf/InDwKrfOo4VSQSX7qnlROh12irTt ofVXYLx0AZxiD4o+gkyBltciDDgwSqWfMGpgWKTYfD8SzTAS7yVI3U2W3tC9cegNIjM4mmKLUWdu bTeBjrXmRQnI3WWSag3XIedeqs8sgLpbwADwSZyHlZswl2vv9TxSV78AAAD//wMAUEsDBBQABgAI AAAAIQDD90bH3gAAAAgBAAAPAAAAZHJzL2Rvd25yZXYueG1sTI/BTsMwEETvSPyDtUjcqFPjtiHE qSokuFAJUbhwc+MliYjXUeym4e9ZTnBcvdHM23I7+15MOMYukIHlIgOBVAfXUWPg/e3xJgcRkyVn +0Bo4BsjbKvLi9IWLpzpFadDagSXUCysgTaloZAy1i16GxdhQGL2GUZvE59jI91oz1zue6mybC29 7YgXWjvgQ4v11+HkDeRq2uxWzfpFP+f2abP/qOOecmOur+bdPYiEc/oLw68+q0PFTsdwIhdFb0Ar veQogzsQzPVKaRBHA7eZAlmV8v8D1Q8AAAD//wMAUEsBAi0AFAAGAAgAAAAhALaDOJL+AAAA4QEA ABMAAAAAAAAAAAAAAAAAAAAAAFtDb250ZW50X1R5cGVzXS54bWxQSwECLQAUAAYACAAAACEAOP0h /9YAAACUAQAACwAAAAAAAAAAAAAAAAAvAQAAX3JlbHMvLnJlbHNQSwECLQAUAAYACAAAACEAkzvN 0rwCAACaBQAADgAAAAAAAAAAAAAAAAAuAgAAZHJzL2Uyb0RvYy54bWxQSwECLQAUAAYACAAAACEA w/dGx94AAAAIAQAADwAAAAAAAAAAAAAAAAAWBQAAZHJzL2Rvd25yZXYueG1sUEsFBgAAAAAEAAQA 8wAAACEGAAAAAA== " strokeweight=".5pt">
                      <v:textbox inset="0,0,0,0">
                        <w:txbxContent>
                          <w:p w:rsidR="00282CB3" w:rsidRPr="001D786F" w:rsidRDefault="00282CB3" w:rsidP="00282CB3">
                            <w:pPr>
                              <w:rPr>
                                <w:b/>
                                <w:bCs/>
                                <w:sz w:val="24"/>
                              </w:rPr>
                            </w:pPr>
                            <w:r>
                              <w:rPr>
                                <w:b/>
                                <w:bCs/>
                                <w:sz w:val="24"/>
                              </w:rPr>
                              <w:t>?2</w:t>
                            </w:r>
                          </w:p>
                        </w:txbxContent>
                      </v:textbox>
                    </v:shape>
                  </w:pict>
                </mc:Fallback>
              </mc:AlternateContent>
            </w:r>
            <w:r w:rsidR="00282CB3" w:rsidRPr="00FE4E08">
              <w:rPr>
                <w:szCs w:val="26"/>
              </w:rPr>
              <w:t>Yêu cầu 4 nhóm HS làm bài       và</w:t>
            </w:r>
          </w:p>
          <w:p w:rsidR="00282CB3" w:rsidRPr="00FE4E08" w:rsidRDefault="00282CB3" w:rsidP="008127AC">
            <w:pPr>
              <w:jc w:val="both"/>
              <w:rPr>
                <w:szCs w:val="26"/>
              </w:rPr>
            </w:pPr>
            <w:r w:rsidRPr="00FE4E08">
              <w:rPr>
                <w:szCs w:val="26"/>
              </w:rPr>
              <w:t xml:space="preserve">Gv gợi ý: </w:t>
            </w:r>
            <w:smartTag w:uri="urn:schemas-microsoft-com:office:smarttags" w:element="place">
              <w:smartTag w:uri="urn:schemas-microsoft-com:office:smarttags" w:element="City">
                <w:r w:rsidRPr="00FE4E08">
                  <w:rPr>
                    <w:szCs w:val="26"/>
                  </w:rPr>
                  <w:t>Có</w:t>
                </w:r>
              </w:smartTag>
              <w:r w:rsidRPr="00FE4E08">
                <w:rPr>
                  <w:szCs w:val="26"/>
                </w:rPr>
                <w:t xml:space="preserve"> </w:t>
              </w:r>
              <w:smartTag w:uri="urn:schemas-microsoft-com:office:smarttags" w:element="State">
                <w:r w:rsidRPr="00FE4E08">
                  <w:rPr>
                    <w:szCs w:val="26"/>
                  </w:rPr>
                  <w:t>AB</w:t>
                </w:r>
              </w:smartTag>
            </w:smartTag>
            <w:r w:rsidRPr="00FE4E08">
              <w:rPr>
                <w:szCs w:val="26"/>
              </w:rPr>
              <w:t>, AC là tiếp tuyến của đường tròn (O) thì ta suy ra được điều gì ?</w:t>
            </w:r>
          </w:p>
          <w:p w:rsidR="00282CB3" w:rsidRPr="00FE4E08" w:rsidRDefault="00282CB3" w:rsidP="008127AC">
            <w:pPr>
              <w:jc w:val="both"/>
              <w:rPr>
                <w:szCs w:val="26"/>
              </w:rPr>
            </w:pPr>
            <w:r w:rsidRPr="00FE4E08">
              <w:rPr>
                <w:szCs w:val="26"/>
              </w:rPr>
              <w:t>Khi đó ta có thể suy ra được điều gì về hai tam giác ABO và ACO ? Chứng minh?</w:t>
            </w:r>
          </w:p>
          <w:p w:rsidR="00282CB3" w:rsidRPr="00FE4E08" w:rsidRDefault="00282CB3" w:rsidP="008127AC">
            <w:pPr>
              <w:jc w:val="both"/>
              <w:rPr>
                <w:szCs w:val="26"/>
              </w:rPr>
            </w:pPr>
            <w:r w:rsidRPr="00FE4E08">
              <w:rPr>
                <w:szCs w:val="26"/>
              </w:rPr>
              <w:t>Từ hai tam giác này bằng nhau các em suy ra được những điều gì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Qua bài toán này người ta phát biểu được thành định lí sau nào ?...  </w:t>
            </w:r>
          </w:p>
          <w:p w:rsidR="00282CB3" w:rsidRPr="00FE4E08" w:rsidRDefault="00282CB3" w:rsidP="008127AC">
            <w:pPr>
              <w:jc w:val="both"/>
              <w:rPr>
                <w:szCs w:val="26"/>
              </w:rPr>
            </w:pPr>
            <w:r w:rsidRPr="00FE4E08">
              <w:rPr>
                <w:szCs w:val="26"/>
              </w:rPr>
              <w:t>Yêu cầu HS đọc lại định lí ở sgk.</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Default="00282CB3" w:rsidP="008127AC">
            <w:pPr>
              <w:jc w:val="both"/>
              <w:rPr>
                <w:szCs w:val="26"/>
              </w:rPr>
            </w:pPr>
            <w:r w:rsidRPr="00FE4E08">
              <w:rPr>
                <w:szCs w:val="26"/>
              </w:rPr>
              <w:t xml:space="preserve">Bài </w:t>
            </w:r>
          </w:p>
          <w:p w:rsidR="00282CB3" w:rsidRPr="00FE4E08" w:rsidRDefault="00282CB3" w:rsidP="008127AC">
            <w:pPr>
              <w:jc w:val="both"/>
              <w:rPr>
                <w:szCs w:val="26"/>
              </w:rPr>
            </w:pPr>
            <w:r w:rsidRPr="00FE4E08">
              <w:rPr>
                <w:szCs w:val="26"/>
              </w:rPr>
              <w:t>Hãy nêu cách tìm tâm của một vật hình tròn bằng cách dùng “thước phân giác”.</w:t>
            </w:r>
          </w:p>
          <w:p w:rsidR="00282CB3" w:rsidRPr="00FE4E08" w:rsidRDefault="00282CB3" w:rsidP="008127AC">
            <w:pPr>
              <w:jc w:val="both"/>
              <w:rPr>
                <w:szCs w:val="26"/>
              </w:rPr>
            </w:pPr>
            <w:r w:rsidRPr="00FE4E08">
              <w:rPr>
                <w:szCs w:val="26"/>
              </w:rPr>
              <w:t xml:space="preserve">Sau đó yêu cầu HS lấy dụng cụ đã chẩn bị </w:t>
            </w:r>
            <w:r w:rsidRPr="00FE4E08">
              <w:rPr>
                <w:szCs w:val="26"/>
              </w:rPr>
              <w:lastRenderedPageBreak/>
              <w:t>sẵn để thực hành.</w:t>
            </w: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Hãy nêu cách tìm tâm của một vật hình tròn bằng cách dùng “thước phân giác”.</w:t>
            </w:r>
          </w:p>
          <w:p w:rsidR="00282CB3" w:rsidRPr="00FE4E08" w:rsidRDefault="00282CB3" w:rsidP="008127AC">
            <w:pPr>
              <w:jc w:val="both"/>
              <w:rPr>
                <w:szCs w:val="26"/>
              </w:rPr>
            </w:pPr>
            <w:r w:rsidRPr="00FE4E08">
              <w:rPr>
                <w:szCs w:val="26"/>
              </w:rPr>
              <w:t xml:space="preserve">- HS lấy dụng cụ đã chẩn bị sẵn để thực hành  </w:t>
            </w:r>
          </w:p>
        </w:tc>
        <w:tc>
          <w:tcPr>
            <w:tcW w:w="4791" w:type="dxa"/>
          </w:tcPr>
          <w:p w:rsidR="00282CB3" w:rsidRPr="00FE4E08" w:rsidRDefault="00282CB3" w:rsidP="008127AC">
            <w:pPr>
              <w:pStyle w:val="BodyText2"/>
              <w:rPr>
                <w:sz w:val="26"/>
                <w:szCs w:val="26"/>
              </w:rPr>
            </w:pPr>
            <w:r w:rsidRPr="00FE4E08">
              <w:rPr>
                <w:sz w:val="26"/>
                <w:szCs w:val="26"/>
              </w:rPr>
              <w:lastRenderedPageBreak/>
              <w:t>1. Định lí về hai tiếp tuyến cắt nhau:</w:t>
            </w:r>
          </w:p>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722240" behindDoc="0" locked="0" layoutInCell="1" allowOverlap="1">
                      <wp:simplePos x="0" y="0"/>
                      <wp:positionH relativeFrom="column">
                        <wp:posOffset>755650</wp:posOffset>
                      </wp:positionH>
                      <wp:positionV relativeFrom="paragraph">
                        <wp:posOffset>51435</wp:posOffset>
                      </wp:positionV>
                      <wp:extent cx="179705" cy="179705"/>
                      <wp:effectExtent l="12700" t="13335" r="7620" b="6985"/>
                      <wp:wrapNone/>
                      <wp:docPr id="118" name="Text Box 7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sidRPr="001D786F">
                                    <w:rPr>
                                      <w:b/>
                                      <w:bCs/>
                                      <w:sz w:val="24"/>
                                    </w:rPr>
                                    <w:t>?</w:t>
                                  </w:r>
                                  <w:r>
                                    <w:rPr>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5" o:spid="_x0000_s1079" type="#_x0000_t202" style="position:absolute;left:0;text-align:left;margin-left:59.5pt;margin-top:4.05pt;width:14.15pt;height:14.1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j/pvuwIAAJoFAAAOAAAAZHJzL2Uyb0RvYy54bWysVG1vmzAQ/j5p/8Hy9xRIQkhRSZWkyTRp b1I77bODDVgzNrOdQDftv+9sAo3aTZqmgYTO+Pzcc3eP7+a2qwU6MW24khmOrkKMmMwV5bLM8OeH /WSJkbFEUiKUZBl+ZAbfrl6/ummblE1VpQRlGgGINGnbZLiytkmDwOQVq4m5Ug2TsFkoXRMLS10G VJMW0GsRTMNwEbRK00arnBkDf+/6Tbzy+EXBcvuxKAyzSGQYuFn/1f57cN9gdUPSUpOm4vmZBvkH FjXhEoKOUHfEEnTU/AVUzXOtjCrsVa7qQBUFz5nPAbKJwmfZ3FekYT4XKI5pxjKZ/webfzh90ohT 6F0ErZKkhiY9sM6ijepQEsWxK1HbmBQ87xvwtR3sgLtP1zTvVP7VIKm2FZElW2ut2ooRChQjdzK4 ONrjGAdyaN8rCpHI0SoP1BW6dvWDiiBAh1Y9ju1xbHIXMrlOwhijHLbOtotA0uFwo419w1SNnJFh Dd334OT0ztjedXBxsYwSnO65EH6hy8NWaHQioJS9fzz/Z25CojbDi1kc9vn/ESL0z+8gam5B8oLX GV6OTiR1VdtJCjRJagkXvQ3ZCel+MS/mPg9YdRZM/x+K44X2Y72Pw2Q+W06SJJ5N5rNdONks99vJ ehstFslus93sop+OdTRPK04pkzuPaQbdR/O/09X5BvaKHZU/EnSs1BFyvK9oiyh3rZjF19MIwwKu 3jTps0ZElDAzcqsx0sp+4bbygnd9dxjmsiPL0L3nco7ovvsXgYMXufUeHZQKKjlUzYvS6bBXpO0O nb8CMx/AKfag6CPIFGh5LcKAA6NS+jtGLQyLDJtvR6IZRuKtBKm7yTIYejAOg0FkDkczbDHqza3t J9Cx0bysALm/TFKt4ToU3Ev1iQVQdwsYAD6J87ByE+Zy7b2eRurqFwAAAP//AwBQSwMEFAAGAAgA AAAhAOL04qLdAAAACAEAAA8AAABkcnMvZG93bnJldi54bWxMj0FPg0AQhe8m/ofNmHizCy0CRZam MdGLTRqrF29bdgpEdpawW4r/3ulJjy9v8s33ys1sezHh6DtHCuJFBAKpdqajRsHnx8tDDsIHTUb3 jlDBD3rYVLc3pS6Mu9A7TofQCIaQL7SCNoShkNLXLVrtF25A4u7kRqsDx7GRZtQXhtteLqMolVZ3 xB9aPeBzi/X34WwV5Msp2z426T55y/Vrtvuq/Y5ype7v5u0TiIBz+DuGqz6rQ8VOR3cm40XPOV7z lsCwGMS1T7IViKOCVZqArEr5f0D1CwAA//8DAFBLAQItABQABgAIAAAAIQC2gziS/gAAAOEBAAAT AAAAAAAAAAAAAAAAAAAAAABbQ29udGVudF9UeXBlc10ueG1sUEsBAi0AFAAGAAgAAAAhADj9If/W AAAAlAEAAAsAAAAAAAAAAAAAAAAALwEAAF9yZWxzLy5yZWxzUEsBAi0AFAAGAAgAAAAhAPqP+m+7 AgAAmgUAAA4AAAAAAAAAAAAAAAAALgIAAGRycy9lMm9Eb2MueG1sUEsBAi0AFAAGAAgAAAAhAOL0 4qLdAAAACAEAAA8AAAAAAAAAAAAAAAAAFQUAAGRycy9kb3ducmV2LnhtbFBLBQYAAAAABAAEAPMA AAAfBgAAAAA= " strokeweight=".5pt">
                      <v:textbox inset="0,0,0,0">
                        <w:txbxContent>
                          <w:p w:rsidR="00282CB3" w:rsidRPr="001D786F" w:rsidRDefault="00282CB3" w:rsidP="00282CB3">
                            <w:pPr>
                              <w:rPr>
                                <w:b/>
                                <w:bCs/>
                                <w:sz w:val="24"/>
                              </w:rPr>
                            </w:pPr>
                            <w:r w:rsidRPr="001D786F">
                              <w:rPr>
                                <w:b/>
                                <w:bCs/>
                                <w:sz w:val="24"/>
                              </w:rPr>
                              <w:t>?</w:t>
                            </w:r>
                            <w:r>
                              <w:rPr>
                                <w:b/>
                                <w:bCs/>
                                <w:sz w:val="24"/>
                              </w:rPr>
                              <w:t>3</w:t>
                            </w:r>
                          </w:p>
                        </w:txbxContent>
                      </v:textbox>
                    </v:shape>
                  </w:pict>
                </mc:Fallback>
              </mc:AlternateContent>
            </w:r>
            <w:r w:rsidR="00282CB3" w:rsidRPr="00FE4E08">
              <w:rPr>
                <w:szCs w:val="26"/>
              </w:rPr>
              <w:t xml:space="preserve">HS làm bài </w:t>
            </w:r>
            <w:r w:rsidR="00282CB3">
              <w:rPr>
                <w:szCs w:val="26"/>
              </w:rPr>
              <w:t xml:space="preserve">  </w:t>
            </w:r>
          </w:p>
          <w:p w:rsidR="00282CB3" w:rsidRPr="00FE4E08" w:rsidRDefault="00682FF4" w:rsidP="008127AC">
            <w:pPr>
              <w:jc w:val="both"/>
              <w:rPr>
                <w:szCs w:val="26"/>
              </w:rPr>
            </w:pPr>
            <w:r>
              <w:rPr>
                <w:noProof/>
                <w:szCs w:val="26"/>
              </w:rPr>
              <mc:AlternateContent>
                <mc:Choice Requires="wpg">
                  <w:drawing>
                    <wp:anchor distT="0" distB="0" distL="114300" distR="114300" simplePos="0" relativeHeight="251693568" behindDoc="0" locked="0" layoutInCell="1" allowOverlap="1">
                      <wp:simplePos x="0" y="0"/>
                      <wp:positionH relativeFrom="column">
                        <wp:posOffset>529590</wp:posOffset>
                      </wp:positionH>
                      <wp:positionV relativeFrom="paragraph">
                        <wp:posOffset>156210</wp:posOffset>
                      </wp:positionV>
                      <wp:extent cx="2038985" cy="1226185"/>
                      <wp:effectExtent l="0" t="3810" r="12700" b="0"/>
                      <wp:wrapNone/>
                      <wp:docPr id="105" name="Group 7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1226185"/>
                                <a:chOff x="7732" y="13779"/>
                                <a:chExt cx="3211" cy="1931"/>
                              </a:xfrm>
                            </wpg:grpSpPr>
                            <wps:wsp>
                              <wps:cNvPr id="106" name="Oval 7020"/>
                              <wps:cNvSpPr>
                                <a:spLocks noChangeArrowheads="1"/>
                              </wps:cNvSpPr>
                              <wps:spPr bwMode="auto">
                                <a:xfrm>
                                  <a:off x="9503" y="14021"/>
                                  <a:ext cx="1440" cy="1440"/>
                                </a:xfrm>
                                <a:prstGeom prst="ellipse">
                                  <a:avLst/>
                                </a:prstGeom>
                                <a:solidFill>
                                  <a:srgbClr val="FFFFFF"/>
                                </a:solidFill>
                                <a:ln w="9525">
                                  <a:solidFill>
                                    <a:srgbClr val="000000"/>
                                  </a:solidFill>
                                  <a:round/>
                                  <a:headEnd/>
                                  <a:tailEnd/>
                                </a:ln>
                              </wps:spPr>
                              <wps:txbx>
                                <w:txbxContent>
                                  <w:p w:rsidR="00282CB3" w:rsidRDefault="00282CB3" w:rsidP="00282CB3"/>
                                </w:txbxContent>
                              </wps:txbx>
                              <wps:bodyPr rot="0" vert="horz" wrap="square" lIns="91440" tIns="45720" rIns="91440" bIns="45720" anchor="t" anchorCtr="0" upright="1">
                                <a:noAutofit/>
                              </wps:bodyPr>
                            </wps:wsp>
                            <wps:wsp>
                              <wps:cNvPr id="107" name="Freeform 7021"/>
                              <wps:cNvSpPr>
                                <a:spLocks/>
                              </wps:cNvSpPr>
                              <wps:spPr bwMode="auto">
                                <a:xfrm>
                                  <a:off x="8020" y="13920"/>
                                  <a:ext cx="2390" cy="1650"/>
                                </a:xfrm>
                                <a:custGeom>
                                  <a:avLst/>
                                  <a:gdLst>
                                    <a:gd name="T0" fmla="*/ 2390 w 2390"/>
                                    <a:gd name="T1" fmla="*/ 0 h 1650"/>
                                    <a:gd name="T2" fmla="*/ 0 w 2390"/>
                                    <a:gd name="T3" fmla="*/ 861 h 1650"/>
                                    <a:gd name="T4" fmla="*/ 2390 w 2390"/>
                                    <a:gd name="T5" fmla="*/ 1650 h 1650"/>
                                  </a:gdLst>
                                  <a:ahLst/>
                                  <a:cxnLst>
                                    <a:cxn ang="0">
                                      <a:pos x="T0" y="T1"/>
                                    </a:cxn>
                                    <a:cxn ang="0">
                                      <a:pos x="T2" y="T3"/>
                                    </a:cxn>
                                    <a:cxn ang="0">
                                      <a:pos x="T4" y="T5"/>
                                    </a:cxn>
                                  </a:cxnLst>
                                  <a:rect l="0" t="0" r="r" b="b"/>
                                  <a:pathLst>
                                    <a:path w="2390" h="1650">
                                      <a:moveTo>
                                        <a:pt x="2390" y="0"/>
                                      </a:moveTo>
                                      <a:lnTo>
                                        <a:pt x="0" y="861"/>
                                      </a:lnTo>
                                      <a:lnTo>
                                        <a:pt x="2390" y="16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7022"/>
                              <wps:cNvCnPr/>
                              <wps:spPr bwMode="auto">
                                <a:xfrm>
                                  <a:off x="8087" y="14781"/>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Freeform 7023"/>
                              <wps:cNvSpPr>
                                <a:spLocks/>
                              </wps:cNvSpPr>
                              <wps:spPr bwMode="auto">
                                <a:xfrm>
                                  <a:off x="9990" y="14059"/>
                                  <a:ext cx="241" cy="1365"/>
                                </a:xfrm>
                                <a:custGeom>
                                  <a:avLst/>
                                  <a:gdLst>
                                    <a:gd name="T0" fmla="*/ 0 w 241"/>
                                    <a:gd name="T1" fmla="*/ 0 h 1365"/>
                                    <a:gd name="T2" fmla="*/ 241 w 241"/>
                                    <a:gd name="T3" fmla="*/ 722 h 1365"/>
                                    <a:gd name="T4" fmla="*/ 15 w 241"/>
                                    <a:gd name="T5" fmla="*/ 1365 h 1365"/>
                                  </a:gdLst>
                                  <a:ahLst/>
                                  <a:cxnLst>
                                    <a:cxn ang="0">
                                      <a:pos x="T0" y="T1"/>
                                    </a:cxn>
                                    <a:cxn ang="0">
                                      <a:pos x="T2" y="T3"/>
                                    </a:cxn>
                                    <a:cxn ang="0">
                                      <a:pos x="T4" y="T5"/>
                                    </a:cxn>
                                  </a:cxnLst>
                                  <a:rect l="0" t="0" r="r" b="b"/>
                                  <a:pathLst>
                                    <a:path w="241" h="1365">
                                      <a:moveTo>
                                        <a:pt x="0" y="0"/>
                                      </a:moveTo>
                                      <a:lnTo>
                                        <a:pt x="241" y="722"/>
                                      </a:lnTo>
                                      <a:lnTo>
                                        <a:pt x="15" y="1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Text Box 7024"/>
                              <wps:cNvSpPr txBox="1">
                                <a:spLocks noChangeArrowheads="1"/>
                              </wps:cNvSpPr>
                              <wps:spPr bwMode="auto">
                                <a:xfrm>
                                  <a:off x="7732" y="1460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111" name="Text Box 7025"/>
                              <wps:cNvSpPr txBox="1">
                                <a:spLocks noChangeArrowheads="1"/>
                              </wps:cNvSpPr>
                              <wps:spPr bwMode="auto">
                                <a:xfrm>
                                  <a:off x="9779" y="1377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112" name="Text Box 7026"/>
                              <wps:cNvSpPr txBox="1">
                                <a:spLocks noChangeArrowheads="1"/>
                              </wps:cNvSpPr>
                              <wps:spPr bwMode="auto">
                                <a:xfrm>
                                  <a:off x="9780" y="1532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C</w:t>
                                    </w:r>
                                  </w:p>
                                </w:txbxContent>
                              </wps:txbx>
                              <wps:bodyPr rot="0" vert="horz" wrap="square" lIns="91440" tIns="45720" rIns="91440" bIns="45720" anchor="t" anchorCtr="0" upright="1">
                                <a:noAutofit/>
                              </wps:bodyPr>
                            </wps:wsp>
                            <wps:wsp>
                              <wps:cNvPr id="113" name="Text Box 7027"/>
                              <wps:cNvSpPr txBox="1">
                                <a:spLocks noChangeArrowheads="1"/>
                              </wps:cNvSpPr>
                              <wps:spPr bwMode="auto">
                                <a:xfrm>
                                  <a:off x="10113" y="1458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O</w:t>
                                    </w:r>
                                  </w:p>
                                </w:txbxContent>
                              </wps:txbx>
                              <wps:bodyPr rot="0" vert="horz" wrap="square" lIns="91440" tIns="45720" rIns="91440" bIns="45720" anchor="t" anchorCtr="0" upright="1">
                                <a:noAutofit/>
                              </wps:bodyPr>
                            </wps:wsp>
                            <wps:wsp>
                              <wps:cNvPr id="114" name="Text Box 7028"/>
                              <wps:cNvSpPr txBox="1">
                                <a:spLocks noChangeArrowheads="1"/>
                              </wps:cNvSpPr>
                              <wps:spPr bwMode="auto">
                                <a:xfrm>
                                  <a:off x="9930" y="1450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6"/>
                                      </w:rPr>
                                    </w:pPr>
                                    <w:r>
                                      <w:rPr>
                                        <w:b/>
                                        <w:bCs/>
                                        <w:sz w:val="16"/>
                                      </w:rPr>
                                      <w:t>1</w:t>
                                    </w:r>
                                  </w:p>
                                </w:txbxContent>
                              </wps:txbx>
                              <wps:bodyPr rot="0" vert="horz" wrap="square" lIns="91440" tIns="45720" rIns="91440" bIns="45720" anchor="t" anchorCtr="0" upright="1">
                                <a:noAutofit/>
                              </wps:bodyPr>
                            </wps:wsp>
                            <wps:wsp>
                              <wps:cNvPr id="115" name="Text Box 7029"/>
                              <wps:cNvSpPr txBox="1">
                                <a:spLocks noChangeArrowheads="1"/>
                              </wps:cNvSpPr>
                              <wps:spPr bwMode="auto">
                                <a:xfrm>
                                  <a:off x="9930" y="1470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6"/>
                                      </w:rPr>
                                    </w:pPr>
                                    <w:r>
                                      <w:rPr>
                                        <w:b/>
                                        <w:bCs/>
                                        <w:sz w:val="16"/>
                                      </w:rPr>
                                      <w:t>2</w:t>
                                    </w:r>
                                  </w:p>
                                </w:txbxContent>
                              </wps:txbx>
                              <wps:bodyPr rot="0" vert="horz" wrap="square" lIns="91440" tIns="45720" rIns="91440" bIns="45720" anchor="t" anchorCtr="0" upright="1">
                                <a:noAutofit/>
                              </wps:bodyPr>
                            </wps:wsp>
                            <wps:wsp>
                              <wps:cNvPr id="116" name="Text Box 7030"/>
                              <wps:cNvSpPr txBox="1">
                                <a:spLocks noChangeArrowheads="1"/>
                              </wps:cNvSpPr>
                              <wps:spPr bwMode="auto">
                                <a:xfrm>
                                  <a:off x="8244" y="1453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4"/>
                                      </w:rPr>
                                    </w:pPr>
                                    <w:r>
                                      <w:rPr>
                                        <w:b/>
                                        <w:bCs/>
                                        <w:sz w:val="14"/>
                                      </w:rPr>
                                      <w:t>1</w:t>
                                    </w:r>
                                  </w:p>
                                </w:txbxContent>
                              </wps:txbx>
                              <wps:bodyPr rot="0" vert="horz" wrap="square" lIns="91440" tIns="45720" rIns="91440" bIns="45720" anchor="t" anchorCtr="0" upright="1">
                                <a:noAutofit/>
                              </wps:bodyPr>
                            </wps:wsp>
                            <wps:wsp>
                              <wps:cNvPr id="117" name="Text Box 7031"/>
                              <wps:cNvSpPr txBox="1">
                                <a:spLocks noChangeArrowheads="1"/>
                              </wps:cNvSpPr>
                              <wps:spPr bwMode="auto">
                                <a:xfrm>
                                  <a:off x="8289" y="1467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4"/>
                                      </w:rPr>
                                    </w:pPr>
                                    <w:r>
                                      <w:rPr>
                                        <w:b/>
                                        <w:bCs/>
                                        <w:sz w:val="1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19" o:spid="_x0000_s1080" style="position:absolute;left:0;text-align:left;margin-left:41.7pt;margin-top:12.3pt;width:160.55pt;height:96.55pt;z-index:251693568" coordorigin="7732,13779" coordsize="3211,19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FQmbLQcAAC07AAAOAAAAZHJzL2Uyb0RvYy54bWzsW9tu20YQfS/QfyD4WEAR7xchcmDrEhRI mwBxP4AiKZEoxWWXtKWk6L93Zi/UUhfHdRC7TdcP1lK7Gs7Ozpw9M0u+frPfVsZ9TtuS1FPTfmWZ Rl6nJCvrzdT87XY5ikyj7ZI6SypS51PzU96ab65+/OH1rpnkDilIleXUACF1O9k1U7PoumYyHrdp kW+T9hVp8ho614Rukw4u6Wac0WQH0rfV2LGsYLwjNGsoSfO2hW/nvNO8YvLX6zzt3q/Xbd4Z1dQE 3Tr2n7L/K/w/vnqdTDY0aYoyFWokT9Bim5Q13LQXNU+6xLij5YmobZlS0pJ19yol2zFZr8s0Z3OA 2djW0WzeUnLXsLlsJrtN05sJTHtkpyeLTX+9/0CNMoO1s3zTqJMtLBK7rxFadoz22TWbCQx7S5uP zQfKJwnNdyT9vYXu8XE/Xm/4YGO1+4VkIDG56wizz35NtygCZm7s2TJ86pch33dGCl86lhvFEWiT Qp/tOIENF2yh0gJWE38Xhq5jGtjthiHTMpmkxUIIcB3bFr+OXRt/Ok4m/M5MW6EdTg28rj0Ytv06 w34skiZn69WixXrDBtKw7++TCuzqML/Dm8MoadSWW9SoyaxI6k1+TSnZFXmSgVJ8DoMf4EUL6/FF E8e+5XJTeZbDBCUTaWnb8yAomJmxpRoqmTS07d7mZGtgY2rmVVU2LU4vmST379qOj5aj8OuWVGW2 LKuKXdDNalZRA6Y8NZfsT9xgMKyqjd3UjH3HZ5IHfa0qwmJ/50RAlNQZ8w8010K0u6SseBsWv6qZ o3KT8XXv9qs9c3zuIWjPFck+gUUp4TABsAaNgtDPprEDiJia7R93Cc1No/q5hlWJufk6duH5ISyr QdWeldqT1CmImpqdafDmrOM4dNfQclPAnWxmgZpcQ7CsS2bfg1ZCf/DWZ3PbULrtkuY5QjC6LvOg gSfCuqtgoDj1o300wpDg4Rzz4Dj4qOPG0kcD/9hH0zvuo6pTAghn4J741SYTiHYLItbbCqD9p7GB Eo0d+0B3UocBbPTDLKMwbHFLdQwAjzLmvByIuH5MFNgXJHnKqAeUAiTshaFCijRw7X6yScGDEpBw XwsDQAu8DfYLi/lWQ1pET7QGYOethEYYhWa4MJgD7a0rQu/hwTAllMzwGpRjg/mn0IjClny8GVPT gM14xRejSTqcCCqETUQH7gIFRAguB/ZsyX1+S9iYDmfER8CdpYMcBlS1OpDPHJZEzEb2ys9mKE6u P4MQlAMN1KpvME1xgooj1gQxkHnW86EbCxhhN4R3Rj7+jK14ES0ib+Q5wWLkWfP56Ho580bB0g79 uTufzeb2X2hR25sUZZblNaouiZDtPW4/FJSMU5ieCl2G8ku7wXioBjMyzEV+cltLUOEwqCF7wDSA bXMK966sc4RrB/1cwPWs/kDF1aOYQ2RFsAUgyfLC6Ig5OLD3ceYgI04yO0kIBG2oQBEWshc4gw4W Zp3eDE+OAVhZILeMzz4bQ4ilu6kMgW0UwuWOyK3Usae9Mpi/zGJjZAHMFy1fEH7JYh1Psn03kBuP 9EYVl6UHKnvmeYLA2AEIBXXVjf+EHIjbqWNUcgB6Ic04FaSyg9BxcD8/I0plB7Z/XtKAGoAMRRRs Sv8HaoBrj8wADXiOGXCvkSB1iRYwFwLvgtV4kBjYYHB0QrFcmhaIOs3Z+oOmBf+STM6GIOC04BYx 84bskRp4CjVAnDa6PfSAc7M4+lbliEPlxgugMMEgVgJ54AF8YjXC5XQDwkvi+BGrwCzi0awCYUHZ X1kxAOgyqw4Cp5QqfK/kmafSIh+wHc+6ceLRMojCkbf0/FEcWtEISn03cWB5sTdfDvMBRiR5fRbY +VPzga+u8WzLDurEVbmdmlFfCEomlwo+fTqD6sv8Af0AXY2b4nrpW6HnRqMw9N2R5y6s0U20nI2u Z3YQhIub2c3iKDVaMI+BDJpVq7/CGkwRxf0UzifucVAZYgB0Ppf6HApYPcnX2ZCaDWER+BT2GENU 6OnzwF6MZWpOHfqCtYa9evPtagZqrMca9r5D2OsTTQ17A9gDEnUKe8GLsL04jETa7rvOUdqu2d63 KJVq2MMaPWyt3y3b6/M2DXsD2IOq2inshS8Ce7Zl2/LQ3T8unWvc07gHKSw6JiDV4JRMZ7niEAPP p/gpxiHL7RM3jXsD3INzglPci14E9+LYlac0vsUYJ6cj+FSXhj0Nexr2oG7d/rPiXp+4adgbwB6c xJ3CnnhgtX8G7ZmKewfYg2I6Iq+GPXxGWxf38Knz/rhCsz2RmD/mTKNP3DTsDWCvf5ZcOcoF0gWY 8+xnGpGDz4CxZ3J8V7O9XL6aomFPwx48Sfuko9w+b9OwN4C9/l0EFfbYE3ovAHuROMr1glCzPQ17 j3tLSdf2Hqjt9XnbfwX22HuE8E4my+XF+6P40qd6zeZ7eMv16m8AAAD//wMAUEsDBBQABgAIAAAA IQBLd+oH4QAAAAkBAAAPAAAAZHJzL2Rvd25yZXYueG1sTI/NasMwEITvhb6D2EJvjezE+cGxHEJo ewqFJoWSm2JtbBNrZSzFdt6+21N7nJ1h5ttsM9pG9Nj52pGCeBKBQCqcqalU8HV8e1mB8EGT0Y0j VHBHD5v88SHTqXEDfWJ/CKXgEvKpVlCF0KZS+qJCq/3EtUjsXVxndWDZldJ0euBy28hpFC2k1TXx QqVb3FVYXA83q+B90MN2Fr/2++tldz8d5x/f+xiVen4at2sQAcfwF4ZffEaHnJnO7kbGi0bBapZw UsE0WYBgP4mSOYgzH+LlEmSeyf8f5D8AAAD//wMAUEsBAi0AFAAGAAgAAAAhALaDOJL+AAAA4QEA ABMAAAAAAAAAAAAAAAAAAAAAAFtDb250ZW50X1R5cGVzXS54bWxQSwECLQAUAAYACAAAACEAOP0h /9YAAACUAQAACwAAAAAAAAAAAAAAAAAvAQAAX3JlbHMvLnJlbHNQSwECLQAUAAYACAAAACEAQxUJ my0HAAAtOwAADgAAAAAAAAAAAAAAAAAuAgAAZHJzL2Uyb0RvYy54bWxQSwECLQAUAAYACAAAACEA S3fqB+EAAAAJAQAADwAAAAAAAAAAAAAAAACHCQAAZHJzL2Rvd25yZXYueG1sUEsFBgAAAAAEAAQA 8wAAAJUKAAAAAA== ">
                      <v:oval id="Oval 7020" o:spid="_x0000_s1081" style="position:absolute;left:9503;top:14021;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RUAcEA AADcAAAADwAAAGRycy9kb3ducmV2LnhtbERPTWvCQBC9F/wPyxR6qxsbDCV1FVEKevDQaO9DdkyC 2dmQncb4711B6G0e73MWq9G1aqA+NJ4NzKYJKOLS24YrA6fj9/snqCDIFlvPZOBGAVbLycsCc+uv /ENDIZWKIRxyNFCLdLnWoazJYZj6jjhyZ987lAj7StserzHctfojSTLtsOHYUGNHm5rKS/HnDGyr dZENOpV5et7uZH75PezTmTFvr+P6C5TQKP/ip3tn4/wkg8cz8QK9vAMAAP//AwBQSwECLQAUAAYA CAAAACEA8PeKu/0AAADiAQAAEwAAAAAAAAAAAAAAAAAAAAAAW0NvbnRlbnRfVHlwZXNdLnhtbFBL AQItABQABgAIAAAAIQAx3V9h0gAAAI8BAAALAAAAAAAAAAAAAAAAAC4BAABfcmVscy8ucmVsc1BL AQItABQABgAIAAAAIQAzLwWeQQAAADkAAAAQAAAAAAAAAAAAAAAAACkCAABkcnMvc2hhcGV4bWwu eG1sUEsBAi0AFAAGAAgAAAAhAAEEVAHBAAAA3AAAAA8AAAAAAAAAAAAAAAAAmAIAAGRycy9kb3du cmV2LnhtbFBLBQYAAAAABAAEAPUAAACGAwAAAAA= ">
                        <v:textbox>
                          <w:txbxContent>
                            <w:p w:rsidR="00282CB3" w:rsidRDefault="00282CB3" w:rsidP="00282CB3"/>
                          </w:txbxContent>
                        </v:textbox>
                      </v:oval>
                      <v:shape id="Freeform 7021" o:spid="_x0000_s1082" style="position:absolute;left:8020;top:13920;width:2390;height:1650;visibility:visible;mso-wrap-style:square;v-text-anchor:top" coordsize="2390,16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oJLsAA AADcAAAADwAAAGRycy9kb3ducmV2LnhtbESPSwvCMBCE74L/IazgTVMFX9UoRRAETz7wvDZrW2w2 pYla/fVGELztMrPzzS5WjSnFg2pXWFYw6EcgiFOrC84UnI6b3hSE88gaS8uk4EUOVst2a4Gxtk/e 0+PgMxFC2MWoIPe+iqV0aU4GXd9WxEG72tqgD2udSV3jM4SbUg6jaCwNFhwIOVa0zim9He4mQGz2 TjandzlKJrMdvsbmoqdnpbqdJpmD8NT4v/l3vdWhfjSB7zNhArn8AAAA//8DAFBLAQItABQABgAI AAAAIQDw94q7/QAAAOIBAAATAAAAAAAAAAAAAAAAAAAAAABbQ29udGVudF9UeXBlc10ueG1sUEsB Ai0AFAAGAAgAAAAhADHdX2HSAAAAjwEAAAsAAAAAAAAAAAAAAAAALgEAAF9yZWxzLy5yZWxzUEsB Ai0AFAAGAAgAAAAhADMvBZ5BAAAAOQAAABAAAAAAAAAAAAAAAAAAKQIAAGRycy9zaGFwZXhtbC54 bWxQSwECLQAUAAYACAAAACEAVYoJLsAAAADcAAAADwAAAAAAAAAAAAAAAACYAgAAZHJzL2Rvd25y ZXYueG1sUEsFBgAAAAAEAAQA9QAAAIUDAAAAAA== " path="m2390,l,861r2390,789e" filled="f">
                        <v:path arrowok="t" o:connecttype="custom" o:connectlocs="2390,0;0,861;2390,1650" o:connectangles="0,0,0"/>
                      </v:shape>
                      <v:line id="Line 7022" o:spid="_x0000_s1083" style="position:absolute;visibility:visible;mso-wrap-style:square" from="8087,14781" to="10231,14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8M2McAAADcAAAADwAAAGRycy9kb3ducmV2LnhtbESPQUvDQBCF74L/YRmhN7vRQiix21IU oe2h2CrocZodk2h2Nuxuk/TfO4eCtxnem/e+WaxG16qeQmw8G3iYZqCIS28brgx8vL/ez0HFhGyx 9UwGLhRhtby9WWBh/cAH6o+pUhLCsUADdUpdoXUsa3IYp74jFu3bB4dJ1lBpG3CQcNfqxyzLtcOG paHGjp5rKn+PZ2dgP3vL+/V2txk/t/mpfDmcvn6GYMzkblw/gUo0pn/z9XpjBT8TWn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jwzYxwAAANwAAAAPAAAAAAAA AAAAAAAAAKECAABkcnMvZG93bnJldi54bWxQSwUGAAAAAAQABAD5AAAAlQMAAAAA "/>
                      <v:shape id="Freeform 7023" o:spid="_x0000_s1084" style="position:absolute;left:9990;top:14059;width:241;height:1365;visibility:visible;mso-wrap-style:square;v-text-anchor:top" coordsize="241,13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QBG8MA AADcAAAADwAAAGRycy9kb3ducmV2LnhtbERPTWuDQBC9B/oflin0FteGItFmE1JJoYdcaiztcXAn KnFnxd2q/ffZQiC3ebzP2exm04mRBtdaVvAcxSCIK6tbrhWUp/flGoTzyBo7y6Tgjxzstg+LDWba TvxJY+FrEULYZaig8b7PpHRVQwZdZHviwJ3tYNAHONRSDziFcNPJVRwn0mDLoaHBnvKGqkvxaxQc izQ/JOUXJfu3n7wqvnW9fkmVenqc968gPM3+Lr65P3SYH6fw/0y4QG6vAAAA//8DAFBLAQItABQA BgAIAAAAIQDw94q7/QAAAOIBAAATAAAAAAAAAAAAAAAAAAAAAABbQ29udGVudF9UeXBlc10ueG1s UEsBAi0AFAAGAAgAAAAhADHdX2HSAAAAjwEAAAsAAAAAAAAAAAAAAAAALgEAAF9yZWxzLy5yZWxz UEsBAi0AFAAGAAgAAAAhADMvBZ5BAAAAOQAAABAAAAAAAAAAAAAAAAAAKQIAAGRycy9zaGFwZXht bC54bWxQSwECLQAUAAYACAAAACEAudQBG8MAAADcAAAADwAAAAAAAAAAAAAAAACYAgAAZHJzL2Rv d25yZXYueG1sUEsFBgAAAAAEAAQA9QAAAIgDAAAAAA== " path="m,l241,722,15,1365e" filled="f">
                        <v:path arrowok="t" o:connecttype="custom" o:connectlocs="0,0;241,722;15,1365" o:connectangles="0,0,0"/>
                      </v:shape>
                      <v:shape id="Text Box 7024" o:spid="_x0000_s1085" type="#_x0000_t202" style="position:absolute;left:7732;top:14603;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mJPcQA AADcAAAADwAAAGRycy9kb3ducmV2LnhtbESPQWvCQBCF70L/wzIFb7qrqLTRVUql0JPF2ArehuyY BLOzIbs16b/vHAq9zfDevPfNZjf4Rt2pi3VgC7OpAUVcBFdzaeHz9DZ5AhUTssMmMFn4oQi77cNo g5kLPR/pnqdSSQjHDC1UKbWZ1rGoyGOchpZYtGvoPCZZu1K7DnsJ942eG7PSHmuWhgpbeq2ouOXf 3sLX4Xo5L8xHuffLtg+D0eyftbXjx+FlDSrRkP7Nf9fvTvBngi/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GmJiT3EAAAA3AAAAA8AAAAAAAAAAAAAAAAAmAIAAGRycy9k b3ducmV2LnhtbFBLBQYAAAAABAAEAPUAAACJAwAAAAA= " filled="f" stroked="f">
                        <v:textbox>
                          <w:txbxContent>
                            <w:p w:rsidR="00282CB3" w:rsidRDefault="00282CB3" w:rsidP="00282CB3">
                              <w:pPr>
                                <w:rPr>
                                  <w:b/>
                                  <w:bCs/>
                                  <w:sz w:val="20"/>
                                </w:rPr>
                              </w:pPr>
                              <w:r>
                                <w:rPr>
                                  <w:b/>
                                  <w:bCs/>
                                  <w:sz w:val="20"/>
                                </w:rPr>
                                <w:t>A</w:t>
                              </w:r>
                            </w:p>
                          </w:txbxContent>
                        </v:textbox>
                      </v:shape>
                      <v:shape id="Text Box 7025" o:spid="_x0000_s1086" type="#_x0000_t202" style="position:absolute;left:9779;top:13779;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282CB3" w:rsidRDefault="00282CB3" w:rsidP="00282CB3">
                              <w:pPr>
                                <w:rPr>
                                  <w:b/>
                                  <w:bCs/>
                                  <w:sz w:val="20"/>
                                </w:rPr>
                              </w:pPr>
                              <w:r>
                                <w:rPr>
                                  <w:b/>
                                  <w:bCs/>
                                  <w:sz w:val="20"/>
                                </w:rPr>
                                <w:t>B</w:t>
                              </w:r>
                            </w:p>
                          </w:txbxContent>
                        </v:textbox>
                      </v:shape>
                      <v:shape id="Text Box 7026" o:spid="_x0000_s1087" type="#_x0000_t202" style="position:absolute;left:9780;top:15329;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rsidR="00282CB3" w:rsidRDefault="00282CB3" w:rsidP="00282CB3">
                              <w:pPr>
                                <w:rPr>
                                  <w:b/>
                                  <w:bCs/>
                                  <w:sz w:val="20"/>
                                </w:rPr>
                              </w:pPr>
                              <w:r>
                                <w:rPr>
                                  <w:b/>
                                  <w:bCs/>
                                  <w:sz w:val="20"/>
                                </w:rPr>
                                <w:t>C</w:t>
                              </w:r>
                            </w:p>
                          </w:txbxContent>
                        </v:textbox>
                      </v:shape>
                      <v:shape id="Text Box 7027" o:spid="_x0000_s1088" type="#_x0000_t202" style="position:absolute;left:10113;top:14581;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sXSsEA AADcAAAADwAAAGRycy9kb3ducmV2LnhtbERPTYvCMBC9C/6HMIK3NXHVZbcaZVEET4ruKuxtaMa2 2ExKE23990ZY8DaP9zmzRWtLcaPaF441DAcKBHHqTMGZht+f9dsnCB+QDZaOScOdPCzm3c4ME+Ma 3tPtEDIRQ9gnqCEPoUqk9GlOFv3AVcSRO7vaYoiwzqSpsYnhtpTvSn1IiwXHhhwrWuaUXg5Xq+G4 Pf+dxmqXreykalyrJNsvqXW/135PQQRqw0v8796YOH84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JlbF0rBAAAA3AAAAA8AAAAAAAAAAAAAAAAAmAIAAGRycy9kb3du cmV2LnhtbFBLBQYAAAAABAAEAPUAAACGAwAAAAA= " filled="f" stroked="f">
                        <v:textbox>
                          <w:txbxContent>
                            <w:p w:rsidR="00282CB3" w:rsidRDefault="00282CB3" w:rsidP="00282CB3">
                              <w:pPr>
                                <w:rPr>
                                  <w:b/>
                                  <w:bCs/>
                                  <w:sz w:val="20"/>
                                </w:rPr>
                              </w:pPr>
                              <w:r>
                                <w:rPr>
                                  <w:b/>
                                  <w:bCs/>
                                  <w:sz w:val="20"/>
                                </w:rPr>
                                <w:t>O</w:t>
                              </w:r>
                            </w:p>
                          </w:txbxContent>
                        </v:textbox>
                      </v:shape>
                      <v:shape id="Text Box 7028" o:spid="_x0000_s1089" type="#_x0000_t202" style="position:absolute;left:9930;top:1450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KPPsAA AADcAAAADwAAAGRycy9kb3ducmV2LnhtbERPTYvCMBC9C/sfwgh700RR0a5RFmXBk6LuCnsbmrEt NpPSRFv/vREEb/N4nzNftrYUN6p94VjDoK9AEKfOFJxp+D3+9KYgfEA2WDomDXfysFx8dOaYGNfw nm6HkIkYwj5BDXkIVSKlT3Oy6PuuIo7c2dUWQ4R1Jk2NTQy3pRwqNZEWC44NOVa0yim9HK5Ww9/2 /H8aqV22tuOqca2SbGdS689u+/0FIlAb3uKXe2Pi/MEI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rKPPsAAAADcAAAADwAAAAAAAAAAAAAAAACYAgAAZHJzL2Rvd25y ZXYueG1sUEsFBgAAAAAEAAQA9QAAAIUDAAAAAA== " filled="f" stroked="f">
                        <v:textbox>
                          <w:txbxContent>
                            <w:p w:rsidR="00282CB3" w:rsidRDefault="00282CB3" w:rsidP="00282CB3">
                              <w:pPr>
                                <w:rPr>
                                  <w:b/>
                                  <w:bCs/>
                                  <w:sz w:val="16"/>
                                </w:rPr>
                              </w:pPr>
                              <w:r>
                                <w:rPr>
                                  <w:b/>
                                  <w:bCs/>
                                  <w:sz w:val="16"/>
                                </w:rPr>
                                <w:t>1</w:t>
                              </w:r>
                            </w:p>
                          </w:txbxContent>
                        </v:textbox>
                      </v:shape>
                      <v:shape id="Text Box 7029" o:spid="_x0000_s1090" type="#_x0000_t202" style="position:absolute;left:9930;top:14708;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4qpcIA AADcAAAADwAAAGRycy9kb3ducmV2LnhtbERPyWrDMBC9F/IPYgK91ZJLUhLHigktgZ5amg1yG6yJ bWKNjKXG7t9XhUJu83jr5MVoW3Gj3jeONaSJAkFcOtNwpeGw3z4tQPiAbLB1TBp+yEOxnjzkmBk3 8BfddqESMYR9hhrqELpMSl/WZNEnriOO3MX1FkOEfSVNj0MMt618VupFWmw4NtTY0WtN5XX3bTUc Py7n00x9Vm923g1uVJLtUmr9OB03KxCBxnAX/7vfTZyfzu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5/iqlwgAAANwAAAAPAAAAAAAAAAAAAAAAAJgCAABkcnMvZG93 bnJldi54bWxQSwUGAAAAAAQABAD1AAAAhwMAAAAA " filled="f" stroked="f">
                        <v:textbox>
                          <w:txbxContent>
                            <w:p w:rsidR="00282CB3" w:rsidRDefault="00282CB3" w:rsidP="00282CB3">
                              <w:pPr>
                                <w:rPr>
                                  <w:b/>
                                  <w:bCs/>
                                  <w:sz w:val="16"/>
                                </w:rPr>
                              </w:pPr>
                              <w:r>
                                <w:rPr>
                                  <w:b/>
                                  <w:bCs/>
                                  <w:sz w:val="16"/>
                                </w:rPr>
                                <w:t>2</w:t>
                              </w:r>
                            </w:p>
                          </w:txbxContent>
                        </v:textbox>
                      </v:shape>
                      <v:shape id="Text Box 7030" o:spid="_x0000_s1091" type="#_x0000_t202" style="position:absolute;left:8244;top:1453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y00sIA AADcAAAADwAAAGRycy9kb3ducmV2LnhtbERPTWvCQBC9C/0Pywi9md1IK5pmDcVS6KmitkJvQ3ZM gtnZkN2a9N93BcHbPN7n5MVoW3Gh3jeONaSJAkFcOtNwpeHr8D5bgvAB2WDrmDT8kYdi/TDJMTNu 4B1d9qESMYR9hhrqELpMSl/WZNEnriOO3Mn1FkOEfSVNj0MMt62cK7WQFhuODTV2tKmpPO9/rYbv z9PP8Ultqzf73A1uVJLtSmr9OB1fX0AEGsNdfHN/mDg/XcD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JLLTSwgAAANwAAAAPAAAAAAAAAAAAAAAAAJgCAABkcnMvZG93 bnJldi54bWxQSwUGAAAAAAQABAD1AAAAhwMAAAAA " filled="f" stroked="f">
                        <v:textbox>
                          <w:txbxContent>
                            <w:p w:rsidR="00282CB3" w:rsidRDefault="00282CB3" w:rsidP="00282CB3">
                              <w:pPr>
                                <w:rPr>
                                  <w:b/>
                                  <w:bCs/>
                                  <w:sz w:val="14"/>
                                </w:rPr>
                              </w:pPr>
                              <w:r>
                                <w:rPr>
                                  <w:b/>
                                  <w:bCs/>
                                  <w:sz w:val="14"/>
                                </w:rPr>
                                <w:t>1</w:t>
                              </w:r>
                            </w:p>
                          </w:txbxContent>
                        </v:textbox>
                      </v:shape>
                      <v:shape id="Text Box 7031" o:spid="_x0000_s1092" type="#_x0000_t202" style="position:absolute;left:8289;top:14678;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ARScEA AADcAAAADwAAAGRycy9kb3ducmV2LnhtbERPTYvCMBC9C/6HMIK3NXFRd7caZVEET4ruKuxtaMa2 2ExKE23990ZY8DaP9zmzRWtLcaPaF441DAcKBHHqTMGZht+f9dsnCB+QDZaOScOdPCzm3c4ME+Ma 3tPtEDIRQ9gnqCEPoUqk9GlOFv3AVcSRO7vaYoiwzqSpsYnhtpTvSk2kxYJjQ44VLXNKL4er1XDc nv9OI7XLVnZcNa5Vku2X1Lrfa7+nIAK14SX+d29MnD/8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OZgEUnBAAAA3AAAAA8AAAAAAAAAAAAAAAAAmAIAAGRycy9kb3du cmV2LnhtbFBLBQYAAAAABAAEAPUAAACGAwAAAAA= " filled="f" stroked="f">
                        <v:textbox>
                          <w:txbxContent>
                            <w:p w:rsidR="00282CB3" w:rsidRDefault="00282CB3" w:rsidP="00282CB3">
                              <w:pPr>
                                <w:rPr>
                                  <w:b/>
                                  <w:bCs/>
                                  <w:sz w:val="14"/>
                                </w:rPr>
                              </w:pPr>
                              <w:r>
                                <w:rPr>
                                  <w:b/>
                                  <w:bCs/>
                                  <w:sz w:val="14"/>
                                </w:rPr>
                                <w:t>2</w:t>
                              </w:r>
                            </w:p>
                          </w:txbxContent>
                        </v:textbox>
                      </v:shape>
                    </v:group>
                  </w:pict>
                </mc:Fallback>
              </mc:AlternateContent>
            </w:r>
            <w:r w:rsidR="00282CB3" w:rsidRPr="00FE4E08">
              <w:rPr>
                <w:szCs w:val="26"/>
              </w:rPr>
              <w:t xml:space="preserve">HS vẽ hình: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HS chứng minh hai tam giác ABO và ACO bằng nhau.</w:t>
            </w:r>
          </w:p>
          <w:p w:rsidR="00282CB3" w:rsidRPr="00FE4E08" w:rsidRDefault="00282CB3" w:rsidP="008127AC">
            <w:pPr>
              <w:jc w:val="both"/>
              <w:rPr>
                <w:szCs w:val="26"/>
              </w:rPr>
            </w:pPr>
            <w:r w:rsidRPr="00FE4E08">
              <w:rPr>
                <w:szCs w:val="26"/>
              </w:rPr>
              <w:sym w:font="Symbol" w:char="F0DE"/>
            </w:r>
            <w:r w:rsidRPr="00FE4E08">
              <w:rPr>
                <w:szCs w:val="26"/>
              </w:rPr>
              <w:t xml:space="preserve"> AB = AC ; </w:t>
            </w:r>
            <w:r w:rsidRPr="00FE4E08">
              <w:rPr>
                <w:position w:val="-4"/>
                <w:szCs w:val="26"/>
              </w:rPr>
              <w:object w:dxaOrig="240" w:dyaOrig="320">
                <v:shape id="_x0000_i1767" type="#_x0000_t75" style="width:12pt;height:16pt" o:ole="">
                  <v:imagedata r:id="rId1226" o:title=""/>
                </v:shape>
                <o:OLEObject Type="Embed" ProgID="Equation.3" ShapeID="_x0000_i1767" DrawAspect="Content" ObjectID="_1621777290" r:id="rId1227"/>
              </w:object>
            </w:r>
            <w:r w:rsidRPr="00FE4E08">
              <w:rPr>
                <w:szCs w:val="26"/>
                <w:vertAlign w:val="subscript"/>
              </w:rPr>
              <w:t xml:space="preserve">1 </w:t>
            </w:r>
            <w:r w:rsidRPr="00FE4E08">
              <w:rPr>
                <w:szCs w:val="26"/>
              </w:rPr>
              <w:t xml:space="preserve">= </w:t>
            </w:r>
            <w:r w:rsidRPr="00FE4E08">
              <w:rPr>
                <w:position w:val="-4"/>
                <w:szCs w:val="26"/>
              </w:rPr>
              <w:object w:dxaOrig="240" w:dyaOrig="320">
                <v:shape id="_x0000_i1768" type="#_x0000_t75" style="width:12pt;height:16pt" o:ole="">
                  <v:imagedata r:id="rId1226" o:title=""/>
                </v:shape>
                <o:OLEObject Type="Embed" ProgID="Equation.3" ShapeID="_x0000_i1768" DrawAspect="Content" ObjectID="_1621777291" r:id="rId1228"/>
              </w:object>
            </w:r>
            <w:r w:rsidRPr="00FE4E08">
              <w:rPr>
                <w:szCs w:val="26"/>
                <w:vertAlign w:val="subscript"/>
              </w:rPr>
              <w:t>2</w:t>
            </w:r>
            <w:r w:rsidRPr="00FE4E08">
              <w:rPr>
                <w:szCs w:val="26"/>
              </w:rPr>
              <w:t xml:space="preserve"> ; </w:t>
            </w:r>
            <w:r w:rsidRPr="00FE4E08">
              <w:rPr>
                <w:position w:val="-6"/>
                <w:szCs w:val="26"/>
              </w:rPr>
              <w:object w:dxaOrig="260" w:dyaOrig="340">
                <v:shape id="_x0000_i1769" type="#_x0000_t75" style="width:13pt;height:17pt" o:ole="">
                  <v:imagedata r:id="rId1229" o:title=""/>
                </v:shape>
                <o:OLEObject Type="Embed" ProgID="Equation.3" ShapeID="_x0000_i1769" DrawAspect="Content" ObjectID="_1621777292" r:id="rId1230"/>
              </w:object>
            </w:r>
            <w:r w:rsidRPr="00FE4E08">
              <w:rPr>
                <w:szCs w:val="26"/>
                <w:vertAlign w:val="subscript"/>
              </w:rPr>
              <w:t>1</w:t>
            </w:r>
            <w:r w:rsidRPr="00FE4E08">
              <w:rPr>
                <w:szCs w:val="26"/>
              </w:rPr>
              <w:t xml:space="preserve"> = </w:t>
            </w:r>
            <w:r w:rsidRPr="00FE4E08">
              <w:rPr>
                <w:position w:val="-6"/>
                <w:szCs w:val="26"/>
              </w:rPr>
              <w:object w:dxaOrig="260" w:dyaOrig="340">
                <v:shape id="_x0000_i1770" type="#_x0000_t75" style="width:13pt;height:17pt" o:ole="">
                  <v:imagedata r:id="rId1231" o:title=""/>
                </v:shape>
                <o:OLEObject Type="Embed" ProgID="Equation.3" ShapeID="_x0000_i1770" DrawAspect="Content" ObjectID="_1621777293" r:id="rId1232"/>
              </w:object>
            </w:r>
            <w:r w:rsidRPr="00FE4E08">
              <w:rPr>
                <w:szCs w:val="26"/>
                <w:vertAlign w:val="subscript"/>
              </w:rPr>
              <w:t>2</w:t>
            </w:r>
          </w:p>
          <w:p w:rsidR="00282CB3" w:rsidRPr="00FE4E08" w:rsidRDefault="00282CB3" w:rsidP="008127AC">
            <w:pPr>
              <w:jc w:val="both"/>
              <w:rPr>
                <w:szCs w:val="26"/>
              </w:rPr>
            </w:pPr>
            <w:r w:rsidRPr="00FE4E08">
              <w:rPr>
                <w:szCs w:val="26"/>
              </w:rPr>
              <w:sym w:font="Symbol" w:char="F0DE"/>
            </w:r>
            <w:r w:rsidRPr="00FE4E08">
              <w:rPr>
                <w:szCs w:val="26"/>
              </w:rPr>
              <w:t xml:space="preserve"> CO là phan giác của góc BAC ; và OC là phân giác của góc BOC.</w:t>
            </w:r>
          </w:p>
          <w:p w:rsidR="00282CB3" w:rsidRPr="00FE4E08" w:rsidRDefault="00282CB3" w:rsidP="008127AC">
            <w:pPr>
              <w:jc w:val="both"/>
              <w:rPr>
                <w:szCs w:val="26"/>
              </w:rPr>
            </w:pPr>
            <w:r w:rsidRPr="00FE4E08">
              <w:rPr>
                <w:szCs w:val="26"/>
              </w:rPr>
              <w:t xml:space="preserve">HS đọc lại định lí ở sgk, ghi vào vở: </w:t>
            </w:r>
          </w:p>
          <w:p w:rsidR="00282CB3" w:rsidRPr="00FE4E08" w:rsidRDefault="00682FF4" w:rsidP="008127AC">
            <w:pPr>
              <w:jc w:val="both"/>
              <w:rPr>
                <w:b/>
                <w:bCs/>
                <w:i/>
                <w:iCs/>
                <w:szCs w:val="26"/>
              </w:rPr>
            </w:pPr>
            <w:r>
              <w:rPr>
                <w:b/>
                <w:bCs/>
                <w:i/>
                <w:iCs/>
                <w:noProof/>
                <w:szCs w:val="26"/>
              </w:rPr>
              <mc:AlternateContent>
                <mc:Choice Requires="wps">
                  <w:drawing>
                    <wp:anchor distT="0" distB="0" distL="114300" distR="114300" simplePos="0" relativeHeight="251694592" behindDoc="0" locked="0" layoutInCell="1" allowOverlap="1">
                      <wp:simplePos x="0" y="0"/>
                      <wp:positionH relativeFrom="column">
                        <wp:posOffset>273685</wp:posOffset>
                      </wp:positionH>
                      <wp:positionV relativeFrom="paragraph">
                        <wp:posOffset>42545</wp:posOffset>
                      </wp:positionV>
                      <wp:extent cx="5715" cy="907415"/>
                      <wp:effectExtent l="6985" t="13970" r="6350" b="12065"/>
                      <wp:wrapNone/>
                      <wp:docPr id="104" name="Line 7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07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32"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5pt,3.35pt" to="22pt,7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vqMuGQIAAC8EAAAOAAAAZHJzL2Uyb0RvYy54bWysU02P2yAQvVfqf0C+J7azzpcVZ1XZSS9p N9JufwABHKNiQEDiRFX/ewfspE17qar6gAdm5vFm5rF6vrQCnZmxXMkiSsdJhJgkinJ5LKIvb9vR IkLWYUmxUJIV0ZXZ6Hn9/t2q0zmbqEYJygwCEGnzThdR45zO49iShrXYjpVmEpy1Mi12sDXHmBrc AXor4kmSzOJOGaqNIsxaOK16Z7QO+HXNiHupa8scEkUE3FxYTVgPfo3XK5wfDdYNJwMN/A8sWswl XHqHqrDD6GT4H1AtJ0ZZVbsxUW2s6poTFmqAatLkt2peG6xZqAWaY/W9Tfb/wZLP571BnMLskixC ErcwpB2XDM2Tp4lvT6dtDlGl3BtfILnIV71T5KtFUpUNlkcWaL5dNWSmPiN+SPEbq+GSQ/dJUYjB J6dCry61aT0kdAFdwkiu95Gwi0MEDqfzdBohAo5lMs/A9vg4v6VqY91HplrkjSISQDxA4/POuj70 FuJvkmrLhYBznAuJOgCdTqYhwSrBqXd6nzXHQykMOmOvmvAN9z6EGXWSNIA1DNPNYDvMRW8DTyE9 HhQDdAarl8W3ZbLcLDaLbJRNZptRllTV6MO2zEazbTqfVk9VWVbpd08tzfKGU8qkZ3eTaJr9nQSG x9KL6y7SexviR/TQWiB7+wfSYZp+gL0UDope98a31g8WVBmChxfkZf/rPkT9fOfrHwAAAP//AwBQ SwMEFAAGAAgAAAAhAOfhP/DcAAAABwEAAA8AAABkcnMvZG93bnJldi54bWxMj8FOwzAQRO9I/IO1 SFwq6rSNAoQ4FQJy49IC4rqNlyQiXqex2wa+nuUEx9U8zbwt1pPr1ZHG0Hk2sJgnoIhrbztuDLy+ VFc3oEJEtth7JgNfFGBdnp8VmFt/4g0dt7FRUsIhRwNtjEOudahbchjmfiCW7MOPDqOcY6PtiCcp d71eJkmmHXYsCy0O9NBS/bk9OAOheqN99T2rZ8n7qvG03D8+P6ExlxfT/R2oSFP8g+FXX9ShFKed P7ANqjeQrhZCGsiuQUmcpvLZTrD0NgNdFvq/f/kDAAD//wMAUEsBAi0AFAAGAAgAAAAhALaDOJL+ AAAA4QEAABMAAAAAAAAAAAAAAAAAAAAAAFtDb250ZW50X1R5cGVzXS54bWxQSwECLQAUAAYACAAA ACEAOP0h/9YAAACUAQAACwAAAAAAAAAAAAAAAAAvAQAAX3JlbHMvLnJlbHNQSwECLQAUAAYACAAA ACEAyr6jLhkCAAAvBAAADgAAAAAAAAAAAAAAAAAuAgAAZHJzL2Uyb0RvYy54bWxQSwECLQAUAAYA CAAAACEA5+E/8NwAAAAHAQAADwAAAAAAAAAAAAAAAABzBAAAZHJzL2Rvd25yZXYueG1sUEsFBgAA AAAEAAQA8wAAAHwFAAAAAA== "/>
                  </w:pict>
                </mc:Fallback>
              </mc:AlternateContent>
            </w:r>
            <w:smartTag w:uri="urn:schemas-microsoft-com:office:smarttags" w:element="place">
              <w:smartTag w:uri="urn:schemas-microsoft-com:office:smarttags" w:element="City">
                <w:r w:rsidR="00282CB3" w:rsidRPr="00FE4E08">
                  <w:rPr>
                    <w:b/>
                    <w:bCs/>
                    <w:i/>
                    <w:iCs/>
                    <w:szCs w:val="26"/>
                  </w:rPr>
                  <w:t>GT</w:t>
                </w:r>
              </w:smartTag>
              <w:r w:rsidR="00282CB3" w:rsidRPr="00FE4E08">
                <w:rPr>
                  <w:b/>
                  <w:bCs/>
                  <w:i/>
                  <w:iCs/>
                  <w:szCs w:val="26"/>
                </w:rPr>
                <w:t xml:space="preserve">  </w:t>
              </w:r>
              <w:r w:rsidR="00282CB3" w:rsidRPr="00FE4E08">
                <w:rPr>
                  <w:b/>
                  <w:bCs/>
                  <w:i/>
                  <w:iCs/>
                  <w:szCs w:val="26"/>
                </w:rPr>
                <w:tab/>
              </w:r>
              <w:smartTag w:uri="urn:schemas-microsoft-com:office:smarttags" w:element="State">
                <w:r w:rsidR="00282CB3" w:rsidRPr="00FE4E08">
                  <w:rPr>
                    <w:b/>
                    <w:bCs/>
                    <w:i/>
                    <w:iCs/>
                    <w:szCs w:val="26"/>
                  </w:rPr>
                  <w:t>AB</w:t>
                </w:r>
              </w:smartTag>
            </w:smartTag>
            <w:r w:rsidR="00282CB3" w:rsidRPr="00FE4E08">
              <w:rPr>
                <w:b/>
                <w:bCs/>
                <w:i/>
                <w:iCs/>
                <w:szCs w:val="26"/>
              </w:rPr>
              <w:t>, AC là hai tiếp tuyến của đường</w:t>
            </w:r>
          </w:p>
          <w:p w:rsidR="00282CB3" w:rsidRPr="00FE4E08" w:rsidRDefault="00282CB3" w:rsidP="008127AC">
            <w:pPr>
              <w:jc w:val="both"/>
              <w:rPr>
                <w:b/>
                <w:bCs/>
                <w:i/>
                <w:iCs/>
                <w:szCs w:val="26"/>
              </w:rPr>
            </w:pPr>
            <w:r w:rsidRPr="00FE4E08">
              <w:rPr>
                <w:b/>
                <w:bCs/>
                <w:i/>
                <w:iCs/>
                <w:szCs w:val="26"/>
              </w:rPr>
              <w:t xml:space="preserve">            tròn (O)</w:t>
            </w:r>
          </w:p>
          <w:p w:rsidR="00282CB3" w:rsidRPr="00FE4E08" w:rsidRDefault="00682FF4" w:rsidP="008127AC">
            <w:pPr>
              <w:jc w:val="both"/>
              <w:rPr>
                <w:b/>
                <w:bCs/>
                <w:i/>
                <w:iCs/>
                <w:szCs w:val="26"/>
              </w:rPr>
            </w:pPr>
            <w:r>
              <w:rPr>
                <w:b/>
                <w:bCs/>
                <w:i/>
                <w:iCs/>
                <w:noProof/>
                <w:szCs w:val="26"/>
              </w:rPr>
              <mc:AlternateContent>
                <mc:Choice Requires="wps">
                  <w:drawing>
                    <wp:anchor distT="0" distB="0" distL="114300" distR="114300" simplePos="0" relativeHeight="251695616" behindDoc="0" locked="0" layoutInCell="1" allowOverlap="1">
                      <wp:simplePos x="0" y="0"/>
                      <wp:positionH relativeFrom="column">
                        <wp:posOffset>-55245</wp:posOffset>
                      </wp:positionH>
                      <wp:positionV relativeFrom="paragraph">
                        <wp:posOffset>8890</wp:posOffset>
                      </wp:positionV>
                      <wp:extent cx="3021965" cy="0"/>
                      <wp:effectExtent l="11430" t="8890" r="5080" b="10160"/>
                      <wp:wrapNone/>
                      <wp:docPr id="103" name="Line 7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1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33"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7pt" to="233.6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CWEQFwIAAC0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DGaXjjFS pIMhbYTi6Ckdj0N7euMKiKrU1oYC6Um9mo2m3x1SumqJ2vNI8+1sIDMLGcm7lLBxBi7Z9V80gxhy 8Dr26tTYLkBCF9ApjuR8Hwk/eUThcJyOsvl0ghG9+RJS3BKNdf4z1x0KRokl0I7A5LhxPhAhxS0k 3KP0WkgZJy4V6ks8n4wmMcFpKVhwhjBn97tKWnQkQTPxi1WB5zHM6oNiEazlhK2utidCXmy4XKqA B6UAnat1EcWPeTpfzVazfJCPpqtBntb14NO6ygfTdfY0qcd1VdXZz0Aty4tWMMZVYHcTaJb/nQCu T+UirbtE721I3qPHfgHZ2z+SjrMM47sIYafZeWtvMwZNxuDr+wmif9yD/fjKl78AAAD//wMAUEsD BBQABgAIAAAAIQBrB3y92gAAAAYBAAAPAAAAZHJzL2Rvd25yZXYueG1sTI5PT8JAEMXvJn6HzZh4 IbC1EiC1W2LU3ryIEq5Dd2wbu7Olu0D10zt60eP7k/d++Xp0nTrREFrPBm5mCSjiytuWawNvr+V0 BSpEZIudZzLwSQHWxeVFjpn1Z36h0ybWSkY4ZGigibHPtA5VQw7DzPfEkr37wWEUOdTaDniWcdfp NEkW2mHL8tBgTw8NVR+bozMQyi0dyq9JNUl2t7Wn9PD4/ITGXF+N93egIo3xrww/+IIOhTDt/ZFt UJ2B6WopTfHnoCSeL5YpqP2v1kWu/+MX3wAAAP//AwBQSwECLQAUAAYACAAAACEAtoM4kv4AAADh AQAAEwAAAAAAAAAAAAAAAAAAAAAAW0NvbnRlbnRfVHlwZXNdLnhtbFBLAQItABQABgAIAAAAIQA4 /SH/1gAAAJQBAAALAAAAAAAAAAAAAAAAAC8BAABfcmVscy8ucmVsc1BLAQItABQABgAIAAAAIQCy CWEQFwIAAC0EAAAOAAAAAAAAAAAAAAAAAC4CAABkcnMvZTJvRG9jLnhtbFBLAQItABQABgAIAAAA IQBrB3y92gAAAAYBAAAPAAAAAAAAAAAAAAAAAHEEAABkcnMvZG93bnJldi54bWxQSwUGAAAAAAQA BADzAAAAeAUAAAAA "/>
                  </w:pict>
                </mc:Fallback>
              </mc:AlternateContent>
            </w:r>
            <w:r w:rsidR="00282CB3" w:rsidRPr="00FE4E08">
              <w:rPr>
                <w:b/>
                <w:bCs/>
                <w:i/>
                <w:iCs/>
                <w:szCs w:val="26"/>
              </w:rPr>
              <w:t>KL</w:t>
            </w:r>
            <w:r w:rsidR="00282CB3" w:rsidRPr="00FE4E08">
              <w:rPr>
                <w:b/>
                <w:bCs/>
                <w:i/>
                <w:iCs/>
                <w:szCs w:val="26"/>
              </w:rPr>
              <w:tab/>
              <w:t>a) AB = AC</w:t>
            </w:r>
          </w:p>
          <w:p w:rsidR="00282CB3" w:rsidRPr="00FE4E08" w:rsidRDefault="00282CB3" w:rsidP="008127AC">
            <w:pPr>
              <w:jc w:val="both"/>
              <w:rPr>
                <w:b/>
                <w:bCs/>
                <w:i/>
                <w:iCs/>
                <w:szCs w:val="26"/>
              </w:rPr>
            </w:pPr>
            <w:r w:rsidRPr="00FE4E08">
              <w:rPr>
                <w:b/>
                <w:bCs/>
                <w:i/>
                <w:iCs/>
                <w:szCs w:val="26"/>
              </w:rPr>
              <w:tab/>
              <w:t>b) AO là phân giác của góc BAC</w:t>
            </w:r>
          </w:p>
          <w:p w:rsidR="00282CB3" w:rsidRPr="00FE4E08" w:rsidRDefault="00282CB3" w:rsidP="008127AC">
            <w:pPr>
              <w:jc w:val="both"/>
              <w:rPr>
                <w:b/>
                <w:bCs/>
                <w:i/>
                <w:iCs/>
                <w:szCs w:val="26"/>
              </w:rPr>
            </w:pPr>
            <w:r w:rsidRPr="00FE4E08">
              <w:rPr>
                <w:b/>
                <w:bCs/>
                <w:i/>
                <w:iCs/>
                <w:szCs w:val="26"/>
              </w:rPr>
              <w:tab/>
              <w:t>c) OA là phân giác của góc OBC.</w:t>
            </w:r>
          </w:p>
          <w:p w:rsidR="00282CB3" w:rsidRPr="00FE4E08" w:rsidRDefault="00282CB3" w:rsidP="008127AC">
            <w:pPr>
              <w:pStyle w:val="BodyText2"/>
              <w:rPr>
                <w:sz w:val="26"/>
                <w:szCs w:val="26"/>
              </w:rPr>
            </w:pPr>
            <w:r w:rsidRPr="00FE4E08">
              <w:rPr>
                <w:sz w:val="26"/>
                <w:szCs w:val="26"/>
              </w:rPr>
              <w:t>Định lí: (SGK, tr 114)</w:t>
            </w:r>
          </w:p>
          <w:p w:rsidR="00282CB3" w:rsidRPr="00FE4E08" w:rsidRDefault="00282CB3" w:rsidP="008127AC">
            <w:pPr>
              <w:jc w:val="both"/>
              <w:rPr>
                <w:szCs w:val="26"/>
              </w:rPr>
            </w:pP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rPr>
                <w:b/>
                <w:szCs w:val="26"/>
              </w:rPr>
            </w:pPr>
            <w:r w:rsidRPr="00FE4E08">
              <w:rPr>
                <w:b/>
                <w:szCs w:val="26"/>
              </w:rPr>
              <w:lastRenderedPageBreak/>
              <w:t>+) HĐKT 5 Quan hệ đường tròn với tam giác</w:t>
            </w:r>
          </w:p>
          <w:p w:rsidR="00282CB3" w:rsidRPr="00FE4E08" w:rsidRDefault="00282CB3" w:rsidP="008127AC">
            <w:pPr>
              <w:rPr>
                <w:szCs w:val="26"/>
              </w:rPr>
            </w:pPr>
            <w:r w:rsidRPr="00FE4E08">
              <w:rPr>
                <w:b/>
                <w:szCs w:val="26"/>
              </w:rPr>
              <w:t>HĐV. 1 Đường tròn nội tiếp tam giác</w:t>
            </w:r>
          </w:p>
          <w:p w:rsidR="00282CB3" w:rsidRPr="00FE4E08" w:rsidRDefault="00282CB3" w:rsidP="008127AC">
            <w:pPr>
              <w:ind w:left="426"/>
              <w:jc w:val="both"/>
              <w:rPr>
                <w:szCs w:val="26"/>
              </w:rPr>
            </w:pPr>
            <w:r w:rsidRPr="00FE4E08">
              <w:rPr>
                <w:szCs w:val="26"/>
              </w:rPr>
              <w:t>MT: Rèn các năng lực phẩm chất học toán.</w:t>
            </w:r>
          </w:p>
          <w:p w:rsidR="00282CB3" w:rsidRPr="00FE4E08" w:rsidRDefault="00282CB3" w:rsidP="0089320E">
            <w:pPr>
              <w:numPr>
                <w:ilvl w:val="0"/>
                <w:numId w:val="33"/>
              </w:numPr>
              <w:jc w:val="both"/>
              <w:rPr>
                <w:szCs w:val="26"/>
              </w:rPr>
            </w:pPr>
            <w:r w:rsidRPr="00FE4E08">
              <w:rPr>
                <w:szCs w:val="26"/>
              </w:rPr>
              <w:t>Nắm được thế nào là đường tròn nội tiếp tam giác, tam giác ngoại tiếp đường tròn</w:t>
            </w:r>
          </w:p>
          <w:p w:rsidR="00282CB3" w:rsidRPr="00FE4E08" w:rsidRDefault="00282CB3" w:rsidP="0089320E">
            <w:pPr>
              <w:numPr>
                <w:ilvl w:val="0"/>
                <w:numId w:val="33"/>
              </w:numPr>
              <w:jc w:val="both"/>
              <w:rPr>
                <w:szCs w:val="26"/>
              </w:rPr>
            </w:pPr>
            <w:r w:rsidRPr="00FE4E08">
              <w:rPr>
                <w:szCs w:val="26"/>
              </w:rPr>
              <w:t>Biết vẽ một đường tròn nội tiếp một tam giác cho trước.</w:t>
            </w:r>
          </w:p>
        </w:tc>
      </w:tr>
      <w:tr w:rsidR="00282CB3" w:rsidRPr="00FE4E08" w:rsidTr="008127AC">
        <w:tblPrEx>
          <w:tblCellMar>
            <w:top w:w="0" w:type="dxa"/>
            <w:bottom w:w="0" w:type="dxa"/>
          </w:tblCellMar>
        </w:tblPrEx>
        <w:trPr>
          <w:jc w:val="center"/>
        </w:trPr>
        <w:tc>
          <w:tcPr>
            <w:tcW w:w="4767" w:type="dxa"/>
          </w:tcPr>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723264" behindDoc="0" locked="0" layoutInCell="1" allowOverlap="1">
                      <wp:simplePos x="0" y="0"/>
                      <wp:positionH relativeFrom="column">
                        <wp:posOffset>2113915</wp:posOffset>
                      </wp:positionH>
                      <wp:positionV relativeFrom="paragraph">
                        <wp:posOffset>72390</wp:posOffset>
                      </wp:positionV>
                      <wp:extent cx="179705" cy="179705"/>
                      <wp:effectExtent l="8890" t="5715" r="11430" b="5080"/>
                      <wp:wrapNone/>
                      <wp:docPr id="102" name="Text Box 7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sidRPr="001D786F">
                                    <w:rPr>
                                      <w:b/>
                                      <w:bCs/>
                                      <w:sz w:val="24"/>
                                    </w:rPr>
                                    <w:t>?</w:t>
                                  </w:r>
                                  <w:r>
                                    <w:rPr>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6" o:spid="_x0000_s1093" type="#_x0000_t202" style="position:absolute;left:0;text-align:left;margin-left:166.45pt;margin-top:5.7pt;width:14.15pt;height:14.1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rvupugIAAJoFAAAOAAAAZHJzL2Uyb0RvYy54bWysVG1r2zAQ/j7YfxD6ntrOm1NTpyRpMgZ7 g3bssyLJtpgseZISuxv77zvJiRvaDcaYDeZknZ577u7R3dx2tURHbqzQKsfJVYwRV1Qzococf37Y jRYYWUcUI1IrnuNHbvHt8vWrm7bJ+FhXWjJuEIAom7VNjivnmiyKLK14TeyVbriCzUKbmjhYmjJi hrSAXstoHMfzqNWGNUZTbi38ves38TLgFwWn7mNRWO6QzDFwc+Frwnfvv9HyhmSlIU0l6IkG+QcW NREKgg5Qd8QRdDDiBVQtqNFWF+6K6jrSRSEoDzlANkn8LJv7ijQ85ALFsc1QJvv/YOmH4yeDBIPe xWOMFKmhSQ+8c2itO5Qms7kvUdvYDDzvG/B1HeyAe0jXNu80/WqR0puKqJKvjNFtxQkDiok/GV0c 7XGsB9m37zWDSOTgdADqClP7+kFFEKBDqx6H9ng21IdMr9N4hhGFrZPtI5DsfLgx1r3hukbeyLGB 7gdwcnxnXe96dvGxrJaC7YSUYWHK/UYadCSglF14Av9nblKhNsfzySzu8/8jRBye30HUwoHkpahz vBicSOartlUMaJLMESF7G7KTyv/iQcx9HrDqHJjhPxQnCO3HajeL0+lkMUrT2WQ0nWzj0Xqx24xW m2Q+T7frzXqb/PSsk2lWCca42gZMe9Z9Mv07XZ1uYK/YQfkDQc9KHyDH+4q1iAnfisnsepxgWMDV G6d91ojIEmYGdQYjo90X4aogeN93j2EvO7KI/Xsq54Aeun8ROHqRW+/RQamgkueqBVF6HfaKdN2+ C1dgGgJ4xe41ewSZAq2gRRhwYFTafMeohWGRY/vtQAzHSL5VIHU/Wc6GORv7s0EUhaM5dhj15sb1 E+jQGFFWgNxfJqVXcB0KEaT6xAKo+wUMgJDEaVj5CXO5Dl5PI3X5CwAA//8DAFBLAwQUAAYACAAA ACEA96viZd8AAAAJAQAADwAAAGRycy9kb3ducmV2LnhtbEyPTU/DMAyG70j8h8hI3Fj6MdquNJ0m JLgwaWJw4eY1oa1onKrJuvLvMSe42XofvX5cbRc7iNlMvnekIF5FIAw1TvfUKnh/e7orQPiApHFw ZBR8Gw/b+vqqwlK7C72a+RhawSXkS1TQhTCWUvqmMxb9yo2GOPt0k8XA69RKPeGFy+0gkyjKpMWe +EKHo3nsTPN1PFsFRTLnu/s2O6xfCnzO9x+N31Oh1O3NsnsAEcwS/mD41Wd1qNnp5M6kvRgUpGmy YZSDeA2CgTSLExAnHjY5yLqS/z+ofwAAAP//AwBQSwECLQAUAAYACAAAACEAtoM4kv4AAADhAQAA EwAAAAAAAAAAAAAAAAAAAAAAW0NvbnRlbnRfVHlwZXNdLnhtbFBLAQItABQABgAIAAAAIQA4/SH/ 1gAAAJQBAAALAAAAAAAAAAAAAAAAAC8BAABfcmVscy8ucmVsc1BLAQItABQABgAIAAAAIQBRrvup ugIAAJoFAAAOAAAAAAAAAAAAAAAAAC4CAABkcnMvZTJvRG9jLnhtbFBLAQItABQABgAIAAAAIQD3 q+Jl3wAAAAkBAAAPAAAAAAAAAAAAAAAAABQFAABkcnMvZG93bnJldi54bWxQSwUGAAAAAAQABADz AAAAIAYAAAAA " strokeweight=".5pt">
                      <v:textbox inset="0,0,0,0">
                        <w:txbxContent>
                          <w:p w:rsidR="00282CB3" w:rsidRPr="001D786F" w:rsidRDefault="00282CB3" w:rsidP="00282CB3">
                            <w:pPr>
                              <w:rPr>
                                <w:b/>
                                <w:bCs/>
                                <w:sz w:val="24"/>
                              </w:rPr>
                            </w:pPr>
                            <w:r w:rsidRPr="001D786F">
                              <w:rPr>
                                <w:b/>
                                <w:bCs/>
                                <w:sz w:val="24"/>
                              </w:rPr>
                              <w:t>?</w:t>
                            </w:r>
                            <w:r>
                              <w:rPr>
                                <w:b/>
                                <w:bCs/>
                                <w:sz w:val="24"/>
                              </w:rPr>
                              <w:t>3</w:t>
                            </w:r>
                          </w:p>
                        </w:txbxContent>
                      </v:textbox>
                    </v:shape>
                  </w:pict>
                </mc:Fallback>
              </mc:AlternateContent>
            </w:r>
            <w:r w:rsidR="00282CB3" w:rsidRPr="00FE4E08">
              <w:rPr>
                <w:szCs w:val="26"/>
              </w:rPr>
              <w:t xml:space="preserve">Yêu cầu các nhóm HS làm bài </w:t>
            </w:r>
          </w:p>
          <w:p w:rsidR="00282CB3" w:rsidRPr="00FE4E08" w:rsidRDefault="00282CB3" w:rsidP="008127AC">
            <w:pPr>
              <w:jc w:val="both"/>
              <w:rPr>
                <w:szCs w:val="26"/>
              </w:rPr>
            </w:pPr>
            <w:r w:rsidRPr="00FE4E08">
              <w:rPr>
                <w:szCs w:val="26"/>
              </w:rPr>
              <w:t>(Đưa đề bài lên bảng phụ).</w:t>
            </w:r>
          </w:p>
          <w:p w:rsidR="00282CB3" w:rsidRPr="00FE4E08" w:rsidRDefault="00282CB3" w:rsidP="008127AC">
            <w:pPr>
              <w:jc w:val="both"/>
              <w:rPr>
                <w:szCs w:val="26"/>
              </w:rPr>
            </w:pPr>
            <w:r w:rsidRPr="00FE4E08">
              <w:rPr>
                <w:szCs w:val="26"/>
              </w:rPr>
              <w:t>GV vừa đọc đề vừa vẽ nhanh hình.</w:t>
            </w:r>
          </w:p>
          <w:p w:rsidR="00282CB3" w:rsidRPr="00FE4E08" w:rsidRDefault="00282CB3" w:rsidP="008127AC">
            <w:pPr>
              <w:jc w:val="both"/>
              <w:rPr>
                <w:szCs w:val="26"/>
              </w:rPr>
            </w:pPr>
            <w:r w:rsidRPr="00FE4E08">
              <w:rPr>
                <w:szCs w:val="26"/>
              </w:rPr>
              <w:t>HS vẽ hình theo GV.</w:t>
            </w:r>
          </w:p>
          <w:p w:rsidR="00282CB3" w:rsidRPr="00FE4E08" w:rsidRDefault="00282CB3" w:rsidP="008127AC">
            <w:pPr>
              <w:jc w:val="both"/>
              <w:rPr>
                <w:szCs w:val="26"/>
              </w:rPr>
            </w:pPr>
            <w:r w:rsidRPr="00FE4E08">
              <w:rPr>
                <w:szCs w:val="26"/>
              </w:rPr>
              <w:t>Chứng minh ba điểm D, E, F cùng nằm trên đường tròn tâm I.</w:t>
            </w:r>
          </w:p>
          <w:p w:rsidR="00282CB3" w:rsidRPr="00FE4E08" w:rsidRDefault="00282CB3" w:rsidP="008127AC">
            <w:pPr>
              <w:jc w:val="both"/>
              <w:rPr>
                <w:szCs w:val="26"/>
              </w:rPr>
            </w:pPr>
            <w:r w:rsidRPr="00FE4E08">
              <w:rPr>
                <w:szCs w:val="26"/>
              </w:rPr>
              <w:t>HS đáp:</w:t>
            </w:r>
            <w:r>
              <w:rPr>
                <w:szCs w:val="26"/>
              </w:rPr>
              <w:t>…</w:t>
            </w:r>
            <w:r w:rsidRPr="00FE4E08">
              <w:rPr>
                <w:szCs w:val="26"/>
              </w:rPr>
              <w:t xml:space="preserve">  </w:t>
            </w:r>
          </w:p>
          <w:p w:rsidR="00282CB3" w:rsidRPr="00FE4E08" w:rsidRDefault="00282CB3" w:rsidP="008127AC">
            <w:pPr>
              <w:jc w:val="both"/>
              <w:rPr>
                <w:szCs w:val="26"/>
              </w:rPr>
            </w:pPr>
            <w:r w:rsidRPr="00FE4E08">
              <w:rPr>
                <w:szCs w:val="26"/>
              </w:rPr>
              <w:t xml:space="preserve">Sau đó GV giới thiệu đường tròn (I, ID) là đường tròn nội tiếp </w:t>
            </w:r>
            <w:r w:rsidRPr="00FE4E08">
              <w:rPr>
                <w:szCs w:val="26"/>
              </w:rPr>
              <w:sym w:font="Wingdings 3" w:char="F072"/>
            </w:r>
            <w:r w:rsidRPr="00FE4E08">
              <w:rPr>
                <w:szCs w:val="26"/>
              </w:rPr>
              <w:t xml:space="preserve">ABC và </w:t>
            </w:r>
            <w:r w:rsidRPr="00FE4E08">
              <w:rPr>
                <w:szCs w:val="26"/>
              </w:rPr>
              <w:sym w:font="Wingdings 3" w:char="F072"/>
            </w:r>
            <w:r w:rsidRPr="00FE4E08">
              <w:rPr>
                <w:szCs w:val="26"/>
              </w:rPr>
              <w:t>ABC là tam giác ngoại tiếp đường tròn (I).</w:t>
            </w:r>
          </w:p>
          <w:p w:rsidR="00282CB3" w:rsidRPr="00FE4E08" w:rsidRDefault="00282CB3" w:rsidP="008127AC">
            <w:pPr>
              <w:jc w:val="both"/>
              <w:rPr>
                <w:szCs w:val="26"/>
              </w:rPr>
            </w:pPr>
            <w:r w:rsidRPr="00FE4E08">
              <w:rPr>
                <w:szCs w:val="26"/>
              </w:rPr>
              <w:t xml:space="preserve">Hỏi: Vậy thế nào là đừơng tròn nội tiếp tam giác, tâm của đường tròn nội tiếp tam giác ở vị trí nào? </w:t>
            </w:r>
          </w:p>
        </w:tc>
        <w:tc>
          <w:tcPr>
            <w:tcW w:w="4791" w:type="dxa"/>
          </w:tcPr>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pStyle w:val="BodyText2"/>
              <w:rPr>
                <w:sz w:val="26"/>
                <w:szCs w:val="26"/>
              </w:rPr>
            </w:pPr>
            <w:r w:rsidRPr="00FE4E08">
              <w:rPr>
                <w:sz w:val="26"/>
                <w:szCs w:val="26"/>
              </w:rPr>
              <w:t>Đường tròn tiếp xúc với cả ba cạnh của tam giác gọi là đường tròn nội tiếp tam giác, còn tam giác gọi là ngoại tiếp đường tròn</w:t>
            </w: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jc w:val="both"/>
              <w:rPr>
                <w:b/>
                <w:bCs/>
                <w:i/>
                <w:iCs/>
                <w:szCs w:val="26"/>
              </w:rPr>
            </w:pPr>
            <w:r w:rsidRPr="00FE4E08">
              <w:rPr>
                <w:b/>
                <w:szCs w:val="26"/>
              </w:rPr>
              <w:t>HĐV. 2</w:t>
            </w:r>
            <w:r w:rsidRPr="00FE4E08">
              <w:rPr>
                <w:b/>
                <w:bCs/>
                <w:i/>
                <w:iCs/>
                <w:szCs w:val="26"/>
              </w:rPr>
              <w:t>. Đường tròn bàng tiếp tam giác.</w:t>
            </w:r>
          </w:p>
          <w:p w:rsidR="00282CB3" w:rsidRPr="00FE4E08" w:rsidRDefault="00282CB3" w:rsidP="008127AC">
            <w:pPr>
              <w:ind w:left="426"/>
              <w:jc w:val="both"/>
              <w:rPr>
                <w:szCs w:val="26"/>
              </w:rPr>
            </w:pPr>
            <w:r w:rsidRPr="00FE4E08">
              <w:rPr>
                <w:szCs w:val="26"/>
              </w:rPr>
              <w:t>MT: Rèn các năng lực phẩm chất học toán.</w:t>
            </w:r>
          </w:p>
          <w:p w:rsidR="00282CB3" w:rsidRPr="00FE4E08" w:rsidRDefault="00282CB3" w:rsidP="0089320E">
            <w:pPr>
              <w:numPr>
                <w:ilvl w:val="0"/>
                <w:numId w:val="33"/>
              </w:numPr>
              <w:jc w:val="both"/>
              <w:rPr>
                <w:szCs w:val="26"/>
              </w:rPr>
            </w:pPr>
            <w:r w:rsidRPr="00FE4E08">
              <w:rPr>
                <w:szCs w:val="26"/>
              </w:rPr>
              <w:t>Nắm được thế nào là đường tròn bàng tiếp tam giác.</w:t>
            </w:r>
          </w:p>
          <w:p w:rsidR="00282CB3" w:rsidRPr="00FE4E08" w:rsidRDefault="00282CB3" w:rsidP="0089320E">
            <w:pPr>
              <w:numPr>
                <w:ilvl w:val="0"/>
                <w:numId w:val="33"/>
              </w:numPr>
              <w:jc w:val="both"/>
              <w:rPr>
                <w:szCs w:val="26"/>
              </w:rPr>
            </w:pPr>
            <w:r w:rsidRPr="00FE4E08">
              <w:rPr>
                <w:szCs w:val="26"/>
              </w:rPr>
              <w:t>Biết vẽ 3 đường tròn bàng tiếp một tam giác cho trước.</w:t>
            </w:r>
          </w:p>
        </w:tc>
      </w:tr>
      <w:tr w:rsidR="00282CB3" w:rsidRPr="00FE4E08" w:rsidTr="008127AC">
        <w:tblPrEx>
          <w:tblCellMar>
            <w:top w:w="0" w:type="dxa"/>
            <w:bottom w:w="0" w:type="dxa"/>
          </w:tblCellMar>
        </w:tblPrEx>
        <w:trPr>
          <w:jc w:val="center"/>
        </w:trPr>
        <w:tc>
          <w:tcPr>
            <w:tcW w:w="4767" w:type="dxa"/>
          </w:tcPr>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96640" behindDoc="0" locked="0" layoutInCell="1" allowOverlap="1">
                      <wp:simplePos x="0" y="0"/>
                      <wp:positionH relativeFrom="column">
                        <wp:posOffset>2357120</wp:posOffset>
                      </wp:positionH>
                      <wp:positionV relativeFrom="paragraph">
                        <wp:posOffset>36195</wp:posOffset>
                      </wp:positionV>
                      <wp:extent cx="179705" cy="179705"/>
                      <wp:effectExtent l="4445" t="0" r="0" b="3175"/>
                      <wp:wrapNone/>
                      <wp:docPr id="101" name="Text Box 7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Pr="000633E1" w:rsidRDefault="00282CB3" w:rsidP="00282CB3">
                                  <w:pPr>
                                    <w:rPr>
                                      <w:b/>
                                      <w:bCs/>
                                      <w:sz w:val="24"/>
                                    </w:rPr>
                                  </w:pPr>
                                  <w:r w:rsidRPr="000633E1">
                                    <w:rPr>
                                      <w:b/>
                                      <w:bCs/>
                                      <w:sz w:val="2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4" o:spid="_x0000_s1094" type="#_x0000_t202" style="position:absolute;left:0;text-align:left;margin-left:185.6pt;margin-top:2.85pt;width:14.15pt;height:14.1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dNBf5AIAAHcGAAAOAAAAZHJzL2Uyb0RvYy54bWysVduOmzAQfa/Uf7D8zgIJCQQtqRIuVaXt RdrtBzhgglWwqe2EbKv+e8cmt932YdUtD9bYHp85c+X23aFr0Z5KxQRPsH/jYUR5KSrGtwn++lA4 EUZKE16RVnCa4Eeq8Lvl2ze3Qx/TiWhEW1GJAISreOgT3Gjdx66ryoZ2RN2InnK4rIXsiIat3LqV JAOgd6078by5OwhZ9VKUVCk4zcZLvLT4dU1L/bmuFdWoTTBw03aVdt2Y1V3ekngrSd+w8kiD/AOL jjAORs9QGdEE7ST7A6pjpRRK1PqmFJ0r6pqV1PoA3vjeM2/uG9JT6wsER/XnMKn/B1t+2n+RiFWQ O8/HiJMOkvRADxqtxQGF3jQwIRp6FYPmfQ+6+gA3oG7dVf2dKL8pxEXaEL6lKynF0FBSAUXfvHSv no44yoBsho+iAktkp4UFOtSyM/GDiCBAh1Q9ntNj2JTGZLgIvRlGJVwdZWOBxKfHvVT6PRUdMkKC JWTfgpP9ndKj6knF2OKiYG0L5yRu+ZMDwBxPqC2h8TWJgQiIRtNQsun9ufAWeZRHgRNM5rkTeFnm rIo0cOaFH86yaZammf/LsPCDuGFVRbkxeio1P3hZKo9FPxbJudiUaFll4AwlJbebtJVoT0yp288m AG4uau5TGjZ64Mszl/xJ4K0nC6eYR6ETFMHMgcBHjucv1ou5FyyCrHjq0h3j9PUuoQHyuvBm3lha F9YvdI7EHdMwTVrWJTg6R4DEpiBzXtlMa8LaUb6KheH/91isipkXBtPICcPZ1AmmueesoyJ1Vqk/ n4f5Ol3nz9Kb25JRrw+HTcpV/V3xPdq4UIaCPRWn7TjTZGO76cPmYPs7sP1o2nEjqkfoQSmgR6DR YHqD0Aj5A6MBJmGC1fcdkRSj9gOHPjZj8yTIk7A5CYSX8DTBGqNRTPU4Xne9ZNsGkMdJwcUKer1m tg8vLMAFs4HpZp05TmIzPq/3Vuvyv1j+BgAA//8DAFBLAwQUAAYACAAAACEAfVJwl90AAAAIAQAA DwAAAGRycy9kb3ducmV2LnhtbEyPwU7DMBBE70j8g7VI3KiTlhKSxqkQElJvqGk/wI2XJMVeh9hN w9+znOC2qxnNvCm3s7NiwjH0nhSkiwQEUuNNT62C4+Ht4RlEiJqMtp5QwTcG2Fa3N6UujL/SHqc6 toJDKBRaQRfjUEgZmg6dDgs/ILH24UenI79jK82orxzurFwmyZN0uidu6PSArx02n/XFcUme1jEb rPfjfD5+Hd53ctrvlLq/m182ICLO8c8Mv/iMDhUznfyFTBBWwSpLl2xVsM5AsL7K8zWIEx+PCciq lP8HVD8AAAD//wMAUEsBAi0AFAAGAAgAAAAhALaDOJL+AAAA4QEAABMAAAAAAAAAAAAAAAAAAAAA AFtDb250ZW50X1R5cGVzXS54bWxQSwECLQAUAAYACAAAACEAOP0h/9YAAACUAQAACwAAAAAAAAAA AAAAAAAvAQAAX3JlbHMvLnJlbHNQSwECLQAUAAYACAAAACEAmnTQX+QCAAB3BgAADgAAAAAAAAAA AAAAAAAuAgAAZHJzL2Uyb0RvYy54bWxQSwECLQAUAAYACAAAACEAfVJwl90AAAAIAQAADwAAAAAA AAAAAAAAAAA+BQAAZHJzL2Rvd25yZXYueG1sUEsFBgAAAAAEAAQA8wAAAEgGAAAAAA== " filled="f" fillcolor="black" stroked="f" strokeweight="1.5pt">
                      <v:textbox inset="0,0,0,0">
                        <w:txbxContent>
                          <w:p w:rsidR="00282CB3" w:rsidRPr="000633E1" w:rsidRDefault="00282CB3" w:rsidP="00282CB3">
                            <w:pPr>
                              <w:rPr>
                                <w:b/>
                                <w:bCs/>
                                <w:sz w:val="24"/>
                              </w:rPr>
                            </w:pPr>
                            <w:r w:rsidRPr="000633E1">
                              <w:rPr>
                                <w:b/>
                                <w:bCs/>
                                <w:sz w:val="24"/>
                              </w:rPr>
                              <w:t>?4</w:t>
                            </w:r>
                          </w:p>
                        </w:txbxContent>
                      </v:textbox>
                    </v:shape>
                  </w:pict>
                </mc:Fallback>
              </mc:AlternateContent>
            </w:r>
            <w:r>
              <w:rPr>
                <w:noProof/>
                <w:szCs w:val="26"/>
              </w:rPr>
              <mc:AlternateContent>
                <mc:Choice Requires="wpg">
                  <w:drawing>
                    <wp:anchor distT="0" distB="0" distL="114300" distR="114300" simplePos="0" relativeHeight="251697664" behindDoc="0" locked="0" layoutInCell="1" allowOverlap="1">
                      <wp:simplePos x="0" y="0"/>
                      <wp:positionH relativeFrom="column">
                        <wp:posOffset>1544320</wp:posOffset>
                      </wp:positionH>
                      <wp:positionV relativeFrom="paragraph">
                        <wp:posOffset>173355</wp:posOffset>
                      </wp:positionV>
                      <wp:extent cx="1553845" cy="1487170"/>
                      <wp:effectExtent l="1270" t="1905" r="0" b="0"/>
                      <wp:wrapNone/>
                      <wp:docPr id="1006" name="Group 7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3845" cy="1487170"/>
                                <a:chOff x="3286" y="12133"/>
                                <a:chExt cx="2447" cy="2342"/>
                              </a:xfrm>
                            </wpg:grpSpPr>
                            <wps:wsp>
                              <wps:cNvPr id="1007" name="Oval 7036"/>
                              <wps:cNvSpPr>
                                <a:spLocks noChangeArrowheads="1"/>
                              </wps:cNvSpPr>
                              <wps:spPr bwMode="auto">
                                <a:xfrm>
                                  <a:off x="3782" y="13119"/>
                                  <a:ext cx="1123" cy="1123"/>
                                </a:xfrm>
                                <a:prstGeom prst="ellipse">
                                  <a:avLst/>
                                </a:prstGeom>
                                <a:solidFill>
                                  <a:srgbClr val="FFFFFF"/>
                                </a:solidFill>
                                <a:ln w="9525">
                                  <a:solidFill>
                                    <a:srgbClr val="000000"/>
                                  </a:solidFill>
                                  <a:round/>
                                  <a:headEnd/>
                                  <a:tailEnd/>
                                </a:ln>
                              </wps:spPr>
                              <wps:txbx>
                                <w:txbxContent>
                                  <w:p w:rsidR="00282CB3" w:rsidRDefault="00282CB3" w:rsidP="00282CB3"/>
                                </w:txbxContent>
                              </wps:txbx>
                              <wps:bodyPr rot="0" vert="horz" wrap="square" lIns="91440" tIns="45720" rIns="91440" bIns="45720" anchor="t" anchorCtr="0" upright="1">
                                <a:noAutofit/>
                              </wps:bodyPr>
                            </wps:wsp>
                            <wps:wsp>
                              <wps:cNvPr id="1008" name="Freeform 7037"/>
                              <wps:cNvSpPr>
                                <a:spLocks/>
                              </wps:cNvSpPr>
                              <wps:spPr bwMode="auto">
                                <a:xfrm>
                                  <a:off x="3537" y="12417"/>
                                  <a:ext cx="583" cy="2025"/>
                                </a:xfrm>
                                <a:custGeom>
                                  <a:avLst/>
                                  <a:gdLst>
                                    <a:gd name="T0" fmla="*/ 583 w 583"/>
                                    <a:gd name="T1" fmla="*/ 0 h 2025"/>
                                    <a:gd name="T2" fmla="*/ 0 w 583"/>
                                    <a:gd name="T3" fmla="*/ 2025 h 2025"/>
                                  </a:gdLst>
                                  <a:ahLst/>
                                  <a:cxnLst>
                                    <a:cxn ang="0">
                                      <a:pos x="T0" y="T1"/>
                                    </a:cxn>
                                    <a:cxn ang="0">
                                      <a:pos x="T2" y="T3"/>
                                    </a:cxn>
                                  </a:cxnLst>
                                  <a:rect l="0" t="0" r="r" b="b"/>
                                  <a:pathLst>
                                    <a:path w="583" h="2025">
                                      <a:moveTo>
                                        <a:pt x="583" y="0"/>
                                      </a:moveTo>
                                      <a:lnTo>
                                        <a:pt x="0" y="20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Freeform 7038"/>
                              <wps:cNvSpPr>
                                <a:spLocks/>
                              </wps:cNvSpPr>
                              <wps:spPr bwMode="auto">
                                <a:xfrm>
                                  <a:off x="4125" y="12435"/>
                                  <a:ext cx="1336" cy="1856"/>
                                </a:xfrm>
                                <a:custGeom>
                                  <a:avLst/>
                                  <a:gdLst>
                                    <a:gd name="T0" fmla="*/ 0 w 1336"/>
                                    <a:gd name="T1" fmla="*/ 0 h 1856"/>
                                    <a:gd name="T2" fmla="*/ 1336 w 1336"/>
                                    <a:gd name="T3" fmla="*/ 1856 h 1856"/>
                                  </a:gdLst>
                                  <a:ahLst/>
                                  <a:cxnLst>
                                    <a:cxn ang="0">
                                      <a:pos x="T0" y="T1"/>
                                    </a:cxn>
                                    <a:cxn ang="0">
                                      <a:pos x="T2" y="T3"/>
                                    </a:cxn>
                                  </a:cxnLst>
                                  <a:rect l="0" t="0" r="r" b="b"/>
                                  <a:pathLst>
                                    <a:path w="1336" h="1856">
                                      <a:moveTo>
                                        <a:pt x="0" y="0"/>
                                      </a:moveTo>
                                      <a:lnTo>
                                        <a:pt x="1336" y="18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 name="Freeform 7039"/>
                              <wps:cNvSpPr>
                                <a:spLocks/>
                              </wps:cNvSpPr>
                              <wps:spPr bwMode="auto">
                                <a:xfrm>
                                  <a:off x="3922" y="13123"/>
                                  <a:ext cx="710" cy="4"/>
                                </a:xfrm>
                                <a:custGeom>
                                  <a:avLst/>
                                  <a:gdLst>
                                    <a:gd name="T0" fmla="*/ 0 w 710"/>
                                    <a:gd name="T1" fmla="*/ 4 h 4"/>
                                    <a:gd name="T2" fmla="*/ 710 w 710"/>
                                    <a:gd name="T3" fmla="*/ 0 h 4"/>
                                  </a:gdLst>
                                  <a:ahLst/>
                                  <a:cxnLst>
                                    <a:cxn ang="0">
                                      <a:pos x="T0" y="T1"/>
                                    </a:cxn>
                                    <a:cxn ang="0">
                                      <a:pos x="T2" y="T3"/>
                                    </a:cxn>
                                  </a:cxnLst>
                                  <a:rect l="0" t="0" r="r" b="b"/>
                                  <a:pathLst>
                                    <a:path w="710" h="4">
                                      <a:moveTo>
                                        <a:pt x="0" y="4"/>
                                      </a:moveTo>
                                      <a:lnTo>
                                        <a:pt x="71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Freeform 7040"/>
                              <wps:cNvSpPr>
                                <a:spLocks/>
                              </wps:cNvSpPr>
                              <wps:spPr bwMode="auto">
                                <a:xfrm>
                                  <a:off x="3919" y="13127"/>
                                  <a:ext cx="605" cy="825"/>
                                </a:xfrm>
                                <a:custGeom>
                                  <a:avLst/>
                                  <a:gdLst>
                                    <a:gd name="T0" fmla="*/ 0 w 605"/>
                                    <a:gd name="T1" fmla="*/ 0 h 825"/>
                                    <a:gd name="T2" fmla="*/ 605 w 605"/>
                                    <a:gd name="T3" fmla="*/ 825 h 825"/>
                                  </a:gdLst>
                                  <a:ahLst/>
                                  <a:cxnLst>
                                    <a:cxn ang="0">
                                      <a:pos x="T0" y="T1"/>
                                    </a:cxn>
                                    <a:cxn ang="0">
                                      <a:pos x="T2" y="T3"/>
                                    </a:cxn>
                                  </a:cxnLst>
                                  <a:rect l="0" t="0" r="r" b="b"/>
                                  <a:pathLst>
                                    <a:path w="605" h="825">
                                      <a:moveTo>
                                        <a:pt x="0" y="0"/>
                                      </a:moveTo>
                                      <a:lnTo>
                                        <a:pt x="605" y="8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Freeform 7041"/>
                              <wps:cNvSpPr>
                                <a:spLocks/>
                              </wps:cNvSpPr>
                              <wps:spPr bwMode="auto">
                                <a:xfrm>
                                  <a:off x="4116" y="13127"/>
                                  <a:ext cx="515" cy="920"/>
                                </a:xfrm>
                                <a:custGeom>
                                  <a:avLst/>
                                  <a:gdLst>
                                    <a:gd name="T0" fmla="*/ 515 w 515"/>
                                    <a:gd name="T1" fmla="*/ 0 h 920"/>
                                    <a:gd name="T2" fmla="*/ 0 w 515"/>
                                    <a:gd name="T3" fmla="*/ 920 h 920"/>
                                  </a:gdLst>
                                  <a:ahLst/>
                                  <a:cxnLst>
                                    <a:cxn ang="0">
                                      <a:pos x="T0" y="T1"/>
                                    </a:cxn>
                                    <a:cxn ang="0">
                                      <a:pos x="T2" y="T3"/>
                                    </a:cxn>
                                  </a:cxnLst>
                                  <a:rect l="0" t="0" r="r" b="b"/>
                                  <a:pathLst>
                                    <a:path w="515" h="920">
                                      <a:moveTo>
                                        <a:pt x="515" y="0"/>
                                      </a:moveTo>
                                      <a:lnTo>
                                        <a:pt x="0" y="9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Freeform 7042"/>
                              <wps:cNvSpPr>
                                <a:spLocks/>
                              </wps:cNvSpPr>
                              <wps:spPr bwMode="auto">
                                <a:xfrm>
                                  <a:off x="4134" y="12463"/>
                                  <a:ext cx="308" cy="1869"/>
                                </a:xfrm>
                                <a:custGeom>
                                  <a:avLst/>
                                  <a:gdLst>
                                    <a:gd name="T0" fmla="*/ 0 w 308"/>
                                    <a:gd name="T1" fmla="*/ 0 h 1869"/>
                                    <a:gd name="T2" fmla="*/ 308 w 308"/>
                                    <a:gd name="T3" fmla="*/ 1869 h 1869"/>
                                  </a:gdLst>
                                  <a:ahLst/>
                                  <a:cxnLst>
                                    <a:cxn ang="0">
                                      <a:pos x="T0" y="T1"/>
                                    </a:cxn>
                                    <a:cxn ang="0">
                                      <a:pos x="T2" y="T3"/>
                                    </a:cxn>
                                  </a:cxnLst>
                                  <a:rect l="0" t="0" r="r" b="b"/>
                                  <a:pathLst>
                                    <a:path w="308" h="1869">
                                      <a:moveTo>
                                        <a:pt x="0" y="0"/>
                                      </a:moveTo>
                                      <a:lnTo>
                                        <a:pt x="308" y="18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Freeform 7043"/>
                              <wps:cNvSpPr>
                                <a:spLocks/>
                              </wps:cNvSpPr>
                              <wps:spPr bwMode="auto">
                                <a:xfrm>
                                  <a:off x="4335" y="13340"/>
                                  <a:ext cx="460" cy="340"/>
                                </a:xfrm>
                                <a:custGeom>
                                  <a:avLst/>
                                  <a:gdLst>
                                    <a:gd name="T0" fmla="*/ 0 w 460"/>
                                    <a:gd name="T1" fmla="*/ 340 h 340"/>
                                    <a:gd name="T2" fmla="*/ 460 w 460"/>
                                    <a:gd name="T3" fmla="*/ 0 h 340"/>
                                  </a:gdLst>
                                  <a:ahLst/>
                                  <a:cxnLst>
                                    <a:cxn ang="0">
                                      <a:pos x="T0" y="T1"/>
                                    </a:cxn>
                                    <a:cxn ang="0">
                                      <a:pos x="T2" y="T3"/>
                                    </a:cxn>
                                  </a:cxnLst>
                                  <a:rect l="0" t="0" r="r" b="b"/>
                                  <a:pathLst>
                                    <a:path w="460" h="340">
                                      <a:moveTo>
                                        <a:pt x="0" y="340"/>
                                      </a:moveTo>
                                      <a:lnTo>
                                        <a:pt x="46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 name="Freeform 7044"/>
                              <wps:cNvSpPr>
                                <a:spLocks/>
                              </wps:cNvSpPr>
                              <wps:spPr bwMode="auto">
                                <a:xfrm>
                                  <a:off x="3804" y="13544"/>
                                  <a:ext cx="525" cy="149"/>
                                </a:xfrm>
                                <a:custGeom>
                                  <a:avLst/>
                                  <a:gdLst>
                                    <a:gd name="T0" fmla="*/ 0 w 525"/>
                                    <a:gd name="T1" fmla="*/ 0 h 149"/>
                                    <a:gd name="T2" fmla="*/ 525 w 525"/>
                                    <a:gd name="T3" fmla="*/ 149 h 149"/>
                                  </a:gdLst>
                                  <a:ahLst/>
                                  <a:cxnLst>
                                    <a:cxn ang="0">
                                      <a:pos x="T0" y="T1"/>
                                    </a:cxn>
                                    <a:cxn ang="0">
                                      <a:pos x="T2" y="T3"/>
                                    </a:cxn>
                                  </a:cxnLst>
                                  <a:rect l="0" t="0" r="r" b="b"/>
                                  <a:pathLst>
                                    <a:path w="525" h="149">
                                      <a:moveTo>
                                        <a:pt x="0" y="0"/>
                                      </a:moveTo>
                                      <a:lnTo>
                                        <a:pt x="525" y="149"/>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 name="Freeform 7045"/>
                              <wps:cNvSpPr>
                                <a:spLocks/>
                              </wps:cNvSpPr>
                              <wps:spPr bwMode="auto">
                                <a:xfrm>
                                  <a:off x="4333" y="13123"/>
                                  <a:ext cx="1" cy="567"/>
                                </a:xfrm>
                                <a:custGeom>
                                  <a:avLst/>
                                  <a:gdLst>
                                    <a:gd name="T0" fmla="*/ 1 w 1"/>
                                    <a:gd name="T1" fmla="*/ 0 h 567"/>
                                    <a:gd name="T2" fmla="*/ 0 w 1"/>
                                    <a:gd name="T3" fmla="*/ 567 h 567"/>
                                  </a:gdLst>
                                  <a:ahLst/>
                                  <a:cxnLst>
                                    <a:cxn ang="0">
                                      <a:pos x="T0" y="T1"/>
                                    </a:cxn>
                                    <a:cxn ang="0">
                                      <a:pos x="T2" y="T3"/>
                                    </a:cxn>
                                  </a:cxnLst>
                                  <a:rect l="0" t="0" r="r" b="b"/>
                                  <a:pathLst>
                                    <a:path w="1" h="567">
                                      <a:moveTo>
                                        <a:pt x="1" y="0"/>
                                      </a:moveTo>
                                      <a:lnTo>
                                        <a:pt x="0" y="567"/>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Rectangle 7046"/>
                              <wps:cNvSpPr>
                                <a:spLocks noChangeArrowheads="1"/>
                              </wps:cNvSpPr>
                              <wps:spPr bwMode="auto">
                                <a:xfrm rot="600000">
                                  <a:off x="3813" y="13459"/>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1018" name="Rectangle 7047"/>
                              <wps:cNvSpPr>
                                <a:spLocks noChangeArrowheads="1"/>
                              </wps:cNvSpPr>
                              <wps:spPr bwMode="auto">
                                <a:xfrm rot="2880000">
                                  <a:off x="4717" y="13361"/>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1019" name="Rectangle 7048"/>
                              <wps:cNvSpPr>
                                <a:spLocks noChangeArrowheads="1"/>
                              </wps:cNvSpPr>
                              <wps:spPr bwMode="auto">
                                <a:xfrm>
                                  <a:off x="4342" y="13119"/>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1020" name="Text Box 7049"/>
                              <wps:cNvSpPr txBox="1">
                                <a:spLocks noChangeArrowheads="1"/>
                              </wps:cNvSpPr>
                              <wps:spPr bwMode="auto">
                                <a:xfrm>
                                  <a:off x="3897" y="12133"/>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1021" name="Text Box 7050"/>
                              <wps:cNvSpPr txBox="1">
                                <a:spLocks noChangeArrowheads="1"/>
                              </wps:cNvSpPr>
                              <wps:spPr bwMode="auto">
                                <a:xfrm>
                                  <a:off x="3602" y="1290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1022" name="Text Box 7051"/>
                              <wps:cNvSpPr txBox="1">
                                <a:spLocks noChangeArrowheads="1"/>
                              </wps:cNvSpPr>
                              <wps:spPr bwMode="auto">
                                <a:xfrm>
                                  <a:off x="4673" y="130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E</w:t>
                                    </w:r>
                                  </w:p>
                                </w:txbxContent>
                              </wps:txbx>
                              <wps:bodyPr rot="0" vert="horz" wrap="square" lIns="91440" tIns="45720" rIns="91440" bIns="45720" anchor="t" anchorCtr="0" upright="1">
                                <a:noAutofit/>
                              </wps:bodyPr>
                            </wps:wsp>
                            <wps:wsp>
                              <wps:cNvPr id="1023" name="Text Box 7052"/>
                              <wps:cNvSpPr txBox="1">
                                <a:spLocks noChangeArrowheads="1"/>
                              </wps:cNvSpPr>
                              <wps:spPr bwMode="auto">
                                <a:xfrm>
                                  <a:off x="4489" y="1287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C</w:t>
                                    </w:r>
                                  </w:p>
                                </w:txbxContent>
                              </wps:txbx>
                              <wps:bodyPr rot="0" vert="horz" wrap="square" lIns="91440" tIns="45720" rIns="91440" bIns="45720" anchor="t" anchorCtr="0" upright="1">
                                <a:noAutofit/>
                              </wps:bodyPr>
                            </wps:wsp>
                            <wps:wsp>
                              <wps:cNvPr id="96" name="Text Box 7053"/>
                              <wps:cNvSpPr txBox="1">
                                <a:spLocks noChangeArrowheads="1"/>
                              </wps:cNvSpPr>
                              <wps:spPr bwMode="auto">
                                <a:xfrm>
                                  <a:off x="4257" y="13515"/>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K</w:t>
                                    </w:r>
                                  </w:p>
                                </w:txbxContent>
                              </wps:txbx>
                              <wps:bodyPr rot="0" vert="horz" wrap="square" lIns="91440" tIns="45720" rIns="91440" bIns="45720" anchor="t" anchorCtr="0" upright="1">
                                <a:noAutofit/>
                              </wps:bodyPr>
                            </wps:wsp>
                            <wps:wsp>
                              <wps:cNvPr id="97" name="Text Box 7054"/>
                              <wps:cNvSpPr txBox="1">
                                <a:spLocks noChangeArrowheads="1"/>
                              </wps:cNvSpPr>
                              <wps:spPr bwMode="auto">
                                <a:xfrm>
                                  <a:off x="3403" y="1343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F</w:t>
                                    </w:r>
                                  </w:p>
                                </w:txbxContent>
                              </wps:txbx>
                              <wps:bodyPr rot="0" vert="horz" wrap="square" lIns="91440" tIns="45720" rIns="91440" bIns="45720" anchor="t" anchorCtr="0" upright="1">
                                <a:noAutofit/>
                              </wps:bodyPr>
                            </wps:wsp>
                            <wps:wsp>
                              <wps:cNvPr id="98" name="Text Box 7055"/>
                              <wps:cNvSpPr txBox="1">
                                <a:spLocks noChangeArrowheads="1"/>
                              </wps:cNvSpPr>
                              <wps:spPr bwMode="auto">
                                <a:xfrm>
                                  <a:off x="4112" y="1283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D</w:t>
                                    </w:r>
                                  </w:p>
                                </w:txbxContent>
                              </wps:txbx>
                              <wps:bodyPr rot="0" vert="horz" wrap="square" lIns="91440" tIns="45720" rIns="91440" bIns="45720" anchor="t" anchorCtr="0" upright="1">
                                <a:noAutofit/>
                              </wps:bodyPr>
                            </wps:wsp>
                            <wps:wsp>
                              <wps:cNvPr id="99" name="Text Box 7056"/>
                              <wps:cNvSpPr txBox="1">
                                <a:spLocks noChangeArrowheads="1"/>
                              </wps:cNvSpPr>
                              <wps:spPr bwMode="auto">
                                <a:xfrm>
                                  <a:off x="5141" y="1403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y</w:t>
                                    </w:r>
                                  </w:p>
                                </w:txbxContent>
                              </wps:txbx>
                              <wps:bodyPr rot="0" vert="horz" wrap="square" lIns="91440" tIns="45720" rIns="91440" bIns="45720" anchor="t" anchorCtr="0" upright="1">
                                <a:noAutofit/>
                              </wps:bodyPr>
                            </wps:wsp>
                            <wps:wsp>
                              <wps:cNvPr id="100" name="Text Box 7057"/>
                              <wps:cNvSpPr txBox="1">
                                <a:spLocks noChangeArrowheads="1"/>
                              </wps:cNvSpPr>
                              <wps:spPr bwMode="auto">
                                <a:xfrm>
                                  <a:off x="3286" y="1409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35" o:spid="_x0000_s1095" style="position:absolute;left:0;text-align:left;margin-left:121.6pt;margin-top:13.65pt;width:122.35pt;height:117.1pt;z-index:251697664" coordorigin="3286,12133" coordsize="2447,23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qs6OQoAAHdqAAAOAAAAZHJzL2Uyb0RvYy54bWzsndtu4zgShu8X2HcQdLmA2zpQtmy0e9A5 uLFA785gJvMAii0fsLLklZR2ehf77vtXkaLog5KZxAmQNPsiLVt0kSyWPhWLLOnjT/ebzPmWltW6 yCeu/8FznTSfFfN1vpy4v99Me7HrVHWSz5OsyNOJ+z2t3J8+/fUvH3fbcRoUqyKbp6UDIXk13m0n 7qqut+N+v5qt0k1SfSi2aY6Ti6LcJDU+lsv+vEx2kL7J+oHnDfq7opxvy2KWVhW+vZIn3U8sf7FI Z/XPi0WV1k42cdG2mv+W/PeW/vY/fUzGyzLZrtYz1YzkCa3YJOsclWpRV0mdOHfl+kjUZj0ri6pY 1B9mxaZfLBbrWcp9QG9876A3X8ribst9WY53y61WE1R7oKcni53989svpbOeY+ygTdfJkw1GiSt2 hl4YkYJ22+UY5b6U29+2v5Sylzj8Wsz+VeF0//A8fV7Kws7t7h/FHBKTu7pgBd0vyg2JQNedex6H 73oc0vvameFLP4rCWESuM8M5X8RDf6hGarbCcNLvwiBGa+l04IehHMbZ6loJCIQYyl8HoQjobD8Z y5q5tap11DWYXdVqtnqeZn9bJduUB6wijbWaRWukZn/+lmSk2IFULBdrtFpJlTp5cblK8mX6uSyL 3SpN5miVz52g5kKu/AF9qDAgj+o4HMaB1FXo+yOpK61qPwiVnunI1FQy3pZV/SUtNg4dTNw0y9bb ivqXjJNvX6talm5K0ddVka3n03WW8YdyeXuZlQ66PHGn/E9VsFcsy53dxB1FQcSS985VpgiP/50S geskn6M1yZjUda2O62SdyWOMfpazpUqVyYGv72/v2fSliZA+b4v5d2i0LCQoADYcrIryP66zAyQm bvXvu6RMXSf7e45RGflCEFX4g4iGAT6U5plb80ySzyBq4tauIw8va0miu225Xq5Qk88ayIvPuFoW a9Zv2yrVfpjr69kt6C3tdlqmKVGYbHdIQ7Bnihh4EwdPMtIIcuUFLXyuIRk3RhrFykYDD0ayb6Oz O2mjplECw3OYJ321nKsO3GBoFpsMcP9b34FAZ0d/SZhZyDcKec7KaSo0y+Ba0oK802LQXF2ERBiS YIq6cclKXkTJeHafqwbjCNYBwntsC9uiItxR6wG7G4kBLk8N7ygsr/ab5nJGKQZgW0mJ++LhHbF0 HdwRb6VGtklNbaM66JAuUB6E1cRlldCJTfEtvSm4SE1t5AINzNHN9nyWm+VkVxrN8qVJp3FAVekD rh5fmgOcF8QWHrOXoIZTf9/iXpXDU8H1PnE36RxXegrHho64WsWUR0tyt0g3sGGlSLJmdgn+O/JG 1/F1LHoiGFz3hHd11fs8vRS9wdQfRlfh1eXllf8/Gn5fjFfr+TzNqduNe+KLP3aTUo6SdCy0g9KN 1y5C9/ebwQOEvjT/y3FqbkYSDBaj+7f/0SmMxmRR58ao8EFIhVHpvbUYhaMEn4l9qjhiBwRW2vhj 5mXW3NwNVJ3mKOGPpfK10ZY5xKiv6uvCKMnoEGWilMQApY00tP5tolQOBFjKPTnFUslIdnrRyy6S SjnkBLfjKVmLH1mYWpi679An9XFtHPukPK05N0zDUaAnTnJy1MJ0SO0glgrC+DlAShIf4KgA+biu Loji92DoCSkmQsmpbVr8NuHJigc7BfvHLRq37IRKcDY9bM/uu6Asw3BVLTStB/quJ/I+PLIjaKLH L+CBhiPEmNgDDf3gYCI/8FRQLz7PPJ6ARzIfwCYBT9XWBU5IOC3HBCdktJLerOfJAwB4kkae7ney FOCzHUULUAvQ9w1QOILHAOVw3Lm9TuH7amnjGKCRrwA6Qqj5DH4n5AF9JPURhKr6uhDKcdBjKSZA IQEAbdv9Nr1PHgAAlPpxCqB83vAsuzxQ6ae22rAAtQB93wAFC44Bymuz5wdoKJoY6EAt8TRLSaGH JS0ZAh1wzOAcM3cS+gg//VhW1wVQiACITwgyEUpCwNBG1pv1QnkQOPwJpZyiqKRjc4frYiiLAWsN fViMWoy+b4yCbMcYZcidHaMhFpDkRD6UoYI2+ikGKvqpzpyDoiTzAYqiJrBPt6RdbIJnrhfbIQMY PSHJxKgh580ilAcACCV9dBO0HZ0uhrIcw199LkCdGe2SWWRJzc3qXm3u3sxD+4mukmol9w3NcSTN 4miTz6OL8MnYLtc3y/TN/3a5Xm8W7dqtR3PsY8bymsK5GRvGnnJVw0io1Z3GVaUNcWoH5Nk8VZL5 AGOJjL5QWwRPExYSKGJwLMckLGS0kt4sY3kAyE2FRroZ+5iXylLIS5V6hTYsY+2WqB99ZymFOI8Z y3A6N2NFiA3izYLUQTgAy2IUDIgGvFD1XC/WBxk5JGzO8g/3Qqm6zCKmB0v+65EMk634Pdjatvht xlGhFZCVenGKrDhr+KRdvquMErSasFy1XP3huaozTX7FHm9sJM9SbNkXL55uIlMmBjJDgy5pld8T xn4DXxEpx7JxcH0P4ONYLA7glRr4bXJKVOYJ7VdnUDQ7U1G0KUKVdU8zuzY1kxf27LSTzbpG8lq2 3mApXOemPDUHRcdw7Obpvc3Tvs5B2bPoB5JQzpNAJS06iHlk2fiUSQukozVxsYG6VVuTpkw0uZ29 TavSU2Zr0vsmrfMB9kz6gYSA85i0wWVBeZHKKT7KCbRcHrdGrOck1oj3jJhyHeUM7obod1Hck6PB t3hjBufU9ziD6AcT9MUyXONRkzyInAgZ4WqQHI2UlwFX5Hlexl72GV1L+gsO6tA3KaecI8bKQTY0 4b3mfsmlIJXO5gfCuwhGvekgHvbEVES90dCLe54/uhgNYBPiarqfzvZ1nafPT2d7bf9NZ+NR85t4 Oo+6zuz7PI28oQjj3nAYhT0RXnu9i3h62ft86Q8Gw+uLy4vrg8y+a7YYJHnyIxCQavec5D7T/Iy0 PVVH22TYa2ObyIc/nROtpwyWe/vcQ3DiiHsRR4Ffn3sDulVTcDkY4ekNDXT4IQqWey+R82q5R9N0 wOPdck9PLC339rkH0hxzj12qV+eeGAybqJI3OpiCW+5Z7iEYp1z9vcjgn4zX/Vj+no4+WO7tcw+k Oebe4cbl15nnChGr3LogHqo9x3aemy9f7hkn1t977/6ejlhZ7hncG+n9GUZ0L9JrVOohdK9EvSBq Flx0ppqlnqUeP1ewex+x9fYQ8OuI7rXxKks9k3p694RJPb2M+arUw979Zo4rQjvHTZsH/1pfjx5l rLebIBpn57gPP41Qr+VGOlplqWdST++wMamn171flXp4+EGzohHLhyTLGRg9FtpG9mxkz0b2sBWy +lMruZGOVVnqmdTTm7BM6ulV71elXuQLueXdh9Nn43rW1/tjj723M9wHZrg6VmWpZ1APb/k4tZyh F71fFXvtSzyENzrMfrXb9pp3yuzN7/beiNGV3WDs/ZIv4zi1Z2Nkt+01D+R/P9v2Ih2seivY4xfy 4O1G7NOqNzHR65PMz4z59n1Rn/4PAAD//wMAUEsDBBQABgAIAAAAIQAepb3U4QAAAAoBAAAPAAAA ZHJzL2Rvd25yZXYueG1sTI/LasMwEEX3hf6DmEJ3jfzI07UcQmi7CoEmhZLdxJ7YJpZkLMV2/r7T Vbubx+HOmXQ96kb01LnaGgXhJABBJrdFbUoFX8f3lyUI59EU2FhDCu7kYJ09PqSYFHYwn9QffCk4 xLgEFVTet4mULq9Io5vYlgzvLrbT6LntSll0OHC4bmQUBHOpsTZ8ocKWthXl18NNK/gYcNjE4Vu/ u16299Nxtv/ehaTU89O4eQXhafR/MPzqszpk7HS2N1M40SiIpnHEKBeLGAQD0+ViBeLMg3k4A5ml 8v8L2Q8AAAD//wMAUEsBAi0AFAAGAAgAAAAhALaDOJL+AAAA4QEAABMAAAAAAAAAAAAAAAAAAAAA AFtDb250ZW50X1R5cGVzXS54bWxQSwECLQAUAAYACAAAACEAOP0h/9YAAACUAQAACwAAAAAAAAAA AAAAAAAvAQAAX3JlbHMvLnJlbHNQSwECLQAUAAYACAAAACEA6gqrOjkKAAB3agAADgAAAAAAAAAA AAAAAAAuAgAAZHJzL2Uyb0RvYy54bWxQSwECLQAUAAYACAAAACEAHqW91OEAAAAKAQAADwAAAAAA AAAAAAAAAACTDAAAZHJzL2Rvd25yZXYueG1sUEsFBgAAAAAEAAQA8wAAAKENAAAAAA== ">
                      <v:oval id="Oval 7036" o:spid="_x0000_s1096" style="position:absolute;left:3782;top:13119;width:1123;height:11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pAIcMA AADdAAAADwAAAGRycy9kb3ducmV2LnhtbERPTWvCQBC9F/oflhG81V0b1BJdRSqCPfTQaO9DdkyC 2dmQncb033cLhd7m8T5nsxt9qwbqYxPYwnxmQBGXwTVcWbicj08voKIgO2wDk4VvirDbPj5sMHfh zh80FFKpFMIxRwu1SJdrHcuaPMZZ6IgTdw29R0mwr7Tr8Z7CfaufjVlqjw2nhho7eq2pvBVf3sKh 2hfLQWeyyK6Hkyxun+9v2dza6WTcr0EJjfIv/nOfXJpvzAp+v0kn6O0PAAAA//8DAFBLAQItABQA BgAIAAAAIQDw94q7/QAAAOIBAAATAAAAAAAAAAAAAAAAAAAAAABbQ29udGVudF9UeXBlc10ueG1s UEsBAi0AFAAGAAgAAAAhADHdX2HSAAAAjwEAAAsAAAAAAAAAAAAAAAAALgEAAF9yZWxzLy5yZWxz UEsBAi0AFAAGAAgAAAAhADMvBZ5BAAAAOQAAABAAAAAAAAAAAAAAAAAAKQIAAGRycy9zaGFwZXht bC54bWxQSwECLQAUAAYACAAAACEAc8pAIcMAAADdAAAADwAAAAAAAAAAAAAAAACYAgAAZHJzL2Rv d25yZXYueG1sUEsFBgAAAAAEAAQA9QAAAIgDAAAAAA== ">
                        <v:textbox>
                          <w:txbxContent>
                            <w:p w:rsidR="00282CB3" w:rsidRDefault="00282CB3" w:rsidP="00282CB3"/>
                          </w:txbxContent>
                        </v:textbox>
                      </v:oval>
                      <v:shape id="Freeform 7037" o:spid="_x0000_s1097" style="position:absolute;left:3537;top:12417;width:583;height:2025;visibility:visible;mso-wrap-style:square;v-text-anchor:top" coordsize="583,20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mG48YA AADdAAAADwAAAGRycy9kb3ducmV2LnhtbESPQWvCQBCF7wX/wzJCb3W3UkSjqxShkNKTVgu9Ddkx iWZnQ3Yb0/565yD0NsN78943q83gG9VTF+vAFp4nBhRxEVzNpYXD59vTHFRMyA6bwGThlyJs1qOH FWYuXHlH/T6VSkI4ZmihSqnNtI5FRR7jJLTEop1C5zHJ2pXadXiVcN/oqTEz7bFmaaiwpW1FxWX/ 4y28my1Pv86Lj7z5fjly/xfmfcytfRwPr0tQiYb0b75f507wjRFc+UZG0OsbAAAA//8DAFBLAQIt ABQABgAIAAAAIQDw94q7/QAAAOIBAAATAAAAAAAAAAAAAAAAAAAAAABbQ29udGVudF9UeXBlc10u eG1sUEsBAi0AFAAGAAgAAAAhADHdX2HSAAAAjwEAAAsAAAAAAAAAAAAAAAAALgEAAF9yZWxzLy5y ZWxzUEsBAi0AFAAGAAgAAAAhADMvBZ5BAAAAOQAAABAAAAAAAAAAAAAAAAAAKQIAAGRycy9zaGFw ZXhtbC54bWxQSwECLQAUAAYACAAAACEAdnmG48YAAADdAAAADwAAAAAAAAAAAAAAAACYAgAAZHJz L2Rvd25yZXYueG1sUEsFBgAAAAAEAAQA9QAAAIsDAAAAAA== " path="m583,l,2025e" filled="f">
                        <v:path arrowok="t" o:connecttype="custom" o:connectlocs="583,0;0,2025" o:connectangles="0,0"/>
                      </v:shape>
                      <v:shape id="Freeform 7038" o:spid="_x0000_s1098" style="position:absolute;left:4125;top:12435;width:1336;height:1856;visibility:visible;mso-wrap-style:square;v-text-anchor:top" coordsize="1336,18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2vWsMA AADdAAAADwAAAGRycy9kb3ducmV2LnhtbERPTWsCMRC9F/wPYQq91aQKRbdGKUqgWDyoFXocNtPd rZvJsonr+u+NIHibx/uc2aJ3teioDZVnDW9DBYI497biQsPP3rxOQISIbLH2TBouFGAxHzzNMLP+ zFvqdrEQKYRDhhrKGJtMypCX5DAMfUOcuD/fOowJtoW0LZ5TuKvlSKl36bDi1FBiQ8uS8uPu5DRs ukn8PuYrZX4Po8N4bcx4+2+0fnnuPz9AROrjQ3x3f9k0X6kp3L5JJ8j5FQAA//8DAFBLAQItABQA BgAIAAAAIQDw94q7/QAAAOIBAAATAAAAAAAAAAAAAAAAAAAAAABbQ29udGVudF9UeXBlc10ueG1s UEsBAi0AFAAGAAgAAAAhADHdX2HSAAAAjwEAAAsAAAAAAAAAAAAAAAAALgEAAF9yZWxzLy5yZWxz UEsBAi0AFAAGAAgAAAAhADMvBZ5BAAAAOQAAABAAAAAAAAAAAAAAAAAAKQIAAGRycy9zaGFwZXht bC54bWxQSwECLQAUAAYACAAAACEAXW2vWsMAAADdAAAADwAAAAAAAAAAAAAAAACYAgAAZHJzL2Rv d25yZXYueG1sUEsFBgAAAAAEAAQA9QAAAIgDAAAAAA== " path="m,l1336,1856e" filled="f">
                        <v:path arrowok="t" o:connecttype="custom" o:connectlocs="0,0;1336,1856" o:connectangles="0,0"/>
                      </v:shape>
                      <v:shape id="Freeform 7039" o:spid="_x0000_s1099" style="position:absolute;left:3922;top:13123;width:710;height:4;visibility:visible;mso-wrap-style:square;v-text-anchor:top" coordsize="7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qTccA AADdAAAADwAAAGRycy9kb3ducmV2LnhtbESPQUvDQBCF7wX/wzJCb+1uFERit6UIgngQmkghtyE7 JtHsbMxum7S/3jkI3mZ4b977ZrObfa/ONMYusIVsbUAR18F13Fj4KF9Wj6BiQnbYByYLF4qw294s Npi7MPGBzkVqlIRwzNFCm9KQax3rljzGdRiIRfsMo8ck69hoN+Ik4b7Xd8Y8aI8dS0OLAz23VH8X J2+heC+bqXpz/U9R3Zuv/bHMTvXV2uXtvH8ClWhO/+a/61cn+CYTfvlGRtDbXwAAAP//AwBQSwEC LQAUAAYACAAAACEA8PeKu/0AAADiAQAAEwAAAAAAAAAAAAAAAAAAAAAAW0NvbnRlbnRfVHlwZXNd LnhtbFBLAQItABQABgAIAAAAIQAx3V9h0gAAAI8BAAALAAAAAAAAAAAAAAAAAC4BAABfcmVscy8u cmVsc1BLAQItABQABgAIAAAAIQAzLwWeQQAAADkAAAAQAAAAAAAAAAAAAAAAACkCAABkcnMvc2hh cGV4bWwueG1sUEsBAi0AFAAGAAgAAAAhAOflak3HAAAA3QAAAA8AAAAAAAAAAAAAAAAAmAIAAGRy cy9kb3ducmV2LnhtbFBLBQYAAAAABAAEAPUAAACMAwAAAAA= " path="m,4l710,e" filled="f">
                        <v:path arrowok="t" o:connecttype="custom" o:connectlocs="0,4;710,0" o:connectangles="0,0"/>
                      </v:shape>
                      <v:shape id="Freeform 7040" o:spid="_x0000_s1100" style="position:absolute;left:3919;top:13127;width:605;height:825;visibility:visible;mso-wrap-style:square;v-text-anchor:top" coordsize="605,8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jFWMIA AADdAAAADwAAAGRycy9kb3ducmV2LnhtbERPS2vCQBC+F/wPywje6m6KtBJdRaSiUC+Nj/OQHZNg djZkV5P8+26h0Nt8fM9Zrntbiye1vnKsIZkqEMS5MxUXGs6n3eschA/IBmvHpGEgD+vV6GWJqXEd f9MzC4WIIexT1FCG0KRS+rwki37qGuLI3VxrMUTYFtK02MVwW8s3pd6lxYpjQ4kNbUvK79nDauiv asg+P9zxcdxfKj909jD7umo9GfebBYhAffgX/7kPJs5XSQK/38QT5OoHAAD//wMAUEsBAi0AFAAG AAgAAAAhAPD3irv9AAAA4gEAABMAAAAAAAAAAAAAAAAAAAAAAFtDb250ZW50X1R5cGVzXS54bWxQ SwECLQAUAAYACAAAACEAMd1fYdIAAACPAQAACwAAAAAAAAAAAAAAAAAuAQAAX3JlbHMvLnJlbHNQ SwECLQAUAAYACAAAACEAMy8FnkEAAAA5AAAAEAAAAAAAAAAAAAAAAAApAgAAZHJzL3NoYXBleG1s LnhtbFBLAQItABQABgAIAAAAIQAa+MVYwgAAAN0AAAAPAAAAAAAAAAAAAAAAAJgCAABkcnMvZG93 bnJldi54bWxQSwUGAAAAAAQABAD1AAAAhwMAAAAA " path="m,l605,825e" filled="f">
                        <v:path arrowok="t" o:connecttype="custom" o:connectlocs="0,0;605,825" o:connectangles="0,0"/>
                      </v:shape>
                      <v:shape id="Freeform 7041" o:spid="_x0000_s1101" style="position:absolute;left:4116;top:13127;width:515;height:920;visibility:visible;mso-wrap-style:square;v-text-anchor:top" coordsize="515,9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8zxr8A AADdAAAADwAAAGRycy9kb3ducmV2LnhtbERPSwrCMBDdC94hjOBGNK2ISDWKKEUXbvwcYGzGtthM ShO13t4Igrt5vO8sVq2pxJMaV1pWEI8iEMSZ1SXnCi7ndDgD4TyyxsoyKXiTg9Wy21lgou2Lj/Q8 +VyEEHYJKii8rxMpXVaQQTeyNXHgbrYx6ANscqkbfIVwU8lxFE2lwZJDQ4E1bQrK7qeHUbDbPrL7 YfOexMeBq6fXfZrOTKxUv9eu5yA8tf4v/rn3OsyP4jF8vwknyOUHAAD//wMAUEsBAi0AFAAGAAgA AAAhAPD3irv9AAAA4gEAABMAAAAAAAAAAAAAAAAAAAAAAFtDb250ZW50X1R5cGVzXS54bWxQSwEC LQAUAAYACAAAACEAMd1fYdIAAACPAQAACwAAAAAAAAAAAAAAAAAuAQAAX3JlbHMvLnJlbHNQSwEC LQAUAAYACAAAACEAMy8FnkEAAAA5AAAAEAAAAAAAAAAAAAAAAAApAgAAZHJzL3NoYXBleG1sLnht bFBLAQItABQABgAIAAAAIQCk7zPGvwAAAN0AAAAPAAAAAAAAAAAAAAAAAJgCAABkcnMvZG93bnJl di54bWxQSwUGAAAAAAQABAD1AAAAhAMAAAAA " path="m515,l,920e" filled="f">
                        <v:path arrowok="t" o:connecttype="custom" o:connectlocs="515,0;0,920" o:connectangles="0,0"/>
                      </v:shape>
                      <v:shape id="Freeform 7042" o:spid="_x0000_s1102" style="position:absolute;left:4134;top:12463;width:308;height:1869;visibility:visible;mso-wrap-style:square;v-text-anchor:top" coordsize="308,18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J3WcUA AADdAAAADwAAAGRycy9kb3ducmV2LnhtbERPTWvCQBC9F/wPywi96caKIqmraKlFKh4a2+JxyI5J NDsbdrcm/fduQehtHu9z5svO1OJKzleWFYyGCQji3OqKCwWfh81gBsIHZI21ZVLwSx6Wi97DHFNt W/6gaxYKEUPYp6igDKFJpfR5SQb90DbEkTtZZzBE6AqpHbYx3NTyKUmm0mDFsaHEhl5Kyi/Zj1HQ 7rV5n4xP3/V087Xeve2P7vx6VOqx362eQQTqwr/47t7qOD8ZjeHvm3iC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C58ndZxQAAAN0AAAAPAAAAAAAAAAAAAAAAAJgCAABkcnMv ZG93bnJldi54bWxQSwUGAAAAAAQABAD1AAAAigMAAAAA " path="m,l308,1869e" filled="f">
                        <v:path arrowok="t" o:connecttype="custom" o:connectlocs="0,0;308,1869" o:connectangles="0,0"/>
                      </v:shape>
                      <v:shape id="Freeform 7043" o:spid="_x0000_s1103" style="position:absolute;left:4335;top:13340;width:460;height:340;visibility:visible;mso-wrap-style:square;v-text-anchor:top" coordsize="460,3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dYd8MA AADdAAAADwAAAGRycy9kb3ducmV2LnhtbERP22rCQBB9L/gPywh9Ed1YQpHoKuKlFCuCUd+H7JgN ZmdDdqvp33cLQt/mcK4zW3S2FndqfeVYwXiUgCAunK64VHA+bYcTED4ga6wdk4If8rCY915mmGn3 4CPd81CKGMI+QwUmhCaT0heGLPqRa4gjd3WtxRBhW0rd4iOG21q+Jcm7tFhxbDDY0MpQccu/rYL1 R3rBr0HerdBsduftPt3lB6fUa79bTkEE6sK/+On+1HF+Mk7h75t4gpz/AgAA//8DAFBLAQItABQA BgAIAAAAIQDw94q7/QAAAOIBAAATAAAAAAAAAAAAAAAAAAAAAABbQ29udGVudF9UeXBlc10ueG1s UEsBAi0AFAAGAAgAAAAhADHdX2HSAAAAjwEAAAsAAAAAAAAAAAAAAAAALgEAAF9yZWxzLy5yZWxz UEsBAi0AFAAGAAgAAAAhADMvBZ5BAAAAOQAAABAAAAAAAAAAAAAAAAAAKQIAAGRycy9zaGFwZXht bC54bWxQSwECLQAUAAYACAAAACEACrdYd8MAAADdAAAADwAAAAAAAAAAAAAAAACYAgAAZHJzL2Rv d25yZXYueG1sUEsFBgAAAAAEAAQA9QAAAIgDAAAAAA== " path="m,340l460,e" filled="f">
                        <v:stroke dashstyle="dash"/>
                        <v:path arrowok="t" o:connecttype="custom" o:connectlocs="0,340;460,0" o:connectangles="0,0"/>
                      </v:shape>
                      <v:shape id="Freeform 7044" o:spid="_x0000_s1104" style="position:absolute;left:3804;top:13544;width:525;height:149;visibility:visible;mso-wrap-style:square;v-text-anchor:top" coordsize="525,1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Xt8IA AADdAAAADwAAAGRycy9kb3ducmV2LnhtbERPS2sCMRC+C/6HMII3zVpQymoUtRR66MHnfUjGzepm smyy67a/vikUepuP7zmrTe8q0VETSs8KZtMMBLH2puRCweX8PnkFESKywcozKfiiAJv1cLDC3Pgn H6k7xUKkEA45KrAx1rmUQVtyGKa+Jk7czTcOY4JNIU2DzxTuKvmSZQvpsOTUYLGmvSX9OLVOwaG9 3Iivb8dd9+l0a+1d38tvpcajfrsEEamP/+I/94dJ87PZHH6/SSfI9Q8AAAD//wMAUEsBAi0AFAAG AAgAAAAhAPD3irv9AAAA4gEAABMAAAAAAAAAAAAAAAAAAAAAAFtDb250ZW50X1R5cGVzXS54bWxQ SwECLQAUAAYACAAAACEAMd1fYdIAAACPAQAACwAAAAAAAAAAAAAAAAAuAQAAX3JlbHMvLnJlbHNQ SwECLQAUAAYACAAAACEAMy8FnkEAAAA5AAAAEAAAAAAAAAAAAAAAAAApAgAAZHJzL3NoYXBleG1s LnhtbFBLAQItABQABgAIAAAAIQBj4le3wgAAAN0AAAAPAAAAAAAAAAAAAAAAAJgCAABkcnMvZG93 bnJldi54bWxQSwUGAAAAAAQABAD1AAAAhwMAAAAA " path="m,l525,149e" filled="f">
                        <v:stroke dashstyle="dash"/>
                        <v:path arrowok="t" o:connecttype="custom" o:connectlocs="0,0;525,149" o:connectangles="0,0"/>
                      </v:shape>
                      <v:shape id="Freeform 7045" o:spid="_x0000_s1105" style="position:absolute;left:4333;top:13123;width:1;height:567;visibility:visible;mso-wrap-style:square;v-text-anchor:top" coordsize="1,5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8AisAA AADdAAAADwAAAGRycy9kb3ducmV2LnhtbERPS4vCMBC+L/gfwgje1rQeilZjkcLC3sQXXsdmbKvN pDZR6783Cwve5uN7ziLrTSMe1LnasoJ4HIEgLqyuuVSw3/18T0E4j6yxsUwKXuQgWw6+Fphq++QN Pba+FCGEXYoKKu/bVEpXVGTQjW1LHLiz7Qz6ALtS6g6fIdw0chJFiTRYc2iosKW8ouK6vRsF5et0 ma3z5E7x7bjDA/na7GdKjYb9ag7CU+8/4n/3rw7zoziBv2/CCXL5BgAA//8DAFBLAQItABQABgAI AAAAIQDw94q7/QAAAOIBAAATAAAAAAAAAAAAAAAAAAAAAABbQ29udGVudF9UeXBlc10ueG1sUEsB Ai0AFAAGAAgAAAAhADHdX2HSAAAAjwEAAAsAAAAAAAAAAAAAAAAALgEAAF9yZWxzLy5yZWxzUEsB Ai0AFAAGAAgAAAAhADMvBZ5BAAAAOQAAABAAAAAAAAAAAAAAAAAAKQIAAGRycy9zaGFwZXhtbC54 bWxQSwECLQAUAAYACAAAACEA3V8AisAAAADdAAAADwAAAAAAAAAAAAAAAACYAgAAZHJzL2Rvd25y ZXYueG1sUEsFBgAAAAAEAAQA9QAAAIUDAAAAAA== " path="m1,l,567e" filled="f">
                        <v:stroke dashstyle="dash"/>
                        <v:path arrowok="t" o:connecttype="custom" o:connectlocs="1,0;0,567" o:connectangles="0,0"/>
                      </v:shape>
                      <v:rect id="Rectangle 7046" o:spid="_x0000_s1106" style="position:absolute;left:3813;top:13459;width:102;height:102;rotation: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4Pt8gA AADdAAAADwAAAGRycy9kb3ducmV2LnhtbESPQWvCQBCF70L/wzIFb3VjD2pTN6EIgpeWViXQ2zQ7 ZmOzszG7avTXd4WCtxnee9+8mee9bcSJOl87VjAeJSCIS6drrhRsN8unGQgfkDU2jknBhTzk2cNg jql2Z/6i0zpUIkLYp6jAhNCmUvrSkEU/ci1x1Hausxji2lVSd3iOcNvI5ySZSIs1xwsGW1oYKn/X Rxspi/fD9+rH6OplP7l+fF6KYnmwSg0f+7dXEIH6cDf/p1c61k/GU7h9E0eQ2R8AAAD//wMAUEsB Ai0AFAAGAAgAAAAhAPD3irv9AAAA4gEAABMAAAAAAAAAAAAAAAAAAAAAAFtDb250ZW50X1R5cGVz XS54bWxQSwECLQAUAAYACAAAACEAMd1fYdIAAACPAQAACwAAAAAAAAAAAAAAAAAuAQAAX3JlbHMv LnJlbHNQSwECLQAUAAYACAAAACEAMy8FnkEAAAA5AAAAEAAAAAAAAAAAAAAAAAApAgAAZHJzL3No YXBleG1sLnhtbFBLAQItABQABgAIAAAAIQAXXg+3yAAAAN0AAAAPAAAAAAAAAAAAAAAAAJgCAABk cnMvZG93bnJldi54bWxQSwUGAAAAAAQABAD1AAAAjQMAAAAA ">
                        <v:textbox>
                          <w:txbxContent>
                            <w:p w:rsidR="00282CB3" w:rsidRDefault="00282CB3" w:rsidP="00282CB3"/>
                          </w:txbxContent>
                        </v:textbox>
                      </v:rect>
                      <v:rect id="Rectangle 7047" o:spid="_x0000_s1107" style="position:absolute;left:4717;top:13361;width:102;height:102;rotation: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JQ+McA AADdAAAADwAAAGRycy9kb3ducmV2LnhtbESPQWvCQBCF74X+h2UK3upGQanRVUoh1INgta30OGTH JHR3NmRXE/+9cyj0NsN78943q83gnbpSF5vABibjDBRxGWzDlYGvz+L5BVRMyBZdYDJwowib9ePD CnMbej7Q9ZgqJSEcczRQp9TmWseyJo9xHFpi0c6h85hk7SptO+wl3Ds9zbK59tiwNNTY0ltN5e/x 4g0sfr73M7e4FO+n3hXTj6LsT4edMaOn4XUJKtGQ/s1/11sr+NlEcOUbGUGv7wAAAP//AwBQSwEC LQAUAAYACAAAACEA8PeKu/0AAADiAQAAEwAAAAAAAAAAAAAAAAAAAAAAW0NvbnRlbnRfVHlwZXNd LnhtbFBLAQItABQABgAIAAAAIQAx3V9h0gAAAI8BAAALAAAAAAAAAAAAAAAAAC4BAABfcmVscy8u cmVsc1BLAQItABQABgAIAAAAIQAzLwWeQQAAADkAAAAQAAAAAAAAAAAAAAAAACkCAABkcnMvc2hh cGV4bWwueG1sUEsBAi0AFAAGAAgAAAAhADJyUPjHAAAA3QAAAA8AAAAAAAAAAAAAAAAAmAIAAGRy cy9kb3ducmV2LnhtbFBLBQYAAAAABAAEAPUAAACMAwAAAAA= ">
                        <v:textbox>
                          <w:txbxContent>
                            <w:p w:rsidR="00282CB3" w:rsidRDefault="00282CB3" w:rsidP="00282CB3"/>
                          </w:txbxContent>
                        </v:textbox>
                      </v:rect>
                      <v:rect id="Rectangle 7048" o:spid="_x0000_s1108" style="position:absolute;left:4342;top:13119;width:102;height:1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ApXcMA AADdAAAADwAAAGRycy9kb3ducmV2LnhtbERPTWvCQBC9F/oflin0VneTQtHoKkWxtEeNl97G7JjE ZmdDdk2iv75bEHqbx/ucxWq0jeip87VjDclEgSAunKm51HDIty9TED4gG2wck4YreVgtHx8WmBk3 8I76fShFDGGfoYYqhDaT0hcVWfQT1xJH7uQ6iyHCrpSmwyGG20amSr1JizXHhgpbWldU/OwvVsOx Tg942+Ufys62r+FrzM+X743Wz0/j+xxEoDH8i+/uTxPnq2QGf9/EE+TyFwAA//8DAFBLAQItABQA BgAIAAAAIQDw94q7/QAAAOIBAAATAAAAAAAAAAAAAAAAAAAAAABbQ29udGVudF9UeXBlc10ueG1s UEsBAi0AFAAGAAgAAAAhADHdX2HSAAAAjwEAAAsAAAAAAAAAAAAAAAAALgEAAF9yZWxzLy5yZWxz UEsBAi0AFAAGAAgAAAAhADMvBZ5BAAAAOQAAABAAAAAAAAAAAAAAAAAAKQIAAGRycy9zaGFwZXht bC54bWxQSwECLQAUAAYACAAAACEAreApXcMAAADdAAAADwAAAAAAAAAAAAAAAACYAgAAZHJzL2Rv d25yZXYueG1sUEsFBgAAAAAEAAQA9QAAAIgDAAAAAA== ">
                        <v:textbox>
                          <w:txbxContent>
                            <w:p w:rsidR="00282CB3" w:rsidRDefault="00282CB3" w:rsidP="00282CB3"/>
                          </w:txbxContent>
                        </v:textbox>
                      </v:rect>
                      <v:shape id="Text Box 7049" o:spid="_x0000_s1109" type="#_x0000_t202" style="position:absolute;left:3897;top:12133;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7S8UA AADdAAAADwAAAGRycy9kb3ducmV2LnhtbESPQWvCQBCF70L/wzKF3nS3UqWNrlJaBE8WtRW8Ddkx CWZnQ3Y18d93DoK3Gd6b976ZL3tfqyu1sQps4XVkQBHnwVVcWPjdr4bvoGJCdlgHJgs3irBcPA3m mLnQ8Zauu1QoCeGYoYUypSbTOuYleYyj0BCLdgqtxyRrW2jXYifhvtZjY6baY8XSUGJDXyXl593F W/jbnI6HN/NTfPtJ04XeaPYf2tqX5/5zBipRnx7m+/XaCb4ZC798IyPo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7nDtLxQAAAN0AAAAPAAAAAAAAAAAAAAAAAJgCAABkcnMv ZG93bnJldi54bWxQSwUGAAAAAAQABAD1AAAAigMAAAAA " filled="f" stroked="f">
                        <v:textbox>
                          <w:txbxContent>
                            <w:p w:rsidR="00282CB3" w:rsidRDefault="00282CB3" w:rsidP="00282CB3">
                              <w:pPr>
                                <w:rPr>
                                  <w:b/>
                                  <w:bCs/>
                                  <w:sz w:val="20"/>
                                </w:rPr>
                              </w:pPr>
                              <w:r>
                                <w:rPr>
                                  <w:b/>
                                  <w:bCs/>
                                  <w:sz w:val="20"/>
                                </w:rPr>
                                <w:t>A</w:t>
                              </w:r>
                            </w:p>
                          </w:txbxContent>
                        </v:textbox>
                      </v:shape>
                      <v:shape id="Text Box 7050" o:spid="_x0000_s1110" type="#_x0000_t202" style="position:absolute;left:3602;top:12906;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Ce0MMA AADdAAAADwAAAGRycy9kb3ducmV2LnhtbERPTWvCQBC9C/0Pywi9md1IFU2zhqIUerKordDbkB2T YHY2ZLcm/ffdQsHbPN7n5MVoW3Gj3jeONaSJAkFcOtNwpeHj9DpbgfAB2WDrmDT8kIdi8zDJMTNu 4APdjqESMYR9hhrqELpMSl/WZNEnriOO3MX1FkOEfSVNj0MMt62cK7WUFhuODTV2tK2pvB6/rYbP /eXr/KTeq51ddIMblWS7llo/TseXZxCBxnAX/7vfTJyv5in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lNCe0MMAAADdAAAADwAAAAAAAAAAAAAAAACYAgAAZHJzL2Rv d25yZXYueG1sUEsFBgAAAAAEAAQA9QAAAIgDAAAAAA== " filled="f" stroked="f">
                        <v:textbox>
                          <w:txbxContent>
                            <w:p w:rsidR="00282CB3" w:rsidRDefault="00282CB3" w:rsidP="00282CB3">
                              <w:pPr>
                                <w:rPr>
                                  <w:b/>
                                  <w:bCs/>
                                  <w:sz w:val="20"/>
                                </w:rPr>
                              </w:pPr>
                              <w:r>
                                <w:rPr>
                                  <w:b/>
                                  <w:bCs/>
                                  <w:sz w:val="20"/>
                                </w:rPr>
                                <w:t>B</w:t>
                              </w:r>
                            </w:p>
                          </w:txbxContent>
                        </v:textbox>
                      </v:shape>
                      <v:shape id="Text Box 7051" o:spid="_x0000_s1111" type="#_x0000_t202" style="position:absolute;left:4673;top:13091;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IAp8MA AADdAAAADwAAAGRycy9kb3ducmV2LnhtbERPTWvCQBC9C/6HZQq9md2GKm3qKqIIPVmMreBtyI5J aHY2ZNck/ffdQsHbPN7nLNejbURPna8da3hKFAjiwpmaSw2fp/3sBYQPyAYbx6ThhzysV9PJEjPj Bj5Sn4dSxBD2GWqoQmgzKX1RkUWfuJY4clfXWQwRdqU0HQ4x3DYyVWohLdYcGypsaVtR8Z3frIav w/VyflYf5c7O28GNSrJ9lVo/PoybNxCBxnAX/7vfTZyv0hT+vokn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ZAIAp8MAAADdAAAADwAAAAAAAAAAAAAAAACYAgAAZHJzL2Rv d25yZXYueG1sUEsFBgAAAAAEAAQA9QAAAIgDAAAAAA== " filled="f" stroked="f">
                        <v:textbox>
                          <w:txbxContent>
                            <w:p w:rsidR="00282CB3" w:rsidRDefault="00282CB3" w:rsidP="00282CB3">
                              <w:pPr>
                                <w:rPr>
                                  <w:b/>
                                  <w:bCs/>
                                  <w:sz w:val="20"/>
                                </w:rPr>
                              </w:pPr>
                              <w:r>
                                <w:rPr>
                                  <w:b/>
                                  <w:bCs/>
                                  <w:sz w:val="20"/>
                                </w:rPr>
                                <w:t>E</w:t>
                              </w:r>
                            </w:p>
                          </w:txbxContent>
                        </v:textbox>
                      </v:shape>
                      <v:shape id="Text Box 7052" o:spid="_x0000_s1112" type="#_x0000_t202" style="position:absolute;left:4489;top:12878;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6lPMMA AADdAAAADwAAAGRycy9kb3ducmV2LnhtbERPTWvCQBC9F/oflil4092qLW2ajRRF8GQxrUJvQ3ZM QrOzIbua+O9dQehtHu9z0sVgG3GmzteONTxPFAjiwpmaSw0/3+vxGwgfkA02jknDhTwssseHFBPj et7ROQ+liCHsE9RQhdAmUvqiIot+4lriyB1dZzFE2JXSdNjHcNvIqVKv0mLNsaHClpYVFX/5yWrY b4+/h7n6Klf2pe3doCTbd6n16Gn4/AARaAj/4rt7Y+J8NZ3B7Zt4gsyuAAAA//8DAFBLAQItABQA BgAIAAAAIQDw94q7/QAAAOIBAAATAAAAAAAAAAAAAAAAAAAAAABbQ29udGVudF9UeXBlc10ueG1s UEsBAi0AFAAGAAgAAAAhADHdX2HSAAAAjwEAAAsAAAAAAAAAAAAAAAAALgEAAF9yZWxzLy5yZWxz UEsBAi0AFAAGAAgAAAAhADMvBZ5BAAAAOQAAABAAAAAAAAAAAAAAAAAAKQIAAGRycy9zaGFwZXht bC54bWxQSwECLQAUAAYACAAAACEAC06lPMMAAADdAAAADwAAAAAAAAAAAAAAAACYAgAAZHJzL2Rv d25yZXYueG1sUEsFBgAAAAAEAAQA9QAAAIgDAAAAAA== " filled="f" stroked="f">
                        <v:textbox>
                          <w:txbxContent>
                            <w:p w:rsidR="00282CB3" w:rsidRDefault="00282CB3" w:rsidP="00282CB3">
                              <w:pPr>
                                <w:rPr>
                                  <w:b/>
                                  <w:bCs/>
                                  <w:sz w:val="20"/>
                                </w:rPr>
                              </w:pPr>
                              <w:r>
                                <w:rPr>
                                  <w:b/>
                                  <w:bCs/>
                                  <w:sz w:val="20"/>
                                </w:rPr>
                                <w:t>C</w:t>
                              </w:r>
                            </w:p>
                          </w:txbxContent>
                        </v:textbox>
                      </v:shape>
                      <v:shape id="Text Box 7053" o:spid="_x0000_s1113" type="#_x0000_t202" style="position:absolute;left:4257;top:13515;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282CB3" w:rsidRDefault="00282CB3" w:rsidP="00282CB3">
                              <w:pPr>
                                <w:rPr>
                                  <w:b/>
                                  <w:bCs/>
                                  <w:sz w:val="20"/>
                                </w:rPr>
                              </w:pPr>
                              <w:r>
                                <w:rPr>
                                  <w:b/>
                                  <w:bCs/>
                                  <w:sz w:val="20"/>
                                </w:rPr>
                                <w:t>K</w:t>
                              </w:r>
                            </w:p>
                          </w:txbxContent>
                        </v:textbox>
                      </v:shape>
                      <v:shape id="Text Box 7054" o:spid="_x0000_s1114" type="#_x0000_t202" style="position:absolute;left:3403;top:13431;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pO18MA AADbAAAADwAAAGRycy9kb3ducmV2LnhtbESPW4vCMBSE3wX/QziCb2uiuF6qUURZ2KcVr+DboTm2 xeakNFnb/febhQUfh5n5hlmuW1uKJ9W+cKxhOFAgiFNnCs40nE8fbzMQPiAbLB2Thh/ysF51O0tM jGv4QM9jyESEsE9QQx5ClUjp05ws+oGriKN3d7XFEGWdSVNjE+G2lCOlJtJiwXEhx4q2OaWP47fV cPm6365jtc929r1qXKsk27nUut9rNwsQgdrwCv+3P42G+RT+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vrpO18MAAADbAAAADwAAAAAAAAAAAAAAAACYAgAAZHJzL2Rv d25yZXYueG1sUEsFBgAAAAAEAAQA9QAAAIgDAAAAAA== " filled="f" stroked="f">
                        <v:textbox>
                          <w:txbxContent>
                            <w:p w:rsidR="00282CB3" w:rsidRDefault="00282CB3" w:rsidP="00282CB3">
                              <w:pPr>
                                <w:rPr>
                                  <w:b/>
                                  <w:bCs/>
                                  <w:sz w:val="20"/>
                                </w:rPr>
                              </w:pPr>
                              <w:r>
                                <w:rPr>
                                  <w:b/>
                                  <w:bCs/>
                                  <w:sz w:val="20"/>
                                </w:rPr>
                                <w:t>F</w:t>
                              </w:r>
                            </w:p>
                          </w:txbxContent>
                        </v:textbox>
                      </v:shape>
                      <v:shape id="Text Box 7055" o:spid="_x0000_s1115" type="#_x0000_t202" style="position:absolute;left:4112;top:12836;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Xapb8A AADbAAAADwAAAGRycy9kb3ducmV2LnhtbERPy4rCMBTdC/5DuMLsNHEYRatRxEFw5WB9gLtLc22L zU1poq1/P1kMzPJw3st1ZyvxosaXjjWMRwoEceZMybmG82k3nIHwAdlg5Zg0vMnDetXvLTExruUj vdKQixjCPkENRQh1IqXPCrLoR64mjtzdNRZDhE0uTYNtDLeV/FRqKi2WHBsKrGlbUPZIn1bD5XC/ Xb/UT/5tJ3XrOiXZzqXWH4NuswARqAv/4j/33miYx7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DPJdqlvwAAANsAAAAPAAAAAAAAAAAAAAAAAJgCAABkcnMvZG93bnJl di54bWxQSwUGAAAAAAQABAD1AAAAhAMAAAAA " filled="f" stroked="f">
                        <v:textbox>
                          <w:txbxContent>
                            <w:p w:rsidR="00282CB3" w:rsidRDefault="00282CB3" w:rsidP="00282CB3">
                              <w:pPr>
                                <w:rPr>
                                  <w:b/>
                                  <w:bCs/>
                                  <w:sz w:val="20"/>
                                </w:rPr>
                              </w:pPr>
                              <w:r>
                                <w:rPr>
                                  <w:b/>
                                  <w:bCs/>
                                  <w:sz w:val="20"/>
                                </w:rPr>
                                <w:t>D</w:t>
                              </w:r>
                            </w:p>
                          </w:txbxContent>
                        </v:textbox>
                      </v:shape>
                      <v:shape id="Text Box 7056" o:spid="_x0000_s1116" type="#_x0000_t202" style="position:absolute;left:5141;top:14038;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l/PsIA AADbAAAADwAAAGRycy9kb3ducmV2LnhtbESPQWvCQBSE74L/YXmCN921aDHRVcQieLLUquDtkX0m wezbkF1N/PfdQqHHYWa+YZbrzlbiSY0vHWuYjBUI4syZknMNp+/daA7CB2SDlWPS8CIP61W/t8TU uJa/6HkMuYgQ9ilqKEKoUyl9VpBFP3Y1cfRurrEYomxyaRpsI9xW8k2pd2mx5LhQYE3bgrL78WE1 nA+362WqPvMPO6tb1ynJNpFaDwfdZgEiUBf+w3/tvdGQJPD7Jf4A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CgaX8+wgAAANsAAAAPAAAAAAAAAAAAAAAAAJgCAABkcnMvZG93 bnJldi54bWxQSwUGAAAAAAQABAD1AAAAhwMAAAAA " filled="f" stroked="f">
                        <v:textbox>
                          <w:txbxContent>
                            <w:p w:rsidR="00282CB3" w:rsidRDefault="00282CB3" w:rsidP="00282CB3">
                              <w:pPr>
                                <w:rPr>
                                  <w:b/>
                                  <w:bCs/>
                                  <w:sz w:val="20"/>
                                </w:rPr>
                              </w:pPr>
                              <w:r>
                                <w:rPr>
                                  <w:b/>
                                  <w:bCs/>
                                  <w:sz w:val="20"/>
                                </w:rPr>
                                <w:t>y</w:t>
                              </w:r>
                            </w:p>
                          </w:txbxContent>
                        </v:textbox>
                      </v:shape>
                      <v:shape id="Text Box 7057" o:spid="_x0000_s1117" type="#_x0000_t202" style="position:absolute;left:3286;top:14094;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Af4MQA AADcAAAADwAAAGRycy9kb3ducmV2LnhtbESPQWvCQBCF70L/wzKF3nS3UkVTVymVQk+KsRV6G7Jj EpqdDdmtSf+9cxC8zfDevPfNajP4Rl2oi3VgC88TA4q4CK7m0sLX8WO8ABUTssMmMFn4pwib9cNo hZkLPR/okqdSSQjHDC1UKbWZ1rGoyGOchJZYtHPoPCZZu1K7DnsJ942eGjPXHmuWhgpbeq+o+M3/ vIXv3fnn9GL25dbP2j4MRrNfamufHoe3V1CJhnQ3364/neAbwZd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OxQH+DEAAAA3AAAAA8AAAAAAAAAAAAAAAAAmAIAAGRycy9k b3ducmV2LnhtbFBLBQYAAAAABAAEAPUAAACJAwAAAAA= " filled="f" stroked="f">
                        <v:textbox>
                          <w:txbxContent>
                            <w:p w:rsidR="00282CB3" w:rsidRDefault="00282CB3" w:rsidP="00282CB3">
                              <w:pPr>
                                <w:rPr>
                                  <w:b/>
                                  <w:bCs/>
                                  <w:sz w:val="20"/>
                                </w:rPr>
                              </w:pPr>
                              <w:r>
                                <w:rPr>
                                  <w:b/>
                                  <w:bCs/>
                                  <w:sz w:val="20"/>
                                </w:rPr>
                                <w:t>x</w:t>
                              </w:r>
                            </w:p>
                          </w:txbxContent>
                        </v:textbox>
                      </v:shape>
                    </v:group>
                  </w:pict>
                </mc:Fallback>
              </mc:AlternateContent>
            </w:r>
            <w:r w:rsidR="00282CB3" w:rsidRPr="00FE4E08">
              <w:rPr>
                <w:szCs w:val="26"/>
              </w:rPr>
              <w:t>Yêu cầu các nhóm HS tiếp tục làm</w:t>
            </w:r>
            <w:r w:rsidR="00282CB3">
              <w:rPr>
                <w:szCs w:val="26"/>
              </w:rPr>
              <w:t xml:space="preserve"> </w:t>
            </w:r>
            <w:r w:rsidR="00282CB3" w:rsidRPr="00FE4E08">
              <w:rPr>
                <w:szCs w:val="26"/>
              </w:rPr>
              <w:t xml:space="preserve">  </w:t>
            </w:r>
          </w:p>
          <w:p w:rsidR="00282CB3" w:rsidRPr="00FE4E08" w:rsidRDefault="00282CB3" w:rsidP="008127AC">
            <w:pPr>
              <w:jc w:val="both"/>
              <w:rPr>
                <w:szCs w:val="26"/>
              </w:rPr>
            </w:pPr>
            <w:r w:rsidRPr="00FE4E08">
              <w:rPr>
                <w:szCs w:val="26"/>
              </w:rPr>
              <w:t xml:space="preserve"> HS quan sát và hình vẽ trên bảng phụ </w:t>
            </w:r>
          </w:p>
          <w:p w:rsidR="00282CB3" w:rsidRPr="00FE4E08" w:rsidRDefault="00282CB3" w:rsidP="008127AC">
            <w:pPr>
              <w:jc w:val="both"/>
              <w:rPr>
                <w:szCs w:val="26"/>
              </w:rPr>
            </w:pPr>
            <w:r w:rsidRPr="00FE4E08">
              <w:rPr>
                <w:szCs w:val="26"/>
              </w:rPr>
              <w:t>HS chứng minh:</w:t>
            </w:r>
            <w:r>
              <w:rPr>
                <w:szCs w:val="26"/>
              </w:rPr>
              <w:t>…</w:t>
            </w:r>
            <w:r w:rsidRPr="00FE4E08">
              <w:rPr>
                <w:szCs w:val="26"/>
              </w:rPr>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GV: Chứng minh 3 điểm D, E, F</w:t>
            </w:r>
          </w:p>
          <w:p w:rsidR="00282CB3" w:rsidRPr="00FE4E08" w:rsidRDefault="00282CB3" w:rsidP="008127AC">
            <w:pPr>
              <w:jc w:val="both"/>
              <w:rPr>
                <w:szCs w:val="26"/>
              </w:rPr>
            </w:pPr>
            <w:r w:rsidRPr="00FE4E08">
              <w:rPr>
                <w:szCs w:val="26"/>
              </w:rPr>
              <w:t>Nằm trên cùng một đường</w:t>
            </w:r>
          </w:p>
          <w:p w:rsidR="00282CB3" w:rsidRPr="00FE4E08" w:rsidRDefault="00282CB3" w:rsidP="008127AC">
            <w:pPr>
              <w:jc w:val="both"/>
              <w:rPr>
                <w:szCs w:val="26"/>
              </w:rPr>
            </w:pPr>
            <w:r w:rsidRPr="00FE4E08">
              <w:rPr>
                <w:szCs w:val="26"/>
              </w:rPr>
              <w:t>tròn tâm K.</w:t>
            </w:r>
          </w:p>
          <w:p w:rsidR="00282CB3" w:rsidRPr="00FE4E08" w:rsidRDefault="00282CB3" w:rsidP="008127AC">
            <w:pPr>
              <w:jc w:val="both"/>
              <w:rPr>
                <w:szCs w:val="26"/>
              </w:rPr>
            </w:pPr>
            <w:r w:rsidRPr="00FE4E08">
              <w:rPr>
                <w:szCs w:val="26"/>
              </w:rPr>
              <w:t>HS: …</w:t>
            </w:r>
          </w:p>
          <w:p w:rsidR="00282CB3" w:rsidRPr="00FE4E08" w:rsidRDefault="00282CB3" w:rsidP="008127AC">
            <w:pPr>
              <w:jc w:val="both"/>
              <w:rPr>
                <w:szCs w:val="26"/>
              </w:rPr>
            </w:pPr>
            <w:r w:rsidRPr="00FE4E08">
              <w:rPr>
                <w:szCs w:val="26"/>
              </w:rPr>
              <w:t xml:space="preserve">GV giới thiệu khái niệm về đường tròn bàng tiếp </w:t>
            </w:r>
          </w:p>
          <w:p w:rsidR="00282CB3" w:rsidRPr="00FE4E08" w:rsidRDefault="00282CB3" w:rsidP="008127AC">
            <w:pPr>
              <w:jc w:val="both"/>
              <w:rPr>
                <w:szCs w:val="26"/>
              </w:rPr>
            </w:pPr>
            <w:r w:rsidRPr="00FE4E08">
              <w:rPr>
                <w:szCs w:val="26"/>
              </w:rPr>
              <w:t>tam giác.</w:t>
            </w:r>
          </w:p>
          <w:p w:rsidR="00282CB3" w:rsidRPr="00FE4E08" w:rsidRDefault="00282CB3" w:rsidP="008127AC">
            <w:pPr>
              <w:jc w:val="both"/>
              <w:rPr>
                <w:szCs w:val="26"/>
              </w:rPr>
            </w:pPr>
            <w:r w:rsidRPr="00FE4E08">
              <w:rPr>
                <w:szCs w:val="26"/>
              </w:rPr>
              <w:t>Hỏi: Vậy thế nào là đường đường tròn bàng tiếp tam giác ? Tâm của đường tròn bàng tiếp tam giác nằm ở vị trí nào ? Trong hình vẽ này đường tròn bàng tiếp của tam giác ABC nằm trong góc A. Một tam giác có mấy đường tròn bàng tiếp ?</w:t>
            </w:r>
          </w:p>
          <w:p w:rsidR="00282CB3" w:rsidRPr="00FE4E08" w:rsidRDefault="00282CB3" w:rsidP="008127AC">
            <w:pPr>
              <w:jc w:val="both"/>
              <w:rPr>
                <w:szCs w:val="26"/>
              </w:rPr>
            </w:pPr>
            <w:r w:rsidRPr="00FE4E08">
              <w:rPr>
                <w:szCs w:val="26"/>
              </w:rPr>
              <w:lastRenderedPageBreak/>
              <w:t>* Nhắc lại đường tròn với tam giác ?</w:t>
            </w:r>
          </w:p>
        </w:tc>
        <w:tc>
          <w:tcPr>
            <w:tcW w:w="4791" w:type="dxa"/>
          </w:tcPr>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pStyle w:val="BodyText2"/>
              <w:rPr>
                <w:sz w:val="26"/>
                <w:szCs w:val="26"/>
              </w:rPr>
            </w:pPr>
            <w:r w:rsidRPr="00FE4E08">
              <w:rPr>
                <w:sz w:val="26"/>
                <w:szCs w:val="26"/>
              </w:rPr>
              <w:t>Đường tròn bàng tiếp tam giác là đường tròn tiếp xúc với một cạnh của tam giác và các phần kéo dài của hai cạnh còn lại.</w:t>
            </w:r>
          </w:p>
          <w:p w:rsidR="00282CB3" w:rsidRPr="00FE4E08" w:rsidRDefault="00282CB3" w:rsidP="008127AC">
            <w:pPr>
              <w:jc w:val="both"/>
              <w:rPr>
                <w:szCs w:val="26"/>
              </w:rPr>
            </w:pPr>
            <w:r w:rsidRPr="00FE4E08">
              <w:rPr>
                <w:szCs w:val="26"/>
              </w:rPr>
              <w:t xml:space="preserve"> </w:t>
            </w:r>
          </w:p>
        </w:tc>
      </w:tr>
      <w:tr w:rsidR="00282CB3" w:rsidRPr="00FE4E08" w:rsidTr="008127AC">
        <w:tblPrEx>
          <w:tblCellMar>
            <w:top w:w="0" w:type="dxa"/>
            <w:bottom w:w="0" w:type="dxa"/>
          </w:tblCellMar>
        </w:tblPrEx>
        <w:trPr>
          <w:jc w:val="center"/>
        </w:trPr>
        <w:tc>
          <w:tcPr>
            <w:tcW w:w="9558" w:type="dxa"/>
            <w:gridSpan w:val="2"/>
          </w:tcPr>
          <w:p w:rsidR="00282CB3" w:rsidRPr="00FE4E08" w:rsidRDefault="00282CB3" w:rsidP="008127AC">
            <w:pPr>
              <w:rPr>
                <w:szCs w:val="26"/>
              </w:rPr>
            </w:pPr>
            <w:r w:rsidRPr="00FE4E08">
              <w:rPr>
                <w:b/>
                <w:szCs w:val="26"/>
              </w:rPr>
              <w:lastRenderedPageBreak/>
              <w:t>+) HĐ</w:t>
            </w:r>
            <w:r w:rsidRPr="00FE4E08">
              <w:rPr>
                <w:b/>
                <w:bCs/>
                <w:iCs/>
                <w:szCs w:val="26"/>
              </w:rPr>
              <w:t xml:space="preserve">4 </w:t>
            </w:r>
            <w:r w:rsidRPr="00FE4E08">
              <w:rPr>
                <w:szCs w:val="26"/>
              </w:rPr>
              <w:t xml:space="preserve"> </w:t>
            </w:r>
            <w:r w:rsidRPr="00FE4E08">
              <w:rPr>
                <w:b/>
                <w:szCs w:val="26"/>
              </w:rPr>
              <w:t>Củng cố</w:t>
            </w:r>
            <w:r w:rsidRPr="00FE4E08">
              <w:rPr>
                <w:szCs w:val="26"/>
              </w:rPr>
              <w:t xml:space="preserve"> </w:t>
            </w:r>
          </w:p>
          <w:p w:rsidR="00282CB3" w:rsidRPr="00FE4E08" w:rsidRDefault="00282CB3" w:rsidP="008127AC">
            <w:pPr>
              <w:rPr>
                <w:szCs w:val="26"/>
              </w:rPr>
            </w:pPr>
            <w:r w:rsidRPr="00FE4E08">
              <w:rPr>
                <w:szCs w:val="26"/>
              </w:rPr>
              <w:t>- Phát biểu định lí về hai tiếp tuyến cắt nhau của một đường tròn.</w:t>
            </w:r>
          </w:p>
          <w:p w:rsidR="00282CB3" w:rsidRPr="00FE4E08" w:rsidRDefault="00282CB3" w:rsidP="008127AC">
            <w:pPr>
              <w:rPr>
                <w:szCs w:val="26"/>
              </w:rPr>
            </w:pPr>
            <w:r w:rsidRPr="00FE4E08">
              <w:rPr>
                <w:szCs w:val="26"/>
              </w:rPr>
              <w:t>- Bài tập: Hãy nối ô ở cột trái với một ô ở cột phải để được khẳng định đúng.</w:t>
            </w:r>
          </w:p>
          <w:p w:rsidR="00282CB3" w:rsidRPr="00FE4E08" w:rsidRDefault="00282CB3" w:rsidP="008127AC">
            <w:pPr>
              <w:rPr>
                <w:szCs w:val="26"/>
              </w:rPr>
            </w:pPr>
          </w:p>
        </w:tc>
      </w:tr>
      <w:tr w:rsidR="00282CB3" w:rsidRPr="00FE4E08" w:rsidTr="008127AC">
        <w:tblPrEx>
          <w:tblCellMar>
            <w:top w:w="0" w:type="dxa"/>
            <w:bottom w:w="0" w:type="dxa"/>
          </w:tblCellMar>
        </w:tblPrEx>
        <w:trPr>
          <w:jc w:val="center"/>
        </w:trPr>
        <w:tc>
          <w:tcPr>
            <w:tcW w:w="9558"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68"/>
              <w:gridCol w:w="5019"/>
              <w:gridCol w:w="845"/>
            </w:tblGrid>
            <w:tr w:rsidR="00282CB3" w:rsidRPr="00FE4E08" w:rsidTr="008127AC">
              <w:tblPrEx>
                <w:tblCellMar>
                  <w:top w:w="0" w:type="dxa"/>
                  <w:bottom w:w="0" w:type="dxa"/>
                </w:tblCellMar>
              </w:tblPrEx>
              <w:tc>
                <w:tcPr>
                  <w:tcW w:w="3468" w:type="dxa"/>
                </w:tcPr>
                <w:p w:rsidR="00282CB3" w:rsidRPr="00FE4E08" w:rsidRDefault="00282CB3" w:rsidP="008127AC">
                  <w:pPr>
                    <w:jc w:val="both"/>
                    <w:rPr>
                      <w:szCs w:val="26"/>
                    </w:rPr>
                  </w:pPr>
                  <w:r w:rsidRPr="00FE4E08">
                    <w:rPr>
                      <w:szCs w:val="26"/>
                    </w:rPr>
                    <w:t xml:space="preserve">1. Đường tròn nội tiếp tam giác </w:t>
                  </w:r>
                </w:p>
              </w:tc>
              <w:tc>
                <w:tcPr>
                  <w:tcW w:w="5019" w:type="dxa"/>
                </w:tcPr>
                <w:p w:rsidR="00282CB3" w:rsidRPr="00FE4E08" w:rsidRDefault="00282CB3" w:rsidP="008127AC">
                  <w:pPr>
                    <w:rPr>
                      <w:szCs w:val="26"/>
                    </w:rPr>
                  </w:pPr>
                  <w:r w:rsidRPr="00FE4E08">
                    <w:rPr>
                      <w:szCs w:val="26"/>
                    </w:rPr>
                    <w:t xml:space="preserve">a) là đường tròn đi qua ba đỉnh của tam giác </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tcPr>
                <w:p w:rsidR="00282CB3" w:rsidRPr="00FE4E08" w:rsidRDefault="00282CB3" w:rsidP="008127AC">
                  <w:pPr>
                    <w:rPr>
                      <w:szCs w:val="26"/>
                    </w:rPr>
                  </w:pPr>
                  <w:r w:rsidRPr="00FE4E08">
                    <w:rPr>
                      <w:szCs w:val="26"/>
                    </w:rPr>
                    <w:t xml:space="preserve">2. Đường tròn bàng tiếp tam giác </w:t>
                  </w:r>
                </w:p>
              </w:tc>
              <w:tc>
                <w:tcPr>
                  <w:tcW w:w="5019" w:type="dxa"/>
                </w:tcPr>
                <w:p w:rsidR="00282CB3" w:rsidRPr="00FE4E08" w:rsidRDefault="00282CB3" w:rsidP="008127AC">
                  <w:pPr>
                    <w:rPr>
                      <w:szCs w:val="26"/>
                    </w:rPr>
                  </w:pPr>
                  <w:r w:rsidRPr="00FE4E08">
                    <w:rPr>
                      <w:szCs w:val="26"/>
                    </w:rPr>
                    <w:t xml:space="preserve">b) là đường tròn tiếp xúc với ba cạnh của tam giác </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vAlign w:val="center"/>
                </w:tcPr>
                <w:p w:rsidR="00282CB3" w:rsidRPr="00FE4E08" w:rsidRDefault="00282CB3" w:rsidP="008127AC">
                  <w:pPr>
                    <w:jc w:val="center"/>
                    <w:rPr>
                      <w:szCs w:val="26"/>
                    </w:rPr>
                  </w:pPr>
                  <w:r w:rsidRPr="00FE4E08">
                    <w:rPr>
                      <w:szCs w:val="26"/>
                    </w:rPr>
                    <w:t>3. Đường tròn ngoại tiếp tam giác</w:t>
                  </w:r>
                </w:p>
              </w:tc>
              <w:tc>
                <w:tcPr>
                  <w:tcW w:w="5019" w:type="dxa"/>
                </w:tcPr>
                <w:p w:rsidR="00282CB3" w:rsidRPr="00FE4E08" w:rsidRDefault="00282CB3" w:rsidP="008127AC">
                  <w:pPr>
                    <w:rPr>
                      <w:szCs w:val="26"/>
                    </w:rPr>
                  </w:pPr>
                  <w:r w:rsidRPr="00FE4E08">
                    <w:rPr>
                      <w:szCs w:val="26"/>
                    </w:rPr>
                    <w:t xml:space="preserve">c) là giao điểm ba đường phân giác trong của tam giác </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tcPr>
                <w:p w:rsidR="00282CB3" w:rsidRPr="00FE4E08" w:rsidRDefault="00282CB3" w:rsidP="008127AC">
                  <w:pPr>
                    <w:jc w:val="both"/>
                    <w:rPr>
                      <w:szCs w:val="26"/>
                    </w:rPr>
                  </w:pPr>
                  <w:r w:rsidRPr="00FE4E08">
                    <w:rPr>
                      <w:szCs w:val="26"/>
                    </w:rPr>
                    <w:t xml:space="preserve">4. Tâm của đường tròn nội tiếp tam giác. </w:t>
                  </w:r>
                </w:p>
              </w:tc>
              <w:tc>
                <w:tcPr>
                  <w:tcW w:w="5019" w:type="dxa"/>
                </w:tcPr>
                <w:p w:rsidR="00282CB3" w:rsidRPr="00FE4E08" w:rsidRDefault="00282CB3" w:rsidP="008127AC">
                  <w:pPr>
                    <w:jc w:val="both"/>
                    <w:rPr>
                      <w:szCs w:val="26"/>
                    </w:rPr>
                  </w:pPr>
                  <w:r w:rsidRPr="00FE4E08">
                    <w:rPr>
                      <w:szCs w:val="26"/>
                    </w:rPr>
                    <w:t>d) là đường tròn tiếp xúc với một cạnh của tam giác  và tiếp xúc với phần kéo dài của hai cạnh kia.</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tcPr>
                <w:p w:rsidR="00282CB3" w:rsidRPr="00FE4E08" w:rsidRDefault="00282CB3" w:rsidP="008127AC">
                  <w:pPr>
                    <w:rPr>
                      <w:szCs w:val="26"/>
                    </w:rPr>
                  </w:pPr>
                  <w:r w:rsidRPr="00FE4E08">
                    <w:rPr>
                      <w:szCs w:val="26"/>
                    </w:rPr>
                    <w:t xml:space="preserve">5. Tâm của  đường tròn bàng tiếp tam giác. </w:t>
                  </w:r>
                </w:p>
              </w:tc>
              <w:tc>
                <w:tcPr>
                  <w:tcW w:w="5019" w:type="dxa"/>
                </w:tcPr>
                <w:p w:rsidR="00282CB3" w:rsidRPr="00FE4E08" w:rsidRDefault="00282CB3" w:rsidP="008127AC">
                  <w:pPr>
                    <w:rPr>
                      <w:szCs w:val="26"/>
                    </w:rPr>
                  </w:pPr>
                  <w:r w:rsidRPr="00FE4E08">
                    <w:rPr>
                      <w:szCs w:val="26"/>
                    </w:rPr>
                    <w:t xml:space="preserve">e) là giao diểm hai đường phân giác ngoài của tam giác </w:t>
                  </w:r>
                </w:p>
              </w:tc>
              <w:tc>
                <w:tcPr>
                  <w:tcW w:w="845" w:type="dxa"/>
                </w:tcPr>
                <w:p w:rsidR="00282CB3" w:rsidRPr="00FE4E08" w:rsidRDefault="00282CB3" w:rsidP="008127AC">
                  <w:pPr>
                    <w:rPr>
                      <w:b/>
                      <w:bCs/>
                      <w:szCs w:val="26"/>
                    </w:rPr>
                  </w:pPr>
                </w:p>
              </w:tc>
            </w:tr>
          </w:tbl>
          <w:p w:rsidR="00282CB3" w:rsidRPr="00FE4E08" w:rsidRDefault="00282CB3" w:rsidP="008127AC">
            <w:pPr>
              <w:jc w:val="center"/>
              <w:rPr>
                <w:b/>
                <w:bCs/>
                <w:i/>
                <w:iCs/>
                <w:szCs w:val="26"/>
              </w:rPr>
            </w:pPr>
            <w:r>
              <w:rPr>
                <w:b/>
                <w:bCs/>
                <w:i/>
                <w:iCs/>
                <w:szCs w:val="26"/>
              </w:rPr>
              <w:t xml:space="preserve"> </w:t>
            </w: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jc w:val="center"/>
              <w:rPr>
                <w:b/>
                <w:bCs/>
                <w:i/>
                <w:iCs/>
                <w:szCs w:val="26"/>
              </w:rPr>
            </w:pPr>
          </w:p>
          <w:p w:rsidR="00282CB3" w:rsidRPr="00FE4E08" w:rsidRDefault="00282CB3" w:rsidP="008127AC">
            <w:pPr>
              <w:rPr>
                <w:szCs w:val="26"/>
              </w:rPr>
            </w:pPr>
            <w:r w:rsidRPr="00FE4E08">
              <w:rPr>
                <w:b/>
                <w:szCs w:val="26"/>
              </w:rPr>
              <w:t xml:space="preserve">+) HĐ  </w:t>
            </w:r>
            <w:r w:rsidRPr="00FE4E08">
              <w:rPr>
                <w:b/>
                <w:bCs/>
                <w:iCs/>
                <w:szCs w:val="26"/>
              </w:rPr>
              <w:t>5</w:t>
            </w:r>
            <w:r w:rsidRPr="00FE4E08">
              <w:rPr>
                <w:szCs w:val="26"/>
              </w:rPr>
              <w:t xml:space="preserve"> </w:t>
            </w:r>
            <w:r w:rsidRPr="00FE4E08">
              <w:rPr>
                <w:b/>
                <w:szCs w:val="26"/>
              </w:rPr>
              <w:t>VẬN DỤNG-TÌM TÒI VÀ MỞ RỘNG.</w:t>
            </w:r>
          </w:p>
          <w:p w:rsidR="00282CB3" w:rsidRPr="00FE4E08" w:rsidRDefault="00282CB3" w:rsidP="008127AC">
            <w:pPr>
              <w:jc w:val="both"/>
              <w:rPr>
                <w:szCs w:val="26"/>
              </w:rPr>
            </w:pPr>
            <w:r w:rsidRPr="00FE4E08">
              <w:rPr>
                <w:b/>
                <w:bCs/>
                <w:i/>
                <w:iCs/>
                <w:szCs w:val="26"/>
              </w:rPr>
              <w:t xml:space="preserve">MT: </w:t>
            </w:r>
            <w:r w:rsidRPr="00FE4E08">
              <w:rPr>
                <w:bCs/>
                <w:i/>
                <w:iCs/>
                <w:szCs w:val="26"/>
              </w:rPr>
              <w:t>Thông qua các việc cần làm ngay sau tiết học để HS được tiếp tục vận dụng và tìm tòi mở rộng kiến thức về tiếp tuyến của đường trong thực tiễn đời sống hằng ngày.</w:t>
            </w:r>
          </w:p>
          <w:p w:rsidR="00282CB3" w:rsidRPr="00FE4E08" w:rsidRDefault="00282CB3" w:rsidP="008127AC">
            <w:pPr>
              <w:rPr>
                <w:szCs w:val="26"/>
              </w:rPr>
            </w:pPr>
            <w:r w:rsidRPr="00FE4E08">
              <w:rPr>
                <w:szCs w:val="26"/>
              </w:rPr>
              <w:t>- Nắm vững các tính chất của tiếp tuyến đường tròn và dấu hiệu nhận biết tiếp tuyến.</w:t>
            </w:r>
          </w:p>
          <w:p w:rsidR="00282CB3" w:rsidRPr="00FE4E08" w:rsidRDefault="00282CB3" w:rsidP="008127AC">
            <w:pPr>
              <w:rPr>
                <w:szCs w:val="26"/>
              </w:rPr>
            </w:pPr>
            <w:r w:rsidRPr="00FE4E08">
              <w:rPr>
                <w:szCs w:val="26"/>
              </w:rPr>
              <w:t>- Phân biệt định nghĩa, cách xác định tâm của đường tròn ngoại tiếp, đường tròn nội tiếp, đường tròn bàng tiếp tam giác.</w:t>
            </w:r>
          </w:p>
          <w:p w:rsidR="00812804" w:rsidRPr="00FE4E08" w:rsidRDefault="00282CB3" w:rsidP="008127AC">
            <w:pPr>
              <w:rPr>
                <w:szCs w:val="26"/>
              </w:rPr>
            </w:pPr>
            <w:r w:rsidRPr="00FE4E08">
              <w:rPr>
                <w:szCs w:val="26"/>
              </w:rPr>
              <w:t>- Bài tập về nhà số: 26, 27, 28, 29, 33, tr 115, 116 SGK. Bài số 48, 51 tr 134, 135, SBT.</w:t>
            </w:r>
          </w:p>
        </w:tc>
      </w:tr>
    </w:tbl>
    <w:p w:rsidR="00812804" w:rsidRPr="00FE4E08" w:rsidRDefault="00812804" w:rsidP="00282CB3">
      <w:pPr>
        <w:jc w:val="center"/>
        <w:rPr>
          <w:b/>
          <w:bCs/>
          <w:szCs w:val="26"/>
          <w:u w:val="single"/>
        </w:rPr>
      </w:pPr>
    </w:p>
    <w:p w:rsidR="00282CB3" w:rsidRPr="00FE4E08" w:rsidRDefault="00282CB3" w:rsidP="00282CB3">
      <w:pPr>
        <w:jc w:val="center"/>
        <w:rPr>
          <w:b/>
          <w:bCs/>
          <w:szCs w:val="26"/>
          <w:u w:val="single"/>
        </w:rPr>
      </w:pPr>
      <w:r w:rsidRPr="00FE4E08">
        <w:rPr>
          <w:b/>
          <w:bCs/>
          <w:szCs w:val="26"/>
          <w:u w:val="single"/>
        </w:rPr>
        <w:t xml:space="preserve">TIẾT </w:t>
      </w:r>
      <w:r>
        <w:rPr>
          <w:b/>
          <w:bCs/>
          <w:szCs w:val="26"/>
          <w:u w:val="single"/>
        </w:rPr>
        <w:t>26</w:t>
      </w:r>
      <w:r w:rsidRPr="00FE4E08">
        <w:rPr>
          <w:b/>
          <w:bCs/>
          <w:szCs w:val="26"/>
          <w:u w:val="single"/>
        </w:rPr>
        <w:t>:</w:t>
      </w:r>
    </w:p>
    <w:p w:rsidR="00282CB3" w:rsidRPr="00FE4E08" w:rsidRDefault="00282CB3" w:rsidP="00282CB3">
      <w:pPr>
        <w:rPr>
          <w:b/>
          <w:bCs/>
          <w:szCs w:val="26"/>
          <w:lang w:val="fr-FR"/>
        </w:rPr>
      </w:pPr>
      <w:r w:rsidRPr="00FE4E08">
        <w:rPr>
          <w:b/>
          <w:bCs/>
          <w:szCs w:val="26"/>
          <w:lang w:val="fr-FR"/>
        </w:rPr>
        <w:t>I.HOẠT ĐỘNG LUYỆN TẬP</w:t>
      </w:r>
    </w:p>
    <w:p w:rsidR="00282CB3" w:rsidRPr="00FE4E08" w:rsidRDefault="00282CB3" w:rsidP="00282CB3">
      <w:pPr>
        <w:jc w:val="both"/>
        <w:rPr>
          <w:b/>
          <w:bCs/>
          <w:szCs w:val="26"/>
          <w:lang w:val="fr-FR"/>
        </w:rPr>
      </w:pPr>
      <w:r w:rsidRPr="00FE4E08">
        <w:rPr>
          <w:b/>
          <w:bCs/>
          <w:szCs w:val="26"/>
          <w:lang w:val="vi-VN"/>
        </w:rPr>
        <w:t xml:space="preserve">*Mục tiêu: </w:t>
      </w:r>
      <w:r w:rsidRPr="00FE4E08">
        <w:rPr>
          <w:b/>
          <w:bCs/>
          <w:szCs w:val="26"/>
          <w:lang w:val="fr-FR"/>
        </w:rPr>
        <w:t>HS vận dụng kiến thức1,</w:t>
      </w:r>
      <w:r>
        <w:rPr>
          <w:b/>
          <w:bCs/>
          <w:szCs w:val="26"/>
          <w:lang w:val="fr-FR"/>
        </w:rPr>
        <w:t xml:space="preserve"> </w:t>
      </w:r>
      <w:r w:rsidRPr="00FE4E08">
        <w:rPr>
          <w:b/>
          <w:bCs/>
          <w:szCs w:val="26"/>
          <w:lang w:val="fr-FR"/>
        </w:rPr>
        <w:t>kiến thức 2 để giải quyết các  bài tập 24, 25 trong sgk</w:t>
      </w:r>
    </w:p>
    <w:p w:rsidR="00282CB3" w:rsidRPr="00FE4E08" w:rsidRDefault="00282CB3" w:rsidP="00282CB3">
      <w:pPr>
        <w:jc w:val="both"/>
        <w:rPr>
          <w:b/>
          <w:bCs/>
          <w:szCs w:val="26"/>
          <w:lang w:val="fr-FR"/>
        </w:rPr>
      </w:pPr>
      <w:r w:rsidRPr="00FE4E08">
        <w:rPr>
          <w:b/>
          <w:bCs/>
          <w:szCs w:val="26"/>
          <w:lang w:val="vi-VN"/>
        </w:rPr>
        <w:t xml:space="preserve">*Nội dung: Đưa ra </w:t>
      </w:r>
      <w:r>
        <w:rPr>
          <w:b/>
          <w:bCs/>
          <w:szCs w:val="26"/>
          <w:lang w:val="fr-FR"/>
        </w:rPr>
        <w:t>bài toán và 24</w:t>
      </w:r>
      <w:r w:rsidRPr="00FE4E08">
        <w:rPr>
          <w:b/>
          <w:bCs/>
          <w:szCs w:val="26"/>
          <w:lang w:val="fr-FR"/>
        </w:rPr>
        <w:t>;</w:t>
      </w:r>
      <w:r>
        <w:rPr>
          <w:b/>
          <w:bCs/>
          <w:szCs w:val="26"/>
          <w:lang w:val="fr-FR"/>
        </w:rPr>
        <w:t xml:space="preserve"> </w:t>
      </w:r>
      <w:r w:rsidRPr="00FE4E08">
        <w:rPr>
          <w:b/>
          <w:bCs/>
          <w:szCs w:val="26"/>
          <w:lang w:val="fr-FR"/>
        </w:rPr>
        <w:t>25 và dự kiến phương án giải quyết, kèm theo câu trả lời về dấu hiệu nhận biết tiếp tuyến của đường tròn.</w:t>
      </w:r>
    </w:p>
    <w:p w:rsidR="00282CB3" w:rsidRPr="00FE4E08" w:rsidRDefault="00282CB3" w:rsidP="00282CB3">
      <w:pPr>
        <w:tabs>
          <w:tab w:val="center" w:pos="4890"/>
        </w:tabs>
        <w:jc w:val="both"/>
        <w:rPr>
          <w:b/>
          <w:bCs/>
          <w:szCs w:val="26"/>
          <w:lang w:val="fr-FR"/>
        </w:rPr>
      </w:pPr>
      <w:r w:rsidRPr="00FE4E08">
        <w:rPr>
          <w:b/>
          <w:bCs/>
          <w:szCs w:val="26"/>
          <w:lang w:val="vi-VN"/>
        </w:rPr>
        <w:t xml:space="preserve">*Kỹ thuật tổ chức: </w:t>
      </w:r>
      <w:r w:rsidRPr="00FE4E08">
        <w:rPr>
          <w:b/>
          <w:bCs/>
          <w:szCs w:val="26"/>
          <w:lang w:val="fr-FR"/>
        </w:rPr>
        <w:t>Thuyết  trình, tổ chức hoạt động nhóm</w:t>
      </w:r>
    </w:p>
    <w:p w:rsidR="00812804" w:rsidRPr="00812804" w:rsidRDefault="00282CB3" w:rsidP="00282CB3">
      <w:pPr>
        <w:rPr>
          <w:b/>
          <w:bCs/>
          <w:szCs w:val="26"/>
          <w:lang w:val="fr-FR"/>
        </w:rPr>
      </w:pPr>
      <w:r w:rsidRPr="00FE4E08">
        <w:rPr>
          <w:b/>
          <w:bCs/>
          <w:szCs w:val="26"/>
          <w:lang w:val="vi-VN"/>
        </w:rPr>
        <w:t xml:space="preserve">*Sản phẩm: </w:t>
      </w:r>
      <w:r w:rsidRPr="00FE4E08">
        <w:rPr>
          <w:b/>
          <w:bCs/>
          <w:szCs w:val="26"/>
          <w:lang w:val="fr-FR"/>
        </w:rPr>
        <w:t>Giải được các bài tập ở mức độ NB, TH</w:t>
      </w:r>
    </w:p>
    <w:tbl>
      <w:tblPr>
        <w:tblW w:w="9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0"/>
        <w:gridCol w:w="5020"/>
      </w:tblGrid>
      <w:tr w:rsidR="00282CB3" w:rsidRPr="00FE4E08" w:rsidTr="00812804">
        <w:trPr>
          <w:trHeight w:val="5306"/>
        </w:trPr>
        <w:tc>
          <w:tcPr>
            <w:tcW w:w="490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szCs w:val="26"/>
              </w:rPr>
            </w:pPr>
            <w:r w:rsidRPr="00FE4E08">
              <w:rPr>
                <w:szCs w:val="26"/>
              </w:rPr>
              <w:lastRenderedPageBreak/>
              <w:t>GV Gọi một Hs nêu các dấu hiệu nhận biết tiếp tuyến của đường tròn.</w:t>
            </w:r>
          </w:p>
          <w:p w:rsidR="00282CB3" w:rsidRPr="00FE4E08" w:rsidRDefault="00282CB3" w:rsidP="008127AC">
            <w:pPr>
              <w:rPr>
                <w:szCs w:val="26"/>
              </w:rPr>
            </w:pPr>
            <w:r w:rsidRPr="00FE4E08">
              <w:rPr>
                <w:szCs w:val="26"/>
              </w:rPr>
              <w:t>Vẽ tiếp tuyến của (O) đi qua điểm M nằm ngoài (O).</w:t>
            </w:r>
          </w:p>
          <w:p w:rsidR="00282CB3" w:rsidRPr="00FE4E08" w:rsidRDefault="00282CB3" w:rsidP="008127AC">
            <w:pPr>
              <w:rPr>
                <w:szCs w:val="26"/>
              </w:rPr>
            </w:pPr>
            <w:r w:rsidRPr="00FE4E08">
              <w:rPr>
                <w:szCs w:val="26"/>
              </w:rPr>
              <w:t>GV.Gọi một Hs đọc đề bài và một Hs lên bảng vẽ hình, ghi gt, kl.</w:t>
            </w:r>
          </w:p>
          <w:p w:rsidR="00282CB3" w:rsidRPr="00FE4E08" w:rsidRDefault="00282CB3" w:rsidP="008127AC">
            <w:pPr>
              <w:rPr>
                <w:szCs w:val="26"/>
              </w:rPr>
            </w:pPr>
            <w:r w:rsidRPr="00FE4E08">
              <w:rPr>
                <w:szCs w:val="26"/>
              </w:rPr>
              <w:t>HS: Một Hs đọc đề bài</w:t>
            </w:r>
          </w:p>
          <w:p w:rsidR="00282CB3" w:rsidRPr="00FE4E08" w:rsidRDefault="00282CB3" w:rsidP="008127AC">
            <w:pPr>
              <w:rPr>
                <w:szCs w:val="26"/>
              </w:rPr>
            </w:pPr>
            <w:r w:rsidRPr="00FE4E08">
              <w:rPr>
                <w:szCs w:val="26"/>
              </w:rPr>
              <w:t>Một Hs lên bảng vẽ hình, ghi gt, kl của bài toán.</w:t>
            </w:r>
          </w:p>
          <w:p w:rsidR="00282CB3" w:rsidRPr="00FE4E08" w:rsidRDefault="00282CB3" w:rsidP="008127AC">
            <w:pPr>
              <w:rPr>
                <w:szCs w:val="26"/>
              </w:rPr>
            </w:pPr>
            <w:r w:rsidRPr="00FE4E08">
              <w:rPr>
                <w:szCs w:val="26"/>
              </w:rPr>
              <w:t>GV Muốn chứng minh CB là tiếp tuyến của (O) ta cần chứng minh gì.</w:t>
            </w:r>
          </w:p>
          <w:p w:rsidR="00282CB3" w:rsidRPr="00FE4E08" w:rsidRDefault="00282CB3" w:rsidP="008127AC">
            <w:pPr>
              <w:rPr>
                <w:szCs w:val="26"/>
              </w:rPr>
            </w:pPr>
            <w:r w:rsidRPr="00FE4E08">
              <w:rPr>
                <w:szCs w:val="26"/>
              </w:rPr>
              <w:t>HS: Cần chứng minh:</w:t>
            </w:r>
          </w:p>
          <w:p w:rsidR="00282CB3" w:rsidRPr="00FE4E08" w:rsidRDefault="00282CB3" w:rsidP="008127AC">
            <w:pPr>
              <w:rPr>
                <w:szCs w:val="26"/>
              </w:rPr>
            </w:pPr>
            <w:smartTag w:uri="urn:schemas-microsoft-com:office:smarttags" w:element="place">
              <w:r w:rsidRPr="00FE4E08">
                <w:rPr>
                  <w:szCs w:val="26"/>
                </w:rPr>
                <w:t>OB</w:t>
              </w:r>
            </w:smartTag>
            <w:r w:rsidRPr="00FE4E08">
              <w:rPr>
                <w:szCs w:val="26"/>
              </w:rPr>
              <w:t xml:space="preserve"> </w:t>
            </w:r>
            <w:r w:rsidR="00682FF4">
              <w:rPr>
                <w:noProof/>
                <w:position w:val="-4"/>
                <w:szCs w:val="26"/>
              </w:rPr>
              <w:drawing>
                <wp:inline distT="0" distB="0" distL="0" distR="0">
                  <wp:extent cx="152400" cy="16192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CB</w:t>
            </w:r>
          </w:p>
          <w:p w:rsidR="00282CB3" w:rsidRPr="00FE4E08" w:rsidRDefault="00282CB3" w:rsidP="008127AC">
            <w:pPr>
              <w:rPr>
                <w:szCs w:val="26"/>
              </w:rPr>
            </w:pPr>
            <w:r w:rsidRPr="00FE4E08">
              <w:rPr>
                <w:szCs w:val="26"/>
              </w:rPr>
              <w:t>GV Để tính OC cần tính đoạn nào?Nêu cách tính?</w:t>
            </w:r>
          </w:p>
          <w:p w:rsidR="00282CB3" w:rsidRPr="00FE4E08" w:rsidRDefault="00282CB3" w:rsidP="008127AC">
            <w:pPr>
              <w:rPr>
                <w:szCs w:val="26"/>
              </w:rPr>
            </w:pPr>
            <w:r w:rsidRPr="00FE4E08">
              <w:rPr>
                <w:szCs w:val="26"/>
              </w:rPr>
              <w:t>HS: -Cần tính OH</w:t>
            </w:r>
          </w:p>
          <w:p w:rsidR="00282CB3" w:rsidRPr="00FE4E08" w:rsidRDefault="00282CB3" w:rsidP="008127AC">
            <w:pPr>
              <w:rPr>
                <w:szCs w:val="26"/>
              </w:rPr>
            </w:pPr>
            <w:r w:rsidRPr="00FE4E08">
              <w:rPr>
                <w:szCs w:val="26"/>
              </w:rPr>
              <w:t>GVTính OC dựa vào hệ thức nào</w:t>
            </w:r>
          </w:p>
          <w:p w:rsidR="00282CB3" w:rsidRPr="00FE4E08" w:rsidRDefault="00282CB3" w:rsidP="008127AC">
            <w:pPr>
              <w:rPr>
                <w:szCs w:val="26"/>
              </w:rPr>
            </w:pPr>
            <w:r w:rsidRPr="00FE4E08">
              <w:rPr>
                <w:szCs w:val="26"/>
              </w:rPr>
              <w:t>HS: - OA</w:t>
            </w:r>
            <w:r w:rsidRPr="00FE4E08">
              <w:rPr>
                <w:szCs w:val="26"/>
                <w:vertAlign w:val="superscript"/>
              </w:rPr>
              <w:t>2</w:t>
            </w:r>
            <w:r w:rsidRPr="00FE4E08">
              <w:rPr>
                <w:szCs w:val="26"/>
              </w:rPr>
              <w:t xml:space="preserve"> = OH.O</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9320E">
            <w:pPr>
              <w:numPr>
                <w:ilvl w:val="0"/>
                <w:numId w:val="36"/>
              </w:numPr>
              <w:rPr>
                <w:bCs/>
                <w:szCs w:val="26"/>
              </w:rPr>
            </w:pPr>
            <w:r w:rsidRPr="00FE4E08">
              <w:rPr>
                <w:bCs/>
                <w:szCs w:val="26"/>
              </w:rPr>
              <w:t>Bài 24/111-Sgk.</w:t>
            </w:r>
          </w:p>
          <w:p w:rsidR="00282CB3" w:rsidRPr="00FE4E08" w:rsidRDefault="00282CB3" w:rsidP="008127AC">
            <w:pPr>
              <w:rPr>
                <w:bCs/>
                <w:szCs w:val="26"/>
              </w:rPr>
            </w:pPr>
          </w:p>
          <w:p w:rsidR="00282CB3" w:rsidRPr="00FE4E08" w:rsidRDefault="00682FF4" w:rsidP="008127AC">
            <w:pPr>
              <w:rPr>
                <w:bCs/>
                <w:szCs w:val="26"/>
              </w:rPr>
            </w:pPr>
            <w:r>
              <w:rPr>
                <w:noProof/>
                <w:szCs w:val="26"/>
              </w:rPr>
              <w:drawing>
                <wp:anchor distT="0" distB="0" distL="114300" distR="114300" simplePos="0" relativeHeight="251708928" behindDoc="0" locked="0" layoutInCell="1" allowOverlap="1">
                  <wp:simplePos x="0" y="0"/>
                  <wp:positionH relativeFrom="column">
                    <wp:posOffset>961390</wp:posOffset>
                  </wp:positionH>
                  <wp:positionV relativeFrom="paragraph">
                    <wp:posOffset>-4445</wp:posOffset>
                  </wp:positionV>
                  <wp:extent cx="1460500" cy="1115060"/>
                  <wp:effectExtent l="0" t="0" r="0" b="0"/>
                  <wp:wrapNone/>
                  <wp:docPr id="7068" name="Picture 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460500" cy="1115060"/>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tbl>
            <w:tblPr>
              <w:tblW w:w="0" w:type="auto"/>
              <w:tblLook w:val="01E0" w:firstRow="1" w:lastRow="1" w:firstColumn="1" w:lastColumn="1" w:noHBand="0" w:noVBand="0"/>
            </w:tblPr>
            <w:tblGrid>
              <w:gridCol w:w="563"/>
              <w:gridCol w:w="2549"/>
            </w:tblGrid>
            <w:tr w:rsidR="00282CB3" w:rsidRPr="00FE4E08" w:rsidTr="008127AC">
              <w:tc>
                <w:tcPr>
                  <w:tcW w:w="563" w:type="dxa"/>
                  <w:tcBorders>
                    <w:top w:val="nil"/>
                    <w:left w:val="nil"/>
                    <w:bottom w:val="single" w:sz="4" w:space="0" w:color="auto"/>
                    <w:right w:val="single" w:sz="4" w:space="0" w:color="auto"/>
                  </w:tcBorders>
                  <w:shd w:val="clear" w:color="auto" w:fill="auto"/>
                </w:tcPr>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r w:rsidRPr="00FE4E08">
                    <w:rPr>
                      <w:szCs w:val="26"/>
                    </w:rPr>
                    <w:t>GT</w:t>
                  </w:r>
                </w:p>
              </w:tc>
              <w:tc>
                <w:tcPr>
                  <w:tcW w:w="2549" w:type="dxa"/>
                  <w:tcBorders>
                    <w:top w:val="nil"/>
                    <w:left w:val="single" w:sz="4" w:space="0" w:color="auto"/>
                    <w:bottom w:val="single" w:sz="4" w:space="0" w:color="auto"/>
                    <w:right w:val="nil"/>
                  </w:tcBorders>
                  <w:shd w:val="clear" w:color="auto" w:fill="auto"/>
                </w:tcPr>
                <w:p w:rsidR="00282CB3" w:rsidRPr="00FE4E08" w:rsidRDefault="00282CB3" w:rsidP="008127AC">
                  <w:pPr>
                    <w:rPr>
                      <w:szCs w:val="26"/>
                      <w:lang w:val="pt-BR"/>
                    </w:rPr>
                  </w:pPr>
                  <w:r w:rsidRPr="00FE4E08">
                    <w:rPr>
                      <w:szCs w:val="26"/>
                      <w:lang w:val="pt-BR"/>
                    </w:rPr>
                    <w:t>Cho (O)AB</w:t>
                  </w:r>
                  <w:r w:rsidR="00682FF4">
                    <w:rPr>
                      <w:noProof/>
                      <w:position w:val="-4"/>
                      <w:szCs w:val="26"/>
                    </w:rPr>
                    <w:drawing>
                      <wp:inline distT="0" distB="0" distL="0" distR="0">
                        <wp:extent cx="152400" cy="1619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OC</w:t>
                  </w:r>
                </w:p>
                <w:p w:rsidR="00282CB3" w:rsidRPr="00FE4E08" w:rsidRDefault="00282CB3" w:rsidP="008127AC">
                  <w:pPr>
                    <w:rPr>
                      <w:szCs w:val="26"/>
                      <w:lang w:val="pt-BR"/>
                    </w:rPr>
                  </w:pPr>
                  <w:r w:rsidRPr="00FE4E08">
                    <w:rPr>
                      <w:szCs w:val="26"/>
                      <w:lang w:val="pt-BR"/>
                    </w:rPr>
                    <w:t>AC</w:t>
                  </w:r>
                  <w:r w:rsidR="00682FF4">
                    <w:rPr>
                      <w:noProof/>
                      <w:position w:val="-4"/>
                      <w:szCs w:val="26"/>
                    </w:rPr>
                    <w:drawing>
                      <wp:inline distT="0" distB="0" distL="0" distR="0">
                        <wp:extent cx="152400" cy="16192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OA;OA=15cm</w:t>
                  </w:r>
                </w:p>
                <w:p w:rsidR="00282CB3" w:rsidRPr="00FE4E08" w:rsidRDefault="00282CB3" w:rsidP="008127AC">
                  <w:pPr>
                    <w:rPr>
                      <w:szCs w:val="26"/>
                    </w:rPr>
                  </w:pPr>
                  <w:r w:rsidRPr="00FE4E08">
                    <w:rPr>
                      <w:szCs w:val="26"/>
                    </w:rPr>
                    <w:t>AB = 24cm</w:t>
                  </w:r>
                </w:p>
              </w:tc>
            </w:tr>
            <w:tr w:rsidR="00282CB3" w:rsidRPr="00FE4E08" w:rsidTr="008127AC">
              <w:tc>
                <w:tcPr>
                  <w:tcW w:w="563" w:type="dxa"/>
                  <w:tcBorders>
                    <w:top w:val="single" w:sz="4" w:space="0" w:color="auto"/>
                    <w:left w:val="nil"/>
                    <w:bottom w:val="nil"/>
                    <w:right w:val="single" w:sz="4" w:space="0" w:color="auto"/>
                  </w:tcBorders>
                  <w:shd w:val="clear" w:color="auto" w:fill="auto"/>
                </w:tcPr>
                <w:p w:rsidR="00282CB3" w:rsidRPr="00FE4E08" w:rsidRDefault="00282CB3" w:rsidP="008127AC">
                  <w:pPr>
                    <w:rPr>
                      <w:szCs w:val="26"/>
                    </w:rPr>
                  </w:pPr>
                  <w:r w:rsidRPr="00FE4E08">
                    <w:rPr>
                      <w:szCs w:val="26"/>
                    </w:rPr>
                    <w:t xml:space="preserve"> </w:t>
                  </w:r>
                </w:p>
                <w:p w:rsidR="00282CB3" w:rsidRPr="00FE4E08" w:rsidRDefault="00282CB3" w:rsidP="008127AC">
                  <w:pPr>
                    <w:rPr>
                      <w:szCs w:val="26"/>
                    </w:rPr>
                  </w:pPr>
                  <w:r w:rsidRPr="00FE4E08">
                    <w:rPr>
                      <w:szCs w:val="26"/>
                    </w:rPr>
                    <w:t>KL</w:t>
                  </w:r>
                </w:p>
              </w:tc>
              <w:tc>
                <w:tcPr>
                  <w:tcW w:w="2549" w:type="dxa"/>
                  <w:tcBorders>
                    <w:top w:val="single" w:sz="4" w:space="0" w:color="auto"/>
                    <w:left w:val="single" w:sz="4" w:space="0" w:color="auto"/>
                    <w:bottom w:val="nil"/>
                    <w:right w:val="nil"/>
                  </w:tcBorders>
                  <w:shd w:val="clear" w:color="auto" w:fill="auto"/>
                </w:tcPr>
                <w:p w:rsidR="00282CB3" w:rsidRPr="00FE4E08" w:rsidRDefault="00282CB3" w:rsidP="008127AC">
                  <w:pPr>
                    <w:rPr>
                      <w:szCs w:val="26"/>
                      <w:lang w:val="fr-FR"/>
                    </w:rPr>
                  </w:pPr>
                  <w:r w:rsidRPr="00FE4E08">
                    <w:rPr>
                      <w:szCs w:val="26"/>
                      <w:lang w:val="fr-FR"/>
                    </w:rPr>
                    <w:t>a,CB là t/t của(O)</w:t>
                  </w:r>
                </w:p>
                <w:p w:rsidR="00282CB3" w:rsidRPr="00FE4E08" w:rsidRDefault="00282CB3" w:rsidP="008127AC">
                  <w:pPr>
                    <w:rPr>
                      <w:szCs w:val="26"/>
                      <w:lang w:val="fr-FR"/>
                    </w:rPr>
                  </w:pPr>
                  <w:r w:rsidRPr="00FE4E08">
                    <w:rPr>
                      <w:szCs w:val="26"/>
                      <w:lang w:val="fr-FR"/>
                    </w:rPr>
                    <w:t>b, OC = ?</w:t>
                  </w:r>
                </w:p>
              </w:tc>
            </w:tr>
          </w:tbl>
          <w:p w:rsidR="00282CB3" w:rsidRPr="00FE4E08" w:rsidRDefault="00282CB3" w:rsidP="008127AC">
            <w:pPr>
              <w:rPr>
                <w:szCs w:val="26"/>
                <w:lang w:val="fr-FR"/>
              </w:rPr>
            </w:pPr>
            <w:r w:rsidRPr="00FE4E08">
              <w:rPr>
                <w:szCs w:val="26"/>
                <w:lang w:val="fr-FR"/>
              </w:rPr>
              <w:t>Chứng minh</w:t>
            </w:r>
          </w:p>
          <w:p w:rsidR="00282CB3" w:rsidRPr="00FE4E08" w:rsidRDefault="00282CB3" w:rsidP="00812804">
            <w:pPr>
              <w:rPr>
                <w:szCs w:val="26"/>
                <w:lang w:val="fr-FR"/>
              </w:rPr>
            </w:pPr>
          </w:p>
        </w:tc>
      </w:tr>
      <w:tr w:rsidR="00812804" w:rsidRPr="00FE4E08" w:rsidTr="008127AC">
        <w:trPr>
          <w:trHeight w:val="4704"/>
        </w:trPr>
        <w:tc>
          <w:tcPr>
            <w:tcW w:w="4900" w:type="dxa"/>
            <w:tcBorders>
              <w:top w:val="nil"/>
              <w:left w:val="single" w:sz="4" w:space="0" w:color="auto"/>
              <w:bottom w:val="single" w:sz="4" w:space="0" w:color="auto"/>
              <w:right w:val="single" w:sz="4" w:space="0" w:color="auto"/>
            </w:tcBorders>
            <w:shd w:val="clear" w:color="auto" w:fill="auto"/>
          </w:tcPr>
          <w:p w:rsidR="00812804" w:rsidRPr="00FE4E08" w:rsidRDefault="00812804" w:rsidP="00812804">
            <w:pPr>
              <w:rPr>
                <w:szCs w:val="26"/>
              </w:rPr>
            </w:pPr>
            <w:r w:rsidRPr="00FE4E08">
              <w:rPr>
                <w:szCs w:val="26"/>
              </w:rPr>
              <w:t>- Một Hs lên bảng trình bày chứng minh ‎‎y a</w:t>
            </w:r>
          </w:p>
          <w:p w:rsidR="00812804" w:rsidRPr="00FE4E08" w:rsidRDefault="00812804" w:rsidP="00812804">
            <w:pPr>
              <w:rPr>
                <w:szCs w:val="26"/>
              </w:rPr>
            </w:pPr>
            <w:r w:rsidRPr="00FE4E08">
              <w:rPr>
                <w:szCs w:val="26"/>
              </w:rPr>
              <w:t>-</w:t>
            </w:r>
            <w:r>
              <w:rPr>
                <w:szCs w:val="26"/>
              </w:rPr>
              <w:t xml:space="preserve"> </w:t>
            </w:r>
            <w:r w:rsidRPr="00FE4E08">
              <w:rPr>
                <w:szCs w:val="26"/>
              </w:rPr>
              <w:t>Gọi tiếp một Hs khác lên bảng làm tiếp phần b</w:t>
            </w:r>
          </w:p>
          <w:p w:rsidR="00812804" w:rsidRPr="00FE4E08" w:rsidRDefault="00812804" w:rsidP="0089320E">
            <w:pPr>
              <w:numPr>
                <w:ilvl w:val="0"/>
                <w:numId w:val="36"/>
              </w:numPr>
              <w:rPr>
                <w:bCs/>
                <w:szCs w:val="26"/>
              </w:rPr>
            </w:pPr>
            <w:r w:rsidRPr="00FE4E08">
              <w:rPr>
                <w:bCs/>
                <w:szCs w:val="26"/>
              </w:rPr>
              <w:t>Bài 24/111-Sgk.</w:t>
            </w:r>
          </w:p>
          <w:p w:rsidR="00812804" w:rsidRPr="00FE4E08" w:rsidRDefault="00812804" w:rsidP="00812804">
            <w:pPr>
              <w:rPr>
                <w:szCs w:val="26"/>
                <w:lang w:val="pt-BR"/>
              </w:rPr>
            </w:pPr>
            <w:r w:rsidRPr="00FE4E08">
              <w:rPr>
                <w:szCs w:val="26"/>
                <w:lang w:val="pt-BR"/>
              </w:rPr>
              <w:t>a, Gọi giao điểm của OC và AB là H</w:t>
            </w:r>
          </w:p>
          <w:p w:rsidR="00812804" w:rsidRPr="00FE4E08" w:rsidRDefault="00682FF4" w:rsidP="00812804">
            <w:pPr>
              <w:rPr>
                <w:szCs w:val="26"/>
                <w:lang w:val="pt-BR"/>
              </w:rPr>
            </w:pPr>
            <w:r>
              <w:rPr>
                <w:noProof/>
                <w:position w:val="-4"/>
                <w:szCs w:val="26"/>
              </w:rPr>
              <w:drawing>
                <wp:inline distT="0" distB="0" distL="0" distR="0">
                  <wp:extent cx="142875" cy="161925"/>
                  <wp:effectExtent l="0" t="0" r="9525"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812804" w:rsidRPr="00FE4E08">
              <w:rPr>
                <w:szCs w:val="26"/>
                <w:lang w:val="pt-BR"/>
              </w:rPr>
              <w:t>AOB cân ở O (OA = OB = R)</w:t>
            </w:r>
          </w:p>
          <w:p w:rsidR="00812804" w:rsidRPr="00FE4E08" w:rsidRDefault="00812804" w:rsidP="00812804">
            <w:pPr>
              <w:rPr>
                <w:szCs w:val="26"/>
                <w:lang w:val="pt-BR"/>
              </w:rPr>
            </w:pPr>
            <w:r w:rsidRPr="00FE4E08">
              <w:rPr>
                <w:szCs w:val="26"/>
                <w:lang w:val="pt-BR"/>
              </w:rPr>
              <w:t>OH là đường cao, cũng là đường phân giác=&gt;Ô</w:t>
            </w:r>
            <w:r w:rsidRPr="00FE4E08">
              <w:rPr>
                <w:szCs w:val="26"/>
                <w:vertAlign w:val="subscript"/>
                <w:lang w:val="pt-BR"/>
              </w:rPr>
              <w:t>1</w:t>
            </w:r>
            <w:r w:rsidRPr="00FE4E08">
              <w:rPr>
                <w:szCs w:val="26"/>
                <w:lang w:val="pt-BR"/>
              </w:rPr>
              <w:t>=Ô</w:t>
            </w:r>
            <w:r w:rsidRPr="00FE4E08">
              <w:rPr>
                <w:szCs w:val="26"/>
                <w:vertAlign w:val="subscript"/>
                <w:lang w:val="pt-BR"/>
              </w:rPr>
              <w:t>2</w:t>
            </w:r>
          </w:p>
          <w:p w:rsidR="00812804" w:rsidRPr="00FE4E08" w:rsidRDefault="00812804" w:rsidP="00812804">
            <w:pPr>
              <w:rPr>
                <w:szCs w:val="26"/>
                <w:lang w:val="pt-BR"/>
              </w:rPr>
            </w:pPr>
            <w:r w:rsidRPr="00FE4E08">
              <w:rPr>
                <w:szCs w:val="26"/>
                <w:lang w:val="pt-BR"/>
              </w:rPr>
              <w:t xml:space="preserve">-Xét </w:t>
            </w:r>
            <w:r w:rsidR="00682FF4">
              <w:rPr>
                <w:noProof/>
                <w:position w:val="-4"/>
                <w:szCs w:val="26"/>
              </w:rPr>
              <w:drawing>
                <wp:inline distT="0" distB="0" distL="0" distR="0">
                  <wp:extent cx="142875" cy="16192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AOC và </w:t>
            </w:r>
            <w:r w:rsidR="00682FF4">
              <w:rPr>
                <w:noProof/>
                <w:position w:val="-4"/>
                <w:szCs w:val="26"/>
              </w:rPr>
              <w:drawing>
                <wp:inline distT="0" distB="0" distL="0" distR="0">
                  <wp:extent cx="142875" cy="16192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BC có:OA = OB = R; O</w:t>
            </w:r>
            <w:r w:rsidRPr="00FE4E08">
              <w:rPr>
                <w:szCs w:val="26"/>
                <w:vertAlign w:val="subscript"/>
                <w:lang w:val="pt-BR"/>
              </w:rPr>
              <w:t>1</w:t>
            </w:r>
            <w:r w:rsidRPr="00FE4E08">
              <w:rPr>
                <w:szCs w:val="26"/>
                <w:lang w:val="pt-BR"/>
              </w:rPr>
              <w:t xml:space="preserve"> = O</w:t>
            </w:r>
            <w:r w:rsidRPr="00FE4E08">
              <w:rPr>
                <w:szCs w:val="26"/>
                <w:vertAlign w:val="subscript"/>
                <w:lang w:val="pt-BR"/>
              </w:rPr>
              <w:t>2</w:t>
            </w:r>
            <w:r w:rsidRPr="00FE4E08">
              <w:rPr>
                <w:szCs w:val="26"/>
                <w:lang w:val="pt-BR"/>
              </w:rPr>
              <w:t xml:space="preserve">;  OC chung=&gt; </w:t>
            </w:r>
            <w:r w:rsidR="00682FF4">
              <w:rPr>
                <w:noProof/>
                <w:position w:val="-4"/>
                <w:szCs w:val="26"/>
              </w:rPr>
              <w:drawing>
                <wp:inline distT="0" distB="0" distL="0" distR="0">
                  <wp:extent cx="142875" cy="16192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AOC = </w:t>
            </w:r>
            <w:r w:rsidR="00682FF4">
              <w:rPr>
                <w:noProof/>
                <w:position w:val="-4"/>
                <w:szCs w:val="26"/>
              </w:rPr>
              <w:drawing>
                <wp:inline distT="0" distB="0" distL="0" distR="0">
                  <wp:extent cx="142875" cy="161925"/>
                  <wp:effectExtent l="0" t="0" r="9525"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BC (c.g.c)=&gt; O</w:t>
            </w:r>
            <w:r w:rsidRPr="00FE4E08">
              <w:rPr>
                <w:position w:val="-4"/>
                <w:szCs w:val="26"/>
              </w:rPr>
              <w:object w:dxaOrig="240" w:dyaOrig="315">
                <v:shape id="_x0000_i1771" type="#_x0000_t75" style="width:12pt;height:15.75pt" o:ole="">
                  <v:imagedata r:id="rId1236" o:title=""/>
                </v:shape>
                <o:OLEObject Type="Embed" ProgID="Equation.3" ShapeID="_x0000_i1771" DrawAspect="Content" ObjectID="_1621777294" r:id="rId1237"/>
              </w:object>
            </w:r>
            <w:r w:rsidRPr="00FE4E08">
              <w:rPr>
                <w:szCs w:val="26"/>
                <w:lang w:val="pt-BR"/>
              </w:rPr>
              <w:t>C = OÂC = 90</w:t>
            </w:r>
            <w:r w:rsidRPr="00FE4E08">
              <w:rPr>
                <w:szCs w:val="26"/>
                <w:vertAlign w:val="superscript"/>
                <w:lang w:val="pt-BR"/>
              </w:rPr>
              <w:t>0</w:t>
            </w:r>
            <w:r w:rsidRPr="00FE4E08">
              <w:rPr>
                <w:szCs w:val="26"/>
                <w:lang w:val="pt-BR"/>
              </w:rPr>
              <w:t xml:space="preserve"> =&gt; BC là tiếp tuyến của (O)</w:t>
            </w:r>
          </w:p>
          <w:p w:rsidR="00812804" w:rsidRPr="00FE4E08" w:rsidRDefault="00812804" w:rsidP="00812804">
            <w:pPr>
              <w:rPr>
                <w:szCs w:val="26"/>
                <w:lang w:val="pt-BR"/>
              </w:rPr>
            </w:pPr>
          </w:p>
          <w:p w:rsidR="00812804" w:rsidRPr="00FE4E08" w:rsidRDefault="00812804" w:rsidP="00812804">
            <w:pPr>
              <w:rPr>
                <w:szCs w:val="26"/>
              </w:rPr>
            </w:pPr>
            <w:r w:rsidRPr="00FE4E08">
              <w:rPr>
                <w:szCs w:val="26"/>
              </w:rPr>
              <w:t>b,Có OH</w:t>
            </w:r>
            <w:r w:rsidR="00682FF4">
              <w:rPr>
                <w:noProof/>
                <w:position w:val="-4"/>
                <w:szCs w:val="26"/>
              </w:rPr>
              <w:drawing>
                <wp:inline distT="0" distB="0" distL="0" distR="0">
                  <wp:extent cx="152400" cy="1619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AB=&gt; HA=HB=</w:t>
            </w:r>
            <w:r w:rsidR="00682FF4">
              <w:rPr>
                <w:noProof/>
                <w:position w:val="-24"/>
                <w:szCs w:val="26"/>
              </w:rPr>
              <w:drawing>
                <wp:inline distT="0" distB="0" distL="0" distR="0">
                  <wp:extent cx="276225" cy="390525"/>
                  <wp:effectExtent l="0" t="0" r="9525"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E4E08">
              <w:rPr>
                <w:szCs w:val="26"/>
              </w:rPr>
              <w:t>=&gt;AH=</w:t>
            </w:r>
            <w:r w:rsidR="00682FF4">
              <w:rPr>
                <w:noProof/>
                <w:position w:val="-24"/>
                <w:szCs w:val="26"/>
              </w:rPr>
              <w:drawing>
                <wp:inline distT="0" distB="0" distL="0" distR="0">
                  <wp:extent cx="685800" cy="390525"/>
                  <wp:effectExtent l="0" t="0" r="0"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812804" w:rsidRPr="00FE4E08" w:rsidRDefault="00812804" w:rsidP="00812804">
            <w:pPr>
              <w:rPr>
                <w:szCs w:val="26"/>
              </w:rPr>
            </w:pPr>
            <w:r w:rsidRPr="00FE4E08">
              <w:rPr>
                <w:szCs w:val="26"/>
              </w:rPr>
              <w:t xml:space="preserve">OH = </w:t>
            </w:r>
            <w:r w:rsidR="00682FF4">
              <w:rPr>
                <w:noProof/>
                <w:position w:val="-8"/>
                <w:szCs w:val="26"/>
              </w:rPr>
              <w:drawing>
                <wp:inline distT="0" distB="0" distL="0" distR="0">
                  <wp:extent cx="2085975" cy="2571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812804" w:rsidRPr="00FE4E08" w:rsidRDefault="00812804" w:rsidP="00812804">
            <w:pPr>
              <w:rPr>
                <w:szCs w:val="26"/>
              </w:rPr>
            </w:pPr>
            <w:r w:rsidRPr="00FE4E08">
              <w:rPr>
                <w:szCs w:val="26"/>
              </w:rPr>
              <w:t xml:space="preserve">-Trong </w:t>
            </w:r>
            <w:r w:rsidR="00682FF4">
              <w:rPr>
                <w:noProof/>
                <w:position w:val="-4"/>
                <w:szCs w:val="26"/>
              </w:rPr>
              <w:drawing>
                <wp:inline distT="0" distB="0" distL="0" distR="0">
                  <wp:extent cx="142875" cy="16192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vuông OAC có:</w:t>
            </w:r>
          </w:p>
          <w:p w:rsidR="00812804" w:rsidRPr="00FE4E08" w:rsidRDefault="00812804" w:rsidP="00812804">
            <w:pPr>
              <w:rPr>
                <w:szCs w:val="26"/>
              </w:rPr>
            </w:pPr>
            <w:r w:rsidRPr="00FE4E08">
              <w:rPr>
                <w:szCs w:val="26"/>
              </w:rPr>
              <w:t>OA</w:t>
            </w:r>
            <w:r w:rsidRPr="00FE4E08">
              <w:rPr>
                <w:szCs w:val="26"/>
                <w:vertAlign w:val="superscript"/>
              </w:rPr>
              <w:t>2</w:t>
            </w:r>
            <w:r w:rsidRPr="00FE4E08">
              <w:rPr>
                <w:szCs w:val="26"/>
              </w:rPr>
              <w:t xml:space="preserve"> = OH.OC (Hệ thức lượng trong </w:t>
            </w:r>
            <w:r w:rsidR="00682FF4">
              <w:rPr>
                <w:noProof/>
                <w:position w:val="-4"/>
                <w:szCs w:val="26"/>
              </w:rPr>
              <w:drawing>
                <wp:inline distT="0" distB="0" distL="0" distR="0">
                  <wp:extent cx="142875" cy="161925"/>
                  <wp:effectExtent l="0" t="0" r="9525"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 xml:space="preserve">vuông) </w:t>
            </w:r>
          </w:p>
          <w:p w:rsidR="00812804" w:rsidRPr="00FE4E08" w:rsidRDefault="00812804" w:rsidP="00812804">
            <w:pPr>
              <w:rPr>
                <w:szCs w:val="26"/>
              </w:rPr>
            </w:pPr>
            <w:r w:rsidRPr="00FE4E08">
              <w:rPr>
                <w:szCs w:val="26"/>
              </w:rPr>
              <w:t xml:space="preserve">*OC = </w:t>
            </w:r>
            <w:r w:rsidR="00682FF4">
              <w:rPr>
                <w:noProof/>
                <w:position w:val="-24"/>
                <w:szCs w:val="26"/>
              </w:rPr>
              <w:drawing>
                <wp:inline distT="0" distB="0" distL="0" distR="0">
                  <wp:extent cx="1190625" cy="419100"/>
                  <wp:effectExtent l="0" t="0" r="9525"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812804" w:rsidRPr="00FE4E08" w:rsidRDefault="00812804" w:rsidP="00812804">
            <w:pPr>
              <w:rPr>
                <w:szCs w:val="26"/>
              </w:rPr>
            </w:pPr>
            <w:r w:rsidRPr="00FE4E08">
              <w:rPr>
                <w:b/>
                <w:szCs w:val="26"/>
              </w:rPr>
              <w:t>I.3 HĐ khởi động</w:t>
            </w:r>
          </w:p>
          <w:p w:rsidR="00812804" w:rsidRPr="00FE4E08" w:rsidRDefault="00812804" w:rsidP="00812804">
            <w:pPr>
              <w:rPr>
                <w:szCs w:val="26"/>
              </w:rPr>
            </w:pPr>
            <w:r w:rsidRPr="00FE4E08">
              <w:rPr>
                <w:szCs w:val="26"/>
              </w:rPr>
              <w:t>GV: -Yêu cầu Hs đọc đề bài, hướng dẫn Hs vẽ hình.</w:t>
            </w:r>
          </w:p>
          <w:p w:rsidR="00812804" w:rsidRPr="00FE4E08" w:rsidRDefault="00812804" w:rsidP="00812804">
            <w:pPr>
              <w:rPr>
                <w:szCs w:val="26"/>
              </w:rPr>
            </w:pPr>
            <w:r w:rsidRPr="00FE4E08">
              <w:rPr>
                <w:szCs w:val="26"/>
              </w:rPr>
              <w:t>HS: -Một Hs đọc đề bài</w:t>
            </w:r>
          </w:p>
          <w:p w:rsidR="00812804" w:rsidRPr="00FE4E08" w:rsidRDefault="00812804" w:rsidP="00812804">
            <w:pPr>
              <w:rPr>
                <w:szCs w:val="26"/>
              </w:rPr>
            </w:pPr>
            <w:r w:rsidRPr="00FE4E08">
              <w:rPr>
                <w:szCs w:val="26"/>
              </w:rPr>
              <w:t xml:space="preserve">       -Vẽ hình vào vở</w:t>
            </w:r>
          </w:p>
          <w:p w:rsidR="00812804" w:rsidRPr="00FE4E08" w:rsidRDefault="00812804" w:rsidP="00812804">
            <w:pPr>
              <w:rPr>
                <w:szCs w:val="26"/>
              </w:rPr>
            </w:pPr>
            <w:r w:rsidRPr="00FE4E08">
              <w:rPr>
                <w:szCs w:val="26"/>
              </w:rPr>
              <w:t>GV Nêu gt, kl của bài toán?</w:t>
            </w:r>
          </w:p>
          <w:p w:rsidR="00812804" w:rsidRPr="00FE4E08" w:rsidRDefault="00812804" w:rsidP="00812804">
            <w:pPr>
              <w:rPr>
                <w:szCs w:val="26"/>
              </w:rPr>
            </w:pPr>
            <w:r w:rsidRPr="00FE4E08">
              <w:rPr>
                <w:szCs w:val="26"/>
              </w:rPr>
              <w:t>HS: -Nêu gt, kl của bài toán</w:t>
            </w:r>
          </w:p>
          <w:p w:rsidR="00812804" w:rsidRPr="00FE4E08" w:rsidRDefault="00812804" w:rsidP="00812804">
            <w:pPr>
              <w:rPr>
                <w:szCs w:val="26"/>
              </w:rPr>
            </w:pPr>
            <w:r w:rsidRPr="00FE4E08">
              <w:rPr>
                <w:szCs w:val="26"/>
              </w:rPr>
              <w:t xml:space="preserve">GV Dự đoán OCAB là hình gì? </w:t>
            </w:r>
          </w:p>
          <w:p w:rsidR="00812804" w:rsidRPr="00FE4E08" w:rsidRDefault="00812804" w:rsidP="00812804">
            <w:pPr>
              <w:rPr>
                <w:szCs w:val="26"/>
              </w:rPr>
            </w:pPr>
            <w:r w:rsidRPr="00FE4E08">
              <w:rPr>
                <w:szCs w:val="26"/>
              </w:rPr>
              <w:t>HS: -Là hình thoi</w:t>
            </w:r>
          </w:p>
          <w:p w:rsidR="00812804" w:rsidRPr="00FE4E08" w:rsidRDefault="00812804" w:rsidP="00812804">
            <w:pPr>
              <w:rPr>
                <w:szCs w:val="26"/>
              </w:rPr>
            </w:pPr>
            <w:r w:rsidRPr="00FE4E08">
              <w:rPr>
                <w:szCs w:val="26"/>
              </w:rPr>
              <w:lastRenderedPageBreak/>
              <w:t xml:space="preserve">hãy chứng minh dự đoán trên? </w:t>
            </w:r>
          </w:p>
          <w:p w:rsidR="00812804" w:rsidRPr="00FE4E08" w:rsidRDefault="00812804" w:rsidP="00812804">
            <w:pPr>
              <w:rPr>
                <w:szCs w:val="26"/>
              </w:rPr>
            </w:pPr>
            <w:r w:rsidRPr="00FE4E08">
              <w:rPr>
                <w:szCs w:val="26"/>
              </w:rPr>
              <w:t>HS: -Trình bày chứng minh</w:t>
            </w:r>
          </w:p>
          <w:p w:rsidR="00812804" w:rsidRPr="00FE4E08" w:rsidRDefault="00812804" w:rsidP="00812804">
            <w:pPr>
              <w:rPr>
                <w:szCs w:val="26"/>
              </w:rPr>
            </w:pPr>
            <w:r w:rsidRPr="00FE4E08">
              <w:rPr>
                <w:szCs w:val="26"/>
              </w:rPr>
              <w:t>GV-Ghi theo trình bày của Hs.</w:t>
            </w:r>
          </w:p>
          <w:p w:rsidR="00812804" w:rsidRPr="00FE4E08" w:rsidRDefault="00812804" w:rsidP="00812804">
            <w:pPr>
              <w:rPr>
                <w:szCs w:val="26"/>
              </w:rPr>
            </w:pPr>
            <w:r w:rsidRPr="00FE4E08">
              <w:rPr>
                <w:szCs w:val="26"/>
              </w:rPr>
              <w:t>Hãy tính BE theo R?</w:t>
            </w:r>
          </w:p>
          <w:p w:rsidR="00812804" w:rsidRPr="00FE4E08" w:rsidRDefault="00812804" w:rsidP="00812804">
            <w:pPr>
              <w:rPr>
                <w:szCs w:val="26"/>
              </w:rPr>
            </w:pPr>
            <w:r w:rsidRPr="00FE4E08">
              <w:rPr>
                <w:szCs w:val="26"/>
              </w:rPr>
              <w:t>-Gv: đưa thêm câu hỏi. Chứng minh EC là t.tuyến của (O)?</w:t>
            </w:r>
          </w:p>
          <w:p w:rsidR="00812804" w:rsidRPr="00FE4E08" w:rsidRDefault="00812804" w:rsidP="00812804">
            <w:pPr>
              <w:rPr>
                <w:szCs w:val="26"/>
              </w:rPr>
            </w:pPr>
            <w:r w:rsidRPr="00FE4E08">
              <w:rPr>
                <w:szCs w:val="26"/>
              </w:rPr>
              <w:t xml:space="preserve">HD: Cm cho  </w:t>
            </w:r>
            <w:r w:rsidR="00682FF4">
              <w:rPr>
                <w:noProof/>
                <w:position w:val="-4"/>
                <w:szCs w:val="26"/>
              </w:rPr>
              <w:drawing>
                <wp:inline distT="0" distB="0" distL="0" distR="0">
                  <wp:extent cx="142875" cy="1619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 xml:space="preserve">OBE = </w:t>
            </w:r>
            <w:r w:rsidR="00682FF4">
              <w:rPr>
                <w:noProof/>
                <w:position w:val="-4"/>
                <w:szCs w:val="26"/>
              </w:rPr>
              <w:drawing>
                <wp:inline distT="0" distB="0" distL="0" distR="0">
                  <wp:extent cx="142875" cy="16192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OCE</w:t>
            </w:r>
          </w:p>
          <w:p w:rsidR="00812804" w:rsidRPr="00FE4E08" w:rsidRDefault="00812804" w:rsidP="00812804">
            <w:pPr>
              <w:rPr>
                <w:szCs w:val="26"/>
              </w:rPr>
            </w:pPr>
            <w:r w:rsidRPr="00FE4E08">
              <w:rPr>
                <w:szCs w:val="26"/>
              </w:rPr>
              <w:t>GV Chia lớp thành 4 nhóm. Yêu cầu các nhóm trình bày CM vào bảng nhóm</w:t>
            </w:r>
          </w:p>
          <w:p w:rsidR="00812804" w:rsidRPr="00FE4E08" w:rsidRDefault="00812804" w:rsidP="00812804">
            <w:pPr>
              <w:rPr>
                <w:szCs w:val="26"/>
              </w:rPr>
            </w:pPr>
            <w:r w:rsidRPr="00FE4E08">
              <w:rPr>
                <w:szCs w:val="26"/>
              </w:rPr>
              <w:t>-Đại diện mỗi nhóm lên bảng trình bày chứng minh.</w:t>
            </w:r>
          </w:p>
          <w:p w:rsidR="00812804" w:rsidRPr="00FE4E08" w:rsidRDefault="00812804" w:rsidP="00812804">
            <w:pPr>
              <w:rPr>
                <w:szCs w:val="26"/>
              </w:rPr>
            </w:pPr>
            <w:r w:rsidRPr="00FE4E08">
              <w:rPr>
                <w:szCs w:val="26"/>
              </w:rPr>
              <w:t xml:space="preserve">2. </w:t>
            </w:r>
            <w:r w:rsidRPr="00FE4E08">
              <w:rPr>
                <w:bCs/>
                <w:szCs w:val="26"/>
              </w:rPr>
              <w:t>Bài 25(tr 112 – sgk</w:t>
            </w:r>
            <w:r w:rsidRPr="00FE4E08">
              <w:rPr>
                <w:szCs w:val="26"/>
              </w:rPr>
              <w:t>)</w:t>
            </w:r>
          </w:p>
          <w:p w:rsidR="00812804" w:rsidRPr="00FE4E08" w:rsidRDefault="00812804" w:rsidP="00812804">
            <w:pPr>
              <w:rPr>
                <w:szCs w:val="26"/>
              </w:rPr>
            </w:pPr>
            <w:r w:rsidRPr="00FE4E08">
              <w:rPr>
                <w:szCs w:val="26"/>
              </w:rPr>
              <w:t>a)</w:t>
            </w:r>
          </w:p>
          <w:p w:rsidR="00812804" w:rsidRPr="00FE4E08" w:rsidRDefault="00812804" w:rsidP="00812804">
            <w:pPr>
              <w:rPr>
                <w:szCs w:val="26"/>
              </w:rPr>
            </w:pPr>
            <w:r w:rsidRPr="00FE4E08">
              <w:rPr>
                <w:szCs w:val="26"/>
              </w:rPr>
              <w:t>-Xét tứ giác OCAB</w:t>
            </w:r>
          </w:p>
          <w:p w:rsidR="00812804" w:rsidRPr="00FE4E08" w:rsidRDefault="00812804" w:rsidP="00812804">
            <w:pPr>
              <w:rPr>
                <w:szCs w:val="26"/>
              </w:rPr>
            </w:pPr>
            <w:r w:rsidRPr="00FE4E08">
              <w:rPr>
                <w:szCs w:val="26"/>
              </w:rPr>
              <w:t xml:space="preserve"> có:</w:t>
            </w:r>
          </w:p>
          <w:p w:rsidR="00812804" w:rsidRPr="00FE4E08" w:rsidRDefault="00812804" w:rsidP="00812804">
            <w:pPr>
              <w:rPr>
                <w:szCs w:val="26"/>
              </w:rPr>
            </w:pPr>
            <w:smartTag w:uri="urn:schemas-microsoft-com:office:smarttags" w:element="place">
              <w:r w:rsidRPr="00FE4E08">
                <w:rPr>
                  <w:szCs w:val="26"/>
                </w:rPr>
                <w:t>OM</w:t>
              </w:r>
            </w:smartTag>
            <w:r w:rsidRPr="00FE4E08">
              <w:rPr>
                <w:szCs w:val="26"/>
              </w:rPr>
              <w:t xml:space="preserve"> = MA (gt)</w:t>
            </w:r>
          </w:p>
          <w:p w:rsidR="00812804" w:rsidRPr="00FE4E08" w:rsidRDefault="00812804" w:rsidP="00812804">
            <w:pPr>
              <w:rPr>
                <w:szCs w:val="26"/>
              </w:rPr>
            </w:pPr>
            <w:r w:rsidRPr="00FE4E08">
              <w:rPr>
                <w:szCs w:val="26"/>
              </w:rPr>
              <w:t xml:space="preserve">MB = MC (đ.kính </w:t>
            </w:r>
            <w:r w:rsidR="00682FF4">
              <w:rPr>
                <w:noProof/>
                <w:position w:val="-4"/>
                <w:szCs w:val="26"/>
              </w:rPr>
              <w:drawing>
                <wp:inline distT="0" distB="0" distL="0" distR="0">
                  <wp:extent cx="152400" cy="161925"/>
                  <wp:effectExtent l="0" t="0" r="0"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với dây)</w:t>
            </w:r>
          </w:p>
          <w:p w:rsidR="00812804" w:rsidRPr="00FE4E08" w:rsidRDefault="00812804" w:rsidP="00812804">
            <w:pPr>
              <w:rPr>
                <w:szCs w:val="26"/>
              </w:rPr>
            </w:pPr>
            <w:smartTag w:uri="urn:schemas-microsoft-com:office:smarttags" w:element="City">
              <w:r w:rsidRPr="00FE4E08">
                <w:rPr>
                  <w:szCs w:val="26"/>
                </w:rPr>
                <w:t>OA</w:t>
              </w:r>
            </w:smartTag>
            <w:r w:rsidRPr="00FE4E08">
              <w:rPr>
                <w:szCs w:val="26"/>
              </w:rPr>
              <w:t xml:space="preserve"> </w:t>
            </w:r>
            <w:r w:rsidR="00682FF4">
              <w:rPr>
                <w:noProof/>
                <w:position w:val="-4"/>
                <w:szCs w:val="26"/>
              </w:rPr>
              <w:drawing>
                <wp:inline distT="0" distB="0" distL="0" distR="0">
                  <wp:extent cx="152400" cy="1619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BC (gt)</w:t>
            </w:r>
          </w:p>
          <w:p w:rsidR="00812804" w:rsidRPr="00FE4E08" w:rsidRDefault="00812804" w:rsidP="00812804">
            <w:pPr>
              <w:rPr>
                <w:szCs w:val="26"/>
              </w:rPr>
            </w:pPr>
            <w:r w:rsidRPr="00FE4E08">
              <w:rPr>
                <w:szCs w:val="26"/>
              </w:rPr>
              <w:t>Suy ra OCAB là hình thoi</w:t>
            </w:r>
          </w:p>
          <w:p w:rsidR="00812804" w:rsidRPr="00FE4E08" w:rsidRDefault="00812804" w:rsidP="00812804">
            <w:pPr>
              <w:rPr>
                <w:szCs w:val="26"/>
                <w:lang w:val="pt-BR"/>
              </w:rPr>
            </w:pPr>
            <w:r w:rsidRPr="00FE4E08">
              <w:rPr>
                <w:szCs w:val="26"/>
                <w:lang w:val="pt-BR"/>
              </w:rPr>
              <w:t>b)</w:t>
            </w:r>
          </w:p>
          <w:p w:rsidR="00812804" w:rsidRPr="00FE4E08" w:rsidRDefault="00812804" w:rsidP="00812804">
            <w:pPr>
              <w:rPr>
                <w:szCs w:val="26"/>
                <w:lang w:val="pt-BR"/>
              </w:rPr>
            </w:pPr>
            <w:r w:rsidRPr="00FE4E08">
              <w:rPr>
                <w:szCs w:val="26"/>
                <w:lang w:val="pt-BR"/>
              </w:rPr>
              <w:t>-</w:t>
            </w:r>
            <w:r w:rsidR="00682FF4">
              <w:rPr>
                <w:noProof/>
                <w:position w:val="-4"/>
                <w:szCs w:val="26"/>
              </w:rPr>
              <w:drawing>
                <wp:inline distT="0" distB="0" distL="0" distR="0">
                  <wp:extent cx="142875" cy="161925"/>
                  <wp:effectExtent l="0" t="0" r="9525"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BA đều (vì: OB=BA=OA=R)=&gt; BOA = 60</w:t>
            </w:r>
            <w:r w:rsidRPr="00FE4E08">
              <w:rPr>
                <w:szCs w:val="26"/>
                <w:vertAlign w:val="superscript"/>
                <w:lang w:val="pt-BR"/>
              </w:rPr>
              <w:t>0</w:t>
            </w:r>
          </w:p>
          <w:p w:rsidR="00812804" w:rsidRPr="00FE4E08" w:rsidRDefault="00812804" w:rsidP="00812804">
            <w:pPr>
              <w:rPr>
                <w:szCs w:val="26"/>
              </w:rPr>
            </w:pPr>
            <w:r w:rsidRPr="00FE4E08">
              <w:rPr>
                <w:szCs w:val="26"/>
              </w:rPr>
              <w:t xml:space="preserve">-Trong </w:t>
            </w:r>
            <w:r w:rsidR="00682FF4">
              <w:rPr>
                <w:noProof/>
                <w:position w:val="-4"/>
                <w:szCs w:val="26"/>
              </w:rPr>
              <w:drawing>
                <wp:inline distT="0" distB="0" distL="0" distR="0">
                  <wp:extent cx="142875" cy="161925"/>
                  <wp:effectExtent l="0" t="0" r="9525" b="9525"/>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vuông OBE có:</w:t>
            </w:r>
          </w:p>
          <w:p w:rsidR="00812804" w:rsidRPr="00FE4E08" w:rsidRDefault="00812804" w:rsidP="00812804">
            <w:pPr>
              <w:rPr>
                <w:szCs w:val="26"/>
              </w:rPr>
            </w:pPr>
            <w:r w:rsidRPr="00FE4E08">
              <w:rPr>
                <w:szCs w:val="26"/>
              </w:rPr>
              <w:t>BE = OB.Tg60</w:t>
            </w:r>
            <w:r w:rsidRPr="00FE4E08">
              <w:rPr>
                <w:szCs w:val="26"/>
                <w:vertAlign w:val="superscript"/>
              </w:rPr>
              <w:t>0</w:t>
            </w:r>
            <w:r w:rsidRPr="00FE4E08">
              <w:rPr>
                <w:szCs w:val="26"/>
              </w:rPr>
              <w:t xml:space="preserve"> = R</w:t>
            </w:r>
            <w:r w:rsidR="00682FF4">
              <w:rPr>
                <w:noProof/>
                <w:position w:val="-8"/>
                <w:szCs w:val="26"/>
              </w:rPr>
              <w:drawing>
                <wp:inline distT="0" distB="0" distL="0" distR="0">
                  <wp:extent cx="228600" cy="2286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812804" w:rsidRPr="00FE4E08" w:rsidRDefault="00812804" w:rsidP="00812804">
            <w:pPr>
              <w:rPr>
                <w:szCs w:val="26"/>
              </w:rPr>
            </w:pPr>
            <w:r w:rsidRPr="00FE4E08">
              <w:rPr>
                <w:szCs w:val="26"/>
              </w:rPr>
              <w:t>c, C.minh: EC là tiếp tuyến của (O)</w:t>
            </w:r>
          </w:p>
          <w:p w:rsidR="00812804" w:rsidRPr="00FE4E08" w:rsidRDefault="00812804" w:rsidP="00812804">
            <w:pPr>
              <w:rPr>
                <w:szCs w:val="26"/>
                <w:lang w:val="pt-BR"/>
              </w:rPr>
            </w:pPr>
            <w:r w:rsidRPr="00FE4E08">
              <w:rPr>
                <w:szCs w:val="26"/>
                <w:lang w:val="pt-BR"/>
              </w:rPr>
              <w:t xml:space="preserve">-Xét </w:t>
            </w:r>
            <w:r w:rsidR="00682FF4">
              <w:rPr>
                <w:noProof/>
                <w:position w:val="-4"/>
                <w:szCs w:val="26"/>
              </w:rPr>
              <w:drawing>
                <wp:inline distT="0" distB="0" distL="0" distR="0">
                  <wp:extent cx="142875" cy="161925"/>
                  <wp:effectExtent l="0" t="0" r="9525"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OBE và </w:t>
            </w:r>
            <w:r w:rsidR="00682FF4">
              <w:rPr>
                <w:noProof/>
                <w:position w:val="-4"/>
                <w:szCs w:val="26"/>
              </w:rPr>
              <w:drawing>
                <wp:inline distT="0" distB="0" distL="0" distR="0">
                  <wp:extent cx="142875" cy="161925"/>
                  <wp:effectExtent l="0" t="0" r="9525"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CE, có:OB = OC (= R)</w:t>
            </w:r>
          </w:p>
          <w:p w:rsidR="00812804" w:rsidRPr="00FE4E08" w:rsidRDefault="00812804" w:rsidP="00812804">
            <w:pPr>
              <w:rPr>
                <w:szCs w:val="26"/>
              </w:rPr>
            </w:pPr>
            <w:r w:rsidRPr="00FE4E08">
              <w:rPr>
                <w:szCs w:val="26"/>
              </w:rPr>
              <w:t>BOE = COE (T/chất hình thoi) Co OE chung</w:t>
            </w:r>
          </w:p>
          <w:p w:rsidR="00812804" w:rsidRPr="00FE4E08" w:rsidRDefault="00812804" w:rsidP="00812804">
            <w:pPr>
              <w:rPr>
                <w:szCs w:val="26"/>
                <w:lang w:val="pt-BR"/>
              </w:rPr>
            </w:pPr>
            <w:r w:rsidRPr="00FE4E08">
              <w:rPr>
                <w:szCs w:val="26"/>
                <w:lang w:val="pt-BR"/>
              </w:rPr>
              <w:t xml:space="preserve">=&gt; </w:t>
            </w:r>
            <w:r w:rsidR="00682FF4">
              <w:rPr>
                <w:noProof/>
                <w:position w:val="-4"/>
                <w:szCs w:val="26"/>
              </w:rPr>
              <w:drawing>
                <wp:inline distT="0" distB="0" distL="0" distR="0">
                  <wp:extent cx="142875" cy="16192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OBE = </w:t>
            </w:r>
            <w:r w:rsidR="00682FF4">
              <w:rPr>
                <w:noProof/>
                <w:position w:val="-4"/>
                <w:szCs w:val="26"/>
              </w:rPr>
              <w:drawing>
                <wp:inline distT="0" distB="0" distL="0" distR="0">
                  <wp:extent cx="142875" cy="161925"/>
                  <wp:effectExtent l="0" t="0" r="9525"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CE (c.g.c)=&gt; OBE = OCE = 90</w:t>
            </w:r>
            <w:r w:rsidRPr="00FE4E08">
              <w:rPr>
                <w:szCs w:val="26"/>
                <w:vertAlign w:val="superscript"/>
                <w:lang w:val="pt-BR"/>
              </w:rPr>
              <w:t>0</w:t>
            </w:r>
          </w:p>
          <w:p w:rsidR="00812804" w:rsidRPr="00FE4E08" w:rsidRDefault="00812804" w:rsidP="00812804">
            <w:pPr>
              <w:rPr>
                <w:szCs w:val="26"/>
              </w:rPr>
            </w:pPr>
            <w:r w:rsidRPr="00FE4E08">
              <w:rPr>
                <w:szCs w:val="26"/>
              </w:rPr>
              <w:t xml:space="preserve">=&gt; EC </w:t>
            </w:r>
            <w:r w:rsidR="00682FF4">
              <w:rPr>
                <w:noProof/>
                <w:position w:val="-4"/>
                <w:szCs w:val="26"/>
              </w:rPr>
              <w:drawing>
                <wp:inline distT="0" distB="0" distL="0" distR="0">
                  <wp:extent cx="152400" cy="161925"/>
                  <wp:effectExtent l="0" t="0" r="0"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 xml:space="preserve"> OC =&gt; EC là t.tuyến của (O)</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r w:rsidRPr="00FE4E08">
              <w:rPr>
                <w:szCs w:val="26"/>
              </w:rPr>
              <w:t xml:space="preserve">2. </w:t>
            </w:r>
            <w:r w:rsidRPr="00FE4E08">
              <w:rPr>
                <w:bCs/>
                <w:szCs w:val="26"/>
              </w:rPr>
              <w:t>Bài 25(tr 112 – sgk</w:t>
            </w:r>
            <w:r w:rsidRPr="00FE4E08">
              <w:rPr>
                <w:szCs w:val="26"/>
              </w:rPr>
              <w:t>)</w:t>
            </w:r>
          </w:p>
          <w:p w:rsidR="00812804" w:rsidRPr="00FE4E08" w:rsidRDefault="00812804" w:rsidP="00812804">
            <w:pPr>
              <w:rPr>
                <w:szCs w:val="26"/>
                <w:lang w:val="fr-FR"/>
              </w:rPr>
            </w:pPr>
          </w:p>
        </w:tc>
      </w:tr>
    </w:tbl>
    <w:p w:rsidR="00282CB3" w:rsidRPr="00FE4E08" w:rsidRDefault="00682FF4" w:rsidP="00282CB3">
      <w:pPr>
        <w:rPr>
          <w:b/>
          <w:bCs/>
          <w:szCs w:val="26"/>
          <w:lang w:val="fr-FR"/>
        </w:rPr>
      </w:pPr>
      <w:r>
        <w:rPr>
          <w:noProof/>
          <w:szCs w:val="26"/>
        </w:rPr>
        <w:lastRenderedPageBreak/>
        <w:drawing>
          <wp:anchor distT="0" distB="0" distL="114300" distR="114300" simplePos="0" relativeHeight="251724288" behindDoc="0" locked="0" layoutInCell="1" allowOverlap="1">
            <wp:simplePos x="0" y="0"/>
            <wp:positionH relativeFrom="column">
              <wp:posOffset>3292475</wp:posOffset>
            </wp:positionH>
            <wp:positionV relativeFrom="paragraph">
              <wp:posOffset>-2847340</wp:posOffset>
            </wp:positionV>
            <wp:extent cx="1351915" cy="1892300"/>
            <wp:effectExtent l="0" t="0" r="0" b="0"/>
            <wp:wrapNone/>
            <wp:docPr id="7157" name="Picture 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7"/>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1351915" cy="1892300"/>
                    </a:xfrm>
                    <a:prstGeom prst="rect">
                      <a:avLst/>
                    </a:prstGeom>
                    <a:noFill/>
                  </pic:spPr>
                </pic:pic>
              </a:graphicData>
            </a:graphic>
            <wp14:sizeRelH relativeFrom="page">
              <wp14:pctWidth>0</wp14:pctWidth>
            </wp14:sizeRelH>
            <wp14:sizeRelV relativeFrom="page">
              <wp14:pctHeight>0</wp14:pctHeight>
            </wp14:sizeRelV>
          </wp:anchor>
        </w:drawing>
      </w:r>
      <w:r w:rsidR="00282CB3" w:rsidRPr="00FE4E08">
        <w:rPr>
          <w:b/>
          <w:bCs/>
          <w:szCs w:val="26"/>
          <w:lang w:val="fr-FR"/>
        </w:rPr>
        <w:t>I.5HĐ củng cố.</w:t>
      </w:r>
    </w:p>
    <w:p w:rsidR="00282CB3" w:rsidRPr="00FE4E08" w:rsidRDefault="00282CB3" w:rsidP="00282CB3">
      <w:pPr>
        <w:rPr>
          <w:szCs w:val="26"/>
          <w:lang w:val="fr-FR"/>
        </w:rPr>
      </w:pPr>
      <w:r w:rsidRPr="00FE4E08">
        <w:rPr>
          <w:szCs w:val="26"/>
          <w:lang w:val="fr-FR"/>
        </w:rPr>
        <w:t>GV.Nhắc lại các dấu hiệu nhận biết tiếp tuyến của đường tròn?</w:t>
      </w:r>
    </w:p>
    <w:p w:rsidR="00282CB3" w:rsidRPr="00FE4E08" w:rsidRDefault="00282CB3" w:rsidP="00282CB3">
      <w:pPr>
        <w:rPr>
          <w:szCs w:val="26"/>
          <w:lang w:val="fr-FR"/>
        </w:rPr>
      </w:pPr>
      <w:r w:rsidRPr="00FE4E08">
        <w:rPr>
          <w:szCs w:val="26"/>
          <w:lang w:val="fr-FR"/>
        </w:rPr>
        <w:t>HS.-Đường thẳng chỉ có một điểm chung với đường tròn--&gt; là tiếp tuyến của đường tròn.</w:t>
      </w:r>
    </w:p>
    <w:p w:rsidR="00282CB3" w:rsidRPr="00FE4E08" w:rsidRDefault="00282CB3" w:rsidP="00282CB3">
      <w:pPr>
        <w:rPr>
          <w:szCs w:val="26"/>
          <w:lang w:val="fr-FR"/>
        </w:rPr>
      </w:pPr>
      <w:r w:rsidRPr="00FE4E08">
        <w:rPr>
          <w:szCs w:val="26"/>
          <w:lang w:val="fr-FR"/>
        </w:rPr>
        <w:t>-Khoảng cách từ tâm đường tròn đến đường thẳng bằng bán kính--&gt; đường thẳng là tiếp tuyến của đường tròn.</w:t>
      </w:r>
    </w:p>
    <w:p w:rsidR="00282CB3" w:rsidRPr="00FE4E08" w:rsidRDefault="00282CB3" w:rsidP="00282CB3">
      <w:pPr>
        <w:rPr>
          <w:szCs w:val="26"/>
          <w:lang w:val="fr-FR"/>
        </w:rPr>
      </w:pPr>
      <w:r w:rsidRPr="00FE4E08">
        <w:rPr>
          <w:szCs w:val="26"/>
          <w:lang w:val="fr-FR"/>
        </w:rPr>
        <w:t>*Định lý:</w:t>
      </w:r>
    </w:p>
    <w:p w:rsidR="00282CB3" w:rsidRPr="00FE4E08" w:rsidRDefault="00682FF4" w:rsidP="00282CB3">
      <w:pPr>
        <w:rPr>
          <w:szCs w:val="26"/>
        </w:rPr>
      </w:pPr>
      <w:r>
        <w:rPr>
          <w:noProof/>
          <w:position w:val="-30"/>
          <w:szCs w:val="26"/>
        </w:rPr>
        <w:drawing>
          <wp:inline distT="0" distB="0" distL="0" distR="0">
            <wp:extent cx="981075" cy="457200"/>
            <wp:effectExtent l="0" t="0" r="9525"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p>
    <w:p w:rsidR="00282CB3" w:rsidRPr="00FE4E08" w:rsidRDefault="00282CB3" w:rsidP="00282CB3">
      <w:pPr>
        <w:rPr>
          <w:szCs w:val="26"/>
          <w:lang w:val="pt-BR"/>
        </w:rPr>
      </w:pPr>
      <w:r w:rsidRPr="00FE4E08">
        <w:rPr>
          <w:szCs w:val="26"/>
          <w:lang w:val="pt-BR"/>
        </w:rPr>
        <w:t xml:space="preserve">=&gt; a là tiếp tuyến </w:t>
      </w:r>
    </w:p>
    <w:p w:rsidR="00282CB3" w:rsidRPr="00FE4E08" w:rsidRDefault="00282CB3" w:rsidP="00282CB3">
      <w:pPr>
        <w:rPr>
          <w:szCs w:val="26"/>
          <w:lang w:val="pt-BR"/>
        </w:rPr>
      </w:pPr>
      <w:r w:rsidRPr="00FE4E08">
        <w:rPr>
          <w:szCs w:val="26"/>
          <w:lang w:val="pt-BR"/>
        </w:rPr>
        <w:t>của (O)</w:t>
      </w:r>
    </w:p>
    <w:p w:rsidR="00282CB3" w:rsidRPr="00FE4E08" w:rsidRDefault="00282CB3" w:rsidP="00282CB3">
      <w:pPr>
        <w:rPr>
          <w:b/>
          <w:bCs/>
          <w:szCs w:val="26"/>
          <w:lang w:val="pt-BR"/>
        </w:rPr>
      </w:pPr>
      <w:r w:rsidRPr="00FE4E08">
        <w:rPr>
          <w:b/>
          <w:bCs/>
          <w:szCs w:val="26"/>
          <w:lang w:val="pt-BR"/>
        </w:rPr>
        <w:t xml:space="preserve">Hướng dẫn về nhà: </w:t>
      </w:r>
    </w:p>
    <w:p w:rsidR="00282CB3" w:rsidRPr="00FE4E08" w:rsidRDefault="00282CB3" w:rsidP="00282CB3">
      <w:pPr>
        <w:ind w:firstLine="280"/>
        <w:rPr>
          <w:szCs w:val="26"/>
          <w:lang w:val="pt-BR"/>
        </w:rPr>
      </w:pPr>
      <w:r w:rsidRPr="00FE4E08">
        <w:rPr>
          <w:szCs w:val="26"/>
          <w:lang w:val="pt-BR"/>
        </w:rPr>
        <w:t>-Nắm vững định nghĩa, tính chất, dấu hiệu nhận viết tiếp tuyến của đường tròn.</w:t>
      </w:r>
    </w:p>
    <w:p w:rsidR="00282CB3" w:rsidRPr="00FE4E08" w:rsidRDefault="00282CB3" w:rsidP="00282CB3">
      <w:pPr>
        <w:ind w:firstLine="280"/>
        <w:rPr>
          <w:szCs w:val="26"/>
          <w:lang w:val="pt-BR"/>
        </w:rPr>
      </w:pPr>
      <w:r w:rsidRPr="00FE4E08">
        <w:rPr>
          <w:szCs w:val="26"/>
          <w:lang w:val="pt-BR"/>
        </w:rPr>
        <w:t>-Xem lại các bài tập đã chữa.</w:t>
      </w:r>
    </w:p>
    <w:p w:rsidR="00282CB3" w:rsidRPr="00FE4E08" w:rsidRDefault="00282CB3" w:rsidP="00812804">
      <w:pPr>
        <w:ind w:firstLine="280"/>
        <w:rPr>
          <w:szCs w:val="26"/>
          <w:lang w:val="pt-BR"/>
        </w:rPr>
      </w:pPr>
      <w:r w:rsidRPr="00FE4E08">
        <w:rPr>
          <w:szCs w:val="26"/>
          <w:lang w:val="pt-BR"/>
        </w:rPr>
        <w:t>-BTVN: 145, 146/134-SBT.</w:t>
      </w:r>
    </w:p>
    <w:p w:rsidR="00282CB3" w:rsidRPr="00FE4E08" w:rsidRDefault="00282CB3" w:rsidP="00282CB3">
      <w:pPr>
        <w:jc w:val="center"/>
        <w:rPr>
          <w:b/>
          <w:bCs/>
          <w:szCs w:val="26"/>
          <w:u w:val="single"/>
          <w:lang w:val="pt-BR"/>
        </w:rPr>
      </w:pPr>
      <w:r>
        <w:rPr>
          <w:b/>
          <w:bCs/>
          <w:szCs w:val="26"/>
          <w:u w:val="single"/>
          <w:lang w:val="pt-BR"/>
        </w:rPr>
        <w:t>TIẾT 28</w:t>
      </w:r>
      <w:r w:rsidRPr="00FE4E08">
        <w:rPr>
          <w:b/>
          <w:bCs/>
          <w:szCs w:val="26"/>
          <w:u w:val="single"/>
          <w:lang w:val="pt-BR"/>
        </w:rPr>
        <w:t>:</w:t>
      </w:r>
    </w:p>
    <w:p w:rsidR="00282CB3" w:rsidRPr="00FE4E08" w:rsidRDefault="00282CB3" w:rsidP="00282CB3">
      <w:pPr>
        <w:rPr>
          <w:szCs w:val="26"/>
          <w:lang w:val="pt-BR"/>
        </w:rPr>
      </w:pPr>
    </w:p>
    <w:p w:rsidR="00282CB3" w:rsidRPr="00FE4E08" w:rsidRDefault="00282CB3" w:rsidP="00282CB3">
      <w:pPr>
        <w:rPr>
          <w:b/>
          <w:bCs/>
          <w:szCs w:val="26"/>
          <w:lang w:val="pt-BR"/>
        </w:rPr>
      </w:pPr>
      <w:r w:rsidRPr="00FE4E08">
        <w:rPr>
          <w:b/>
          <w:bCs/>
          <w:szCs w:val="26"/>
          <w:lang w:val="pt-BR"/>
        </w:rPr>
        <w:t>II.HOẠT ĐỘNG LUYỆN TẬP (tiếp theo)</w:t>
      </w:r>
    </w:p>
    <w:p w:rsidR="00282CB3" w:rsidRPr="00FE4E08" w:rsidRDefault="00282CB3" w:rsidP="00282CB3">
      <w:pPr>
        <w:jc w:val="both"/>
        <w:rPr>
          <w:b/>
          <w:bCs/>
          <w:szCs w:val="26"/>
          <w:lang w:val="pt-BR"/>
        </w:rPr>
      </w:pPr>
      <w:r w:rsidRPr="00FE4E08">
        <w:rPr>
          <w:b/>
          <w:bCs/>
          <w:szCs w:val="26"/>
          <w:lang w:val="vi-VN"/>
        </w:rPr>
        <w:lastRenderedPageBreak/>
        <w:t xml:space="preserve">*Mục tiêu: </w:t>
      </w:r>
      <w:r w:rsidRPr="00FE4E08">
        <w:rPr>
          <w:b/>
          <w:bCs/>
          <w:szCs w:val="26"/>
          <w:lang w:val="pt-BR"/>
        </w:rPr>
        <w:t>HS vận dụng kiến thức 4,</w:t>
      </w:r>
      <w:r>
        <w:rPr>
          <w:b/>
          <w:bCs/>
          <w:szCs w:val="26"/>
          <w:lang w:val="pt-BR"/>
        </w:rPr>
        <w:t xml:space="preserve"> </w:t>
      </w:r>
      <w:r w:rsidRPr="00FE4E08">
        <w:rPr>
          <w:b/>
          <w:bCs/>
          <w:szCs w:val="26"/>
          <w:lang w:val="pt-BR"/>
        </w:rPr>
        <w:t>kiến thức 5 để giải quyết các  bài tập 28, 29, 30, 31 trong sgk</w:t>
      </w:r>
    </w:p>
    <w:p w:rsidR="00282CB3" w:rsidRPr="00FE4E08" w:rsidRDefault="00282CB3" w:rsidP="00282CB3">
      <w:pPr>
        <w:jc w:val="both"/>
        <w:rPr>
          <w:b/>
          <w:bCs/>
          <w:szCs w:val="26"/>
          <w:lang w:val="pt-BR"/>
        </w:rPr>
      </w:pPr>
      <w:r w:rsidRPr="00FE4E08">
        <w:rPr>
          <w:b/>
          <w:bCs/>
          <w:szCs w:val="26"/>
          <w:lang w:val="vi-VN"/>
        </w:rPr>
        <w:t xml:space="preserve">*Nội dung: Đưa ra </w:t>
      </w:r>
      <w:r w:rsidRPr="00FE4E08">
        <w:rPr>
          <w:b/>
          <w:bCs/>
          <w:szCs w:val="26"/>
          <w:lang w:val="pt-BR"/>
        </w:rPr>
        <w:t>bài toán và 28 ;29;30;31 và dự kiến phương án giải quyết.</w:t>
      </w:r>
    </w:p>
    <w:p w:rsidR="00282CB3" w:rsidRPr="00FE4E08" w:rsidRDefault="00282CB3" w:rsidP="00282CB3">
      <w:pPr>
        <w:jc w:val="both"/>
        <w:rPr>
          <w:b/>
          <w:bCs/>
          <w:szCs w:val="26"/>
          <w:lang w:val="pt-BR"/>
        </w:rPr>
      </w:pPr>
      <w:r w:rsidRPr="00FE4E08">
        <w:rPr>
          <w:b/>
          <w:bCs/>
          <w:szCs w:val="26"/>
          <w:lang w:val="vi-VN"/>
        </w:rPr>
        <w:t xml:space="preserve">*Kỹ thuật tổ chức: </w:t>
      </w:r>
      <w:r w:rsidRPr="00FE4E08">
        <w:rPr>
          <w:b/>
          <w:bCs/>
          <w:szCs w:val="26"/>
          <w:lang w:val="pt-BR"/>
        </w:rPr>
        <w:t>Thuyết  trình, tổ chức hoạt động nhóm</w:t>
      </w:r>
    </w:p>
    <w:p w:rsidR="00282CB3" w:rsidRPr="00FE4E08" w:rsidRDefault="00282CB3" w:rsidP="00282CB3">
      <w:pPr>
        <w:rPr>
          <w:b/>
          <w:bCs/>
          <w:szCs w:val="26"/>
          <w:lang w:val="pt-BR"/>
        </w:rPr>
      </w:pPr>
      <w:r w:rsidRPr="00FE4E08">
        <w:rPr>
          <w:b/>
          <w:bCs/>
          <w:szCs w:val="26"/>
          <w:lang w:val="vi-VN"/>
        </w:rPr>
        <w:t xml:space="preserve">*Sản phẩm: </w:t>
      </w:r>
      <w:r w:rsidRPr="00FE4E08">
        <w:rPr>
          <w:b/>
          <w:bCs/>
          <w:szCs w:val="26"/>
          <w:lang w:val="pt-BR"/>
        </w:rPr>
        <w:t>Giải được các bài tập ở mức độ NB, TH</w:t>
      </w:r>
    </w:p>
    <w:tbl>
      <w:tblPr>
        <w:tblW w:w="97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0"/>
        <w:gridCol w:w="4193"/>
      </w:tblGrid>
      <w:tr w:rsidR="00282CB3" w:rsidRPr="00FE4E08" w:rsidTr="008127AC">
        <w:trPr>
          <w:trHeight w:val="333"/>
        </w:trPr>
        <w:tc>
          <w:tcPr>
            <w:tcW w:w="560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b/>
                <w:szCs w:val="26"/>
                <w:lang w:val="pt-BR"/>
              </w:rPr>
            </w:pPr>
            <w:r w:rsidRPr="00FE4E08">
              <w:rPr>
                <w:b/>
                <w:szCs w:val="26"/>
                <w:lang w:val="pt-BR"/>
              </w:rPr>
              <w:t>II.1 Hoạt động khởi động</w:t>
            </w: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jc w:val="center"/>
              <w:rPr>
                <w:b/>
                <w:szCs w:val="26"/>
              </w:rPr>
            </w:pPr>
            <w:r w:rsidRPr="00FE4E08">
              <w:rPr>
                <w:b/>
                <w:szCs w:val="26"/>
              </w:rPr>
              <w:t>Gợi ‎ý</w:t>
            </w:r>
          </w:p>
        </w:tc>
      </w:tr>
      <w:tr w:rsidR="00282CB3" w:rsidRPr="00FE4E08" w:rsidTr="008127AC">
        <w:trPr>
          <w:trHeight w:val="74"/>
        </w:trPr>
        <w:tc>
          <w:tcPr>
            <w:tcW w:w="560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szCs w:val="26"/>
              </w:rPr>
            </w:pPr>
            <w:r w:rsidRPr="00FE4E08">
              <w:rPr>
                <w:szCs w:val="26"/>
              </w:rPr>
              <w:t>GV Nêu các tính chất của tiếp tuyến của đường tròn ?</w:t>
            </w:r>
          </w:p>
          <w:p w:rsidR="00282CB3" w:rsidRPr="00FE4E08" w:rsidRDefault="00282CB3" w:rsidP="008127AC">
            <w:pPr>
              <w:rPr>
                <w:szCs w:val="26"/>
              </w:rPr>
            </w:pPr>
            <w:r w:rsidRPr="00FE4E08">
              <w:rPr>
                <w:szCs w:val="26"/>
              </w:rPr>
              <w:t>HS. Nếu hai tiếp tuyến của một đường tròn cắt nhau tại một điểm thì</w:t>
            </w:r>
          </w:p>
          <w:p w:rsidR="00282CB3" w:rsidRPr="00FE4E08" w:rsidRDefault="00282CB3" w:rsidP="0089320E">
            <w:pPr>
              <w:numPr>
                <w:ilvl w:val="0"/>
                <w:numId w:val="37"/>
              </w:numPr>
              <w:rPr>
                <w:szCs w:val="26"/>
              </w:rPr>
            </w:pPr>
            <w:r w:rsidRPr="00FE4E08">
              <w:rPr>
                <w:szCs w:val="26"/>
              </w:rPr>
              <w:t>Điểm đó cách đều hai tiếp điểm.</w:t>
            </w:r>
          </w:p>
          <w:p w:rsidR="00282CB3" w:rsidRPr="00FE4E08" w:rsidRDefault="00282CB3" w:rsidP="0089320E">
            <w:pPr>
              <w:numPr>
                <w:ilvl w:val="0"/>
                <w:numId w:val="37"/>
              </w:numPr>
              <w:rPr>
                <w:szCs w:val="26"/>
              </w:rPr>
            </w:pPr>
            <w:r w:rsidRPr="00FE4E08">
              <w:rPr>
                <w:szCs w:val="26"/>
              </w:rPr>
              <w:t>Tia kẻ từ điểm đó đi qua tâm là tia phân giác của góc tạo bởi hai tiếp tuyến</w:t>
            </w:r>
          </w:p>
          <w:p w:rsidR="00282CB3" w:rsidRPr="00FE4E08" w:rsidRDefault="00282CB3" w:rsidP="0089320E">
            <w:pPr>
              <w:numPr>
                <w:ilvl w:val="0"/>
                <w:numId w:val="37"/>
              </w:numPr>
              <w:rPr>
                <w:szCs w:val="26"/>
              </w:rPr>
            </w:pPr>
            <w:r w:rsidRPr="00FE4E08">
              <w:rPr>
                <w:szCs w:val="26"/>
              </w:rPr>
              <w:t>Tia kẻ từ tâm đi qua điểm đó là tia phân giác của góc tạo bởi hai bán kính đi qua các tiếp điểm</w:t>
            </w:r>
          </w:p>
          <w:p w:rsidR="00282CB3" w:rsidRPr="00FE4E08" w:rsidRDefault="00282CB3" w:rsidP="008127AC">
            <w:pPr>
              <w:rPr>
                <w:szCs w:val="26"/>
              </w:rPr>
            </w:pPr>
            <w:r w:rsidRPr="00FE4E08">
              <w:rPr>
                <w:szCs w:val="26"/>
              </w:rPr>
              <w:t>GVNêu định nghĩa và cách xác định tâm của đường tròn nội tiếp tam giác ?</w:t>
            </w:r>
          </w:p>
          <w:p w:rsidR="00282CB3" w:rsidRPr="00FE4E08" w:rsidRDefault="00282CB3" w:rsidP="008127AC">
            <w:pPr>
              <w:rPr>
                <w:szCs w:val="26"/>
              </w:rPr>
            </w:pPr>
            <w:r w:rsidRPr="00FE4E08">
              <w:rPr>
                <w:szCs w:val="26"/>
              </w:rPr>
              <w:t>HS</w:t>
            </w:r>
          </w:p>
          <w:p w:rsidR="00282CB3" w:rsidRPr="00FE4E08" w:rsidRDefault="00282CB3" w:rsidP="008127AC">
            <w:pPr>
              <w:rPr>
                <w:szCs w:val="26"/>
              </w:rPr>
            </w:pPr>
            <w:r w:rsidRPr="00FE4E08">
              <w:rPr>
                <w:szCs w:val="26"/>
              </w:rPr>
              <w:t>- Đường tròn tiếp xúc với 3 cạnh của tam giác gọi là đường tròn nội tiếp tam giác, còn tam giác gọi là ngoại tiếp đường tròn.</w:t>
            </w:r>
          </w:p>
          <w:p w:rsidR="00282CB3" w:rsidRPr="00FE4E08" w:rsidRDefault="00282CB3" w:rsidP="008127AC">
            <w:pPr>
              <w:rPr>
                <w:szCs w:val="26"/>
              </w:rPr>
            </w:pPr>
            <w:r w:rsidRPr="00FE4E08">
              <w:rPr>
                <w:szCs w:val="26"/>
              </w:rPr>
              <w:t>- Tâm của đường tròn nội tiếp tam giác là giao điểm của các đường phân giác các góc trong của tam giác.</w:t>
            </w:r>
          </w:p>
          <w:p w:rsidR="00282CB3" w:rsidRPr="00FE4E08" w:rsidRDefault="00282CB3" w:rsidP="008127AC">
            <w:pPr>
              <w:rPr>
                <w:szCs w:val="26"/>
              </w:rPr>
            </w:pPr>
            <w:r w:rsidRPr="00FE4E08">
              <w:rPr>
                <w:szCs w:val="26"/>
              </w:rPr>
              <w:t>GV -Gọi Hs đọc đề bài. Bài 30/116-Sgk.</w:t>
            </w:r>
          </w:p>
          <w:p w:rsidR="00282CB3" w:rsidRPr="00FE4E08" w:rsidRDefault="00282CB3" w:rsidP="008127AC">
            <w:pPr>
              <w:rPr>
                <w:szCs w:val="26"/>
              </w:rPr>
            </w:pPr>
            <w:r w:rsidRPr="00FE4E08">
              <w:rPr>
                <w:szCs w:val="26"/>
              </w:rPr>
              <w:t>HS: Vẽ hình vào vở</w:t>
            </w:r>
          </w:p>
          <w:p w:rsidR="00282CB3" w:rsidRPr="00FE4E08" w:rsidRDefault="00282CB3" w:rsidP="008127AC">
            <w:pPr>
              <w:rPr>
                <w:szCs w:val="26"/>
              </w:rPr>
            </w:pPr>
            <w:r w:rsidRPr="00FE4E08">
              <w:rPr>
                <w:szCs w:val="26"/>
              </w:rPr>
              <w:t>GV Hướng dẫn Hs vẽ hình</w:t>
            </w:r>
          </w:p>
          <w:p w:rsidR="00282CB3" w:rsidRPr="00FE4E08" w:rsidRDefault="00282CB3" w:rsidP="008127AC">
            <w:pPr>
              <w:rPr>
                <w:szCs w:val="26"/>
              </w:rPr>
            </w:pPr>
            <w:r w:rsidRPr="00FE4E08">
              <w:rPr>
                <w:szCs w:val="26"/>
              </w:rPr>
              <w:t>GV.Nêu gt,kl của bài toán</w:t>
            </w:r>
          </w:p>
          <w:p w:rsidR="00282CB3" w:rsidRPr="00FE4E08" w:rsidRDefault="00282CB3" w:rsidP="008127AC">
            <w:pPr>
              <w:rPr>
                <w:szCs w:val="26"/>
              </w:rPr>
            </w:pPr>
            <w:r w:rsidRPr="00FE4E08">
              <w:rPr>
                <w:szCs w:val="26"/>
              </w:rPr>
              <w:t>HS: -Nêu gt, kl</w:t>
            </w:r>
          </w:p>
          <w:p w:rsidR="00282CB3" w:rsidRPr="00FE4E08" w:rsidRDefault="00282CB3" w:rsidP="008127AC">
            <w:pPr>
              <w:rPr>
                <w:szCs w:val="26"/>
                <w:vertAlign w:val="superscript"/>
              </w:rPr>
            </w:pPr>
            <w:r w:rsidRPr="00FE4E08">
              <w:rPr>
                <w:szCs w:val="26"/>
              </w:rPr>
              <w:t>GV Hãy Cm COD  = 90</w:t>
            </w:r>
            <w:r w:rsidRPr="00FE4E08">
              <w:rPr>
                <w:szCs w:val="26"/>
                <w:vertAlign w:val="superscript"/>
              </w:rPr>
              <w:t>0</w:t>
            </w:r>
          </w:p>
          <w:p w:rsidR="00282CB3" w:rsidRPr="00FE4E08" w:rsidRDefault="00282CB3" w:rsidP="008127AC">
            <w:pPr>
              <w:rPr>
                <w:szCs w:val="26"/>
                <w:vertAlign w:val="superscript"/>
              </w:rPr>
            </w:pPr>
            <w:r w:rsidRPr="00FE4E08">
              <w:rPr>
                <w:b/>
                <w:bCs/>
                <w:szCs w:val="26"/>
              </w:rPr>
              <w:t>HĐII.2 Hình thành kiến thức</w:t>
            </w:r>
          </w:p>
          <w:p w:rsidR="00282CB3" w:rsidRPr="00FE4E08" w:rsidRDefault="00682FF4" w:rsidP="008127AC">
            <w:pPr>
              <w:rPr>
                <w:szCs w:val="26"/>
              </w:rPr>
            </w:pPr>
            <w:r>
              <w:rPr>
                <w:noProof/>
                <w:szCs w:val="26"/>
              </w:rPr>
              <mc:AlternateContent>
                <mc:Choice Requires="wps">
                  <w:drawing>
                    <wp:anchor distT="0" distB="0" distL="114300" distR="114300" simplePos="0" relativeHeight="251703808" behindDoc="0" locked="0" layoutInCell="1" allowOverlap="1">
                      <wp:simplePos x="0" y="0"/>
                      <wp:positionH relativeFrom="column">
                        <wp:posOffset>-1208405</wp:posOffset>
                      </wp:positionH>
                      <wp:positionV relativeFrom="paragraph">
                        <wp:posOffset>106045</wp:posOffset>
                      </wp:positionV>
                      <wp:extent cx="252095" cy="53975"/>
                      <wp:effectExtent l="10795" t="10795" r="13335" b="11430"/>
                      <wp:wrapNone/>
                      <wp:docPr id="1004" name="Freeform 70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3" o:spid="_x0000_s1026" style="position:absolute;margin-left:-95.15pt;margin-top:8.35pt;width:19.85pt;height:4.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xmUOJAMAADIHAAAOAAAAZHJzL2Uyb0RvYy54bWysVdlu2zAQfC/QfyD4WMDRESk+ECcI7Lgo 0CNA3A+gJcoSKpEqSVtOi/57d1dH7BxFUVQPEqkdLWdmydXl9aEq2V4aW2g158GZz5lUiU4LtZ3z r+vVaMKZdUKlotRKzvmDtPz66u2by6aeyVDnukylYZBE2VlTz3nuXD3zPJvkshL2TNdSQTDTphIO pmbrpUY0kL0qvdD3L7xGm7Q2OpHWwttlG+RXlD/LZOK+ZJmVjpVzDtwc3Q3dN3j3ri7FbGtEnRdJ R0P8A4tKFAoWHVIthRNsZ4pnqaoiMdrqzJ0luvJ0lhWJJA2gJvCfqLnPRS1JC5hj68Em+//SJp/3 d4YVKdTO9yPOlKigSisjJXrOxv7FOXrU1HYG0Pv6zqBKW3/UyTcLAe8kghMLGLZpPukUEomd0+TL ITMVfgmK2YHsfxjslwfHEngZxqE/jTlLIBSfT8cxruyJWf9tsrPuvdSUR+w/WtcWL4URWZ927NdQ 6KwqoY7vPOazhoWTvtADJDiCBJHPcgb3bjcMoPAJ6MVM50egV/KArwMf4PIyIxA+gE4YgQPbXqPI e9nJQXW6YcQEHjefnK61RYfRBPBxHXQmAgpNegUMShFMtYb1/gwGOQjuy0Pg9qOOkYFj9/TAGc7g wG1ai2vhUAgSwiFroPhQI5bDNoQy4PtK7+VaE8I97piuSLDaY7xUxzhEID0qJuD6aP+sKRutBqjH fG0cPkBCtO0GkqjtaOspvSrKkvZeqZD6NA5j4mx1WaQYRNrWbDeL0rC9wNZDV1eKE5jRO5VSslyK 9LYbO1GU7ZgkYD44JZ1leF6ot/yc+tPbye0kGkXhxe0o8pfL0c1qEY0uVsE4Xp4vF4tl8AupBdEs L9JUKmTX97kg+rs+0nXctkMNne5ExYnYFV3PxXqnNMhk0NI/SR31E2whbc/Z6PQB2onRbeOGHw0M cm1+cNZA055z+30njOSs/KCgK06DCMvvaBLF4xAm5jiyOY4IlUCqOXcczg8OF679M+xqU2xzWCmg sip9A20sK7DfEL+WVTeBxkwKup8Idv7jOaEef3VXvwEAAP//AwBQSwMEFAAGAAgAAAAhAJD8aYTh AAAACwEAAA8AAABkcnMvZG93bnJldi54bWxMj0FLxDAQhe+C/yGM4K2btNLq1qaLLAiiKFp3YY/Z drYtNklJsm39944nPQ7v471vis2iBzah8701EuKVAIamtk1vWgm7z8foDpgPyjRqsAYlfKOHTXl5 Uai8sbP5wKkKLaMS43MloQthzDn3dYda+ZUd0VB2sk6rQKdreePUTOV64IkQGdeqN7TQqRG3HdZf 1VlLOCzz1r3s3WtaTdnb02nf4u75Xcrrq+XhHljAJfzB8KtP6lCS09GeTePZICGK1+KGWEqyW2BE RHEqMmBHCUmaAC8L/v+H8gcAAP//AwBQSwECLQAUAAYACAAAACEAtoM4kv4AAADhAQAAEwAAAAAA AAAAAAAAAAAAAAAAW0NvbnRlbnRfVHlwZXNdLnhtbFBLAQItABQABgAIAAAAIQA4/SH/1gAAAJQB AAALAAAAAAAAAAAAAAAAAC8BAABfcmVscy8ucmVsc1BLAQItABQABgAIAAAAIQB4xmUOJAMAADIH AAAOAAAAAAAAAAAAAAAAAC4CAABkcnMvZTJvRG9jLnhtbFBLAQItABQABgAIAAAAIQCQ/GmE4QAA AAsBAAAPAAAAAAAAAAAAAAAAAH4FAABkcnMvZG93bnJldi54bWxQSwUGAAAAAAQABADzAAAAjAYA AAAA " path="m,140l140,,280,140e" filled="f">
                      <v:path arrowok="t" o:connecttype="custom" o:connectlocs="0,53975;126048,0;252095,53975" o:connectangles="0,0,0"/>
                    </v:shape>
                  </w:pict>
                </mc:Fallback>
              </mc:AlternateContent>
            </w:r>
            <w:r w:rsidR="00282CB3" w:rsidRPr="00FE4E08">
              <w:rPr>
                <w:szCs w:val="26"/>
              </w:rPr>
              <w:t>GV Ghi C/m của Hs và bổ sung cho hoàn chỉnh</w:t>
            </w:r>
            <w:r>
              <w:rPr>
                <w:noProof/>
                <w:szCs w:val="26"/>
              </w:rPr>
              <mc:AlternateContent>
                <mc:Choice Requires="wps">
                  <w:drawing>
                    <wp:anchor distT="0" distB="0" distL="114300" distR="114300" simplePos="0" relativeHeight="251705856" behindDoc="0" locked="0" layoutInCell="1" allowOverlap="1">
                      <wp:simplePos x="0" y="0"/>
                      <wp:positionH relativeFrom="column">
                        <wp:posOffset>-1094105</wp:posOffset>
                      </wp:positionH>
                      <wp:positionV relativeFrom="paragraph">
                        <wp:posOffset>132080</wp:posOffset>
                      </wp:positionV>
                      <wp:extent cx="140335" cy="50165"/>
                      <wp:effectExtent l="10795" t="17780" r="10795" b="8255"/>
                      <wp:wrapNone/>
                      <wp:docPr id="1003" name="Freeform 70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5" o:spid="_x0000_s1026" style="position:absolute;margin-left:-86.15pt;margin-top:10.4pt;width:11.05pt;height:3.95pt;rotation:1;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218LKAMAADYHAAAOAAAAZHJzL2Uyb0RvYy54bWysVV1vmzAUfZ+0/2D5cVIKJCRNopKqSppp 0j4qNfsBDpiABjaznZBu2n/fvRdCSRtp0zQewOZeHZ9zr318c3ssC3aQxuZaRTy48jmTKtZJrnYR /7pZD6acWSdUIgqtZMSfpOW3i7dvbupqLoc600UiDQMQZed1FfHMuWrueTbOZCnsla6kgmCqTSkc TM3OS4yoAb0svKHvT7xam6QyOpbWwt9VE+QLwk9TGbsvaWqlY0XEgZujt6H3Ft/e4kbMd0ZUWR63 NMQ/sChFrmDRDmolnGB7k7+CKvPYaKtTdxXr0tNpmseSNICawH+h5jETlSQtUBxbdWWy/w82/nx4 MCxPoHe+P+JMiRK6tDZSYs3ZtT8ZY43qys4h9bF6MKjSVh91/M1CwDuL4MRCDtvWn3QCQGLvNNXl mAKa0VD/iQ8P/QP17EiteOpaIY+OxfAzCP3RaMxZDKGxHzQsPDFHHGQQ7617LzWNxeGjdU0jExhR G5JWyQaanpYF9PSdx3xWs+H01PQuJeilTAOWsWnQ7osuZdhLAWqXcaB8vaUuwYS9DCByGQZUdzA9 OiB+d5InspPi+KhayTBiAk9dU9xKWywu6ocSbkgRQEAWle9yMsjE5BHK/2MyiMFk2h+n5ObbMjJw +l6eO8MZnLttU99KOBSChHDI6ohje1gWcWgB/i71QW40JbjnvdL0B9Z6DheqnwYtInLUasg7RU/f isBoLZDQwTVhyEc2VIGOIQrrbTml13lR0J4rFPKejYdjYmx1kScYRNLW7LbLwrCDQPuhpy3tWZrR e5UQWCZFct+OnciLZkwKEA9OR1svPCfkLz9n/ux+ej8NB+Fwcj8I/dVqcLdehoPJOrger0ar5XIV /EJqQTjP8iSRCtmdvC4I/85LWtdtXKpzuzMVZ2LX9LwW653ToCKDltOX1JGnoI00vrPVyRNYCpkH tBUuG3CRTJsfnNVg3BG33/fCSM6KDwqccRaE2H1Hk3B8PYSJ6Ue2/YhQMUBF3HE4PDhcuuZ22Fcm 32WwUrMRlb4DK0tz9Bni17BqJ2DOpKC9SND9+3PKer7uFr8BAAD//wMAUEsDBBQABgAIAAAAIQBv UZjo4gAAAAsBAAAPAAAAZHJzL2Rvd25yZXYueG1sTI/RToQwEEXfTfyHZkx8MWwLG4UgZWNWja4x MbJ+wEArkKUt0rKLf+/4pI8zc3Ln3GKzmIEd9eR7ZyXEKwFM28ap3rYSPvaPUQbMB7QKB2e1hG/t YVOenxWYK3ey7/pYhZZRiPU5SuhCGHPOfdNpg37lRm3p9ukmg4HGqeVqwhOFm4EnQtxwg72lDx2O etvp5lDNRsLuZe6xXp72b9XrOt1+ZYer++cHKS8vlrtbYEEv4Q+GX31Sh5Kcajdb5dkgIYrTZE2s hERQByKi+FokwGraZCnwsuD/O5Q/AAAA//8DAFBLAQItABQABgAIAAAAIQC2gziS/gAAAOEBAAAT AAAAAAAAAAAAAAAAAAAAAABbQ29udGVudF9UeXBlc10ueG1sUEsBAi0AFAAGAAgAAAAhADj9If/W AAAAlAEAAAsAAAAAAAAAAAAAAAAALwEAAF9yZWxzLy5yZWxzUEsBAi0AFAAGAAgAAAAhAEzbXwso AwAANgcAAA4AAAAAAAAAAAAAAAAALgIAAGRycy9lMm9Eb2MueG1sUEsBAi0AFAAGAAgAAAAhAG9R mOjiAAAACwEAAA8AAAAAAAAAAAAAAAAAggUAAGRycy9kb3ducmV2LnhtbFBLBQYAAAAABAAEAPMA AACRBgAAAAA= " path="m,81l140,,280,81e" filled="f">
                      <v:path arrowok="t" o:connecttype="custom" o:connectlocs="0,50165;70168,0;140335,50165" o:connectangles="0,0,0"/>
                    </v:shape>
                  </w:pict>
                </mc:Fallback>
              </mc:AlternateContent>
            </w:r>
          </w:p>
          <w:p w:rsidR="00282CB3" w:rsidRPr="00FE4E08" w:rsidRDefault="00682FF4" w:rsidP="008127AC">
            <w:pPr>
              <w:rPr>
                <w:szCs w:val="26"/>
              </w:rPr>
            </w:pPr>
            <w:r>
              <w:rPr>
                <w:noProof/>
                <w:szCs w:val="26"/>
              </w:rPr>
              <mc:AlternateContent>
                <mc:Choice Requires="wps">
                  <w:drawing>
                    <wp:anchor distT="0" distB="0" distL="114300" distR="114300" simplePos="0" relativeHeight="251704832" behindDoc="0" locked="0" layoutInCell="1" allowOverlap="1">
                      <wp:simplePos x="0" y="0"/>
                      <wp:positionH relativeFrom="column">
                        <wp:posOffset>-1665605</wp:posOffset>
                      </wp:positionH>
                      <wp:positionV relativeFrom="paragraph">
                        <wp:posOffset>170815</wp:posOffset>
                      </wp:positionV>
                      <wp:extent cx="140335" cy="50165"/>
                      <wp:effectExtent l="10795" t="18415" r="10795" b="7620"/>
                      <wp:wrapNone/>
                      <wp:docPr id="1002" name="Freeform 70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4" o:spid="_x0000_s1026" style="position:absolute;margin-left:-131.15pt;margin-top:13.45pt;width:11.05pt;height:3.95pt;rotation:1;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I5N3KwMAADYHAAAOAAAAZHJzL2Uyb0RvYy54bWysVV1vmzAUfZ+0/2D5cVIKJCRNopKqSppp 0j4qNfsBDpiABjaznZBu2n/fvRdCSRtN0zQewOZeHZ9zr318c3ssC3aQxuZaRTy48jmTKtZJrnYR /7pZD6acWSdUIgqtZMSfpOW3i7dvbupqLoc600UiDQMQZed1FfHMuWrueTbOZCnsla6kgmCqTSkc TM3OS4yoAb0svKHvT7xam6QyOpbWwt9VE+QLwk9TGbsvaWqlY0XEgZujt6H3Ft/e4kbMd0ZUWR63 NMQ/sChFrmDRDmolnGB7k7+CKvPYaKtTdxXr0tNpmseSNICawH+h5jETlSQtUBxbdWWy/w82/nx4 MCxPoHe+P+RMiRK6tDZSYs3ZtT8JsUZ1ZeeQ+lg9GFRpq486/mYh4J1FcGIhh23rTzoBILF3mupy TAHNaKj/xIeH/oF6dqRWPHWtkEfHYvgZhP5oNOYshtDYDyZjZOGJOeIgg3hv3XupaSwOH61rGpnA iNqQtEo20PS0LKCn7zzms5oNp6emdylBL2UasIxNg3ZfdClQmQ4FqF3GGfWS/IswYS8DiFyGAdXd Wj06IH53kieyk+L4qFrJMGICT11T3EpbLC7qhxJuSBFAQBaV73IyyMTkUVvsPyeDGEw+dYaSmxVa RgZO38tzZziDc7dt6lsJh0KQEA5ZHXFsD8siDi3A36U+yI2mBPe8V5r+wFrP4UL106BFRI5aDXmn 6OlbERitBRI6uCYM+ciGtlvHEIX1tpzS67woaM8VCnnPxsMxMba6yBMMImlrdttlYdhBoP3Q05b2 LM3ovUoILJMiuW/HTuRFMyYFiAeno60XnhPyl58zf3Y/vZ+Gg3A4uR+E/mo1uFsvw8FkHVyPV6PV crkKfiG1IJxneZJIhexOXheEf+clres2LtW53ZmKM7Frel6L9c5pUJFBy+lL6shT0EYa39nq5Aks hcwD2gqXDbhIps0Pzmow7ojb73thJGfFBwXOOAtC7L6jSTi+HsLE9CPbfkSoGKAi7jgcHhwuXXM7 7CuT7zJYqdmISt+BlaU5+gzxa1i1EzBnUtBeJOj+/TllPV93i98AAAD//wMAUEsDBBQABgAIAAAA IQA4rMb04wAAAAsBAAAPAAAAZHJzL2Rvd25yZXYueG1sTI/dToQwEIXvTXyHZky8MWyxbBCRsjGr xp+YGFkfYKAVyNIp0rKLb2+90svJ+XLON8VmMQM76Mn1liRcrmJgmhqremolfOweogyY80gKB0ta wrd2sClPTwrMlT3Suz5UvmWhhFyOEjrvx5xz13TaoFvZUVPIPu1k0Idzarma8BjKzcBFHKfcYE9h ocNRbzvd7KvZSHh+mXusl8fdW/WaXG2/sv3F3dO9lOdny+0NMK8X/wfDr35QhzI41XYm5dggIRKp SAIrQaTXwAIRiXUsgNUSknUGvCz4/x/KHwAAAP//AwBQSwECLQAUAAYACAAAACEAtoM4kv4AAADh AQAAEwAAAAAAAAAAAAAAAAAAAAAAW0NvbnRlbnRfVHlwZXNdLnhtbFBLAQItABQABgAIAAAAIQA4 /SH/1gAAAJQBAAALAAAAAAAAAAAAAAAAAC8BAABfcmVscy8ucmVsc1BLAQItABQABgAIAAAAIQA1 I5N3KwMAADYHAAAOAAAAAAAAAAAAAAAAAC4CAABkcnMvZTJvRG9jLnhtbFBLAQItABQABgAIAAAA IQA4rMb04wAAAAsBAAAPAAAAAAAAAAAAAAAAAIUFAABkcnMvZG93bnJldi54bWxQSwUGAAAAAAQA BADzAAAAlQYAAAAA " path="m,81l140,,280,81e" filled="f">
                      <v:path arrowok="t" o:connecttype="custom" o:connectlocs="0,50165;70168,0;140335,50165" o:connectangles="0,0,0"/>
                    </v:shape>
                  </w:pict>
                </mc:Fallback>
              </mc:AlternateContent>
            </w:r>
            <w:r w:rsidR="00282CB3" w:rsidRPr="00FE4E08">
              <w:rPr>
                <w:szCs w:val="26"/>
              </w:rPr>
              <w:t>GVCòn cách nào khác không ?</w:t>
            </w:r>
          </w:p>
          <w:p w:rsidR="00282CB3" w:rsidRPr="00FE4E08" w:rsidRDefault="00282CB3" w:rsidP="008127AC">
            <w:pPr>
              <w:rPr>
                <w:szCs w:val="26"/>
              </w:rPr>
            </w:pPr>
            <w:r w:rsidRPr="00FE4E08">
              <w:rPr>
                <w:szCs w:val="26"/>
              </w:rPr>
              <w:t xml:space="preserve"> </w:t>
            </w:r>
            <w:r w:rsidR="00682FF4">
              <w:rPr>
                <w:noProof/>
                <w:szCs w:val="26"/>
              </w:rPr>
              <mc:AlternateContent>
                <mc:Choice Requires="wps">
                  <w:drawing>
                    <wp:anchor distT="0" distB="0" distL="114300" distR="114300" simplePos="0" relativeHeight="251706880" behindDoc="0" locked="0" layoutInCell="1" allowOverlap="1">
                      <wp:simplePos x="0" y="0"/>
                      <wp:positionH relativeFrom="column">
                        <wp:posOffset>-1554480</wp:posOffset>
                      </wp:positionH>
                      <wp:positionV relativeFrom="paragraph">
                        <wp:posOffset>95250</wp:posOffset>
                      </wp:positionV>
                      <wp:extent cx="140335" cy="50165"/>
                      <wp:effectExtent l="7620" t="19050" r="4445" b="6985"/>
                      <wp:wrapNone/>
                      <wp:docPr id="1001" name="Freeform 70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6" o:spid="_x0000_s1026" style="position:absolute;margin-left:-122.4pt;margin-top:7.5pt;width:11.05pt;height:3.95pt;rotation:1;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2iPuKQMAADYHAAAOAAAAZHJzL2Uyb0RvYy54bWysVduO2jAQfa/Uf7D8WIlNAoEFtGG1gqWq 1MtKSz/AJA6JmtipbQjbqv/emcllYRdVVdU8JHbmaHzOjH18c3ssC3aQxuZaRTy48jmTKtZJrnYR /7pZD6acWSdUIgqtZMSfpOW3i7dvbupqLoc600UiDYMkys7rKuKZc9Xc82ycyVLYK11JBcFUm1I4 mJqdlxhRQ/ay8Ia+P/FqbZLK6FhaC39XTZAvKH+ayth9SVMrHSsiDtwcvQ29t/j2FjdivjOiyvK4 pSH+gUUpcgWL9qlWwgm2N/mrVGUeG2116q5iXXo6TfNYkgZQE/gv1DxmopKkBYpjq75M9v+ljT8f HgzLE+id7wecKVFCl9ZGSqw5u/YnE6xRXdk5QB+rB4MqbfVRx98sBLyzCE4sYNi2/qQTSCT2TlNd jilkMxrqP/HhoX+gnh2pFU99K+TRsRh+BqE/Go05iyE09oPJGFl4Yo55kEG8t+691DQWh4/WNY1M YERtSFolG2h6WhbQ03ce81nNhtOu6T0EZPeQacAyNg3afdFDhicQoHY5z+gE5F9ME54ggMjlNKD6 Eh0Qv+vkiaxTHB9VKxlGTOCpa4pbaYvFRf1Qwg0pghSAovJdBoNMBI/aYv8ZDGIQ3HWGwM0KLSMD p+/luTOcwbnbNvWthEMhSAiHrI44todlEYcW4O9SH+RGE8A975WmP7DWc7hQpzBoEZGjVgOui3bf ipLRWiChT9eEAY9saLv1DFHYyZZTep0XBe25QiHv2Xg4JsZWF3mCQSRtzW67LAw7CLQfetrSnsGM 3quEkmVSJPft2Im8aMakAPPB6WjrheeE/OXnzJ/dT++n4SAcTu4Hob9aDe7Wy3AwWQfX49VotVyu gl9ILQjnWZ4kUiG7zuuC8O+8pHXdxqV6tztTcSZ2Tc9rsd45DSoyaOm+pI48BW2k8Z2tTp7AUsg8 oK1w2YCLZNr84KwG4464/b4XRnJWfFDgjLMgxO47moTj6yFMzGlkexoRKoZUEXccDg8Ol665HfaV yXcZrNRsRKXvwMrSHH2G+DWs2gmYMyloLxJ0/9M5oZ6vu8VvAAAA//8DAFBLAwQUAAYACAAAACEA oqgkTeIAAAALAQAADwAAAGRycy9kb3ducmV2LnhtbEyPzU7DMBCE70i8g7VIXFDqYEpbQpwKFRA/ qoRIeYBNsiRRYzvEThvenuUEx9GMZr5J15PpxIEG3zqr4XIWgyBbuqq1tYaP3WO0AuED2go7Z0nD N3lYZ6cnKSaVO9p3OuShFlxifYIamhD6REpfNmTQz1xPlr1PNxgMLIdaVgMeudx0UsXxQhpsLS80 2NOmoXKfj0bDy+vYYjE97d7y7dVy87XaX9w/P2h9fjbd3YIINIW/MPziMzpkzFS40VZedBoiNZ8z e2Dnmk9xIlJKLUEUGpS6AZml8v+H7AcAAP//AwBQSwECLQAUAAYACAAAACEAtoM4kv4AAADhAQAA EwAAAAAAAAAAAAAAAAAAAAAAW0NvbnRlbnRfVHlwZXNdLnhtbFBLAQItABQABgAIAAAAIQA4/SH/ 1gAAAJQBAAALAAAAAAAAAAAAAAAAAC8BAABfcmVscy8ucmVsc1BLAQItABQABgAIAAAAIQDz2iPu KQMAADYHAAAOAAAAAAAAAAAAAAAAAC4CAABkcnMvZTJvRG9jLnhtbFBLAQItABQABgAIAAAAIQCi qCRN4gAAAAsBAAAPAAAAAAAAAAAAAAAAAIMFAABkcnMvZG93bnJldi54bWxQSwUGAAAAAAQABADz AAAAkgYAAAAA " path="m,81l140,,280,81e" filled="f">
                      <v:path arrowok="t" o:connecttype="custom" o:connectlocs="0,50165;70168,0;140335,50165" o:connectangles="0,0,0"/>
                    </v:shape>
                  </w:pict>
                </mc:Fallback>
              </mc:AlternateContent>
            </w:r>
            <w:r w:rsidRPr="00FE4E08">
              <w:rPr>
                <w:szCs w:val="26"/>
              </w:rPr>
              <w:t xml:space="preserve">HS: -Ta có thể thực hiện cộng góc:   </w:t>
            </w:r>
          </w:p>
          <w:p w:rsidR="00282CB3" w:rsidRPr="00FE4E08" w:rsidRDefault="00282CB3" w:rsidP="008127AC">
            <w:pPr>
              <w:rPr>
                <w:szCs w:val="26"/>
              </w:rPr>
            </w:pPr>
            <w:r w:rsidRPr="00FE4E08">
              <w:rPr>
                <w:szCs w:val="26"/>
              </w:rPr>
              <w:t>O1 +O2 +O3 +O4   = 180</w:t>
            </w:r>
            <w:r w:rsidRPr="00FE4E08">
              <w:rPr>
                <w:szCs w:val="26"/>
                <w:vertAlign w:val="superscript"/>
              </w:rPr>
              <w:t>0</w:t>
            </w:r>
            <w:r w:rsidRPr="00FE4E08">
              <w:rPr>
                <w:szCs w:val="26"/>
              </w:rPr>
              <w:t xml:space="preserve">.. </w:t>
            </w:r>
          </w:p>
          <w:p w:rsidR="00282CB3" w:rsidRPr="00FE4E08" w:rsidRDefault="00682FF4" w:rsidP="008127AC">
            <w:pPr>
              <w:rPr>
                <w:szCs w:val="26"/>
              </w:rPr>
            </w:pPr>
            <w:r>
              <w:rPr>
                <w:noProof/>
                <w:szCs w:val="26"/>
              </w:rPr>
              <mc:AlternateContent>
                <mc:Choice Requires="wps">
                  <w:drawing>
                    <wp:anchor distT="0" distB="0" distL="114300" distR="114300" simplePos="0" relativeHeight="251707904" behindDoc="0" locked="0" layoutInCell="1" allowOverlap="1">
                      <wp:simplePos x="0" y="0"/>
                      <wp:positionH relativeFrom="column">
                        <wp:posOffset>-1665605</wp:posOffset>
                      </wp:positionH>
                      <wp:positionV relativeFrom="paragraph">
                        <wp:posOffset>58420</wp:posOffset>
                      </wp:positionV>
                      <wp:extent cx="140335" cy="50165"/>
                      <wp:effectExtent l="10795" t="10795" r="10795" b="15240"/>
                      <wp:wrapNone/>
                      <wp:docPr id="1000" name="Freeform 70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7" o:spid="_x0000_s1026" style="position:absolute;margin-left:-131.15pt;margin-top:4.6pt;width:11.05pt;height:3.95pt;rotation:1;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Iu+SKQMAADYHAAAOAAAAZHJzL2Uyb0RvYy54bWysVdlu2zAQfC/QfyD4WMCRZMsnogSBHRcF egRI+gG0RFlCJVIlactp0X/v7uqInARFUVQPEqkdLGd2yeHl9aks2FEam2sV8eDC50yqWCe52kf8 68N2tODMOqESUWglI/4oLb++evvmsq5WcqwzXSTSMEii7KquIp45V608z8aZLIW90JVUEEy1KYWD qdl7iRE1ZC8Lb+z7M6/WJqmMjqW18HfTBPkV5U9TGbsvaWqlY0XEgZujt6H3Dt/e1aVY7Y2osjxu aYh/YFGKXMGifaqNcIIdTP4iVZnHRluduotYl55O0zyWpAHUBP4zNfeZqCRpgeLYqi+T/X9p48/H O8PyBHrn+1AgJUro0tZIiTVnc382xxrVlV0B9L66M6jSVh91/M1CwDuL4MQChu3qTzqBROLgNNXl lEI2o6H+M1jHp3+gnp2oFY99K+TJsRh+BqE/mUw5iyE09YPZFFl4YoV5kEF8sO691DQWx4/WNY1M YERtSFolD6ApLQvo6TuP+axm40XX9B4SDCCLgGVsEbT7ooeMBxCg9nqeyQDkv5omHCCAyOtpQHXP eEAHxO87eSLrFMcn1UqGERN46priVtpicVE/lPCBFEEKQFH5XgeDTARP2mL/GQxiENx1hsDNCi0j A6fv+bkznMG52zX1rYRDIUgIh6yOOLaHZRGHFuDvUh/lgyaAe9orTX9gradwoYYwaBGRo1YDrot2 34qS0VogoU/XhAGPbGi79QxR2GDLKb3Ni4L2XKGQ93I6nhJjq4s8wSCStma/WxeGHQXaDz1tac9g Rh9UQskyKZLbduxEXjRjUoD54HS09cJzQv7yc+kvbxe3i3AUjme3o9DfbEY323U4mm2D+XQz2azX m+AXUgvCVZYniVTIrvO6IPw7L2ldt3Gp3u3OVJyJ3dLzUqx3ToOKDFq6L6kjT0EbaXxnp5NHsBQy D2grXDbgIpk2Pzirwbgjbr8fhJGcFR8UOOMyCLH7jibhdD6GiRlGdsOIUDGkirjjcHhwuHbN7XCo TL7PYKVmIyp9A1aW5ugzxK9h1U7AnElBe5Gg+w/nhHq67q5+AwAA//8DAFBLAwQUAAYACAAAACEA khUqI+IAAAAKAQAADwAAAGRycy9kb3ducmV2LnhtbEyP0U7DMAxF35H4h8hIvKAuXYe2UZpOaIAY CAnR8QFpY9pqjVOadCt/j3mCN1s+uj4320y2E0ccfOtIwXwWg0CqnGmpVvCxf4zWIHzQZHTnCBV8 o4dNfn6W6dS4E73jsQi14BDyqVbQhNCnUvqqQav9zPVIfPt0g9WB16GWZtAnDredTOJ4Ka1uiT80 usdtg9WhGK2C55ex1eX0tH8rXher7df6cHW/e1Dq8mK6uwURcAp/MPzqszrk7FS6kYwXnYIoWSYL ZhXcJCAYiJLrmKeS0dUcZJ7J/xXyHwAAAP//AwBQSwECLQAUAAYACAAAACEAtoM4kv4AAADhAQAA EwAAAAAAAAAAAAAAAAAAAAAAW0NvbnRlbnRfVHlwZXNdLnhtbFBLAQItABQABgAIAAAAIQA4/SH/ 1gAAAJQBAAALAAAAAAAAAAAAAAAAAC8BAABfcmVscy8ucmVsc1BLAQItABQABgAIAAAAIQCKIu+S KQMAADYHAAAOAAAAAAAAAAAAAAAAAC4CAABkcnMvZTJvRG9jLnhtbFBLAQItABQABgAIAAAAIQCS FSoj4gAAAAoBAAAPAAAAAAAAAAAAAAAAAIMFAABkcnMvZG93bnJldi54bWxQSwUGAAAAAAQABADz AAAAkgYAAAAA " path="m,81l140,,280,81e" filled="f">
                      <v:path arrowok="t" o:connecttype="custom" o:connectlocs="0,50165;70168,0;140335,50165" o:connectangles="0,0,0"/>
                    </v:shape>
                  </w:pict>
                </mc:Fallback>
              </mc:AlternateContent>
            </w:r>
            <w:r w:rsidR="00282CB3" w:rsidRPr="00FE4E08">
              <w:rPr>
                <w:szCs w:val="26"/>
              </w:rPr>
              <w:t>HS: -Một Hs lên b ảng trình bày c.minh, dưới lớp làm vào vở sau đó nhận xét.</w:t>
            </w:r>
          </w:p>
          <w:p w:rsidR="00282CB3" w:rsidRPr="00FE4E08" w:rsidRDefault="00282CB3" w:rsidP="008127AC">
            <w:pPr>
              <w:rPr>
                <w:szCs w:val="26"/>
              </w:rPr>
            </w:pPr>
            <w:r w:rsidRPr="00FE4E08">
              <w:rPr>
                <w:szCs w:val="26"/>
              </w:rPr>
              <w:t>GV.C/m  CD = AC + BD ?</w:t>
            </w:r>
          </w:p>
          <w:p w:rsidR="00282CB3" w:rsidRPr="00FE4E08" w:rsidRDefault="00282CB3" w:rsidP="008127AC">
            <w:pPr>
              <w:rPr>
                <w:szCs w:val="26"/>
              </w:rPr>
            </w:pPr>
            <w:r w:rsidRPr="00FE4E08">
              <w:rPr>
                <w:szCs w:val="26"/>
              </w:rPr>
              <w:t>HS: -Trình bày chứng minh theo hướng dẫn của Gv.</w:t>
            </w:r>
          </w:p>
          <w:p w:rsidR="00282CB3" w:rsidRPr="00FE4E08" w:rsidRDefault="00282CB3" w:rsidP="008127AC">
            <w:pPr>
              <w:rPr>
                <w:szCs w:val="26"/>
              </w:rPr>
            </w:pPr>
            <w:r w:rsidRPr="00FE4E08">
              <w:rPr>
                <w:szCs w:val="26"/>
              </w:rPr>
              <w:t>GV: C.minh: AC, BD không đổi khi M di chuyển ?</w:t>
            </w:r>
          </w:p>
          <w:p w:rsidR="00282CB3" w:rsidRPr="00FE4E08" w:rsidRDefault="00282CB3" w:rsidP="008127AC">
            <w:pPr>
              <w:rPr>
                <w:szCs w:val="26"/>
              </w:rPr>
            </w:pPr>
            <w:r w:rsidRPr="00FE4E08">
              <w:rPr>
                <w:szCs w:val="26"/>
              </w:rPr>
              <w:t>GV AC.BD bằng tích nào ?</w:t>
            </w:r>
          </w:p>
          <w:p w:rsidR="00282CB3" w:rsidRPr="00FE4E08" w:rsidRDefault="00282CB3" w:rsidP="008127AC">
            <w:pPr>
              <w:rPr>
                <w:szCs w:val="26"/>
              </w:rPr>
            </w:pPr>
            <w:r w:rsidRPr="00FE4E08">
              <w:rPr>
                <w:szCs w:val="26"/>
              </w:rPr>
              <w:t>HS.CM.MD</w:t>
            </w:r>
          </w:p>
          <w:p w:rsidR="00282CB3" w:rsidRPr="00FE4E08" w:rsidRDefault="00282CB3" w:rsidP="008127AC">
            <w:pPr>
              <w:rPr>
                <w:szCs w:val="26"/>
              </w:rPr>
            </w:pPr>
            <w:r w:rsidRPr="00FE4E08">
              <w:rPr>
                <w:szCs w:val="26"/>
              </w:rPr>
              <w:t>GVTại sao CM.MD không đổi ?</w:t>
            </w:r>
          </w:p>
          <w:p w:rsidR="00282CB3" w:rsidRPr="00FE4E08" w:rsidRDefault="00282CB3" w:rsidP="008127AC">
            <w:pPr>
              <w:rPr>
                <w:szCs w:val="26"/>
                <w:lang w:val="pt-BR"/>
              </w:rPr>
            </w:pPr>
            <w:r w:rsidRPr="00FE4E08">
              <w:rPr>
                <w:szCs w:val="26"/>
                <w:lang w:val="pt-BR"/>
              </w:rPr>
              <w:t>HS. Vì = OM</w:t>
            </w:r>
            <w:r w:rsidRPr="00FE4E08">
              <w:rPr>
                <w:szCs w:val="26"/>
                <w:vertAlign w:val="superscript"/>
                <w:lang w:val="pt-BR"/>
              </w:rPr>
              <w:t>2</w:t>
            </w:r>
            <w:r w:rsidRPr="00FE4E08">
              <w:rPr>
                <w:szCs w:val="26"/>
                <w:lang w:val="pt-BR"/>
              </w:rPr>
              <w:t xml:space="preserve"> = R</w:t>
            </w:r>
            <w:r w:rsidRPr="00FE4E08">
              <w:rPr>
                <w:szCs w:val="26"/>
                <w:vertAlign w:val="superscript"/>
                <w:lang w:val="pt-BR"/>
              </w:rPr>
              <w:t xml:space="preserve">2 </w:t>
            </w:r>
            <w:r w:rsidRPr="00FE4E08">
              <w:rPr>
                <w:szCs w:val="26"/>
                <w:lang w:val="pt-BR"/>
              </w:rPr>
              <w:t xml:space="preserve"> </w:t>
            </w:r>
          </w:p>
          <w:p w:rsidR="00282CB3" w:rsidRPr="00FE4E08" w:rsidRDefault="00682FF4" w:rsidP="008127AC">
            <w:pPr>
              <w:rPr>
                <w:szCs w:val="26"/>
                <w:lang w:val="pt-BR"/>
              </w:rPr>
            </w:pPr>
            <w:r>
              <w:rPr>
                <w:noProof/>
                <w:szCs w:val="26"/>
              </w:rPr>
              <mc:AlternateContent>
                <mc:Choice Requires="wps">
                  <w:drawing>
                    <wp:anchor distT="0" distB="0" distL="114300" distR="114300" simplePos="0" relativeHeight="251709952" behindDoc="0" locked="0" layoutInCell="1" allowOverlap="1">
                      <wp:simplePos x="0" y="0"/>
                      <wp:positionH relativeFrom="column">
                        <wp:posOffset>1278890</wp:posOffset>
                      </wp:positionH>
                      <wp:positionV relativeFrom="paragraph">
                        <wp:posOffset>109220</wp:posOffset>
                      </wp:positionV>
                      <wp:extent cx="252095" cy="53975"/>
                      <wp:effectExtent l="12065" t="13970" r="12065" b="8255"/>
                      <wp:wrapNone/>
                      <wp:docPr id="999" name="Freeform 70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9" o:spid="_x0000_s1026" style="position:absolute;margin-left:100.7pt;margin-top:8.6pt;width:19.85pt;height:4.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1ExqIQMAADEHAAAOAAAAZHJzL2Uyb0RvYy54bWysVduOmzAQfa/Uf7D8WCnLJbAJ0ZLVKpeq Ui8rbfoBDpiACja1nZBt1X/vjLkk2Yu0qsoD2MxhfM6Mfbi5PVYlOXClCyli6l25lHCRyLQQu5h+ 36xHU0q0YSJlpRQ8po9c09v5+3c3TT3jvsxlmXJFIInQs6aOaW5MPXMcneS8YvpK1lxAMJOqYgam auekijWQvSod33WvnUaqtFYy4VrD22UbpHObP8t4Yr5lmeaGlDEFbsbelb1v8e7Mb9hsp1idF0lH g/0Di4oVAhYdUi2ZYWSvimepqiJRUsvMXCWycmSWFQm3GkCN5z5R85CzmlstUBxdD2XS/y9t8vVw r0iRxjSKIkoEq6BJa8U5lpxM3OsIS9TUegbIh/peoUhdf5bJDw0B5yKCEw0Ysm2+yBQSsb2RtizH TFX4JQgmR1v9x6H6/GhIAi/90HejkJIEQuE4moS4ssNm/bfJXpuPXNo87PBZm7Z3KYxs5dOO/Qb6 nFUltPGDQ1zSEH/a93mAeGcQL3BJTuDebYYB5D8BvZhpfAZ6JU9wBgEuLzMC4QPpC0ZQgV2vkeW9 7OQoOt0wIgxPm2srXUuNFcYiQB03XldEQGGRXgGDUgSP3wQGOQju22MzA0l4dowUnLqn501RAudt 25a4ZgaFICEckgaaDz0iOTgItAHfV/LAN9IizGnHdE2C1U7xUpzjEIH0bDMB10f7Z22z2dUAdcrX xuEDJGS33UAStZ1tPSHXRVnavVcKpB6Ffmg5a1kWKQaRtla77aJU5MDQeezVVfcCpuRepDZZzlm6 6saGFWU7thIwH5ySrmR4Xqy1/I7caDVdTYNR4F+vRoG7XI7u1otgdL32JuFyvFwslt4fpOYFs7xI Uy6QXW9zXvA2G+kMtzWoweguVFyIXdvruVjnkoYtMmjpn1ad9RO0kNZztjJ9BDtRsvVt+M/AIJfq FyUNeHZM9c89U5yS8pMAU4y8ANtv7CQIJz5M1Hlkex5hIoFUMTUUzg8OF6b9MexrVexyWMmzbRXy DmwsK9BvLL+WVTcBX7YKun8IGv/53KJOf7r5XwAAAP//AwBQSwMEFAAGAAgAAAAhAKRvi4vfAAAA CQEAAA8AAABkcnMvZG93bnJldi54bWxMj01LxDAQhu+C/yGM4M1NW/ZDatNFFgRRFK274DHbzLbF ZlKSbFv/veNJbzO8D+88U2xn24sRfegcKUgXCQik2pmOGgX7j4ebWxAhajK6d4QKvjHAtry8KHRu 3ETvOFaxEVxCIdcK2hiHXMpQt2h1WLgBibOT81ZHXn0jjdcTl9teZkmyllZ3xBdaPeCuxfqrOlsF n/O0888H/7KqxvXr4+nQ4P7pTanrq/n+DkTEOf7B8KvP6lCy09GdyQTRK8iSdMkoB5sMBAPZMk1B HHlYbUCWhfz/QfkDAAD//wMAUEsBAi0AFAAGAAgAAAAhALaDOJL+AAAA4QEAABMAAAAAAAAAAAAA AAAAAAAAAFtDb250ZW50X1R5cGVzXS54bWxQSwECLQAUAAYACAAAACEAOP0h/9YAAACUAQAACwAA AAAAAAAAAAAAAAAvAQAAX3JlbHMvLnJlbHNQSwECLQAUAAYACAAAACEAINRMaiEDAAAxBwAADgAA AAAAAAAAAAAAAAAuAgAAZHJzL2Uyb0RvYy54bWxQSwECLQAUAAYACAAAACEApG+Li98AAAAJAQAA DwAAAAAAAAAAAAAAAAB7BQAAZHJzL2Rvd25yZXYueG1sUEsFBgAAAAAEAAQA8wAAAIcGAAAAAA== " path="m,140l140,,280,140e" filled="f">
                      <v:path arrowok="t" o:connecttype="custom" o:connectlocs="0,53975;126048,0;252095,53975" o:connectangles="0,0,0"/>
                    </v:shape>
                  </w:pict>
                </mc:Fallback>
              </mc:AlternateContent>
            </w:r>
            <w:r w:rsidR="00282CB3" w:rsidRPr="00FE4E08">
              <w:rPr>
                <w:szCs w:val="26"/>
                <w:lang w:val="pt-BR"/>
              </w:rPr>
              <w:t>Bài 30/sgk</w:t>
            </w:r>
          </w:p>
          <w:p w:rsidR="00282CB3" w:rsidRPr="00FE4E08" w:rsidRDefault="00282CB3" w:rsidP="008127AC">
            <w:pPr>
              <w:rPr>
                <w:szCs w:val="26"/>
                <w:lang w:val="pt-BR"/>
              </w:rPr>
            </w:pPr>
            <w:r w:rsidRPr="00FE4E08">
              <w:rPr>
                <w:szCs w:val="26"/>
                <w:lang w:val="pt-BR"/>
              </w:rPr>
              <w:t xml:space="preserve"> a, Chứng minh: COD  = 90</w:t>
            </w:r>
            <w:r w:rsidRPr="00FE4E08">
              <w:rPr>
                <w:szCs w:val="26"/>
                <w:vertAlign w:val="superscript"/>
                <w:lang w:val="pt-BR"/>
              </w:rPr>
              <w:t>0</w:t>
            </w:r>
          </w:p>
          <w:p w:rsidR="00282CB3" w:rsidRPr="00FE4E08" w:rsidRDefault="00282CB3" w:rsidP="008127AC">
            <w:pPr>
              <w:rPr>
                <w:szCs w:val="26"/>
                <w:lang w:val="pt-BR"/>
              </w:rPr>
            </w:pPr>
            <w:r w:rsidRPr="00FE4E08">
              <w:rPr>
                <w:szCs w:val="26"/>
                <w:lang w:val="pt-BR"/>
              </w:rPr>
              <w:t xml:space="preserve"> Có: OC là phân giác của góc AOM</w:t>
            </w:r>
          </w:p>
          <w:p w:rsidR="00282CB3" w:rsidRPr="00FE4E08" w:rsidRDefault="00282CB3" w:rsidP="008127AC">
            <w:pPr>
              <w:rPr>
                <w:szCs w:val="26"/>
                <w:lang w:val="pt-BR"/>
              </w:rPr>
            </w:pPr>
            <w:r w:rsidRPr="00FE4E08">
              <w:rPr>
                <w:szCs w:val="26"/>
                <w:lang w:val="pt-BR"/>
              </w:rPr>
              <w:t>OD là phân giác của góc BOM  (t/c t.tuyến)</w:t>
            </w:r>
          </w:p>
          <w:p w:rsidR="00282CB3" w:rsidRPr="00FE4E08" w:rsidRDefault="00282CB3" w:rsidP="008127AC">
            <w:pPr>
              <w:rPr>
                <w:szCs w:val="26"/>
                <w:lang w:val="pt-BR"/>
              </w:rPr>
            </w:pPr>
            <w:r w:rsidRPr="00FE4E08">
              <w:rPr>
                <w:szCs w:val="26"/>
                <w:lang w:val="pt-BR"/>
              </w:rPr>
              <w:lastRenderedPageBreak/>
              <w:t xml:space="preserve"> Mà  góc AOM và góc BOM kề bù =&gt; OC</w:t>
            </w:r>
            <w:r w:rsidR="00682FF4">
              <w:rPr>
                <w:noProof/>
                <w:position w:val="-4"/>
                <w:szCs w:val="26"/>
              </w:rPr>
              <w:drawing>
                <wp:inline distT="0" distB="0" distL="0" distR="0">
                  <wp:extent cx="152400" cy="161925"/>
                  <wp:effectExtent l="0" t="0" r="0"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OD</w:t>
            </w:r>
          </w:p>
          <w:p w:rsidR="00282CB3" w:rsidRPr="00FE4E08" w:rsidRDefault="00282CB3" w:rsidP="008127AC">
            <w:pPr>
              <w:rPr>
                <w:szCs w:val="26"/>
              </w:rPr>
            </w:pPr>
            <w:r w:rsidRPr="00FE4E08">
              <w:rPr>
                <w:szCs w:val="26"/>
              </w:rPr>
              <w:t>Hay góc COD  = 90</w:t>
            </w:r>
            <w:r w:rsidRPr="00FE4E08">
              <w:rPr>
                <w:szCs w:val="26"/>
                <w:vertAlign w:val="superscript"/>
              </w:rPr>
              <w:t>0</w:t>
            </w:r>
          </w:p>
          <w:p w:rsidR="00282CB3" w:rsidRPr="00FE4E08" w:rsidRDefault="00282CB3" w:rsidP="008127AC">
            <w:pPr>
              <w:rPr>
                <w:szCs w:val="26"/>
              </w:rPr>
            </w:pPr>
            <w:r w:rsidRPr="00FE4E08">
              <w:rPr>
                <w:szCs w:val="26"/>
              </w:rPr>
              <w:t>b, Cm: CD = AC + BD.</w:t>
            </w:r>
          </w:p>
          <w:p w:rsidR="00282CB3" w:rsidRPr="00FE4E08" w:rsidRDefault="00282CB3" w:rsidP="008127AC">
            <w:pPr>
              <w:rPr>
                <w:szCs w:val="26"/>
                <w:lang w:val="pt-BR"/>
              </w:rPr>
            </w:pPr>
            <w:r w:rsidRPr="00FE4E08">
              <w:rPr>
                <w:szCs w:val="26"/>
                <w:lang w:val="pt-BR"/>
              </w:rPr>
              <w:t>Có: CM = CA; MD = DB</w:t>
            </w:r>
          </w:p>
          <w:p w:rsidR="00282CB3" w:rsidRPr="00FE4E08" w:rsidRDefault="00282CB3" w:rsidP="008127AC">
            <w:pPr>
              <w:rPr>
                <w:szCs w:val="26"/>
                <w:lang w:val="pt-BR"/>
              </w:rPr>
            </w:pPr>
            <w:r w:rsidRPr="00FE4E08">
              <w:rPr>
                <w:szCs w:val="26"/>
                <w:lang w:val="pt-BR"/>
              </w:rPr>
              <w:t>=&gt; CM + MD = CA + DB</w:t>
            </w:r>
          </w:p>
          <w:p w:rsidR="00282CB3" w:rsidRPr="00FE4E08" w:rsidRDefault="00282CB3" w:rsidP="008127AC">
            <w:pPr>
              <w:rPr>
                <w:szCs w:val="26"/>
                <w:lang w:val="pt-BR"/>
              </w:rPr>
            </w:pPr>
            <w:r w:rsidRPr="00FE4E08">
              <w:rPr>
                <w:szCs w:val="26"/>
                <w:lang w:val="pt-BR"/>
              </w:rPr>
              <w:t>Hay CD = CA + DB</w:t>
            </w:r>
          </w:p>
          <w:p w:rsidR="00282CB3" w:rsidRPr="00FE4E08" w:rsidRDefault="00282CB3" w:rsidP="008127AC">
            <w:pPr>
              <w:rPr>
                <w:szCs w:val="26"/>
                <w:lang w:val="pt-BR"/>
              </w:rPr>
            </w:pPr>
            <w:r w:rsidRPr="00FE4E08">
              <w:rPr>
                <w:szCs w:val="26"/>
                <w:lang w:val="pt-BR"/>
              </w:rPr>
              <w:t>c, Cm: AC, DB không đổi.</w:t>
            </w:r>
          </w:p>
          <w:p w:rsidR="00282CB3" w:rsidRPr="00FE4E08" w:rsidRDefault="00282CB3" w:rsidP="008127AC">
            <w:pPr>
              <w:rPr>
                <w:szCs w:val="26"/>
                <w:lang w:val="pt-BR"/>
              </w:rPr>
            </w:pPr>
            <w:r w:rsidRPr="00FE4E08">
              <w:rPr>
                <w:szCs w:val="26"/>
                <w:lang w:val="pt-BR"/>
              </w:rPr>
              <w:t>- Có: AC.BD = CM.MD</w:t>
            </w:r>
          </w:p>
          <w:p w:rsidR="00282CB3" w:rsidRPr="00FE4E08" w:rsidRDefault="00282CB3" w:rsidP="008127AC">
            <w:pPr>
              <w:rPr>
                <w:szCs w:val="26"/>
                <w:lang w:val="pt-BR"/>
              </w:rPr>
            </w:pPr>
            <w:r w:rsidRPr="00FE4E08">
              <w:rPr>
                <w:szCs w:val="26"/>
                <w:lang w:val="pt-BR"/>
              </w:rPr>
              <w:t xml:space="preserve">- Trong </w:t>
            </w:r>
            <w:r w:rsidR="00682FF4">
              <w:rPr>
                <w:noProof/>
                <w:position w:val="-4"/>
                <w:szCs w:val="26"/>
              </w:rPr>
              <w:drawing>
                <wp:inline distT="0" distB="0" distL="0" distR="0">
                  <wp:extent cx="142875" cy="16192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vuông COD có OM</w:t>
            </w:r>
            <w:r w:rsidR="00682FF4">
              <w:rPr>
                <w:noProof/>
                <w:position w:val="-4"/>
                <w:szCs w:val="26"/>
              </w:rPr>
              <w:drawing>
                <wp:inline distT="0" distB="0" distL="0" distR="0">
                  <wp:extent cx="152400" cy="161925"/>
                  <wp:effectExtent l="0" t="0" r="0"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CD</w:t>
            </w:r>
          </w:p>
          <w:p w:rsidR="00282CB3" w:rsidRPr="00FE4E08" w:rsidRDefault="00282CB3" w:rsidP="008127AC">
            <w:pPr>
              <w:rPr>
                <w:szCs w:val="26"/>
                <w:lang w:val="nl-NL"/>
              </w:rPr>
            </w:pPr>
            <w:r w:rsidRPr="00FE4E08">
              <w:rPr>
                <w:szCs w:val="26"/>
                <w:lang w:val="nl-NL"/>
              </w:rPr>
              <w:t>=&gt; CM.MD = OM</w:t>
            </w:r>
            <w:r w:rsidRPr="00FE4E08">
              <w:rPr>
                <w:szCs w:val="26"/>
                <w:vertAlign w:val="superscript"/>
                <w:lang w:val="nl-NL"/>
              </w:rPr>
              <w:t>2</w:t>
            </w:r>
          </w:p>
          <w:p w:rsidR="00282CB3" w:rsidRPr="00FE4E08" w:rsidRDefault="00282CB3" w:rsidP="008127AC">
            <w:pPr>
              <w:rPr>
                <w:szCs w:val="26"/>
                <w:lang w:val="pt-BR"/>
              </w:rPr>
            </w:pPr>
            <w:r w:rsidRPr="00FE4E08">
              <w:rPr>
                <w:szCs w:val="26"/>
                <w:lang w:val="nl-NL"/>
              </w:rPr>
              <w:t>=&gt; AC.BD =  OM</w:t>
            </w:r>
            <w:r w:rsidRPr="00FE4E08">
              <w:rPr>
                <w:szCs w:val="26"/>
                <w:vertAlign w:val="superscript"/>
                <w:lang w:val="nl-NL"/>
              </w:rPr>
              <w:t>2</w:t>
            </w:r>
            <w:r w:rsidRPr="00FE4E08">
              <w:rPr>
                <w:szCs w:val="26"/>
                <w:lang w:val="nl-NL"/>
              </w:rPr>
              <w:t xml:space="preserve"> = R không đổi</w:t>
            </w:r>
          </w:p>
          <w:p w:rsidR="00282CB3" w:rsidRPr="00FE4E08" w:rsidRDefault="00282CB3" w:rsidP="008127AC">
            <w:pPr>
              <w:rPr>
                <w:b/>
                <w:bCs/>
                <w:szCs w:val="26"/>
                <w:lang w:val="pt-BR"/>
              </w:rPr>
            </w:pPr>
            <w:r w:rsidRPr="00FE4E08">
              <w:rPr>
                <w:b/>
                <w:bCs/>
                <w:szCs w:val="26"/>
                <w:lang w:val="pt-BR"/>
              </w:rPr>
              <w:t>HĐII. 3 khởi động</w:t>
            </w:r>
          </w:p>
          <w:p w:rsidR="00282CB3" w:rsidRPr="00FE4E08" w:rsidRDefault="00282CB3" w:rsidP="008127AC">
            <w:pPr>
              <w:rPr>
                <w:szCs w:val="26"/>
                <w:lang w:val="pt-BR"/>
              </w:rPr>
            </w:pPr>
            <w:r w:rsidRPr="00FE4E08">
              <w:rPr>
                <w:szCs w:val="26"/>
                <w:lang w:val="pt-BR"/>
              </w:rPr>
              <w:t xml:space="preserve">GV -Yêu cầu Hs đọc đề bài </w:t>
            </w:r>
            <w:r w:rsidRPr="00FE4E08">
              <w:rPr>
                <w:bCs/>
                <w:szCs w:val="26"/>
                <w:lang w:val="pt-BR"/>
              </w:rPr>
              <w:t>Bài 31/116-Sgk</w:t>
            </w:r>
          </w:p>
          <w:p w:rsidR="00282CB3" w:rsidRPr="00FE4E08" w:rsidRDefault="00282CB3" w:rsidP="008127AC">
            <w:pPr>
              <w:rPr>
                <w:szCs w:val="26"/>
                <w:lang w:val="pt-BR"/>
              </w:rPr>
            </w:pPr>
            <w:r w:rsidRPr="00FE4E08">
              <w:rPr>
                <w:szCs w:val="26"/>
                <w:lang w:val="pt-BR"/>
              </w:rPr>
              <w:t xml:space="preserve"> - Đưa hình vẽ lên bảng phụ</w:t>
            </w:r>
          </w:p>
          <w:p w:rsidR="00282CB3" w:rsidRPr="00FE4E08" w:rsidRDefault="00282CB3" w:rsidP="008127AC">
            <w:pPr>
              <w:rPr>
                <w:szCs w:val="26"/>
                <w:lang w:val="pt-BR"/>
              </w:rPr>
            </w:pPr>
            <w:r w:rsidRPr="00FE4E08">
              <w:rPr>
                <w:szCs w:val="26"/>
                <w:lang w:val="pt-BR"/>
              </w:rPr>
              <w:t>HS: -Đọc to đề bài, vẽ hình vào vở.</w:t>
            </w:r>
          </w:p>
          <w:p w:rsidR="00282CB3" w:rsidRPr="00FE4E08" w:rsidRDefault="00282CB3" w:rsidP="008127AC">
            <w:pPr>
              <w:rPr>
                <w:szCs w:val="26"/>
                <w:lang w:val="pt-BR"/>
              </w:rPr>
            </w:pPr>
            <w:r w:rsidRPr="00FE4E08">
              <w:rPr>
                <w:szCs w:val="26"/>
                <w:lang w:val="pt-BR"/>
              </w:rPr>
              <w:t>GV.AD bằng đoạn nào ?</w:t>
            </w:r>
          </w:p>
          <w:p w:rsidR="00282CB3" w:rsidRPr="00FE4E08" w:rsidRDefault="00282CB3" w:rsidP="008127AC">
            <w:pPr>
              <w:rPr>
                <w:szCs w:val="26"/>
              </w:rPr>
            </w:pPr>
            <w:r w:rsidRPr="00FE4E08">
              <w:rPr>
                <w:szCs w:val="26"/>
              </w:rPr>
              <w:t>HS: AD = AF</w:t>
            </w:r>
          </w:p>
          <w:p w:rsidR="00282CB3" w:rsidRPr="00FE4E08" w:rsidRDefault="00282CB3" w:rsidP="008127AC">
            <w:pPr>
              <w:rPr>
                <w:szCs w:val="26"/>
              </w:rPr>
            </w:pPr>
            <w:r w:rsidRPr="00FE4E08">
              <w:rPr>
                <w:szCs w:val="26"/>
              </w:rPr>
              <w:t>GVYêu cầu Hs phân tích tiếp AD và AF.</w:t>
            </w:r>
          </w:p>
          <w:p w:rsidR="00282CB3" w:rsidRPr="00FE4E08" w:rsidRDefault="00282CB3" w:rsidP="008127AC">
            <w:pPr>
              <w:rPr>
                <w:szCs w:val="26"/>
              </w:rPr>
            </w:pPr>
            <w:r w:rsidRPr="00FE4E08">
              <w:rPr>
                <w:szCs w:val="26"/>
              </w:rPr>
              <w:t>HS: AD = AB – BD</w:t>
            </w:r>
          </w:p>
          <w:p w:rsidR="00282CB3" w:rsidRPr="00FE4E08" w:rsidRDefault="00282CB3" w:rsidP="008127AC">
            <w:pPr>
              <w:rPr>
                <w:szCs w:val="26"/>
              </w:rPr>
            </w:pPr>
            <w:r w:rsidRPr="00FE4E08">
              <w:rPr>
                <w:szCs w:val="26"/>
              </w:rPr>
              <w:t xml:space="preserve">        AF = AC – CF.</w:t>
            </w:r>
          </w:p>
          <w:p w:rsidR="00282CB3" w:rsidRPr="00FE4E08" w:rsidRDefault="00282CB3" w:rsidP="008127AC">
            <w:pPr>
              <w:rPr>
                <w:szCs w:val="26"/>
              </w:rPr>
            </w:pPr>
            <w:r w:rsidRPr="00FE4E08">
              <w:rPr>
                <w:szCs w:val="26"/>
              </w:rPr>
              <w:t xml:space="preserve">-Tương tự trên: </w:t>
            </w:r>
          </w:p>
          <w:p w:rsidR="00282CB3" w:rsidRPr="00FE4E08" w:rsidRDefault="00282CB3" w:rsidP="008127AC">
            <w:pPr>
              <w:rPr>
                <w:szCs w:val="26"/>
              </w:rPr>
            </w:pPr>
            <w:r w:rsidRPr="00FE4E08">
              <w:rPr>
                <w:szCs w:val="26"/>
              </w:rPr>
              <w:t>2BE = ?</w:t>
            </w:r>
          </w:p>
          <w:p w:rsidR="00282CB3" w:rsidRPr="00FE4E08" w:rsidRDefault="00282CB3" w:rsidP="008127AC">
            <w:pPr>
              <w:rPr>
                <w:szCs w:val="26"/>
              </w:rPr>
            </w:pPr>
            <w:r w:rsidRPr="00FE4E08">
              <w:rPr>
                <w:szCs w:val="26"/>
              </w:rPr>
              <w:t>2CF = ?</w:t>
            </w:r>
          </w:p>
          <w:p w:rsidR="00282CB3" w:rsidRPr="00FE4E08" w:rsidRDefault="00282CB3" w:rsidP="008127AC">
            <w:pPr>
              <w:rPr>
                <w:szCs w:val="26"/>
              </w:rPr>
            </w:pPr>
            <w:r w:rsidRPr="00FE4E08">
              <w:rPr>
                <w:szCs w:val="26"/>
              </w:rPr>
              <w:t>Hs hoàn thành phần cm vào bảng nhóm.</w:t>
            </w:r>
          </w:p>
          <w:p w:rsidR="00282CB3" w:rsidRPr="00FE4E08" w:rsidRDefault="00282CB3" w:rsidP="008127AC">
            <w:pPr>
              <w:rPr>
                <w:szCs w:val="26"/>
              </w:rPr>
            </w:pPr>
            <w:r w:rsidRPr="00FE4E08">
              <w:rPr>
                <w:szCs w:val="26"/>
              </w:rPr>
              <w:t>Đại diện nhóm lên trình bày.</w:t>
            </w:r>
          </w:p>
          <w:p w:rsidR="00282CB3" w:rsidRPr="00FE4E08" w:rsidRDefault="00282CB3" w:rsidP="008127AC">
            <w:pPr>
              <w:rPr>
                <w:b/>
                <w:bCs/>
                <w:szCs w:val="26"/>
              </w:rPr>
            </w:pPr>
            <w:r w:rsidRPr="00FE4E08">
              <w:rPr>
                <w:b/>
                <w:bCs/>
                <w:szCs w:val="26"/>
              </w:rPr>
              <w:t>HĐII. 4 hình thành kiến thức</w:t>
            </w:r>
          </w:p>
          <w:p w:rsidR="00282CB3" w:rsidRPr="00FE4E08" w:rsidRDefault="00282CB3" w:rsidP="008127AC">
            <w:pPr>
              <w:rPr>
                <w:szCs w:val="26"/>
                <w:vertAlign w:val="superscript"/>
              </w:rPr>
            </w:pPr>
            <w:r w:rsidRPr="00FE4E08">
              <w:rPr>
                <w:b/>
                <w:bCs/>
                <w:szCs w:val="26"/>
              </w:rPr>
              <w:t>BÀI 31/SGK</w:t>
            </w:r>
          </w:p>
          <w:p w:rsidR="00282CB3" w:rsidRPr="00FE4E08" w:rsidRDefault="00282CB3" w:rsidP="008127AC">
            <w:pPr>
              <w:rPr>
                <w:szCs w:val="26"/>
              </w:rPr>
            </w:pPr>
            <w:r w:rsidRPr="00FE4E08">
              <w:rPr>
                <w:szCs w:val="26"/>
              </w:rPr>
              <w:t>a, 2AD = AD + AF</w:t>
            </w:r>
          </w:p>
          <w:p w:rsidR="00282CB3" w:rsidRPr="00FE4E08" w:rsidRDefault="00282CB3" w:rsidP="008127AC">
            <w:pPr>
              <w:rPr>
                <w:szCs w:val="26"/>
              </w:rPr>
            </w:pPr>
            <w:r w:rsidRPr="00FE4E08">
              <w:rPr>
                <w:szCs w:val="26"/>
              </w:rPr>
              <w:t>= (AB – BD) + (AC – CF)</w:t>
            </w:r>
          </w:p>
          <w:p w:rsidR="00282CB3" w:rsidRPr="00FE4E08" w:rsidRDefault="00282CB3" w:rsidP="008127AC">
            <w:pPr>
              <w:rPr>
                <w:szCs w:val="26"/>
              </w:rPr>
            </w:pPr>
            <w:r w:rsidRPr="00FE4E08">
              <w:rPr>
                <w:szCs w:val="26"/>
              </w:rPr>
              <w:t>= AB – BE + AC – CE</w:t>
            </w:r>
          </w:p>
          <w:p w:rsidR="00282CB3" w:rsidRPr="00FE4E08" w:rsidRDefault="00282CB3" w:rsidP="008127AC">
            <w:pPr>
              <w:rPr>
                <w:szCs w:val="26"/>
              </w:rPr>
            </w:pPr>
            <w:r w:rsidRPr="00FE4E08">
              <w:rPr>
                <w:szCs w:val="26"/>
              </w:rPr>
              <w:t>= AB + AC – (BE + CE)= AB + AC – BC</w:t>
            </w:r>
          </w:p>
          <w:p w:rsidR="00282CB3" w:rsidRPr="00FE4E08" w:rsidRDefault="00282CB3" w:rsidP="008127AC">
            <w:pPr>
              <w:rPr>
                <w:szCs w:val="26"/>
              </w:rPr>
            </w:pPr>
            <w:r w:rsidRPr="00FE4E08">
              <w:rPr>
                <w:szCs w:val="26"/>
              </w:rPr>
              <w:t>b, 2BE = BA + BC – AC</w:t>
            </w:r>
          </w:p>
          <w:p w:rsidR="00282CB3" w:rsidRPr="00FE4E08" w:rsidRDefault="00282CB3" w:rsidP="008127AC">
            <w:pPr>
              <w:rPr>
                <w:szCs w:val="26"/>
              </w:rPr>
            </w:pPr>
            <w:r w:rsidRPr="00FE4E08">
              <w:rPr>
                <w:szCs w:val="26"/>
              </w:rPr>
              <w:t xml:space="preserve">   2CF = CA + CB – AB</w:t>
            </w:r>
          </w:p>
          <w:p w:rsidR="00282CB3" w:rsidRPr="00FE4E08" w:rsidRDefault="00282CB3" w:rsidP="008127AC">
            <w:pPr>
              <w:rPr>
                <w:szCs w:val="26"/>
              </w:rPr>
            </w:pPr>
          </w:p>
          <w:p w:rsidR="00282CB3" w:rsidRPr="00FE4E08" w:rsidRDefault="00282CB3" w:rsidP="008127AC">
            <w:pPr>
              <w:rPr>
                <w:b/>
                <w:bCs/>
                <w:szCs w:val="26"/>
              </w:rPr>
            </w:pPr>
            <w:r w:rsidRPr="00FE4E08">
              <w:rPr>
                <w:b/>
                <w:bCs/>
                <w:szCs w:val="26"/>
              </w:rPr>
              <w:t>HĐII. 5 khởi động</w:t>
            </w:r>
          </w:p>
          <w:p w:rsidR="00282CB3" w:rsidRPr="00FE4E08" w:rsidRDefault="00282CB3" w:rsidP="008127AC">
            <w:pPr>
              <w:rPr>
                <w:szCs w:val="26"/>
              </w:rPr>
            </w:pPr>
            <w:r w:rsidRPr="00FE4E08">
              <w:rPr>
                <w:szCs w:val="26"/>
              </w:rPr>
              <w:t>GV: -Nêu đề bài, yêu cầu Hs vẽ hình, phân tích bài toán tim lời giải bài  28 sgk/ tr116</w:t>
            </w:r>
          </w:p>
          <w:p w:rsidR="00282CB3" w:rsidRPr="00FE4E08" w:rsidRDefault="00282CB3" w:rsidP="008127AC">
            <w:pPr>
              <w:rPr>
                <w:szCs w:val="26"/>
              </w:rPr>
            </w:pPr>
            <w:r w:rsidRPr="00FE4E08">
              <w:rPr>
                <w:szCs w:val="26"/>
              </w:rPr>
              <w:t>HS: Theo dõi đề bài, vẽ hình vào vở</w:t>
            </w:r>
          </w:p>
          <w:p w:rsidR="00282CB3" w:rsidRPr="00FE4E08" w:rsidRDefault="00282CB3" w:rsidP="008127AC">
            <w:pPr>
              <w:rPr>
                <w:szCs w:val="26"/>
              </w:rPr>
            </w:pPr>
            <w:r w:rsidRPr="00FE4E08">
              <w:rPr>
                <w:szCs w:val="26"/>
              </w:rPr>
              <w:t>GV -Vẽ hình và gợi ý Hs;</w:t>
            </w:r>
          </w:p>
          <w:p w:rsidR="00282CB3" w:rsidRPr="00FE4E08" w:rsidRDefault="00282CB3" w:rsidP="008127AC">
            <w:pPr>
              <w:rPr>
                <w:szCs w:val="26"/>
              </w:rPr>
            </w:pPr>
            <w:r w:rsidRPr="00FE4E08">
              <w:rPr>
                <w:szCs w:val="26"/>
              </w:rPr>
              <w:t>GVCác đường tròn (O</w:t>
            </w:r>
            <w:r w:rsidRPr="00FE4E08">
              <w:rPr>
                <w:szCs w:val="26"/>
                <w:vertAlign w:val="subscript"/>
              </w:rPr>
              <w:t>1</w:t>
            </w:r>
            <w:r w:rsidRPr="00FE4E08">
              <w:rPr>
                <w:szCs w:val="26"/>
              </w:rPr>
              <w:t>), (O</w:t>
            </w:r>
            <w:r w:rsidRPr="00FE4E08">
              <w:rPr>
                <w:szCs w:val="26"/>
                <w:vertAlign w:val="subscript"/>
              </w:rPr>
              <w:t>2</w:t>
            </w:r>
            <w:r w:rsidRPr="00FE4E08">
              <w:rPr>
                <w:szCs w:val="26"/>
              </w:rPr>
              <w:t>), (O</w:t>
            </w:r>
            <w:r w:rsidRPr="00FE4E08">
              <w:rPr>
                <w:szCs w:val="26"/>
                <w:vertAlign w:val="subscript"/>
              </w:rPr>
              <w:t>3</w:t>
            </w:r>
            <w:r w:rsidRPr="00FE4E08">
              <w:rPr>
                <w:szCs w:val="26"/>
              </w:rPr>
              <w:t>), tiếp xúc với hai cạnh của xAy, các tâm O nằm trên đường nào?</w:t>
            </w:r>
          </w:p>
          <w:p w:rsidR="00282CB3" w:rsidRPr="00FE4E08" w:rsidRDefault="00282CB3" w:rsidP="008127AC">
            <w:pPr>
              <w:rPr>
                <w:b/>
                <w:bCs/>
                <w:szCs w:val="26"/>
              </w:rPr>
            </w:pPr>
            <w:r w:rsidRPr="00FE4E08">
              <w:rPr>
                <w:b/>
                <w:bCs/>
                <w:szCs w:val="26"/>
              </w:rPr>
              <w:t>HĐII. 6 hình thành kiến thức</w:t>
            </w:r>
          </w:p>
          <w:p w:rsidR="00282CB3" w:rsidRPr="00FE4E08" w:rsidRDefault="00282CB3" w:rsidP="008127AC">
            <w:pPr>
              <w:rPr>
                <w:b/>
                <w:bCs/>
                <w:szCs w:val="26"/>
              </w:rPr>
            </w:pPr>
            <w:r w:rsidRPr="00FE4E08">
              <w:rPr>
                <w:b/>
                <w:bCs/>
                <w:szCs w:val="26"/>
              </w:rPr>
              <w:t>Bài 28/ sgk</w:t>
            </w:r>
          </w:p>
          <w:p w:rsidR="00282CB3" w:rsidRPr="00FE4E08" w:rsidRDefault="00282CB3" w:rsidP="008127AC">
            <w:pPr>
              <w:rPr>
                <w:b/>
                <w:bCs/>
                <w:szCs w:val="26"/>
              </w:rPr>
            </w:pPr>
          </w:p>
          <w:p w:rsidR="00282CB3" w:rsidRPr="00FE4E08" w:rsidRDefault="00682FF4" w:rsidP="008127AC">
            <w:pPr>
              <w:rPr>
                <w:szCs w:val="26"/>
                <w:vertAlign w:val="superscript"/>
              </w:rPr>
            </w:pPr>
            <w:r>
              <w:rPr>
                <w:noProof/>
                <w:szCs w:val="26"/>
              </w:rPr>
              <w:drawing>
                <wp:anchor distT="0" distB="0" distL="114300" distR="114300" simplePos="0" relativeHeight="251712000" behindDoc="0" locked="0" layoutInCell="1" allowOverlap="1">
                  <wp:simplePos x="0" y="0"/>
                  <wp:positionH relativeFrom="column">
                    <wp:posOffset>112395</wp:posOffset>
                  </wp:positionH>
                  <wp:positionV relativeFrom="paragraph">
                    <wp:posOffset>-4445</wp:posOffset>
                  </wp:positionV>
                  <wp:extent cx="2512695" cy="1169035"/>
                  <wp:effectExtent l="0" t="0" r="0" b="0"/>
                  <wp:wrapNone/>
                  <wp:docPr id="7071" name="Picture 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rPr>
            </w:pPr>
            <w:r w:rsidRPr="00FE4E08">
              <w:rPr>
                <w:szCs w:val="26"/>
              </w:rPr>
              <w:lastRenderedPageBreak/>
              <w:t>-Theo tính chất 2 t.tuyến cắt nhau của một đường tròn, ta có các tâm O nằm trên đường phân giác của xAy</w:t>
            </w:r>
          </w:p>
          <w:p w:rsidR="00282CB3" w:rsidRPr="00FE4E08" w:rsidRDefault="00282CB3" w:rsidP="008127AC">
            <w:pPr>
              <w:rPr>
                <w:szCs w:val="26"/>
              </w:rPr>
            </w:pPr>
            <w:r w:rsidRPr="00FE4E08">
              <w:rPr>
                <w:b/>
                <w:bCs/>
                <w:szCs w:val="26"/>
              </w:rPr>
              <w:t>HĐII.7 khởi động</w:t>
            </w:r>
          </w:p>
          <w:p w:rsidR="00282CB3" w:rsidRPr="00FE4E08" w:rsidRDefault="00282CB3" w:rsidP="008127AC">
            <w:pPr>
              <w:rPr>
                <w:bCs/>
                <w:szCs w:val="26"/>
              </w:rPr>
            </w:pPr>
            <w:r w:rsidRPr="00FE4E08">
              <w:rPr>
                <w:bCs/>
                <w:szCs w:val="26"/>
              </w:rPr>
              <w:t>Bài 29/116-Sgk</w:t>
            </w:r>
          </w:p>
          <w:p w:rsidR="00282CB3" w:rsidRPr="00FE4E08" w:rsidRDefault="00282CB3" w:rsidP="008127AC">
            <w:pPr>
              <w:rPr>
                <w:szCs w:val="26"/>
              </w:rPr>
            </w:pPr>
            <w:r w:rsidRPr="00FE4E08">
              <w:rPr>
                <w:szCs w:val="26"/>
              </w:rPr>
              <w:t>GV: Nêu đề bài, đưa hình vẽ tạm lên bảng để Hs phân tích.</w:t>
            </w:r>
          </w:p>
          <w:p w:rsidR="00282CB3" w:rsidRPr="00FE4E08" w:rsidRDefault="00282CB3" w:rsidP="008127AC">
            <w:pPr>
              <w:rPr>
                <w:szCs w:val="26"/>
              </w:rPr>
            </w:pPr>
            <w:r w:rsidRPr="00FE4E08">
              <w:rPr>
                <w:szCs w:val="26"/>
              </w:rPr>
              <w:t>GV(O) thoả mãn điều kiện gì</w:t>
            </w:r>
          </w:p>
          <w:p w:rsidR="00282CB3" w:rsidRPr="00FE4E08" w:rsidRDefault="00282CB3" w:rsidP="008127AC">
            <w:pPr>
              <w:rPr>
                <w:szCs w:val="26"/>
              </w:rPr>
            </w:pPr>
            <w:r w:rsidRPr="00FE4E08">
              <w:rPr>
                <w:szCs w:val="26"/>
              </w:rPr>
              <w:t>HS: -Tiếp xúc với Ay tại B và tiếp xúc với Ax ?</w:t>
            </w:r>
          </w:p>
          <w:p w:rsidR="00282CB3" w:rsidRPr="00FE4E08" w:rsidRDefault="00282CB3" w:rsidP="008127AC">
            <w:pPr>
              <w:rPr>
                <w:szCs w:val="26"/>
              </w:rPr>
            </w:pPr>
            <w:r w:rsidRPr="00FE4E08">
              <w:rPr>
                <w:szCs w:val="26"/>
              </w:rPr>
              <w:t>GV.Vậy (O) phải nằm trên những đường nào?</w:t>
            </w:r>
          </w:p>
          <w:p w:rsidR="00282CB3" w:rsidRPr="00FE4E08" w:rsidRDefault="00282CB3" w:rsidP="008127AC">
            <w:pPr>
              <w:rPr>
                <w:szCs w:val="26"/>
                <w:lang w:val="pt-BR"/>
              </w:rPr>
            </w:pPr>
            <w:r w:rsidRPr="00FE4E08">
              <w:rPr>
                <w:szCs w:val="26"/>
                <w:lang w:val="pt-BR"/>
              </w:rPr>
              <w:t xml:space="preserve">HS: - O </w:t>
            </w:r>
            <w:r w:rsidR="00682FF4">
              <w:rPr>
                <w:noProof/>
                <w:position w:val="-4"/>
                <w:szCs w:val="26"/>
              </w:rPr>
              <w:drawing>
                <wp:inline distT="0" distB="0" distL="0" distR="0">
                  <wp:extent cx="123825" cy="12382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szCs w:val="26"/>
                <w:lang w:val="pt-BR"/>
              </w:rPr>
              <w:t xml:space="preserve"> d (d</w:t>
            </w:r>
            <w:r w:rsidR="00682FF4">
              <w:rPr>
                <w:noProof/>
                <w:position w:val="-4"/>
                <w:szCs w:val="26"/>
              </w:rPr>
              <w:drawing>
                <wp:inline distT="0" distB="0" distL="0" distR="0">
                  <wp:extent cx="152400" cy="161925"/>
                  <wp:effectExtent l="0" t="0" r="0"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Ay tại B)</w:t>
            </w:r>
          </w:p>
          <w:p w:rsidR="00282CB3" w:rsidRPr="00FE4E08" w:rsidRDefault="00282CB3" w:rsidP="008127AC">
            <w:pPr>
              <w:rPr>
                <w:szCs w:val="26"/>
                <w:lang w:val="pt-BR"/>
              </w:rPr>
            </w:pPr>
            <w:r w:rsidRPr="00FE4E08">
              <w:rPr>
                <w:szCs w:val="26"/>
                <w:lang w:val="pt-BR"/>
              </w:rPr>
              <w:t xml:space="preserve"> O </w:t>
            </w:r>
            <w:r w:rsidR="00682FF4">
              <w:rPr>
                <w:noProof/>
                <w:position w:val="-4"/>
                <w:szCs w:val="26"/>
              </w:rPr>
              <w:drawing>
                <wp:inline distT="0" distB="0" distL="0" distR="0">
                  <wp:extent cx="123825" cy="123825"/>
                  <wp:effectExtent l="0" t="0" r="9525"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szCs w:val="26"/>
                <w:lang w:val="pt-BR"/>
              </w:rPr>
              <w:t xml:space="preserve"> Oz, phân giác A</w:t>
            </w:r>
          </w:p>
          <w:p w:rsidR="00282CB3" w:rsidRPr="00FE4E08" w:rsidRDefault="00282CB3" w:rsidP="008127AC">
            <w:pPr>
              <w:rPr>
                <w:szCs w:val="26"/>
                <w:lang w:val="pt-BR"/>
              </w:rPr>
            </w:pPr>
          </w:p>
          <w:p w:rsidR="00282CB3" w:rsidRPr="00FE4E08" w:rsidRDefault="00282CB3" w:rsidP="008127AC">
            <w:pPr>
              <w:rPr>
                <w:szCs w:val="26"/>
                <w:lang w:val="pt-BR"/>
              </w:rPr>
            </w:pPr>
            <w:r w:rsidRPr="00FE4E08">
              <w:rPr>
                <w:szCs w:val="26"/>
                <w:lang w:val="pt-BR"/>
              </w:rPr>
              <w:t>GVHãy trình bày cách dựng (O)?</w:t>
            </w:r>
          </w:p>
          <w:p w:rsidR="00282CB3" w:rsidRPr="00FE4E08" w:rsidRDefault="00282CB3" w:rsidP="008127AC">
            <w:pPr>
              <w:rPr>
                <w:szCs w:val="26"/>
                <w:lang w:val="pt-BR"/>
              </w:rPr>
            </w:pPr>
            <w:r w:rsidRPr="00FE4E08">
              <w:rPr>
                <w:szCs w:val="26"/>
                <w:lang w:val="pt-BR"/>
              </w:rPr>
              <w:t>HS: Một Hs lên bảng trình bày cách dựng</w:t>
            </w:r>
          </w:p>
          <w:p w:rsidR="00282CB3" w:rsidRPr="00FE4E08" w:rsidRDefault="00282CB3" w:rsidP="008127AC">
            <w:pPr>
              <w:rPr>
                <w:szCs w:val="26"/>
                <w:lang w:val="pt-BR"/>
              </w:rPr>
            </w:pPr>
            <w:r w:rsidRPr="00FE4E08">
              <w:rPr>
                <w:szCs w:val="26"/>
                <w:lang w:val="pt-BR"/>
              </w:rPr>
              <w:t>GVHãy chứng minh cách dựng trên là đúng?</w:t>
            </w:r>
          </w:p>
          <w:p w:rsidR="00282CB3" w:rsidRPr="00FE4E08" w:rsidRDefault="00282CB3" w:rsidP="008127AC">
            <w:pPr>
              <w:rPr>
                <w:szCs w:val="26"/>
                <w:vertAlign w:val="superscript"/>
                <w:lang w:val="pt-BR"/>
              </w:rPr>
            </w:pPr>
            <w:r w:rsidRPr="00FE4E08">
              <w:rPr>
                <w:szCs w:val="26"/>
                <w:lang w:val="pt-BR"/>
              </w:rPr>
              <w:t>HS: -Tại chỗ chứng minh.</w:t>
            </w:r>
          </w:p>
          <w:p w:rsidR="00282CB3" w:rsidRPr="00FE4E08" w:rsidRDefault="00282CB3" w:rsidP="008127AC">
            <w:pPr>
              <w:rPr>
                <w:b/>
                <w:bCs/>
                <w:szCs w:val="26"/>
                <w:lang w:val="pt-BR"/>
              </w:rPr>
            </w:pPr>
            <w:r w:rsidRPr="00FE4E08">
              <w:rPr>
                <w:b/>
                <w:bCs/>
                <w:szCs w:val="26"/>
                <w:lang w:val="pt-BR"/>
              </w:rPr>
              <w:t>HĐII.8 hình thành kiến thức</w:t>
            </w:r>
          </w:p>
          <w:p w:rsidR="00282CB3" w:rsidRPr="00FE4E08" w:rsidRDefault="00682FF4" w:rsidP="008127AC">
            <w:pPr>
              <w:rPr>
                <w:bCs/>
                <w:szCs w:val="26"/>
                <w:lang w:val="pt-BR"/>
              </w:rPr>
            </w:pPr>
            <w:r>
              <w:rPr>
                <w:noProof/>
                <w:szCs w:val="26"/>
              </w:rPr>
              <w:drawing>
                <wp:anchor distT="0" distB="0" distL="114300" distR="114300" simplePos="0" relativeHeight="251725312" behindDoc="0" locked="0" layoutInCell="1" allowOverlap="1">
                  <wp:simplePos x="0" y="0"/>
                  <wp:positionH relativeFrom="column">
                    <wp:posOffset>-54610</wp:posOffset>
                  </wp:positionH>
                  <wp:positionV relativeFrom="paragraph">
                    <wp:posOffset>128270</wp:posOffset>
                  </wp:positionV>
                  <wp:extent cx="2417445" cy="1757045"/>
                  <wp:effectExtent l="0" t="0" r="0" b="0"/>
                  <wp:wrapNone/>
                  <wp:docPr id="7158" name="Picture 7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8"/>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417445" cy="1757045"/>
                          </a:xfrm>
                          <a:prstGeom prst="rect">
                            <a:avLst/>
                          </a:prstGeom>
                          <a:noFill/>
                        </pic:spPr>
                      </pic:pic>
                    </a:graphicData>
                  </a:graphic>
                  <wp14:sizeRelH relativeFrom="page">
                    <wp14:pctWidth>0</wp14:pctWidth>
                  </wp14:sizeRelH>
                  <wp14:sizeRelV relativeFrom="page">
                    <wp14:pctHeight>0</wp14:pctHeight>
                  </wp14:sizeRelV>
                </wp:anchor>
              </w:drawing>
            </w:r>
            <w:r w:rsidR="00282CB3" w:rsidRPr="00FE4E08">
              <w:rPr>
                <w:bCs/>
                <w:szCs w:val="26"/>
                <w:lang w:val="pt-BR"/>
              </w:rPr>
              <w:t>Bài 29/116-Sgk</w:t>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r w:rsidRPr="00FE4E08">
              <w:rPr>
                <w:szCs w:val="26"/>
                <w:lang w:val="pt-BR"/>
              </w:rPr>
              <w:t>Cách dựng:</w:t>
            </w:r>
          </w:p>
          <w:p w:rsidR="00282CB3" w:rsidRPr="00FE4E08" w:rsidRDefault="00282CB3" w:rsidP="008127AC">
            <w:pPr>
              <w:rPr>
                <w:szCs w:val="26"/>
                <w:lang w:val="pt-BR"/>
              </w:rPr>
            </w:pPr>
            <w:r w:rsidRPr="00FE4E08">
              <w:rPr>
                <w:szCs w:val="26"/>
                <w:lang w:val="pt-BR"/>
              </w:rPr>
              <w:t>-Dựng tia phân giác Az của xAy</w:t>
            </w:r>
          </w:p>
          <w:p w:rsidR="00282CB3" w:rsidRPr="00FE4E08" w:rsidRDefault="00282CB3" w:rsidP="008127AC">
            <w:pPr>
              <w:rPr>
                <w:szCs w:val="26"/>
                <w:lang w:val="pt-BR"/>
              </w:rPr>
            </w:pPr>
            <w:r w:rsidRPr="00FE4E08">
              <w:rPr>
                <w:szCs w:val="26"/>
                <w:lang w:val="pt-BR"/>
              </w:rPr>
              <w:t xml:space="preserve">-Dựng đường thẳng d </w:t>
            </w:r>
            <w:r w:rsidR="00682FF4">
              <w:rPr>
                <w:noProof/>
                <w:position w:val="-4"/>
                <w:szCs w:val="26"/>
              </w:rPr>
              <w:drawing>
                <wp:inline distT="0" distB="0" distL="0" distR="0">
                  <wp:extent cx="152400" cy="161925"/>
                  <wp:effectExtent l="0" t="0" r="0"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 xml:space="preserve"> Ax tại B, d cắt Az tại O</w:t>
            </w:r>
          </w:p>
          <w:p w:rsidR="00282CB3" w:rsidRPr="00FE4E08" w:rsidRDefault="00282CB3" w:rsidP="008127AC">
            <w:pPr>
              <w:rPr>
                <w:szCs w:val="26"/>
                <w:lang w:val="pt-BR"/>
              </w:rPr>
            </w:pPr>
            <w:r w:rsidRPr="00FE4E08">
              <w:rPr>
                <w:szCs w:val="26"/>
                <w:lang w:val="pt-BR"/>
              </w:rPr>
              <w:t>-Dựng (O;OB) là đường tròn cần dựng.</w:t>
            </w:r>
          </w:p>
          <w:p w:rsidR="00282CB3" w:rsidRPr="00145AD7" w:rsidRDefault="00282CB3" w:rsidP="008127AC">
            <w:pPr>
              <w:rPr>
                <w:szCs w:val="26"/>
              </w:rPr>
            </w:pPr>
            <w:r w:rsidRPr="00FE4E08">
              <w:rPr>
                <w:szCs w:val="26"/>
              </w:rPr>
              <w:t>+Chứng minh: (Hs tự cm)</w:t>
            </w: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r w:rsidRPr="00FE4E08">
              <w:rPr>
                <w:szCs w:val="26"/>
                <w:lang w:val="pt-BR"/>
              </w:rPr>
              <w:t>1. Bài 30/116-Sgk.</w:t>
            </w:r>
          </w:p>
          <w:p w:rsidR="00282CB3" w:rsidRPr="00FE4E08" w:rsidRDefault="00282CB3" w:rsidP="008127AC">
            <w:pPr>
              <w:rPr>
                <w:szCs w:val="26"/>
                <w:lang w:val="pt-BR"/>
              </w:rPr>
            </w:pPr>
          </w:p>
          <w:p w:rsidR="00282CB3" w:rsidRPr="00FE4E08" w:rsidRDefault="00682FF4" w:rsidP="008127AC">
            <w:pPr>
              <w:rPr>
                <w:szCs w:val="26"/>
                <w:lang w:val="pt-BR"/>
              </w:rPr>
            </w:pPr>
            <w:r>
              <w:rPr>
                <w:noProof/>
                <w:szCs w:val="26"/>
              </w:rPr>
              <w:drawing>
                <wp:anchor distT="0" distB="0" distL="114300" distR="114300" simplePos="0" relativeHeight="251700736" behindDoc="0" locked="0" layoutInCell="1" allowOverlap="1">
                  <wp:simplePos x="0" y="0"/>
                  <wp:positionH relativeFrom="column">
                    <wp:posOffset>420370</wp:posOffset>
                  </wp:positionH>
                  <wp:positionV relativeFrom="paragraph">
                    <wp:posOffset>-118745</wp:posOffset>
                  </wp:positionV>
                  <wp:extent cx="1844675" cy="1804670"/>
                  <wp:effectExtent l="0" t="0" r="0" b="0"/>
                  <wp:wrapNone/>
                  <wp:docPr id="7060" name="Picture 7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0"/>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1844675" cy="1804670"/>
                          </a:xfrm>
                          <a:prstGeom prst="rect">
                            <a:avLst/>
                          </a:prstGeom>
                          <a:noFill/>
                        </pic:spPr>
                      </pic:pic>
                    </a:graphicData>
                  </a:graphic>
                  <wp14:sizeRelH relativeFrom="page">
                    <wp14:pctWidth>0</wp14:pctWidth>
                  </wp14:sizeRelH>
                  <wp14:sizeRelV relativeFrom="page">
                    <wp14:pctHeight>0</wp14:pctHeight>
                  </wp14:sizeRelV>
                </wp:anchor>
              </w:drawing>
            </w:r>
            <w:r>
              <w:rPr>
                <w:noProof/>
                <w:szCs w:val="26"/>
              </w:rPr>
              <mc:AlternateContent>
                <mc:Choice Requires="wps">
                  <w:drawing>
                    <wp:anchor distT="0" distB="0" distL="114300" distR="114300" simplePos="0" relativeHeight="251702784" behindDoc="0" locked="0" layoutInCell="1" allowOverlap="1">
                      <wp:simplePos x="0" y="0"/>
                      <wp:positionH relativeFrom="column">
                        <wp:posOffset>3735070</wp:posOffset>
                      </wp:positionH>
                      <wp:positionV relativeFrom="paragraph">
                        <wp:posOffset>3991610</wp:posOffset>
                      </wp:positionV>
                      <wp:extent cx="252095" cy="53975"/>
                      <wp:effectExtent l="10795" t="10160" r="13335" b="12065"/>
                      <wp:wrapNone/>
                      <wp:docPr id="998" name="Freeform 70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2" o:spid="_x0000_s1026" style="position:absolute;margin-left:294.1pt;margin-top:314.3pt;width:19.85pt;height:4.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9e3cIQMAADEHAAAOAAAAZHJzL2Uyb0RvYy54bWysVduOmzAQfa/Uf7D8WCnLJbAJ0ZLVKpeq Ui8rbfoBDpiACja1nZBt1X/vjLkk2Yu0qsoD2MxhfM6Mfbi5PVYlOXClCyli6l25lHCRyLQQu5h+ 36xHU0q0YSJlpRQ8po9c09v5+3c3TT3jvsxlmXJFIInQs6aOaW5MPXMcneS8YvpK1lxAMJOqYgam auekijWQvSod33WvnUaqtFYy4VrD22UbpHObP8t4Yr5lmeaGlDEFbsbelb1v8e7Mb9hsp1idF0lH g/0Di4oVAhYdUi2ZYWSvimepqiJRUsvMXCWycmSWFQm3GkCN5z5R85CzmlstUBxdD2XS/y9t8vVw r0iRxjSKoFWCVdCkteIcS04m7rWPJWpqPQPkQ32vUKSuP8vkh4aAcxHBiQYM2TZfZAqJ2N5IW5Zj pir8EgSTo63+41B9fjQkgZd+6LtRSEkCoXAcTUJc2WGz/ttkr81HLm0edvisTdu7FEa28mnHfgN9 zqoS2vjBIS5piD/t+zxAvDOIF7gkJ3DvNsMA8p+AXsw0PgO9kic4gwCXlxmB8IH0BSOowK7XyPJe dnIUnW4YEYanzbWVrqXGCmMRoI4brysioLBIr4BBKYLHbwKDHAT37bGZgSQ8O0YKTt3T86YogfO2 bUtcM4NCkBAOSQPNhx6RHBwE2oDvK3ngG2kR5rRjuibBaqd4Kc5xiEB6tpmA66P9s7bZ7GqAOuVr 4/ABErLbbiCJ2s62npDroizt3isFUo9CP7SctSyLFINIW6vddlEqcmDoPPbqqnsBU3IvUpss5yxd dWPDirIdWwmYD05JVzI8L9ZafkdutJqupsEo8K9Xo8BdLkd360Uwul57k3A5Xi4WS+8PUvOCWV6k KRfIrrc5L3ibjXSG2xrUYHQXKi7Eru31XKxzScMWGbT0T6vO+glaSOs5W5k+gp0o2fo2/GdgkEv1 i5IGPDum+ueeKU5J+UmAKUZegO03dhKEEx8m6jyyPY8wkUCqmBoK5weHC9P+GPa1KnY5rOTZtgp5 BzaWFeg3ll/LqpuAL1sF3T8Ejf98blGnP938LwAAAP//AwBQSwMEFAAGAAgAAAAhAK2F2bDiAAAA CwEAAA8AAABkcnMvZG93bnJldi54bWxMj1FLwzAQx98Fv0M4wTeXrrKs1qZDBoIoDq0b+Jg1t7bY JCXJ2vrtPZ/07Y778b/fv9jMpmcj+tA5K2G5SIChrZ3ubCNh//F4kwELUVmtemdRwjcG2JSXF4XK tZvsO45VbBiF2JArCW2MQ855qFs0KizcgJZuJ+eNirT6hmuvJgo3PU+TRHCjOksfWjXgtsX6qzob CZ/ztPUvB/+6qkaxezodGtw/v0l5fTU/3AOLOMc/GH71SR1Kcjq6s9WB9RJWWZYSKkGkmQBGhEjX d8CONNyul8DLgv/vUP4AAAD//wMAUEsBAi0AFAAGAAgAAAAhALaDOJL+AAAA4QEAABMAAAAAAAAA AAAAAAAAAAAAAFtDb250ZW50X1R5cGVzXS54bWxQSwECLQAUAAYACAAAACEAOP0h/9YAAACUAQAA CwAAAAAAAAAAAAAAAAAvAQAAX3JlbHMvLnJlbHNQSwECLQAUAAYACAAAACEAePXt3CEDAAAxBwAA DgAAAAAAAAAAAAAAAAAuAgAAZHJzL2Uyb0RvYy54bWxQSwECLQAUAAYACAAAACEArYXZsOIAAAAL AQAADwAAAAAAAAAAAAAAAAB7BQAAZHJzL2Rvd25yZXYueG1sUEsFBgAAAAAEAAQA8wAAAIoGAAAA AA== " path="m,140l140,,280,140e" filled="f">
                      <v:path arrowok="t" o:connecttype="custom" o:connectlocs="0,53975;126048,0;252095,53975" o:connectangles="0,0,0"/>
                    </v:shape>
                  </w:pict>
                </mc:Fallback>
              </mc:AlternateContent>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nl-NL"/>
              </w:rPr>
            </w:pPr>
            <w:r w:rsidRPr="00FE4E08">
              <w:rPr>
                <w:szCs w:val="26"/>
                <w:lang w:val="pt-BR"/>
              </w:rPr>
              <w:t xml:space="preserve"> </w:t>
            </w: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pt-BR"/>
              </w:rPr>
            </w:pPr>
            <w:r w:rsidRPr="00FE4E08">
              <w:rPr>
                <w:szCs w:val="26"/>
                <w:lang w:val="pt-BR"/>
              </w:rPr>
              <w:t>2</w:t>
            </w:r>
            <w:r w:rsidRPr="00FE4E08">
              <w:rPr>
                <w:bCs/>
                <w:szCs w:val="26"/>
                <w:lang w:val="pt-BR"/>
              </w:rPr>
              <w:t>. Bài 31/116-Sgk</w:t>
            </w:r>
          </w:p>
          <w:p w:rsidR="00282CB3" w:rsidRPr="00FE4E08" w:rsidRDefault="00682FF4" w:rsidP="008127AC">
            <w:pPr>
              <w:rPr>
                <w:szCs w:val="26"/>
                <w:lang w:val="pt-BR"/>
              </w:rPr>
            </w:pPr>
            <w:r>
              <w:rPr>
                <w:noProof/>
                <w:szCs w:val="26"/>
              </w:rPr>
              <w:drawing>
                <wp:anchor distT="0" distB="0" distL="114300" distR="114300" simplePos="0" relativeHeight="251701760" behindDoc="0" locked="0" layoutInCell="1" allowOverlap="1">
                  <wp:simplePos x="0" y="0"/>
                  <wp:positionH relativeFrom="column">
                    <wp:posOffset>507365</wp:posOffset>
                  </wp:positionH>
                  <wp:positionV relativeFrom="paragraph">
                    <wp:posOffset>140335</wp:posOffset>
                  </wp:positionV>
                  <wp:extent cx="1741170" cy="1605915"/>
                  <wp:effectExtent l="0" t="0" r="0" b="0"/>
                  <wp:wrapNone/>
                  <wp:docPr id="7061" name="Picture 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1"/>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741170" cy="1605915"/>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Default="00282CB3"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Pr="00FE4E08" w:rsidRDefault="00145AD7" w:rsidP="008127AC">
            <w:pPr>
              <w:rPr>
                <w:szCs w:val="26"/>
                <w:lang w:val="pt-BR"/>
              </w:rPr>
            </w:pPr>
          </w:p>
          <w:p w:rsidR="00282CB3" w:rsidRPr="00FE4E08" w:rsidRDefault="00282CB3" w:rsidP="008127AC">
            <w:pPr>
              <w:rPr>
                <w:szCs w:val="26"/>
                <w:lang w:val="pt-BR"/>
              </w:rPr>
            </w:pPr>
            <w:r w:rsidRPr="00FE4E08">
              <w:rPr>
                <w:szCs w:val="26"/>
                <w:lang w:val="pt-BR"/>
              </w:rPr>
              <w:t>Bài 28 sgk/ tr116</w:t>
            </w:r>
          </w:p>
          <w:p w:rsidR="00282CB3" w:rsidRPr="00FE4E08" w:rsidRDefault="00682FF4" w:rsidP="008127AC">
            <w:pPr>
              <w:rPr>
                <w:szCs w:val="26"/>
                <w:lang w:val="pt-BR"/>
              </w:rPr>
            </w:pPr>
            <w:r>
              <w:rPr>
                <w:noProof/>
                <w:szCs w:val="26"/>
              </w:rPr>
              <w:drawing>
                <wp:anchor distT="0" distB="0" distL="114300" distR="114300" simplePos="0" relativeHeight="251720192" behindDoc="0" locked="0" layoutInCell="1" allowOverlap="1">
                  <wp:simplePos x="0" y="0"/>
                  <wp:positionH relativeFrom="column">
                    <wp:posOffset>-62230</wp:posOffset>
                  </wp:positionH>
                  <wp:positionV relativeFrom="paragraph">
                    <wp:posOffset>43180</wp:posOffset>
                  </wp:positionV>
                  <wp:extent cx="2512695" cy="1169035"/>
                  <wp:effectExtent l="0" t="0" r="0" b="0"/>
                  <wp:wrapNone/>
                  <wp:docPr id="7153" name="Picture 7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3"/>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Default="00282CB3"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Pr="00FE4E08" w:rsidRDefault="00145AD7" w:rsidP="008127AC">
            <w:pPr>
              <w:rPr>
                <w:szCs w:val="26"/>
                <w:lang w:val="pt-BR"/>
              </w:rPr>
            </w:pPr>
          </w:p>
          <w:p w:rsidR="00282CB3" w:rsidRPr="00FE4E08" w:rsidRDefault="00682FF4" w:rsidP="008127AC">
            <w:pPr>
              <w:rPr>
                <w:szCs w:val="26"/>
              </w:rPr>
            </w:pPr>
            <w:r>
              <w:rPr>
                <w:noProof/>
                <w:szCs w:val="26"/>
              </w:rPr>
              <w:drawing>
                <wp:anchor distT="0" distB="0" distL="114300" distR="114300" simplePos="0" relativeHeight="251710976" behindDoc="0" locked="0" layoutInCell="1" allowOverlap="1">
                  <wp:simplePos x="0" y="0"/>
                  <wp:positionH relativeFrom="column">
                    <wp:posOffset>-19685</wp:posOffset>
                  </wp:positionH>
                  <wp:positionV relativeFrom="paragraph">
                    <wp:posOffset>128270</wp:posOffset>
                  </wp:positionV>
                  <wp:extent cx="2417445" cy="1757045"/>
                  <wp:effectExtent l="0" t="0" r="0" b="0"/>
                  <wp:wrapNone/>
                  <wp:docPr id="7070" name="Picture 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417445" cy="1757045"/>
                          </a:xfrm>
                          <a:prstGeom prst="rect">
                            <a:avLst/>
                          </a:prstGeom>
                          <a:noFill/>
                        </pic:spPr>
                      </pic:pic>
                    </a:graphicData>
                  </a:graphic>
                  <wp14:sizeRelH relativeFrom="page">
                    <wp14:pctWidth>0</wp14:pctWidth>
                  </wp14:sizeRelH>
                  <wp14:sizeRelV relativeFrom="page">
                    <wp14:pctHeight>0</wp14:pctHeight>
                  </wp14:sizeRelV>
                </wp:anchor>
              </w:drawing>
            </w:r>
            <w:r w:rsidR="00282CB3" w:rsidRPr="00FE4E08">
              <w:rPr>
                <w:bCs/>
                <w:szCs w:val="26"/>
              </w:rPr>
              <w:t>Bài 29/116-Sgk</w:t>
            </w: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tc>
      </w:tr>
    </w:tbl>
    <w:p w:rsidR="00282CB3" w:rsidRPr="00FE4E08" w:rsidRDefault="00282CB3" w:rsidP="00282CB3">
      <w:pPr>
        <w:rPr>
          <w:b/>
          <w:szCs w:val="26"/>
        </w:rPr>
      </w:pPr>
      <w:r w:rsidRPr="00FE4E08">
        <w:rPr>
          <w:b/>
          <w:szCs w:val="26"/>
        </w:rPr>
        <w:lastRenderedPageBreak/>
        <w:t>Hoạt động củng cố.</w:t>
      </w:r>
    </w:p>
    <w:p w:rsidR="00282CB3" w:rsidRPr="00FE4E08" w:rsidRDefault="00282CB3" w:rsidP="00282CB3">
      <w:pPr>
        <w:ind w:firstLine="280"/>
        <w:rPr>
          <w:szCs w:val="26"/>
        </w:rPr>
      </w:pPr>
      <w:r w:rsidRPr="00FE4E08">
        <w:rPr>
          <w:szCs w:val="26"/>
        </w:rPr>
        <w:t>-Nhắc lại các tính chất của tiếp tuyến của đường tròn</w:t>
      </w:r>
    </w:p>
    <w:p w:rsidR="00282CB3" w:rsidRPr="00FE4E08" w:rsidRDefault="00282CB3" w:rsidP="00282CB3">
      <w:pPr>
        <w:rPr>
          <w:b/>
          <w:szCs w:val="26"/>
        </w:rPr>
      </w:pPr>
      <w:r w:rsidRPr="00FE4E08">
        <w:rPr>
          <w:b/>
          <w:szCs w:val="26"/>
        </w:rPr>
        <w:t xml:space="preserve"> Hướng dẫn về nhà.</w:t>
      </w:r>
    </w:p>
    <w:p w:rsidR="00282CB3" w:rsidRPr="00FE4E08" w:rsidRDefault="00282CB3" w:rsidP="00282CB3">
      <w:pPr>
        <w:ind w:firstLine="280"/>
        <w:rPr>
          <w:szCs w:val="26"/>
        </w:rPr>
      </w:pPr>
      <w:r w:rsidRPr="00FE4E08">
        <w:rPr>
          <w:szCs w:val="26"/>
        </w:rPr>
        <w:t>-Xem lại các bài tập đã chữa</w:t>
      </w:r>
    </w:p>
    <w:p w:rsidR="00282CB3" w:rsidRPr="00145AD7" w:rsidRDefault="00282CB3" w:rsidP="00145AD7">
      <w:pPr>
        <w:ind w:firstLine="280"/>
        <w:rPr>
          <w:bCs/>
          <w:szCs w:val="26"/>
        </w:rPr>
      </w:pPr>
      <w:r w:rsidRPr="00FE4E08">
        <w:rPr>
          <w:szCs w:val="26"/>
        </w:rPr>
        <w:t xml:space="preserve">-Bài tập về nhà: 32/116-Sgk + 54,55/135-Sbt. </w:t>
      </w:r>
      <w:r w:rsidRPr="00FE4E08">
        <w:rPr>
          <w:bCs/>
          <w:szCs w:val="26"/>
        </w:rPr>
        <w:t xml:space="preserve">  </w:t>
      </w:r>
    </w:p>
    <w:p w:rsidR="00282CB3" w:rsidRPr="00145AD7" w:rsidRDefault="009236A0" w:rsidP="00145AD7">
      <w:pPr>
        <w:jc w:val="center"/>
        <w:rPr>
          <w:b/>
          <w:bCs/>
          <w:szCs w:val="26"/>
          <w:u w:val="single"/>
          <w:lang w:val="pt-BR"/>
        </w:rPr>
      </w:pPr>
      <w:r>
        <w:rPr>
          <w:b/>
          <w:bCs/>
          <w:szCs w:val="26"/>
          <w:u w:val="single"/>
          <w:lang w:val="pt-BR"/>
        </w:rPr>
        <w:t>TIẾT 33</w:t>
      </w:r>
      <w:r w:rsidRPr="00FE4E08">
        <w:rPr>
          <w:b/>
          <w:bCs/>
          <w:szCs w:val="26"/>
          <w:u w:val="single"/>
          <w:lang w:val="pt-BR"/>
        </w:rPr>
        <w:t>:</w:t>
      </w:r>
    </w:p>
    <w:p w:rsidR="00282CB3" w:rsidRPr="00FE4E08" w:rsidRDefault="00282CB3" w:rsidP="00145AD7">
      <w:pPr>
        <w:rPr>
          <w:b/>
          <w:szCs w:val="26"/>
        </w:rPr>
      </w:pPr>
      <w:r w:rsidRPr="00FE4E08">
        <w:rPr>
          <w:b/>
          <w:szCs w:val="26"/>
        </w:rPr>
        <w:t>III. HOẠT ĐỘNG TÌM TÒI, MỞ RỘNG</w:t>
      </w:r>
    </w:p>
    <w:p w:rsidR="00282CB3" w:rsidRPr="00FE4E08" w:rsidRDefault="00282CB3" w:rsidP="00282CB3">
      <w:pPr>
        <w:jc w:val="both"/>
        <w:rPr>
          <w:b/>
          <w:bCs/>
          <w:szCs w:val="26"/>
        </w:rPr>
      </w:pPr>
      <w:r w:rsidRPr="00FE4E08">
        <w:rPr>
          <w:b/>
          <w:bCs/>
          <w:szCs w:val="26"/>
          <w:lang w:val="vi-VN"/>
        </w:rPr>
        <w:t xml:space="preserve">*Mục tiêu: </w:t>
      </w:r>
      <w:r w:rsidRPr="00145E86">
        <w:rPr>
          <w:bCs/>
          <w:szCs w:val="26"/>
        </w:rPr>
        <w:t>HS tìm hình ảnh liên hệ trong thực tế có vận dụng kiến thức về vị trí tương đối của đường thẳng và đương tròn. Tiếp tuyến của đường tròn</w:t>
      </w:r>
      <w:r w:rsidRPr="00FE4E08">
        <w:rPr>
          <w:b/>
          <w:bCs/>
          <w:szCs w:val="26"/>
        </w:rPr>
        <w:t xml:space="preserve"> </w:t>
      </w:r>
    </w:p>
    <w:p w:rsidR="00282CB3" w:rsidRPr="00145E86" w:rsidRDefault="00282CB3" w:rsidP="00282CB3">
      <w:pPr>
        <w:jc w:val="both"/>
        <w:rPr>
          <w:bCs/>
          <w:szCs w:val="26"/>
        </w:rPr>
      </w:pPr>
      <w:r w:rsidRPr="00FE4E08">
        <w:rPr>
          <w:b/>
          <w:bCs/>
          <w:szCs w:val="26"/>
          <w:lang w:val="vi-VN"/>
        </w:rPr>
        <w:t xml:space="preserve">*Nội dung: </w:t>
      </w:r>
      <w:r w:rsidRPr="00145E86">
        <w:rPr>
          <w:bCs/>
          <w:szCs w:val="26"/>
          <w:lang w:val="vi-VN"/>
        </w:rPr>
        <w:t xml:space="preserve">Đưa ra </w:t>
      </w:r>
      <w:r w:rsidRPr="00145E86">
        <w:rPr>
          <w:bCs/>
          <w:szCs w:val="26"/>
        </w:rPr>
        <w:t>bài toán  23 (sgk/111), phần có thể em chưa biêt (sgk/112),một số hình ảnh thực tế.</w:t>
      </w:r>
    </w:p>
    <w:p w:rsidR="00282CB3" w:rsidRPr="00145E86" w:rsidRDefault="00282CB3" w:rsidP="00282CB3">
      <w:pPr>
        <w:jc w:val="both"/>
        <w:rPr>
          <w:bCs/>
          <w:szCs w:val="26"/>
        </w:rPr>
      </w:pPr>
      <w:r w:rsidRPr="00FE4E08">
        <w:rPr>
          <w:b/>
          <w:bCs/>
          <w:szCs w:val="26"/>
          <w:lang w:val="vi-VN"/>
        </w:rPr>
        <w:t xml:space="preserve">*Kỹ thuật tổ chức: </w:t>
      </w:r>
      <w:r w:rsidRPr="00145E86">
        <w:rPr>
          <w:bCs/>
          <w:szCs w:val="26"/>
        </w:rPr>
        <w:t>Thuyết  trình, tổ chức hoạt động nhóm</w:t>
      </w:r>
    </w:p>
    <w:p w:rsidR="00282CB3" w:rsidRPr="00FE4E08" w:rsidRDefault="00282CB3" w:rsidP="00282CB3">
      <w:pPr>
        <w:jc w:val="center"/>
        <w:rPr>
          <w:b/>
          <w:bCs/>
          <w:szCs w:val="26"/>
        </w:rPr>
      </w:pPr>
      <w:r w:rsidRPr="00FE4E08">
        <w:rPr>
          <w:b/>
          <w:bCs/>
          <w:szCs w:val="26"/>
          <w:lang w:val="vi-VN"/>
        </w:rPr>
        <w:t xml:space="preserve">*Sản phẩm: </w:t>
      </w:r>
      <w:r w:rsidRPr="00145E86">
        <w:rPr>
          <w:bCs/>
          <w:szCs w:val="26"/>
        </w:rPr>
        <w:t>Giải được các bài tập ở mức độ NB, TH</w:t>
      </w:r>
      <w:r w:rsidRPr="00145E86">
        <w:rPr>
          <w:bCs/>
          <w:i/>
          <w:iCs/>
          <w:color w:val="FFFFFF"/>
          <w:szCs w:val="26"/>
        </w:rPr>
        <w:t>h</w:t>
      </w:r>
      <w:r w:rsidRPr="00FE4E08">
        <w:rPr>
          <w:b/>
          <w:bCs/>
          <w:i/>
          <w:iCs/>
          <w:color w:val="FFFFFF"/>
          <w:szCs w:val="26"/>
        </w:rPr>
        <w:t xml:space="preserve"> hình ảnh về ba vị trí tương đối đường thẳng và đường tròn trong </w:t>
      </w:r>
      <w:r w:rsidRPr="00FE4E08">
        <w:rPr>
          <w:b/>
          <w:bCs/>
          <w:i/>
          <w:iCs/>
          <w:color w:val="FFFFFF"/>
          <w:szCs w:val="26"/>
        </w:rPr>
        <w:lastRenderedPageBreak/>
        <w:t>Mộ</w:t>
      </w:r>
      <w:r w:rsidR="00145AD7" w:rsidRPr="00FE4E08">
        <w:rPr>
          <w:szCs w:val="26"/>
        </w:rPr>
        <w:object w:dxaOrig="7205" w:dyaOrig="5401">
          <v:shape id="_x0000_i1772" type="#_x0000_t75" style="width:336.1pt;height:192.8pt" o:ole="">
            <v:imagedata r:id="rId1253" o:title=""/>
          </v:shape>
          <o:OLEObject Type="Embed" ProgID="PowerPoint.Slide.8" ShapeID="_x0000_i1772" DrawAspect="Content" ObjectID="_1621777295" r:id="rId1254"/>
        </w:object>
      </w:r>
      <w:r w:rsidRPr="00FE4E08">
        <w:rPr>
          <w:b/>
          <w:bCs/>
          <w:i/>
          <w:iCs/>
          <w:color w:val="FFFFFF"/>
          <w:szCs w:val="26"/>
        </w:rPr>
        <w:t xml:space="preserve">tình </w:t>
      </w:r>
      <w:r w:rsidRPr="00FE4E08">
        <w:rPr>
          <w:b/>
          <w:bCs/>
          <w:color w:val="FFFFFF"/>
          <w:szCs w:val="26"/>
        </w:rPr>
        <w:t>hhHshảnh</w:t>
      </w:r>
      <w:r w:rsidRPr="00FE4E08">
        <w:rPr>
          <w:b/>
          <w:bCs/>
          <w:i/>
          <w:iCs/>
          <w:color w:val="FFFFFF"/>
          <w:szCs w:val="26"/>
        </w:rPr>
        <w:t xml:space="preserve"> về ba vị trí tương đối của đường </w:t>
      </w:r>
      <w:r w:rsidRPr="00FE4E08">
        <w:rPr>
          <w:b/>
          <w:bCs/>
          <w:color w:val="FFFFFF"/>
          <w:szCs w:val="26"/>
        </w:rPr>
        <w:t>thẳhhhhhhng</w:t>
      </w:r>
      <w:r w:rsidRPr="00FE4E08">
        <w:rPr>
          <w:b/>
          <w:bCs/>
          <w:i/>
          <w:iCs/>
          <w:color w:val="FFFFFF"/>
          <w:szCs w:val="26"/>
        </w:rPr>
        <w:t xml:space="preserve"> và đường tròn trong tHthự</w:t>
      </w:r>
    </w:p>
    <w:p w:rsidR="00282CB3" w:rsidRPr="00FE4E08" w:rsidRDefault="00282CB3" w:rsidP="00282CB3">
      <w:pPr>
        <w:tabs>
          <w:tab w:val="left" w:pos="1635"/>
        </w:tabs>
        <w:rPr>
          <w:szCs w:val="26"/>
        </w:rPr>
      </w:pPr>
      <w:r w:rsidRPr="00FE4E08">
        <w:rPr>
          <w:szCs w:val="26"/>
        </w:rPr>
        <w:t>GV các vị trí của mặt trời so với đường chân trời cho ta hình ảnh ba vị trí tương đối của đường thẳng và đường tròn.</w:t>
      </w:r>
    </w:p>
    <w:p w:rsidR="00282CB3" w:rsidRPr="00FE4E08" w:rsidRDefault="00282CB3" w:rsidP="00282CB3">
      <w:pPr>
        <w:tabs>
          <w:tab w:val="left" w:pos="1635"/>
        </w:tabs>
        <w:rPr>
          <w:szCs w:val="26"/>
        </w:rPr>
      </w:pPr>
    </w:p>
    <w:p w:rsidR="00282CB3" w:rsidRPr="00FE4E08" w:rsidRDefault="00682FF4" w:rsidP="00282CB3">
      <w:pPr>
        <w:tabs>
          <w:tab w:val="left" w:pos="1635"/>
        </w:tabs>
        <w:jc w:val="center"/>
        <w:rPr>
          <w:szCs w:val="26"/>
        </w:rPr>
      </w:pPr>
      <w:r>
        <w:rPr>
          <w:noProof/>
          <w:szCs w:val="26"/>
        </w:rPr>
        <mc:AlternateContent>
          <mc:Choice Requires="wps">
            <w:drawing>
              <wp:anchor distT="0" distB="0" distL="114300" distR="114300" simplePos="0" relativeHeight="251713024" behindDoc="0" locked="0" layoutInCell="1" allowOverlap="1">
                <wp:simplePos x="0" y="0"/>
                <wp:positionH relativeFrom="column">
                  <wp:posOffset>2221865</wp:posOffset>
                </wp:positionH>
                <wp:positionV relativeFrom="paragraph">
                  <wp:posOffset>3086735</wp:posOffset>
                </wp:positionV>
                <wp:extent cx="342900" cy="361950"/>
                <wp:effectExtent l="31115" t="38735" r="35560" b="37465"/>
                <wp:wrapNone/>
                <wp:docPr id="997"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231806" flipH="1">
                          <a:off x="0" y="0"/>
                          <a:ext cx="342900" cy="361950"/>
                        </a:xfrm>
                        <a:prstGeom prst="ellipse">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82CB3" w:rsidRDefault="00282CB3" w:rsidP="00282CB3">
                            <w:pPr>
                              <w:autoSpaceDE w:val="0"/>
                              <w:autoSpaceDN w:val="0"/>
                              <w:adjustRightInd w:val="0"/>
                              <w:rPr>
                                <w:color w:val="FFFFFF"/>
                                <w:sz w:val="36"/>
                                <w:szCs w:val="36"/>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118" style="position:absolute;left:0;text-align:left;margin-left:174.95pt;margin-top:243.05pt;width:27pt;height:28.5pt;rotation:3678966fd;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sC+lQIAACkFAAAOAAAAZHJzL2Uyb0RvYy54bWysVNuO2yAQfa/Uf0C8Z32Jc7G1zmoVx22l trvSth9AMI5RMVAgcbZV/70DzmZvUlVV9QNmmOFwZubA5dWxF+jAjOVKlji5iDFikqqGy12Jv36p J0uMrCOyIUJJVuJ7ZvHV6u2by0EXLFWdEg0zCECkLQZd4s45XUSRpR3rib1Qmklwtsr0xIFpdlFj yADovYjSOJ5HgzKNNooya2G1Gp14FfDbllF307aWOSRKDNxcGE0Yt36MVpek2BmiO05PNMg/sOgJ l3DoGaoijqC94a+gek6Nsqp1F1T1kWpbTlnIAbJJ4hfZ3HVEs5ALFMfqc5ns/4Olnw+3BvGmxHm+ wEiSHpp0cyACpb42g7YFhNzpW+Ozs/qjot8skmrdEblj18aooWOkAUaJj4+ebfCGha1oO3xSDQCT vVOhTMfW9MgoaEeyTKfJMp5j1Aqu33scfxJUBh1Dm+7PbWJHhygsTrM0j6GZFFzTeZLPQhsjUnhU v1kb694x1SM/KTETgGx9IUlBDh+t80Qfo/yyVDUXIohBSDQAi3QBR3iXVYI33hsMs9uuhUFQoBLX dQxfSPtFWM8dqFrwvsRLH3PSma/URjbhGEe4GOdARUgPDvkBudNsVM/PPM43y80ym2TpfDPJ4qqa XNfrbDKvk8WsmlbrdZX88jyTrOh40zDpqT4oOcn+TimnOzVq8KzlP2Vew/c68+g5jVBmyOrhH7IL EvGqGNXljttj0N9s9iC4rWruQTRBHtBmeF2giZ0yPzAa4KaW2H7fE8MwEh8kCC9Pssxf7WBks0UK hnnq2T71EEkBqsTUGYxGY+3GB2GvDd91XpOh8VJdg1xbHuTipTzyOokc7mNI6/R2+Av/1A5Rjy/c 6jcAAAD//wMAUEsDBBQABgAIAAAAIQCThnm54QAAAAsBAAAPAAAAZHJzL2Rvd25yZXYueG1sTI/B TsMwDIbvSHuHyJO4sbQjK1WpO01IHLggsU1I3LIkbao1TtVkW3l7wgmOtj/9/v56O7uBXc0Uek8I +SoDZkh53VOHcDy8PpTAQpSk5eDJIHybANtmcVfLSvsbfZjrPnYshVCoJIKNcaw4D8oaJ8PKj4bS rfWTkzGNU8f1JG8p3A18nWUFd7Kn9MHK0bxYo877i0PwtrDntm936utz/fY+5EofeUC8X867Z2DR zPEPhl/9pA5Ncjr5C+nABoRHUYqEIojyqQCWCJFt0uaEsBF5Abyp+f8OzQ8AAAD//wMAUEsBAi0A FAAGAAgAAAAhALaDOJL+AAAA4QEAABMAAAAAAAAAAAAAAAAAAAAAAFtDb250ZW50X1R5cGVzXS54 bWxQSwECLQAUAAYACAAAACEAOP0h/9YAAACUAQAACwAAAAAAAAAAAAAAAAAvAQAAX3JlbHMvLnJl bHNQSwECLQAUAAYACAAAACEAiK7AvpUCAAApBQAADgAAAAAAAAAAAAAAAAAuAgAAZHJzL2Uyb0Rv Yy54bWxQSwECLQAUAAYACAAAACEAk4Z5ueEAAAALAQAADwAAAAAAAAAAAAAAAADvBAAAZHJzL2Rv d25yZXYueG1sUEsFBgAAAAAEAAQA8wAAAP0FAAAAAA== " filled="f" strokecolor="red" strokeweight="1pt">
                <v:stroke joinstyle="miter"/>
                <v:textbox>
                  <w:txbxContent>
                    <w:p w:rsidR="00282CB3" w:rsidRDefault="00282CB3" w:rsidP="00282CB3">
                      <w:pPr>
                        <w:autoSpaceDE w:val="0"/>
                        <w:autoSpaceDN w:val="0"/>
                        <w:adjustRightInd w:val="0"/>
                        <w:rPr>
                          <w:color w:val="FFFFFF"/>
                          <w:sz w:val="36"/>
                          <w:szCs w:val="36"/>
                        </w:rPr>
                      </w:pPr>
                    </w:p>
                  </w:txbxContent>
                </v:textbox>
              </v:oval>
            </w:pict>
          </mc:Fallback>
        </mc:AlternateContent>
      </w:r>
      <w:r>
        <w:rPr>
          <w:noProof/>
          <w:szCs w:val="26"/>
        </w:rPr>
        <mc:AlternateContent>
          <mc:Choice Requires="wps">
            <w:drawing>
              <wp:anchor distT="0" distB="0" distL="114300" distR="114300" simplePos="0" relativeHeight="251714048" behindDoc="0" locked="0" layoutInCell="1" allowOverlap="1">
                <wp:simplePos x="0" y="0"/>
                <wp:positionH relativeFrom="column">
                  <wp:posOffset>1701165</wp:posOffset>
                </wp:positionH>
                <wp:positionV relativeFrom="paragraph">
                  <wp:posOffset>2431415</wp:posOffset>
                </wp:positionV>
                <wp:extent cx="2787015" cy="1371600"/>
                <wp:effectExtent l="15240" t="21590" r="17145" b="16510"/>
                <wp:wrapNone/>
                <wp:docPr id="99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87015" cy="137160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95pt,191.45pt" to="353.4pt,29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CxWEOAIAAFYEAAAOAAAAZHJzL2Uyb0RvYy54bWysVE2P2yAQvVfqf0DcE9v5jhVnVdlJe9hu I2X7AwhgGxUDAjZOVPW/dyDZNNteqqo5kIGZebyZeXj1cOokOnLrhFYFzoYpRlxRzYRqCvz1eTtY YOQ8UYxIrXiBz9zhh/X7d6ve5HykWy0ZtwhAlMt7U+DWe5MniaMt74gbasMVOGttO+Jha5uEWdID eieTUZrOkl5bZqym3Dk4rS5OvI74dc2p/1LXjnskCwzcfFxtXA9hTdYrkjeWmFbQKw3yDyw6IhRc eoOqiCfoxYo/oDpBrXa69kOqu0TXtaA81gDVZOlv1exbYnisBZrjzK1N7v/B0qfjziLBCrxcTjFS pIMh7b0lomk9KrVS0EJt0Th0qjcuh4RS7WyolZ7U3jxq+s0hpcuWqIZHxs9nAyBZyEjepISNM3Df of+sGcSQF69j20617VAthfkUEgM4tAad4pzOtznxk0cUDkfzxTzNgC4FXzaeZ7M0TjIheQAK6cY6 /5HrDgWjwFKo0EiSk+Oj84HYr5BwrPRWSBnFIBXq4YrFdD6NGU5LwYI3xDnbHEpp0ZGAnrbbFH6x TPDch3XCg6ql6Aq8CDFXnbWcsI1i8RpPhLzYQEWqAA7lAbmrdVHP92W63Cw2i8lgMpptBpO0qgYf tuVkMNtm82k1rsqyyn4EntkkbwVjXAWqr0rOJn+nlOubumjwpuVbU5K36LF7QPb1P5KOkw7Dvcjk oNl5Z18VAOKNwdeHFl7H/R7s+8/B+icAAAD//wMAUEsDBBQABgAIAAAAIQC8shwx4gAAAAsBAAAP AAAAZHJzL2Rvd25yZXYueG1sTI9RS8MwEMffBb9DOME3l1pZ19amYygKggy2yfaaNbGNJpfSZGv1 03s+6dsd9+N/v3+1nJxlZz0E41HA7SwBprHxymAr4G33dJMDC1GiktajFvClAyzry4tKlsqPuNHn bWwZhWAopYAuxr7kPDSddjLMfK+Rbu9+cDLSOrRcDXKkcGd5miQZd9Igfehkrx863XxuT05A+5zt V/x1k88Pxq7H3ffLh3nshbi+mlb3wKKe4h8Mv/qkDjU5Hf0JVWBWQJotCkIF3OUpDUQskozKHAXM i7wAXlf8f4f6BwAA//8DAFBLAQItABQABgAIAAAAIQC2gziS/gAAAOEBAAATAAAAAAAAAAAAAAAA AAAAAABbQ29udGVudF9UeXBlc10ueG1sUEsBAi0AFAAGAAgAAAAhADj9If/WAAAAlAEAAAsAAAAA AAAAAAAAAAAALwEAAF9yZWxzLy5yZWxzUEsBAi0AFAAGAAgAAAAhAHwLFYQ4AgAAVgQAAA4AAAAA AAAAAAAAAAAALgIAAGRycy9lMm9Eb2MueG1sUEsBAi0AFAAGAAgAAAAhALyyHDHiAAAACwEAAA8A AAAAAAAAAAAAAAAAkgQAAGRycy9kb3ducmV2LnhtbFBLBQYAAAAABAAEAPMAAAChBQAAAAA= " strokecolor="red" strokeweight="2.25pt">
                <v:stroke joinstyle="miter"/>
              </v:line>
            </w:pict>
          </mc:Fallback>
        </mc:AlternateContent>
      </w:r>
      <w:r>
        <w:rPr>
          <w:noProof/>
          <w:szCs w:val="26"/>
        </w:rPr>
        <w:drawing>
          <wp:inline distT="0" distB="0" distL="0" distR="0">
            <wp:extent cx="5895975" cy="4705350"/>
            <wp:effectExtent l="0" t="0" r="9525" b="0"/>
            <wp:docPr id="973" name="Picture 2" descr="https://upload.wikimedia.org/wikipedia/commons/7/79/Transperth-466-468-McIver-150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7/79/Transperth-466-468-McIver-150705.jpg"/>
                    <pic:cNvPicPr>
                      <a:picLocks noChangeAspect="1" noChangeArrowheads="1"/>
                    </pic:cNvPicPr>
                  </pic:nvPicPr>
                  <pic:blipFill>
                    <a:blip r:embed="rId1255" r:link="rId1256">
                      <a:extLst>
                        <a:ext uri="{28A0092B-C50C-407E-A947-70E740481C1C}">
                          <a14:useLocalDpi xmlns:a14="http://schemas.microsoft.com/office/drawing/2010/main" val="0"/>
                        </a:ext>
                      </a:extLst>
                    </a:blip>
                    <a:srcRect/>
                    <a:stretch>
                      <a:fillRect/>
                    </a:stretch>
                  </pic:blipFill>
                  <pic:spPr bwMode="auto">
                    <a:xfrm>
                      <a:off x="0" y="0"/>
                      <a:ext cx="5895975" cy="4705350"/>
                    </a:xfrm>
                    <a:prstGeom prst="rect">
                      <a:avLst/>
                    </a:prstGeom>
                    <a:noFill/>
                    <a:ln>
                      <a:noFill/>
                    </a:ln>
                  </pic:spPr>
                </pic:pic>
              </a:graphicData>
            </a:graphic>
          </wp:inline>
        </w:drawing>
      </w:r>
    </w:p>
    <w:p w:rsidR="00282CB3" w:rsidRPr="00FE4E08" w:rsidRDefault="00282CB3" w:rsidP="00282CB3">
      <w:pPr>
        <w:tabs>
          <w:tab w:val="left" w:pos="1635"/>
        </w:tabs>
        <w:rPr>
          <w:szCs w:val="26"/>
        </w:rPr>
      </w:pPr>
    </w:p>
    <w:p w:rsidR="00282CB3" w:rsidRPr="00FE4E08" w:rsidRDefault="00282CB3" w:rsidP="00282CB3">
      <w:pPr>
        <w:tabs>
          <w:tab w:val="left" w:pos="1635"/>
        </w:tabs>
        <w:rPr>
          <w:szCs w:val="26"/>
        </w:rPr>
      </w:pPr>
      <w:r w:rsidRPr="00FE4E08">
        <w:rPr>
          <w:szCs w:val="26"/>
        </w:rPr>
        <w:t>h.d.Hình ảnh bánh xe của tàu hỏa trên đường ray với chân đường ray  cho ta vị trí tương đối của đường thẳng và đương tròn</w:t>
      </w:r>
    </w:p>
    <w:p w:rsidR="00282CB3" w:rsidRPr="00FE4E08" w:rsidRDefault="00282CB3" w:rsidP="00282CB3">
      <w:pPr>
        <w:tabs>
          <w:tab w:val="left" w:pos="1635"/>
        </w:tabs>
        <w:rPr>
          <w:szCs w:val="26"/>
        </w:rPr>
      </w:pPr>
      <w:r w:rsidRPr="00FE4E08">
        <w:rPr>
          <w:szCs w:val="26"/>
        </w:rPr>
        <w:t>GV. Quan sát mỗi hình tương ứng với trườg hợp nào?</w:t>
      </w:r>
    </w:p>
    <w:p w:rsidR="00282CB3" w:rsidRPr="00FE4E08" w:rsidRDefault="00282CB3" w:rsidP="00282CB3">
      <w:pPr>
        <w:tabs>
          <w:tab w:val="left" w:pos="1635"/>
        </w:tabs>
        <w:rPr>
          <w:szCs w:val="26"/>
        </w:rPr>
      </w:pPr>
      <w:r w:rsidRPr="00FE4E08">
        <w:rPr>
          <w:szCs w:val="26"/>
        </w:rPr>
        <w:t xml:space="preserve">HS. ha: đường thẳng và đường tròn cắt nhau; hb và hd: đường thẳng và đường tròn tiếp xúc nhau hc: đường thẳng và đường tròn không giao nhau. </w:t>
      </w:r>
    </w:p>
    <w:p w:rsidR="00282CB3" w:rsidRPr="00FE4E08" w:rsidRDefault="00282CB3" w:rsidP="00282CB3">
      <w:pPr>
        <w:rPr>
          <w:b/>
          <w:bCs/>
          <w:color w:val="FF0000"/>
          <w:szCs w:val="26"/>
          <w:u w:val="single"/>
        </w:rPr>
      </w:pPr>
    </w:p>
    <w:p w:rsidR="00282CB3" w:rsidRPr="00FE4E08" w:rsidRDefault="00682FF4" w:rsidP="00282CB3">
      <w:pPr>
        <w:rPr>
          <w:szCs w:val="26"/>
        </w:rPr>
      </w:pPr>
      <w:r>
        <w:rPr>
          <w:noProof/>
          <w:szCs w:val="26"/>
        </w:rPr>
        <w:lastRenderedPageBreak/>
        <mc:AlternateContent>
          <mc:Choice Requires="wpg">
            <w:drawing>
              <wp:anchor distT="0" distB="0" distL="114300" distR="114300" simplePos="0" relativeHeight="251715072" behindDoc="0" locked="0" layoutInCell="1" allowOverlap="1">
                <wp:simplePos x="0" y="0"/>
                <wp:positionH relativeFrom="column">
                  <wp:posOffset>434340</wp:posOffset>
                </wp:positionH>
                <wp:positionV relativeFrom="paragraph">
                  <wp:posOffset>410845</wp:posOffset>
                </wp:positionV>
                <wp:extent cx="5189855" cy="2454910"/>
                <wp:effectExtent l="24765" t="20320" r="24130" b="0"/>
                <wp:wrapNone/>
                <wp:docPr id="33" name="Group 7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9855" cy="2454910"/>
                          <a:chOff x="848" y="152"/>
                          <a:chExt cx="4205" cy="1714"/>
                        </a:xfrm>
                      </wpg:grpSpPr>
                      <wps:wsp>
                        <wps:cNvPr id="35" name="Freeform 7076"/>
                        <wps:cNvSpPr>
                          <a:spLocks/>
                        </wps:cNvSpPr>
                        <wps:spPr bwMode="auto">
                          <a:xfrm rot="13665005">
                            <a:off x="2607" y="1377"/>
                            <a:ext cx="330" cy="648"/>
                          </a:xfrm>
                          <a:custGeom>
                            <a:avLst/>
                            <a:gdLst>
                              <a:gd name="T0" fmla="*/ 54 w 330"/>
                              <a:gd name="T1" fmla="*/ 648 h 648"/>
                              <a:gd name="T2" fmla="*/ 15 w 330"/>
                              <a:gd name="T3" fmla="*/ 546 h 648"/>
                              <a:gd name="T4" fmla="*/ 2 w 330"/>
                              <a:gd name="T5" fmla="*/ 403 h 648"/>
                              <a:gd name="T6" fmla="*/ 27 w 330"/>
                              <a:gd name="T7" fmla="*/ 294 h 648"/>
                              <a:gd name="T8" fmla="*/ 63 w 330"/>
                              <a:gd name="T9" fmla="*/ 216 h 648"/>
                              <a:gd name="T10" fmla="*/ 120 w 330"/>
                              <a:gd name="T11" fmla="*/ 143 h 648"/>
                              <a:gd name="T12" fmla="*/ 206 w 330"/>
                              <a:gd name="T13" fmla="*/ 77 h 648"/>
                              <a:gd name="T14" fmla="*/ 330 w 330"/>
                              <a:gd name="T15" fmla="*/ 0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rgbClr val="000000"/>
                            </a:solidFill>
                            <a:round/>
                            <a:headEnd type="triangle" w="med" len="me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g:cNvPr id="36" name="Group 7077"/>
                        <wpg:cNvGrpSpPr>
                          <a:grpSpLocks/>
                        </wpg:cNvGrpSpPr>
                        <wpg:grpSpPr bwMode="auto">
                          <a:xfrm>
                            <a:off x="848" y="152"/>
                            <a:ext cx="4205" cy="1593"/>
                            <a:chOff x="814" y="1567"/>
                            <a:chExt cx="4205" cy="1593"/>
                          </a:xfrm>
                        </wpg:grpSpPr>
                        <wpg:grpSp>
                          <wpg:cNvPr id="37" name="Group 7078"/>
                          <wpg:cNvGrpSpPr>
                            <a:grpSpLocks/>
                          </wpg:cNvGrpSpPr>
                          <wpg:grpSpPr bwMode="auto">
                            <a:xfrm>
                              <a:off x="836" y="1969"/>
                              <a:ext cx="768" cy="768"/>
                              <a:chOff x="757" y="1872"/>
                              <a:chExt cx="768" cy="768"/>
                            </a:xfrm>
                          </wpg:grpSpPr>
                          <wps:wsp>
                            <wps:cNvPr id="38" name="Line 7079"/>
                            <wps:cNvCnPr/>
                            <wps:spPr bwMode="auto">
                              <a:xfrm>
                                <a:off x="1141" y="1872"/>
                                <a:ext cx="1"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9" name="Line 7080"/>
                            <wps:cNvCnPr/>
                            <wps:spPr bwMode="auto">
                              <a:xfrm>
                                <a:off x="757" y="2256"/>
                                <a:ext cx="768"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40" name="Line 7081"/>
                            <wps:cNvCnPr/>
                            <wps:spPr bwMode="auto">
                              <a:xfrm flipV="1">
                                <a:off x="901" y="1968"/>
                                <a:ext cx="480" cy="576"/>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41" name="Line 7082"/>
                            <wps:cNvCnPr/>
                            <wps:spPr bwMode="auto">
                              <a:xfrm>
                                <a:off x="816" y="2016"/>
                                <a:ext cx="624"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42" name="Oval 7083"/>
                            <wps:cNvSpPr>
                              <a:spLocks noChangeArrowheads="1"/>
                            </wps:cNvSpPr>
                            <wps:spPr bwMode="auto">
                              <a:xfrm>
                                <a:off x="1112" y="2232"/>
                                <a:ext cx="48" cy="48"/>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43" name="Oval 7084"/>
                            <wps:cNvSpPr>
                              <a:spLocks noChangeArrowheads="1"/>
                            </wps:cNvSpPr>
                            <wps:spPr bwMode="auto">
                              <a:xfrm>
                                <a:off x="757" y="1872"/>
                                <a:ext cx="768" cy="768"/>
                              </a:xfrm>
                              <a:prstGeom prst="ellipse">
                                <a:avLst/>
                              </a:prstGeom>
                              <a:noFill/>
                              <a:ln w="57150">
                                <a:solidFill>
                                  <a:srgbClr val="FF00FF"/>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g:grpSp>
                          <wpg:cNvPr id="44" name="Group 7085"/>
                          <wpg:cNvGrpSpPr>
                            <a:grpSpLocks/>
                          </wpg:cNvGrpSpPr>
                          <wpg:grpSpPr bwMode="auto">
                            <a:xfrm>
                              <a:off x="2371" y="2536"/>
                              <a:ext cx="628" cy="624"/>
                              <a:chOff x="2265" y="2448"/>
                              <a:chExt cx="628" cy="624"/>
                            </a:xfrm>
                          </wpg:grpSpPr>
                          <wps:wsp>
                            <wps:cNvPr id="45" name="Line 7086"/>
                            <wps:cNvCnPr/>
                            <wps:spPr bwMode="auto">
                              <a:xfrm>
                                <a:off x="2580" y="2448"/>
                                <a:ext cx="1" cy="624"/>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47" name="Line 7087"/>
                            <wps:cNvCnPr/>
                            <wps:spPr bwMode="auto">
                              <a:xfrm>
                                <a:off x="2265" y="2765"/>
                                <a:ext cx="624"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48" name="Line 7088"/>
                            <wps:cNvCnPr/>
                            <wps:spPr bwMode="auto">
                              <a:xfrm>
                                <a:off x="2352" y="2544"/>
                                <a:ext cx="432" cy="43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9" name="Line 7089"/>
                            <wps:cNvCnPr/>
                            <wps:spPr bwMode="auto">
                              <a:xfrm flipV="1">
                                <a:off x="2361" y="2544"/>
                                <a:ext cx="432" cy="432"/>
                              </a:xfrm>
                              <a:prstGeom prst="line">
                                <a:avLst/>
                              </a:prstGeom>
                              <a:noFill/>
                              <a:ln w="38100">
                                <a:solidFill>
                                  <a:srgbClr val="CCFF33"/>
                                </a:solidFill>
                                <a:round/>
                                <a:headEnd/>
                                <a:tailEnd/>
                              </a:ln>
                              <a:extLst>
                                <a:ext uri="{909E8E84-426E-40DD-AFC4-6F175D3DCCD1}">
                                  <a14:hiddenFill xmlns:a14="http://schemas.microsoft.com/office/drawing/2010/main">
                                    <a:noFill/>
                                  </a14:hiddenFill>
                                </a:ext>
                              </a:extLst>
                            </wps:spPr>
                            <wps:bodyPr/>
                          </wps:wsp>
                          <wps:wsp>
                            <wps:cNvPr id="50" name="Oval 7090"/>
                            <wps:cNvSpPr>
                              <a:spLocks noChangeArrowheads="1"/>
                            </wps:cNvSpPr>
                            <wps:spPr bwMode="auto">
                              <a:xfrm>
                                <a:off x="2269" y="2448"/>
                                <a:ext cx="624" cy="624"/>
                              </a:xfrm>
                              <a:prstGeom prst="ellipse">
                                <a:avLst/>
                              </a:prstGeom>
                              <a:noFill/>
                              <a:ln w="571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51" name="Oval 7091"/>
                            <wps:cNvSpPr>
                              <a:spLocks noChangeArrowheads="1"/>
                            </wps:cNvSpPr>
                            <wps:spPr bwMode="auto">
                              <a:xfrm>
                                <a:off x="2550" y="2739"/>
                                <a:ext cx="48" cy="48"/>
                              </a:xfrm>
                              <a:prstGeom prst="ellipse">
                                <a:avLst/>
                              </a:prstGeom>
                              <a:solidFill>
                                <a:srgbClr val="FF99FF"/>
                              </a:solidFill>
                              <a:ln w="9525">
                                <a:solidFill>
                                  <a:srgbClr val="000000"/>
                                </a:solidFill>
                                <a:round/>
                                <a:headEnd/>
                                <a:tailEnd/>
                              </a:ln>
                            </wps:spPr>
                            <wps:bodyPr rot="0" vert="horz" wrap="square" lIns="91440" tIns="45720" rIns="91440" bIns="45720" anchor="ctr" anchorCtr="0" upright="1">
                              <a:noAutofit/>
                            </wps:bodyPr>
                          </wps:wsp>
                        </wpg:grpSp>
                        <wpg:grpSp>
                          <wpg:cNvPr id="52" name="Group 7092"/>
                          <wpg:cNvGrpSpPr>
                            <a:grpSpLocks/>
                          </wpg:cNvGrpSpPr>
                          <wpg:grpSpPr bwMode="auto">
                            <a:xfrm>
                              <a:off x="3606" y="1589"/>
                              <a:ext cx="1392" cy="1392"/>
                              <a:chOff x="3515" y="1492"/>
                              <a:chExt cx="1392" cy="1392"/>
                            </a:xfrm>
                          </wpg:grpSpPr>
                          <wps:wsp>
                            <wps:cNvPr id="53" name="Line 7093"/>
                            <wps:cNvCnPr/>
                            <wps:spPr bwMode="auto">
                              <a:xfrm>
                                <a:off x="4209" y="1492"/>
                                <a:ext cx="1" cy="1392"/>
                              </a:xfrm>
                              <a:prstGeom prst="line">
                                <a:avLst/>
                              </a:prstGeom>
                              <a:noFill/>
                              <a:ln w="38100">
                                <a:solidFill>
                                  <a:srgbClr val="55D90B"/>
                                </a:solidFill>
                                <a:round/>
                                <a:headEnd/>
                                <a:tailEnd/>
                              </a:ln>
                              <a:extLst>
                                <a:ext uri="{909E8E84-426E-40DD-AFC4-6F175D3DCCD1}">
                                  <a14:hiddenFill xmlns:a14="http://schemas.microsoft.com/office/drawing/2010/main">
                                    <a:noFill/>
                                  </a14:hiddenFill>
                                </a:ext>
                              </a:extLst>
                            </wps:spPr>
                            <wps:bodyPr/>
                          </wps:wsp>
                          <wps:wsp>
                            <wps:cNvPr id="54" name="Line 7094"/>
                            <wps:cNvCnPr/>
                            <wps:spPr bwMode="auto">
                              <a:xfrm>
                                <a:off x="3515" y="2177"/>
                                <a:ext cx="1392"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55" name="Line 7095"/>
                            <wps:cNvCnPr/>
                            <wps:spPr bwMode="auto">
                              <a:xfrm>
                                <a:off x="3659" y="1732"/>
                                <a:ext cx="1104" cy="9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6" name="Line 7096"/>
                            <wps:cNvCnPr/>
                            <wps:spPr bwMode="auto">
                              <a:xfrm flipH="1">
                                <a:off x="3707" y="1684"/>
                                <a:ext cx="960" cy="100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s:wsp>
                            <wps:cNvPr id="57" name="Oval 7097"/>
                            <wps:cNvSpPr>
                              <a:spLocks noChangeArrowheads="1"/>
                            </wps:cNvSpPr>
                            <wps:spPr bwMode="auto">
                              <a:xfrm>
                                <a:off x="4158" y="2133"/>
                                <a:ext cx="96" cy="96"/>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58" name="Oval 7098"/>
                            <wps:cNvSpPr>
                              <a:spLocks noChangeArrowheads="1"/>
                            </wps:cNvSpPr>
                            <wps:spPr bwMode="auto">
                              <a:xfrm>
                                <a:off x="3515" y="1492"/>
                                <a:ext cx="1392" cy="1392"/>
                              </a:xfrm>
                              <a:prstGeom prst="ellipse">
                                <a:avLst/>
                              </a:prstGeom>
                              <a:noFill/>
                              <a:ln w="76200">
                                <a:solidFill>
                                  <a:srgbClr val="009999"/>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s:wsp>
                          <wps:cNvPr id="61" name="Freeform 7099"/>
                          <wps:cNvSpPr>
                            <a:spLocks/>
                          </wps:cNvSpPr>
                          <wps:spPr bwMode="auto">
                            <a:xfrm>
                              <a:off x="814" y="1567"/>
                              <a:ext cx="4205" cy="1442"/>
                            </a:xfrm>
                            <a:custGeom>
                              <a:avLst/>
                              <a:gdLst>
                                <a:gd name="T0" fmla="*/ 6 w 4205"/>
                                <a:gd name="T1" fmla="*/ 783 h 1442"/>
                                <a:gd name="T2" fmla="*/ 12 w 4205"/>
                                <a:gd name="T3" fmla="*/ 713 h 1442"/>
                                <a:gd name="T4" fmla="*/ 30 w 4205"/>
                                <a:gd name="T5" fmla="*/ 642 h 1442"/>
                                <a:gd name="T6" fmla="*/ 63 w 4205"/>
                                <a:gd name="T7" fmla="*/ 569 h 1442"/>
                                <a:gd name="T8" fmla="*/ 105 w 4205"/>
                                <a:gd name="T9" fmla="*/ 513 h 1442"/>
                                <a:gd name="T10" fmla="*/ 158 w 4205"/>
                                <a:gd name="T11" fmla="*/ 467 h 1442"/>
                                <a:gd name="T12" fmla="*/ 252 w 4205"/>
                                <a:gd name="T13" fmla="*/ 414 h 1442"/>
                                <a:gd name="T14" fmla="*/ 308 w 4205"/>
                                <a:gd name="T15" fmla="*/ 395 h 1442"/>
                                <a:gd name="T16" fmla="*/ 395 w 4205"/>
                                <a:gd name="T17" fmla="*/ 380 h 1442"/>
                                <a:gd name="T18" fmla="*/ 927 w 4205"/>
                                <a:gd name="T19" fmla="*/ 308 h 1442"/>
                                <a:gd name="T20" fmla="*/ 1322 w 4205"/>
                                <a:gd name="T21" fmla="*/ 258 h 1442"/>
                                <a:gd name="T22" fmla="*/ 1716 w 4205"/>
                                <a:gd name="T23" fmla="*/ 210 h 1442"/>
                                <a:gd name="T24" fmla="*/ 2195 w 4205"/>
                                <a:gd name="T25" fmla="*/ 149 h 1442"/>
                                <a:gd name="T26" fmla="*/ 2511 w 4205"/>
                                <a:gd name="T27" fmla="*/ 110 h 1442"/>
                                <a:gd name="T28" fmla="*/ 2780 w 4205"/>
                                <a:gd name="T29" fmla="*/ 75 h 1442"/>
                                <a:gd name="T30" fmla="*/ 3503 w 4205"/>
                                <a:gd name="T31" fmla="*/ 0 h 1442"/>
                                <a:gd name="T32" fmla="*/ 3807 w 4205"/>
                                <a:gd name="T33" fmla="*/ 75 h 1442"/>
                                <a:gd name="T34" fmla="*/ 3990 w 4205"/>
                                <a:gd name="T35" fmla="*/ 200 h 1442"/>
                                <a:gd name="T36" fmla="*/ 4085 w 4205"/>
                                <a:gd name="T37" fmla="*/ 315 h 1442"/>
                                <a:gd name="T38" fmla="*/ 4128 w 4205"/>
                                <a:gd name="T39" fmla="*/ 390 h 1442"/>
                                <a:gd name="T40" fmla="*/ 4161 w 4205"/>
                                <a:gd name="T41" fmla="*/ 458 h 1442"/>
                                <a:gd name="T42" fmla="*/ 4185 w 4205"/>
                                <a:gd name="T43" fmla="*/ 531 h 1442"/>
                                <a:gd name="T44" fmla="*/ 4205 w 4205"/>
                                <a:gd name="T45" fmla="*/ 684 h 1442"/>
                                <a:gd name="T46" fmla="*/ 4184 w 4205"/>
                                <a:gd name="T47" fmla="*/ 899 h 1442"/>
                                <a:gd name="T48" fmla="*/ 4110 w 4205"/>
                                <a:gd name="T49" fmla="*/ 1071 h 1442"/>
                                <a:gd name="T50" fmla="*/ 3996 w 4205"/>
                                <a:gd name="T51" fmla="*/ 1226 h 1442"/>
                                <a:gd name="T52" fmla="*/ 3837 w 4205"/>
                                <a:gd name="T53" fmla="*/ 1347 h 1442"/>
                                <a:gd name="T54" fmla="*/ 3678 w 4205"/>
                                <a:gd name="T55" fmla="*/ 1413 h 1442"/>
                                <a:gd name="T56" fmla="*/ 3492 w 4205"/>
                                <a:gd name="T57" fmla="*/ 1439 h 1442"/>
                                <a:gd name="T58" fmla="*/ 3227 w 4205"/>
                                <a:gd name="T59" fmla="*/ 1392 h 1442"/>
                                <a:gd name="T60" fmla="*/ 2970 w 4205"/>
                                <a:gd name="T61" fmla="*/ 1298 h 1442"/>
                                <a:gd name="T62" fmla="*/ 2162 w 4205"/>
                                <a:gd name="T63" fmla="*/ 1025 h 1442"/>
                                <a:gd name="T64" fmla="*/ 2019 w 4205"/>
                                <a:gd name="T65" fmla="*/ 981 h 1442"/>
                                <a:gd name="T66" fmla="*/ 1917 w 4205"/>
                                <a:gd name="T67" fmla="*/ 956 h 1442"/>
                                <a:gd name="T68" fmla="*/ 1898 w 4205"/>
                                <a:gd name="T69" fmla="*/ 954 h 1442"/>
                                <a:gd name="T70" fmla="*/ 1844 w 4205"/>
                                <a:gd name="T71" fmla="*/ 957 h 1442"/>
                                <a:gd name="T72" fmla="*/ 1514 w 4205"/>
                                <a:gd name="T73" fmla="*/ 1008 h 1442"/>
                                <a:gd name="T74" fmla="*/ 696 w 4205"/>
                                <a:gd name="T75" fmla="*/ 1154 h 1442"/>
                                <a:gd name="T76" fmla="*/ 311 w 4205"/>
                                <a:gd name="T77" fmla="*/ 1175 h 1442"/>
                                <a:gd name="T78" fmla="*/ 110 w 4205"/>
                                <a:gd name="T79" fmla="*/ 1053 h 1442"/>
                                <a:gd name="T80" fmla="*/ 17 w 4205"/>
                                <a:gd name="T81" fmla="*/ 884 h 1442"/>
                                <a:gd name="T82" fmla="*/ 6 w 4205"/>
                                <a:gd name="T83" fmla="*/ 783 h 1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05" h="1442">
                                  <a:moveTo>
                                    <a:pt x="6" y="783"/>
                                  </a:moveTo>
                                  <a:cubicBezTo>
                                    <a:pt x="5" y="755"/>
                                    <a:pt x="8" y="736"/>
                                    <a:pt x="12" y="713"/>
                                  </a:cubicBezTo>
                                  <a:cubicBezTo>
                                    <a:pt x="16" y="690"/>
                                    <a:pt x="22" y="666"/>
                                    <a:pt x="30" y="642"/>
                                  </a:cubicBezTo>
                                  <a:cubicBezTo>
                                    <a:pt x="38" y="618"/>
                                    <a:pt x="50" y="591"/>
                                    <a:pt x="63" y="569"/>
                                  </a:cubicBezTo>
                                  <a:cubicBezTo>
                                    <a:pt x="76" y="547"/>
                                    <a:pt x="89" y="530"/>
                                    <a:pt x="105" y="513"/>
                                  </a:cubicBezTo>
                                  <a:cubicBezTo>
                                    <a:pt x="121" y="496"/>
                                    <a:pt x="134" y="483"/>
                                    <a:pt x="158" y="467"/>
                                  </a:cubicBezTo>
                                  <a:cubicBezTo>
                                    <a:pt x="182" y="451"/>
                                    <a:pt x="227" y="426"/>
                                    <a:pt x="252" y="414"/>
                                  </a:cubicBezTo>
                                  <a:cubicBezTo>
                                    <a:pt x="277" y="402"/>
                                    <a:pt x="284" y="401"/>
                                    <a:pt x="308" y="395"/>
                                  </a:cubicBezTo>
                                  <a:cubicBezTo>
                                    <a:pt x="332" y="389"/>
                                    <a:pt x="292" y="394"/>
                                    <a:pt x="395" y="380"/>
                                  </a:cubicBezTo>
                                  <a:cubicBezTo>
                                    <a:pt x="498" y="366"/>
                                    <a:pt x="773" y="328"/>
                                    <a:pt x="927" y="308"/>
                                  </a:cubicBezTo>
                                  <a:cubicBezTo>
                                    <a:pt x="1081" y="288"/>
                                    <a:pt x="1191" y="274"/>
                                    <a:pt x="1322" y="258"/>
                                  </a:cubicBezTo>
                                  <a:cubicBezTo>
                                    <a:pt x="1453" y="242"/>
                                    <a:pt x="1571" y="228"/>
                                    <a:pt x="1716" y="210"/>
                                  </a:cubicBezTo>
                                  <a:cubicBezTo>
                                    <a:pt x="1861" y="192"/>
                                    <a:pt x="2063" y="166"/>
                                    <a:pt x="2195" y="149"/>
                                  </a:cubicBezTo>
                                  <a:cubicBezTo>
                                    <a:pt x="2327" y="132"/>
                                    <a:pt x="2414" y="122"/>
                                    <a:pt x="2511" y="110"/>
                                  </a:cubicBezTo>
                                  <a:cubicBezTo>
                                    <a:pt x="2608" y="98"/>
                                    <a:pt x="2615" y="93"/>
                                    <a:pt x="2780" y="75"/>
                                  </a:cubicBezTo>
                                  <a:cubicBezTo>
                                    <a:pt x="2945" y="57"/>
                                    <a:pt x="3332" y="0"/>
                                    <a:pt x="3503" y="0"/>
                                  </a:cubicBezTo>
                                  <a:cubicBezTo>
                                    <a:pt x="3674" y="0"/>
                                    <a:pt x="3726" y="42"/>
                                    <a:pt x="3807" y="75"/>
                                  </a:cubicBezTo>
                                  <a:cubicBezTo>
                                    <a:pt x="3888" y="108"/>
                                    <a:pt x="3944" y="160"/>
                                    <a:pt x="3990" y="200"/>
                                  </a:cubicBezTo>
                                  <a:cubicBezTo>
                                    <a:pt x="4036" y="240"/>
                                    <a:pt x="4062" y="283"/>
                                    <a:pt x="4085" y="315"/>
                                  </a:cubicBezTo>
                                  <a:cubicBezTo>
                                    <a:pt x="4108" y="347"/>
                                    <a:pt x="4115" y="366"/>
                                    <a:pt x="4128" y="390"/>
                                  </a:cubicBezTo>
                                  <a:cubicBezTo>
                                    <a:pt x="4141" y="414"/>
                                    <a:pt x="4152" y="435"/>
                                    <a:pt x="4161" y="458"/>
                                  </a:cubicBezTo>
                                  <a:cubicBezTo>
                                    <a:pt x="4170" y="481"/>
                                    <a:pt x="4178" y="493"/>
                                    <a:pt x="4185" y="531"/>
                                  </a:cubicBezTo>
                                  <a:cubicBezTo>
                                    <a:pt x="4192" y="569"/>
                                    <a:pt x="4205" y="623"/>
                                    <a:pt x="4205" y="684"/>
                                  </a:cubicBezTo>
                                  <a:cubicBezTo>
                                    <a:pt x="4205" y="745"/>
                                    <a:pt x="4200" y="835"/>
                                    <a:pt x="4184" y="899"/>
                                  </a:cubicBezTo>
                                  <a:cubicBezTo>
                                    <a:pt x="4168" y="963"/>
                                    <a:pt x="4141" y="1017"/>
                                    <a:pt x="4110" y="1071"/>
                                  </a:cubicBezTo>
                                  <a:cubicBezTo>
                                    <a:pt x="4079" y="1125"/>
                                    <a:pt x="4041" y="1180"/>
                                    <a:pt x="3996" y="1226"/>
                                  </a:cubicBezTo>
                                  <a:cubicBezTo>
                                    <a:pt x="3951" y="1272"/>
                                    <a:pt x="3890" y="1316"/>
                                    <a:pt x="3837" y="1347"/>
                                  </a:cubicBezTo>
                                  <a:cubicBezTo>
                                    <a:pt x="3784" y="1378"/>
                                    <a:pt x="3735" y="1398"/>
                                    <a:pt x="3678" y="1413"/>
                                  </a:cubicBezTo>
                                  <a:cubicBezTo>
                                    <a:pt x="3621" y="1428"/>
                                    <a:pt x="3567" y="1442"/>
                                    <a:pt x="3492" y="1439"/>
                                  </a:cubicBezTo>
                                  <a:cubicBezTo>
                                    <a:pt x="3417" y="1436"/>
                                    <a:pt x="3314" y="1416"/>
                                    <a:pt x="3227" y="1392"/>
                                  </a:cubicBezTo>
                                  <a:cubicBezTo>
                                    <a:pt x="3140" y="1368"/>
                                    <a:pt x="3147" y="1359"/>
                                    <a:pt x="2970" y="1298"/>
                                  </a:cubicBezTo>
                                  <a:cubicBezTo>
                                    <a:pt x="2793" y="1237"/>
                                    <a:pt x="2321" y="1078"/>
                                    <a:pt x="2162" y="1025"/>
                                  </a:cubicBezTo>
                                  <a:cubicBezTo>
                                    <a:pt x="2003" y="972"/>
                                    <a:pt x="2060" y="992"/>
                                    <a:pt x="2019" y="981"/>
                                  </a:cubicBezTo>
                                  <a:cubicBezTo>
                                    <a:pt x="1978" y="970"/>
                                    <a:pt x="1937" y="960"/>
                                    <a:pt x="1917" y="956"/>
                                  </a:cubicBezTo>
                                  <a:cubicBezTo>
                                    <a:pt x="1897" y="952"/>
                                    <a:pt x="1910" y="954"/>
                                    <a:pt x="1898" y="954"/>
                                  </a:cubicBezTo>
                                  <a:cubicBezTo>
                                    <a:pt x="1886" y="954"/>
                                    <a:pt x="1908" y="948"/>
                                    <a:pt x="1844" y="957"/>
                                  </a:cubicBezTo>
                                  <a:cubicBezTo>
                                    <a:pt x="1780" y="966"/>
                                    <a:pt x="1705" y="975"/>
                                    <a:pt x="1514" y="1008"/>
                                  </a:cubicBezTo>
                                  <a:cubicBezTo>
                                    <a:pt x="1323" y="1041"/>
                                    <a:pt x="896" y="1126"/>
                                    <a:pt x="696" y="1154"/>
                                  </a:cubicBezTo>
                                  <a:cubicBezTo>
                                    <a:pt x="496" y="1182"/>
                                    <a:pt x="409" y="1192"/>
                                    <a:pt x="311" y="1175"/>
                                  </a:cubicBezTo>
                                  <a:cubicBezTo>
                                    <a:pt x="213" y="1158"/>
                                    <a:pt x="159" y="1101"/>
                                    <a:pt x="110" y="1053"/>
                                  </a:cubicBezTo>
                                  <a:cubicBezTo>
                                    <a:pt x="61" y="1005"/>
                                    <a:pt x="34" y="929"/>
                                    <a:pt x="17" y="884"/>
                                  </a:cubicBezTo>
                                  <a:cubicBezTo>
                                    <a:pt x="0" y="839"/>
                                    <a:pt x="6" y="811"/>
                                    <a:pt x="6" y="783"/>
                                  </a:cubicBezTo>
                                  <a:close/>
                                </a:path>
                              </a:pathLst>
                            </a:custGeom>
                            <a:noFill/>
                            <a:ln w="38100">
                              <a:solidFill>
                                <a:srgbClr val="FFFF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62" name="Oval 7100"/>
                          <wps:cNvSpPr>
                            <a:spLocks noChangeArrowheads="1"/>
                          </wps:cNvSpPr>
                          <wps:spPr bwMode="auto">
                            <a:xfrm rot="-767202">
                              <a:off x="2493" y="1757"/>
                              <a:ext cx="48" cy="48"/>
                            </a:xfrm>
                            <a:prstGeom prst="ellipse">
                              <a:avLst/>
                            </a:prstGeom>
                            <a:solidFill>
                              <a:srgbClr val="FF0066"/>
                            </a:solidFill>
                            <a:ln w="6350">
                              <a:solidFill>
                                <a:srgbClr val="000000"/>
                              </a:solidFill>
                              <a:round/>
                              <a:headEnd/>
                              <a:tailEnd/>
                            </a:ln>
                          </wps:spPr>
                          <wps:bodyPr rot="0" vert="horz" wrap="square" lIns="91440" tIns="45720" rIns="91440" bIns="45720" anchor="ctr" anchorCtr="0" upright="1">
                            <a:noAutofit/>
                          </wps:bodyPr>
                        </wps:wsp>
                      </wpg:grpSp>
                      <wps:wsp>
                        <wps:cNvPr id="63" name="Text Box 7101"/>
                        <wps:cNvSpPr txBox="1">
                          <a:spLocks noChangeArrowheads="1"/>
                        </wps:cNvSpPr>
                        <wps:spPr bwMode="auto">
                          <a:xfrm>
                            <a:off x="2711" y="1421"/>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B</w:t>
                              </w:r>
                            </w:p>
                          </w:txbxContent>
                        </wps:txbx>
                        <wps:bodyPr rot="0" vert="horz" wrap="square" lIns="91440" tIns="45720" rIns="91440" bIns="45720" anchor="t" anchorCtr="0" upright="1">
                          <a:noAutofit/>
                        </wps:bodyPr>
                      </wps:wsp>
                      <wps:wsp>
                        <wps:cNvPr id="993" name="Text Box 7102"/>
                        <wps:cNvSpPr txBox="1">
                          <a:spLocks noChangeArrowheads="1"/>
                        </wps:cNvSpPr>
                        <wps:spPr bwMode="auto">
                          <a:xfrm>
                            <a:off x="4162" y="865"/>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C</w:t>
                              </w:r>
                            </w:p>
                          </w:txbxContent>
                        </wps:txbx>
                        <wps:bodyPr rot="0" vert="horz" wrap="square" lIns="91440" tIns="45720" rIns="91440" bIns="45720" anchor="t" anchorCtr="0" upright="1">
                          <a:noAutofit/>
                        </wps:bodyPr>
                      </wps:wsp>
                      <wps:wsp>
                        <wps:cNvPr id="994" name="Text Box 7103"/>
                        <wps:cNvSpPr txBox="1">
                          <a:spLocks noChangeArrowheads="1"/>
                        </wps:cNvSpPr>
                        <wps:spPr bwMode="auto">
                          <a:xfrm>
                            <a:off x="1066" y="913"/>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75" o:spid="_x0000_s1119" style="position:absolute;margin-left:34.2pt;margin-top:32.35pt;width:408.65pt;height:193.3pt;z-index:251715072" coordorigin="848,152" coordsize="4205,17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OWI78RIAANp4AAAOAAAAZHJzL2Uyb0RvYy54bWzsXVtvIzeWfl9g/oOgxwEcF+teRjpB2m5n B8jMBBjPvKtl2RZWlrySuu3MYP/7fudCFikX27Q7VuJA3UC3VDo65Lnw3Egeffv9w+1i9Hm23sxX y3dj8002Hs2W09XlfHn9bvzPi/OjdjzabCfLy8litZy9G/8y24y//+5P//Xt/d3JLF/drBaXs/UI SJabk/u7d+Ob7fbu5Ph4M72Z3U4236zuZkt8eLVa3062eLu+Pr5cT+6B/XZxnGdZfXy/Wl/erVfT 2WaDp2fy4fg7xn91NZtu/351tZltR4t3Y8xty/+u+d+P9O/xd99OTq7Xk7ub+VSnMXnBLG4n8yUG dajOJtvJ6NN6/gjV7Xy6Xm1WV9tvpqvb49XV1Xw6YxpAjcl2qPlxvfp0x7Rcn9xf3zk2gbU7fHox 2unfPv+8Hs0v342LYjxaTm4hIx521GRNRey5v7s+AdSP67t/3P28Fhrx8qfV9H82+Ph493N6fy3A o4/3f11dAuPk03bF7Hm4Wt8SChA+emAp/OKkMHvYjqZ4WJm2a6tqPJris7ysys6onKY3ECZ9ry2h VvjUVLlIcHrzQb9d5pl+1TSmpE+PJycyLE9Vp0Z0QeM2PVM3X8fUf9xM7mYsqw2xyzIVcxGmnq9n M1Jj4mstfGVAy9SNz1HvE5rmBowf5uVovYJKm6Kuqwx0e6zN66wRHhVNI0yyDC4KrARibg02+gya nEw/bbY/zlYso8nnnzZbfAylvsQreaHUXADD1e0CS+XPx6OqHN2PCKkCWxjjwWCo0c1IBySMFij3 gEw1jAia6Q1WDyMqPaB8GA+E4fCUWTGMp/aA8mYYETjrEOVdOYwIKuqA6mIYUefB5CZCGdS/x2Ty bBiV8dltygh1xud3ntURXD7Hm2aYPqyufloQfwSVz/Ssx4RV6dRqcmM1bfqwVFXDq9GEnEjGWn23 2tDCJ72D4l4Y1VtAkV5GgEErARdJwKCGgNnmYXJfxgwlIWBeWE8Ci6266JKmQcJmCtNIJHkyeBqR JDMGD8gUCpTxa/jMXW+5Ho/gLT/KAr+bbElexHd6Obon34FZ34hBoee3q8+zixVDbElslQzb25se YPrp43z6fvZvH7wUy1XnzDIMw0hyQVK1as7kqYF+gaKqZKNKlAQIw3fyFRFeBXvJBkseCtvLMngo zIWpsKJ7ErfMsahZenbmRugp8hC5PIX9SMZe6FdqnpBFr84wL4NBAUOMgVVJRt+oV+0CRJ3wy9SM yA4KO8T4YWmS8ZtS2EPf9VgPRy2osmBcWCd+LO4rSbLEAtaGgD9FpsMGBLDOgkE8lR3seEuqzbGD U3eG6d3jcnU+XyyYjMWSF0FrMjFWm9Vifkmf0grYrK8/ni7Wo88TCkH5jzIsAEOot7xkbDezyeWH 5eVo+8sdQqfteg4zuJiNaYjb2eV4tJgh0qZXDL2dzBeAxmvMb8HWEH5e1yd5fI5C/9Nl3Yf2Q1se lXn94ajMzs6Ofjg/LY/qc9NUZ8XZ6emZ+T+ytKY8uZlfXs6WNH8bEZsyLTjS2FxiWRcTB3QG7Hj/ /kP2weqPB3YcToNpAy32f6YO0ZxERhLKfVxd/oIoieMhaCZSEgRGN6v1v8E4hPfvxpv//TRZg42L vywR6nXQRYBt+U1ZNaTNa/+Tj/4nk+UUqCCMMXwSvTzdSg7x6W49v76hEIy91HL1AyLdqzmFTTw/ mZW+QbQp4TTHoC6ytqEitH0n/mZDtxtfU47xa8Xfj+JoGyJ6UXTV6WLqo2/1Iqaq1RQPht/6Rajl cPitacIjPsDG7fCBo9RX5UOhNq6r1eVYRjQ1bCLFyvSCF5xjQ1OJNTZt8ygL2f1alAn7yEFAgTD0 p/lyRvkH00jLB4nK6fLnNeiyi2k4zSA7pimbMWpje7Itr2B7PU45kmFL12I2R/Ti3XiBafBysRkG QC0IjfTalpXF+AbspuPDi82hNUNqefahbMhoAmVr2b++UNnsEsvzSn231TW3wDhk2LuudfiT5MUP usaFvVcprpADD3WNleE5uja6Wszv/mXdt5q4DnEoRZGmszbfal0JbWYbV0kNZ89613Wnp+fnB71b i7+S4Gr/No4cYKh37P+fo3eeQ22RoHGilkmmNjmx2lZTxkseldSOyLSRVO8uX9Ojnp+jvs5mFwN7 wfnk5FGucrByr2jlUIQQbfs7UkiEby3H46ptO+Xj0XJ1eoN8cfbDer26p0wSlldcZPAFehOvKnva aYxWmPK80CjXqieVHUQ7v6ycswVs7OaLEV+gXUGGeH5+ejqshJJ0dxWKKjTfOIo2o79fYTV/i0xz ukXN7etzzT1EfKj/7Ogn17MCdYN4ZHvjV9dPGyE+zkZchKiZW9x6JiioC8WpxkKVmKox1VPFHjKg fzB3HV9lb62U86sssH5HUaoYg4UdKnqKAbcbqy3XgV+zoJEXWlPNK5Q22D1bs13narcpvOBPXEUj z2uppuel7Ayimu42Vne/59ZTzwTaHqZ1/+rbqqjS70RgTKTanOeWNPKKwnrEWT3Zllla0lBWOZL3 E4Adwv2BCi/Fwapj+1I2V5DU+plsQL1U2dwaa7DYdlamxvuHmoYcCMIuwNfsOzin/YbqZxRUh7ml Fr9fVKzNCxyQYctWwQsFylYinJfwXeL6Pds2io2wW0areSd2PySX5D/3ZdselWufvTcwWELLaQf8 d6l4VEHDUbeD4omG/VY1NCRPYdbY+fsEr13VQKALxR+M+FzR7cmY77XSxmecEWCL/gZ2sg5pIzKj PYetlatSa91QTvVo2PrqK6yiFU4rrCl2ttT3VDfsuuHaS3Ld8KvXIQucqqy+qX3lEyr7K2tQZBmW NTrdBnm98+JFrWfCTNXuaJUpMDwHtPyKLaMrbBSVHhM0pUzSL2w8/qaLhX+D0kblyqmabcrxmxdm mzjHI46uJ3yntGG55WjeT22jqs667P0hDAtsAwWl+61t0MHcIN2Uw6gv1Da3zHKze+fAW2QqdHsV xJ78OWxlbr4ZvMYzfKjyLRY36FJPqG1aCH9RcaOoK7Vtze7WpDF05Jc2JztsX0qut099++rQgQ8B /K4O8b5JfXNHaq0vffY2AVc3/nvngFCBM5Qc3Jq63SmrdbWeEMJZ8N3LVfuydMNx76Gutse6Gh0N Fktnky89y+3d7Hu9TfES4bEkX0ZKXf2ZIrrMwXbRHuyJmMWE4kY8qT8c2viqCwJ72EAl/Qj1099m eO3igIsTB7KSR2lcPDFJ0FHntey5jabGrfHxlw8MZdkf7nhvfK0ezm3s48AC7YbIevPugcsR8uGC nE0FcUNDViOBUS3pyQsa7aPbOTbj9y71lOVuWPyim990fZixcrmlv9QNat3V56alq8i4bsUjRq9+ 05XtIVTBTWQTQ4Vo3w3IN5GHUCH7cEB1mUdmBQfZQ9G17SFUcO8OqKq7CCoYWQdlMrrcPoQLSYyD qqIUhpfAqzaCLLgFXtZ0dXuI9eE18CrGfONzvzR00X0QW8j+6Nx8ARRdFcPmS4DAhtlGl2od34qW rpYPzs0XQpfThf4hIRhfCkVGzQqGsNE1QTeoKfIY43J/BeB8UQwdSpY9ugYNAIZnl/tyyE2MVjov 7tDlJso6HJnt4eCDY7PzBZFXxsRm50sCqXcMnS+JvIHEIsT6omhiWkI3zh2tRYVuDsPYCl8SsanR WYgeWZvFtIR6pDi4+NR8MRRdFyO08MWAsCTCN7qb6AYtsza2IOhyuIMr0EtjWIULXwylyWOrFds2 HjoQMYyOLuG4UUtTx5SELk30cNEVAS/hgZkosXTq2KGrChObnS8KWvcRLaEDhQ4dkvoYukAUBnDD SkcNDBy6tostMNoJc2AlrZwIOl8UJmti1NKWm8MHxYuZE9oadHAGm+ERcmmLx8EVbRFbFrRn4eBM Uca8DlWbHVxRNzHVozqhg8N905jXx6XAHq7A1k6Ef5SNe/iKmDwoK3JwMO5RegN5IGOJ8I9qQQ5f 3jUx+VJ06OBM3sXcRe3LA40dYvRS64ceX5bHTEHtywP9p7oI/+hUsMPXtTH1wz2NHsx0JsY+3Brv 4boqpn1089qNSj2hYrPzpdGhGdGwoWp8YWDpxtYuHZx2w3ZVTJdx57sHMxVio+G124SyiEYWjS+L Orp00ZPLG9bEqfVlUURdN7ZpfHRRl0adQRxT4oYKN8s9sKyKLVw6b92ji+lJ60uijRrl1pdEzOTh 0lQ/YpiSoMBw6EQ00Grpt+hExH2Xhvo+6SXJC0T9sp3z5f5MBvqK3Z8LhPUp4BTWEzjC9iRwaByD 23OEX56MNi66kPY/ULcnwLF0GXsaqXSdg8HTSKW4mcARF6eQSpExg6eRWsCKMThv7D1JqrbduEDo mjQZJVVOFD2JnUJTmgxCzxTsFHoyeBqp2svoQjpGPT0ZlSpCw6TJKKllmlT1sNUFIrsU7Hoq/AKB WxK4ShVxWRK4koqwKwlcScVubgo4BVUkJmmx9STfKWZi8DRSKSRi8DRSKeRh8DRSKaRh8DRSKWQh cIQkKZyhkITB00iliIPB00hFxwMBTyNVe4ldSLOZJ8WkN7Au4PNTSCWfT3OXu9AWu/yv2+Yv6WPH lSFqZMe1H9ol6BvV+b3jEEDoNPvPhzrNIVjDLBtZNzhYxX3sRAcaey9PHuot6wYVN6X/yVZz6hJr OTltsefCmVouTdunavVR9UxGT3UCTL6GK8WMLCI1NFXYIk57zaESmoxe1akSe2jR41QfDVphvt6g qJ3K4+dwh0pwQFVix9NHpR6qFAnace2GKSqmyRQYVcJSjK5FhbRRBs6DgXO1uaiiJo+QU3hONGRa OxddyXHoQB7zYrEDo2rJj1EyTR6hUP9e2OOUOgKdpcTAhRwHcyMAMz921+lDpQ/fCaqy01mFCtlQ XkQjIHzxxIMCrTx2hydCnOE7XToZJQrAlbcBLoMUVJ7D0nljUNlWniPfx3OyGk8vtpKKHDSI3cfQ wXERXJ6HhKCnodhLVGvTB2n11oyxp1RVHJkusJ0ejFTi5cFRw00eBH0chMfgg88W9E4UtUJBKHiO wq8M8gxK0H1YxA7pe6zPaz2Ha3vKKX0oBvMQ0nE6SSBom6lGgVesU1Gr0YEBofowD5AuC5SnhB0h ogarmtQg1AJsPwhPn0FA0UJdCZURXXcUdLZLJiIdj3dUSGZ42sBOVVu0LlU1RDDsISszjYvy0A5S eZkHQf04fRCigChB5S8YxKi00Z46fK45SyGuK0ne0E5RQzWgll046yKruUQ53acQpWieVPmMVV4a DblKiUP6QTScKUPFLVGg5kFQgX4Gu9S6qrt0g3DncrCxxnaPT4l7LofN0thlv9RIfuINIlrU7rJL nQqq1c+gRAPaDvbJn7GVlcnMrkbI6FTETh+GOhbySjFhB90yU50wRjySpZJq3/INFLeTx4HjVEuX 246OYp/gHXXahe3RZD/QjrxU9E4fp1FemwJq5fGtaGhLiExCEdpNqpXLByiGp49TawxkytA5FdS4 k8dxu/JKD12PkA/6HPtJ31hg2dhvBQu9KKxLwcZQQKgNkrzbB0/7YGCzYrCN2XTaBtwXvkkSafWA au7yAYrqyXzLG6xyRoc2Gv604TpVQbJQcFSLl2+g2J4+TqZeqQvVDY2PZdbdbhhAu9RQD5Tgkwcx naoOscLTNdOp6tKJ1eC5ChOF+fRB2k4EgHZMO8iUEmz9+IOgmi+UyPMkk2baVhY1avwBss7GGrZp iWgF1fh1kPS1aWwo0oU+C45BlmYnLt5qGFX+VfLixtNIKWhHnxY6WTCPMa21WybMHrAhIPCo+BN8 0iiU+vAglKl4g5T2TtBOmIltAoV/RhiT0xkRooRSKG8QYw/nwwcEz7WsjJwu3ZLZsJh+48IbQ3O5 LuwTr/qLDQOCTeKUKGlrbyqK/gjzWjDFG1Ie9vn/jtVarDYzGfR1+oef448L/4JDfW/2eHdARdD7 7a0dTdy+kY5t5Kv8w7/Uth5KO3wQ8dfp2Ca3Xo+aGo3Wcz5+q71Wc4qo2X5QJzdeaO64IlzEHvoL xppcyj3hGqnjk8eF6bqP2ppAmxPX5B/knvAejq1TGUQ094K05P3qYdSof/G0d7R9wCdwSSK4V+o8 mDfWXZaICgPNzRE7sOrmLi2MXLOgIjXPMqUVOlVh3YF2+LU//K89yLUV/QELk5fZ+7w7Oq/b5qg8 L6sjRLTtEU6tvEcIW3bl2Xn4AxZ85+urG0lRs8eEJqPxG3+38y1+4W4xv8XPljGU6Ir+ygfrjd/B w/3+Bk2fwxdouv1/6Icvtg8fH/gH3CRep3Xwdn4LYw82oyMH89hocES8d6OBPFgSxXa3+dvBZgz+ YM6zY8CDzaCUJ9lmcMx1sBk2+NXf4umw7zVgMzhh3bvNMNSFnULkTmp//WXOg8042Az3O2P7izO4 zvOWbAa38cEP6HIYpT/2S7/Q67/Ha/8nib/7fwEAAAD//wMAUEsDBBQABgAIAAAAIQB0SA/m4AAA AAkBAAAPAAAAZHJzL2Rvd25yZXYueG1sTI9BS8NAEIXvgv9hGcGb3cQmNcRsSinqqQi2gnibZqdJ aHY3ZLdJ+u8dT3qaGd7jzfeK9Ww6MdLgW2cVxIsIBNnK6dbWCj4Prw8ZCB/QauycJQVX8rAub28K zLWb7AeN+1ALDrE+RwVNCH0upa8aMugXrifL2skNBgOfQy31gBOHm04+RtFKGmwtf2iwp21D1Xl/ MQreJpw2y/hl3J1P2+v3IX3/2sWk1P3dvHkGEWgOf2b4xWd0KJnp6C5We9EpWGUJO3kmTyBYz7KU l6OCJI2XIMtC/m9Q/gAAAP//AwBQSwECLQAUAAYACAAAACEAtoM4kv4AAADhAQAAEwAAAAAAAAAA AAAAAAAAAAAAW0NvbnRlbnRfVHlwZXNdLnhtbFBLAQItABQABgAIAAAAIQA4/SH/1gAAAJQBAAAL AAAAAAAAAAAAAAAAAC8BAABfcmVscy8ucmVsc1BLAQItABQABgAIAAAAIQDhOWI78RIAANp4AAAO AAAAAAAAAAAAAAAAAC4CAABkcnMvZTJvRG9jLnhtbFBLAQItABQABgAIAAAAIQB0SA/m4AAAAAkB AAAPAAAAAAAAAAAAAAAAAEsVAABkcnMvZG93bnJldi54bWxQSwUGAAAAAAQABADzAAAAWBYAAAAA ">
                <v:shape id="Freeform 7076" o:spid="_x0000_s1120" style="position:absolute;left:2607;top:1377;width:330;height:648;rotation:-8667131fd;visibility:visible;mso-wrap-style:square;v-text-anchor:top" coordsize="330,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Zg+sMA AADbAAAADwAAAGRycy9kb3ducmV2LnhtbESPT4vCMBTE7wt+h/CEvSyaqihajSJCYRdP67/zs3m2 xealNLHtfnsjLHgcZuY3zGrTmVI0VLvCsoLRMAJBnFpdcKbgdEwGcxDOI2ssLZOCP3KwWfc+Vhhr 2/IvNQefiQBhF6OC3PsqltKlORl0Q1sRB+9ma4M+yDqTusY2wE0px1E0kwYLDgs5VrTLKb0fHkaB LLfn5DJbfMmrvzaX9uc83VOi1Ge/2y5BeOr8O/zf/tYKJlN4fQk/QK6fAAAA//8DAFBLAQItABQA BgAIAAAAIQDw94q7/QAAAOIBAAATAAAAAAAAAAAAAAAAAAAAAABbQ29udGVudF9UeXBlc10ueG1s UEsBAi0AFAAGAAgAAAAhADHdX2HSAAAAjwEAAAsAAAAAAAAAAAAAAAAALgEAAF9yZWxzLy5yZWxz UEsBAi0AFAAGAAgAAAAhADMvBZ5BAAAAOQAAABAAAAAAAAAAAAAAAAAAKQIAAGRycy9zaGFwZXht bC54bWxQSwECLQAUAAYACAAAACEAnNZg+sMAAADbAAAADwAAAAAAAAAAAAAAAACYAgAAZHJzL2Rv d25yZXYueG1sUEsFBgAAAAAEAAQA9QAAAIgDAAAAAA== " path="m54,648c47,629,24,587,15,546,6,505,,445,2,403,4,361,17,325,27,294,37,263,48,241,63,216v15,-25,33,-50,57,-73c144,120,171,101,206,77,241,53,304,16,330,e" filled="f" fillcolor="#bbe0e3" strokeweight="3pt">
                  <v:stroke startarrow="block"/>
                  <v:path arrowok="t" o:connecttype="custom" o:connectlocs="54,648;15,546;2,403;27,294;63,216;120,143;206,77;330,0" o:connectangles="0,0,0,0,0,0,0,0"/>
                </v:shape>
                <v:group id="Group 7077" o:spid="_x0000_s1121" style="position:absolute;left:848;top:152;width:4205;height:1593" coordorigin="814,1567" coordsize="4205,15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group id="Group 7078" o:spid="_x0000_s1122" style="position:absolute;left:836;top:1969;width:768;height:768" coordorigin="757,1872" coordsize="768,7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line id="Line 7079" o:spid="_x0000_s1123" style="position:absolute;visibility:visible;mso-wrap-style:square" from="1141,1872" to="1142,2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tTE78AAADbAAAADwAAAGRycy9kb3ducmV2LnhtbERPTYvCMBC9C/6HMIK3NVVhWaqxqCB4 8GJ3EY9DMralzaQkUev++s1hwePjfa+LwXbiQT40jhXMZxkIYu1Mw5WCn+/DxxeIEJENdo5JwYsC FJvxaI25cU8+06OMlUghHHJUUMfY51IGXZPFMHM9ceJuzluMCfpKGo/PFG47uciyT2mx4dRQY0/7 mnRb3q2C8qhv7nfp28t1d9L6gP6MjVdqOhm2KxCRhvgW/7uPRsEyjU1f0g+Qmz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T4tTE78AAADbAAAADwAAAAAAAAAAAAAAAACh AgAAZHJzL2Rvd25yZXYueG1sUEsFBgAAAAAEAAQA+QAAAI0DAAAAAA== " strokeweight="3pt"/>
                    <v:line id="Line 7080" o:spid="_x0000_s1124" style="position:absolute;visibility:visible;mso-wrap-style:square" from="757,2256" to="1525,2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GUg8QAAADbAAAADwAAAGRycy9kb3ducmV2LnhtbESPQWvCQBSE74L/YXkFL1I3VWja1FWk IHgR2ljo9ZF9bkKzb+PuGpN/7xYKPQ4z8w2z3g62FT350DhW8LTIQBBXTjdsFHyd9o8vIEJE1tg6 JgUjBdhuppM1Ftrd+JP6MhqRIBwKVFDH2BVShqomi2HhOuLknZ23GJP0RmqPtwS3rVxm2bO02HBa qLGj95qqn/JqFXzk/c6PYy7Py+/GHc1Fm3l+VGr2MOzeQEQa4n/4r33QClav8Psl/QC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sZSDxAAAANsAAAAPAAAAAAAAAAAA AAAAAKECAABkcnMvZG93bnJldi54bWxQSwUGAAAAAAQABAD5AAAAkgMAAAAA " strokecolor="#099" strokeweight="3pt"/>
                    <v:line id="Line 7081" o:spid="_x0000_s1125" style="position:absolute;flip:y;visibility:visible;mso-wrap-style:square" from="901,1968" to="1381,2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7a3cAAAADbAAAADwAAAGRycy9kb3ducmV2LnhtbERPy4rCMBTdD/gP4QruxtQHQ6lG8Qku BmamunB5aa5psbkpTdT695OF4PJw3vNlZ2txp9ZXjhWMhgkI4sLpio2C03H/mYLwAVlj7ZgUPMnD ctH7mGOm3YP/6J4HI2II+wwVlCE0mZS+KMmiH7qGOHIX11oMEbZG6hYfMdzWcpwkX9JixbGhxIY2 JRXX/GYV/DylrybFeGXWv2lutrtve56mSg363WoGIlAX3uKX+6AVTOP6+CX+ALn4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iu2t3AAAAA2wAAAA8AAAAAAAAAAAAAAAAA oQIAAGRycy9kb3ducmV2LnhtbFBLBQYAAAAABAAEAPkAAACOAwAAAAA= " strokecolor="#9cf" strokeweight="3pt"/>
                    <v:line id="Line 7082" o:spid="_x0000_s1126" style="position:absolute;visibility:visible;mso-wrap-style:square" from="816,2016" to="1440,2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dCicEAAADbAAAADwAAAGRycy9kb3ducmV2LnhtbESP3YrCMBSE7xd8h3AE79a0IrJUo/iD 6F6JPw9wbI5psTkpTbT17TeCsJfDzHzDzBadrcSTGl86VpAOExDEudMlGwWX8/b7B4QPyBorx6Tg RR4W897XDDPtWj7S8xSMiBD2GSooQqgzKX1ekEU/dDVx9G6usRiibIzUDbYRbis5SpKJtFhyXCiw pnVB+f30sAqSw85L+7uqTY6jsTfX9phuWqUG/W45BRGoC//hT3uvFYxTeH+JP0DO/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d0KJwQAAANsAAAAPAAAAAAAAAAAAAAAA AKECAABkcnMvZG93bnJldi54bWxQSwUGAAAAAAQABAD5AAAAjwMAAAAA " strokecolor="#f06" strokeweight="3pt"/>
                    <v:oval id="Oval 7083" o:spid="_x0000_s1127" style="position:absolute;left:1112;top:2232;width:48;height: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k2sMUA AADbAAAADwAAAGRycy9kb3ducmV2LnhtbESPQWsCMRSE74X+h/AK3jSrWCurUUplUSkeql68PZLn 7uLmZd1E3frrG0HocZiZb5jpvLWVuFLjS8cK+r0EBLF2puRcwX6XdccgfEA2WDkmBb/kYT57fZli atyNf+i6DbmIEPYpKihCqFMpvS7Iou+5mjh6R9dYDFE2uTQN3iLcVnKQJCNpseS4UGBNXwXp0/Zi FZzrS/n90W+X981xsdZeZ+/ZoVKq89Z+TkAEasN/+NleGQXDATy+xB8gZ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CTawxQAAANsAAAAPAAAAAAAAAAAAAAAAAJgCAABkcnMv ZG93bnJldi54bWxQSwUGAAAAAAQABAD1AAAAigMAAAAA " fillcolor="#fc6" strokecolor="gray"/>
                    <v:oval id="Oval 7084" o:spid="_x0000_s1128" style="position:absolute;left:757;top:1872;width:768;height:76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E8p8QA AADbAAAADwAAAGRycy9kb3ducmV2LnhtbESPQWvCQBSE74L/YXmCt7ppLW2J2QQp1HjoQW0uvT2y zyQ0+zbubjX++25B8DjMzDdMVoymF2dyvrOs4HGRgCCure64UVB9fTy8gfABWWNvmRRcyUORTycZ ptpeeE/nQ2hEhLBPUUEbwpBK6euWDPqFHYijd7TOYIjSNVI7vES46eVTkrxIgx3HhRYHem+p/jn8 GgWv3/XnaVdujC0rX5Ibl2SGUqn5bFyvQAQawz18a2+1gucl/H+JP0DmfwAAAP//AwBQSwECLQAU AAYACAAAACEA8PeKu/0AAADiAQAAEwAAAAAAAAAAAAAAAAAAAAAAW0NvbnRlbnRfVHlwZXNdLnht bFBLAQItABQABgAIAAAAIQAx3V9h0gAAAI8BAAALAAAAAAAAAAAAAAAAAC4BAABfcmVscy8ucmVs c1BLAQItABQABgAIAAAAIQAzLwWeQQAAADkAAAAQAAAAAAAAAAAAAAAAACkCAABkcnMvc2hhcGV4 bWwueG1sUEsBAi0AFAAGAAgAAAAhADtBPKfEAAAA2wAAAA8AAAAAAAAAAAAAAAAAmAIAAGRycy9k b3ducmV2LnhtbFBLBQYAAAAABAAEAPUAAACJAwAAAAA= " filled="f" fillcolor="#bbe0e3" strokecolor="fuchsia" strokeweight="4.5pt"/>
                  </v:group>
                  <v:group id="Group 7085" o:spid="_x0000_s1129" style="position:absolute;left:2371;top:2536;width:628;height:624" coordorigin="2265,2448" coordsize="628,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line id="Line 7086" o:spid="_x0000_s1130" style="position:absolute;visibility:visible;mso-wrap-style:square" from="2580,2448" to="2581,30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vVdsQAAADbAAAADwAAAGRycy9kb3ducmV2LnhtbESPQUsDMRSE74L/ITzBm81a6lLWpqUo hYq40NWDx8fmuVm6eVmStJv++0YQPA4z8w2z2iQ7iDP50DtW8DgrQBC3TvfcKfj63D0sQYSIrHFw TAouFGCzvr1ZYaXdxAc6N7ETGcKhQgUmxrGSMrSGLIaZG4mz9+O8xZil76T2OGW4HeS8KEppsee8 YHCkF0PtsTlZBfHt26SjrT/q17TYluX7VDe+U+r+Lm2fQURK8T/8195rBYsn+P2Sf4BcX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W9V2xAAAANsAAAAPAAAAAAAAAAAA AAAAAKECAABkcnMvZG93bnJldi54bWxQSwUGAAAAAAQABAD5AAAAkgMAAAAA " strokecolor="#9cf" strokeweight="3pt"/>
                    <v:line id="Line 7087" o:spid="_x0000_s1131" style="position:absolute;visibility:visible;mso-wrap-style:square" from="2265,2765" to="2889,2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TWF8MAAADbAAAADwAAAGRycy9kb3ducmV2LnhtbESPQWsCMRSE74L/IbxCL6LZirhlNYoU hF6EVoVeH5tndunmZU3iuvvvG6HgcZiZb5j1treN6MiH2rGCt1kGgrh0umaj4HzaT99BhIissXFM CgYKsN2MR2sstLvzN3XHaESCcChQQRVjW0gZyooshplriZN3cd5iTNIbqT3eE9w2cp5lS2mx5rRQ YUsfFZW/x5tV8JV3Oz8MubzMf2p3MFdtJvlBqdeXfrcCEamPz/B/+1MrWOTw+JJ+gN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k1hfDAAAA2wAAAA8AAAAAAAAAAAAA AAAAoQIAAGRycy9kb3ducmV2LnhtbFBLBQYAAAAABAAEAPkAAACRAwAAAAA= " strokecolor="#099" strokeweight="3pt"/>
                    <v:line id="Line 7088" o:spid="_x0000_s1132" style="position:absolute;visibility:visible;mso-wrap-style:square" from="2352,2544" to="2784,2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3EMcAAAADbAAAADwAAAGRycy9kb3ducmV2LnhtbERPy4rCMBTdC/5DuAPuNFVEpGMqMiAI AwM6orO8NrcPbG5qE2v8e7MQZnk479U6mEb01LnasoLpJAFBnFtdc6ng+LsdL0E4j6yxsUwKnuRg nQ0HK0y1ffCe+oMvRQxhl6KCyvs2ldLlFRl0E9sSR66wnUEfYVdK3eEjhptGzpJkIQ3WHBsqbOmr ovx6uBsF3+1l15/4Z6r/wv0W+k2RnJ9SqdFH2HyC8BT8v/jt3mkF8zg2fok/QGY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kNxDHAAAAA2wAAAA8AAAAAAAAAAAAAAAAA oQIAAGRycy9kb3ducmV2LnhtbFBLBQYAAAAABAAEAPkAAACOAwAAAAA= " strokecolor="red" strokeweight="3pt"/>
                    <v:line id="Line 7089" o:spid="_x0000_s1133" style="position:absolute;flip:y;visibility:visible;mso-wrap-style:square" from="2361,2544" to="2793,2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6NB8QAAADbAAAADwAAAGRycy9kb3ducmV2LnhtbESPQWvCQBSE7wX/w/KE3urGYkuMboII gu2lVAXx9sg+k2j2bbq7jem/7xYKHoeZ+YZZFoNpRU/ON5YVTCcJCOLS6oYrBYf95ikF4QOyxtYy KfghD0U+elhipu2NP6nfhUpECPsMFdQhdJmUvqzJoJ/Yjjh6Z+sMhihdJbXDW4SbVj4nyas02HBc qLGjdU3ldfdtFMivj9OcD71JX7bvF6nL9RsdG6Uex8NqASLQEO7h//ZWK5jN4e9L/AEy/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vo0HxAAAANsAAAAPAAAAAAAAAAAA AAAAAKECAABkcnMvZG93bnJldi54bWxQSwUGAAAAAAQABAD5AAAAkgMAAAAA " strokecolor="#cf3" strokeweight="3pt"/>
                    <v:oval id="Oval 7090" o:spid="_x0000_s1134" style="position:absolute;left:2269;top:2448;width:624;height:6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4fJcAA AADbAAAADwAAAGRycy9kb3ducmV2LnhtbERPTYvCMBC9C/6HMII3TSsq2m0qIhTEPchWDx5nm9m2 bDMpTdT6781hYY+P953uBtOKB/WusawgnkcgiEurG64UXC/5bAPCeWSNrWVS8CIHu2w8SjHR9slf 9Ch8JUIIuwQV1N53iZSurMmgm9uOOHA/tjfoA+wrqXt8hnDTykUUraXBhkNDjR0daip/i7tRsMzX bns75+f805zwO952UscrpaaTYf8BwtPg/8V/7qNWsArrw5fwA2T2BgAA//8DAFBLAQItABQABgAI AAAAIQDw94q7/QAAAOIBAAATAAAAAAAAAAAAAAAAAAAAAABbQ29udGVudF9UeXBlc10ueG1sUEsB Ai0AFAAGAAgAAAAhADHdX2HSAAAAjwEAAAsAAAAAAAAAAAAAAAAALgEAAF9yZWxzLy5yZWxzUEsB Ai0AFAAGAAgAAAAhADMvBZ5BAAAAOQAAABAAAAAAAAAAAAAAAAAAKQIAAGRycy9zaGFwZXhtbC54 bWxQSwECLQAUAAYACAAAACEAEJ4fJcAAAADbAAAADwAAAAAAAAAAAAAAAACYAgAAZHJzL2Rvd25y ZXYueG1sUEsFBgAAAAAEAAQA9QAAAIUDAAAAAA== " filled="f" fillcolor="#bbe0e3" strokeweight="4.5pt"/>
                    <v:oval id="Oval 7091" o:spid="_x0000_s1135" style="position:absolute;left:2550;top:2739;width:48;height: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QYVcMA AADbAAAADwAAAGRycy9kb3ducmV2LnhtbESPT4vCMBTE78J+h/AW9iKaKii1GmVZELwt/kF2b8/m mRabl9LEWr+9EQSPw8z8hlmsOluJlhpfOlYwGiYgiHOnSzYKDvv1IAXhA7LGyjEpuJOH1fKjt8BM uxtvqd0FIyKEfYYKihDqTEqfF2TRD11NHL2zayyGKBsjdYO3CLeVHCfJVFosOS4UWNNPQflld7UK jtvL9X4yM5lSv8a/2f+vmaxbpb4+u+85iEBdeIdf7Y1WMBnB80v8AXL5AAAA//8DAFBLAQItABQA BgAIAAAAIQDw94q7/QAAAOIBAAATAAAAAAAAAAAAAAAAAAAAAABbQ29udGVudF9UeXBlc10ueG1s UEsBAi0AFAAGAAgAAAAhADHdX2HSAAAAjwEAAAsAAAAAAAAAAAAAAAAALgEAAF9yZWxzLy5yZWxz UEsBAi0AFAAGAAgAAAAhADMvBZ5BAAAAOQAAABAAAAAAAAAAAAAAAAAAKQIAAGRycy9zaGFwZXht bC54bWxQSwECLQAUAAYACAAAACEASwQYVcMAAADbAAAADwAAAAAAAAAAAAAAAACYAgAAZHJzL2Rv d25yZXYueG1sUEsFBgAAAAAEAAQA9QAAAIgDAAAAAA== " fillcolor="#f9f"/>
                  </v:group>
                  <v:group id="Group 7092" o:spid="_x0000_s1136" style="position:absolute;left:3606;top:1589;width:1392;height:1392" coordorigin="3515,1492" coordsize="1392,13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line id="Line 7093" o:spid="_x0000_s1137" style="position:absolute;visibility:visible;mso-wrap-style:square" from="4209,1492" to="4210,2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R8ecAAAADbAAAADwAAAGRycy9kb3ducmV2LnhtbESPS6vCMBSE94L/IRzBnU19S69RtCC4 9QFyd+c257bF5qQ0Ueu/N4LgcpiZb5jlujWVuFPjSssKhlEMgjizuuRcwfm0GyxAOI+ssbJMCp7k YL3qdpaYaPvgA92PPhcBwi5BBYX3dSKlywoy6CJbEwfv3zYGfZBNLnWDjwA3lRzF8UwaLDksFFhT WlB2Pd6MAptODnp+2S5+eZqlZez+RmM7V6rfazc/IDy1/hv+tPdawXQM7y/hB8jV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yEfHnAAAAA2wAAAA8AAAAAAAAAAAAAAAAA oQIAAGRycy9kb3ducmV2LnhtbFBLBQYAAAAABAAEAPkAAACOAwAAAAA= " strokecolor="#55d90b" strokeweight="3pt"/>
                    <v:line id="Line 7094" o:spid="_x0000_s1138" style="position:absolute;visibility:visible;mso-wrap-style:square" from="3515,2177" to="4907,2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l3zMIAAADbAAAADwAAAGRycy9kb3ducmV2LnhtbESP3YrCMBSE7wXfIRxh7zRVVKRrFH9Y Vq+k7j7A2eaYFpuT0mRtfXsjCF4OM/MNs1x3thI3anzpWMF4lIAgzp0u2Sj4/fkaLkD4gKyxckwK 7uRhver3lphq13JGt3MwIkLYp6igCKFOpfR5QRb9yNXE0bu4xmKIsjFSN9hGuK3kJEnm0mLJcaHA mnYF5dfzv1WQnL69tMdtbXKcTL35a7PxvlXqY9BtPkEE6sI7/GoftILZFJ5f4g+Qq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Nl3zMIAAADbAAAADwAAAAAAAAAAAAAA AAChAgAAZHJzL2Rvd25yZXYueG1sUEsFBgAAAAAEAAQA+QAAAJADAAAAAA== " strokecolor="#f06" strokeweight="3pt"/>
                    <v:line id="Line 7095" o:spid="_x0000_s1139" style="position:absolute;visibility:visible;mso-wrap-style:square" from="3659,1732" to="4763,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UZLcEAAADbAAAADwAAAGRycy9kb3ducmV2LnhtbESPQYvCMBSE78L+h/CEvWmqiyLVKK4g eNiLVcTjI3m2xealJFnt7q83guBxmJlvmMWqs424kQ+1YwWjYQaCWDtTc6ngeNgOZiBCRDbYOCYF fxRgtfzoLTA37s57uhWxFAnCIUcFVYxtLmXQFVkMQ9cSJ+/ivMWYpC+l8XhPcNvIcZZNpcWa00KF LW0q0tfi1yoodvri/r/89XT+/tF6i36PtVfqs9+t5yAidfEdfrV3RsFkAs8v6QfI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8VRktwQAAANsAAAAPAAAAAAAAAAAAAAAA AKECAABkcnMvZG93bnJldi54bWxQSwUGAAAAAAQABAD5AAAAjwMAAAAA " strokeweight="3pt"/>
                    <v:line id="Line 7096" o:spid="_x0000_s1140" style="position:absolute;flip:x;visibility:visible;mso-wrap-style:square" from="3707,1684" to="4667,2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k7BsMAAADbAAAADwAAAGRycy9kb3ducmV2LnhtbESPwW7CMBBE75X4B2uReisOSI1KwCCo gLZHAtyXeEki4nVqm5D+fV2pEsfRzLzRzJe9aURHzteWFYxHCQjiwuqaSwXHw/blDYQPyBoby6Tg hzwsF4OnOWba3nlPXR5KESHsM1RQhdBmUvqiIoN+ZFvi6F2sMxiidKXUDu8Rbho5SZJUGqw5LlTY 0ntFxTW/GQWOvvND+tWvd+Pj5sNPTvrcnaZKPQ/71QxEoD48wv/tT63gNYW/L/EHy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JOwbDAAAA2wAAAA8AAAAAAAAAAAAA AAAAoQIAAGRycy9kb3ducmV2LnhtbFBLBQYAAAAABAAEAPkAAACRAwAAAAA= " strokecolor="fuchsia" strokeweight="3pt"/>
                    <v:oval id="Oval 7097" o:spid="_x0000_s1141" style="position:absolute;left:4158;top:2133;width:96;height: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cD9cUA AADbAAAADwAAAGRycy9kb3ducmV2LnhtbESPQWvCQBSE7wX/w/KE3nSjoJboKmIJVkoPpl68PXaf STD7Ns2uGv313YLQ4zAz3zCLVWdrcaXWV44VjIYJCGLtTMWFgsN3NngD4QOywdoxKbiTh9Wy97LA 1Lgb7+mah0JECPsUFZQhNKmUXpdk0Q9dQxy9k2sthijbQpoWbxFuazlOkqm0WHFcKLGhTUn6nF+s gp/mUn3ORt328XV632mvs0l2rJV67XfrOYhAXfgPP9sfRsFkBn9f4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1pwP1xQAAANsAAAAPAAAAAAAAAAAAAAAAAJgCAABkcnMv ZG93bnJldi54bWxQSwUGAAAAAAQABAD1AAAAigMAAAAA " fillcolor="#fc6" strokecolor="gray"/>
                    <v:oval id="Oval 7098" o:spid="_x0000_s1142" style="position:absolute;left:3515;top:1492;width:1392;height:139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v6jMIA AADbAAAADwAAAGRycy9kb3ducmV2LnhtbERPTWvCQBC9F/oflhG81Y2BlpJmlaalongoTcx9yI5J bHY2za4x/vvuQfD4eN/pejKdGGlwrWUFy0UEgriyuuVawaH4enoF4Tyyxs4yKbiSg/Xq8SHFRNsL /9CY+1qEEHYJKmi87xMpXdWQQbewPXHgjnYw6AMcaqkHvIRw08k4il6kwZZDQ4M9fTRU/eZno6D4 PIzXrHT7mPvs9Oc3ZvddbpSaz6b3NxCeJn8X39xbreA5jA1fwg+Qq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i/qMwgAAANsAAAAPAAAAAAAAAAAAAAAAAJgCAABkcnMvZG93 bnJldi54bWxQSwUGAAAAAAQABAD1AAAAhwMAAAAA " filled="f" fillcolor="#bbe0e3" strokecolor="#099" strokeweight="6pt"/>
                  </v:group>
                  <v:shape id="Freeform 7099" o:spid="_x0000_s1143" style="position:absolute;left:814;top:1567;width:4205;height:1442;visibility:visible;mso-wrap-style:square;v-text-anchor:top" coordsize="4205,14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5I8cEA AADbAAAADwAAAGRycy9kb3ducmV2LnhtbESPQYvCMBSE74L/ITxhbzatrO5SjSJCl71q9f5onm1p 81Ka2NZ/v1kQPA4z8w2zO0ymFQP1rrasIIliEMSF1TWXCq55tvwG4TyyxtYyKXiSg8N+Ptthqu3I ZxouvhQBwi5FBZX3XSqlKyoy6CLbEQfvbnuDPsi+lLrHMcBNK1dxvJEGaw4LFXZ0qqhoLg+jIF/d 8qZZt1/FPfv8GcshyZ9DptTHYjpuQXia/Dv8av9qBZsE/r+EHyD3fwAAAP//AwBQSwECLQAUAAYA CAAAACEA8PeKu/0AAADiAQAAEwAAAAAAAAAAAAAAAAAAAAAAW0NvbnRlbnRfVHlwZXNdLnhtbFBL AQItABQABgAIAAAAIQAx3V9h0gAAAI8BAAALAAAAAAAAAAAAAAAAAC4BAABfcmVscy8ucmVsc1BL AQItABQABgAIAAAAIQAzLwWeQQAAADkAAAAQAAAAAAAAAAAAAAAAACkCAABkcnMvc2hhcGV4bWwu eG1sUEsBAi0AFAAGAAgAAAAhAD7+SPHBAAAA2wAAAA8AAAAAAAAAAAAAAAAAmAIAAGRycy9kb3du cmV2LnhtbFBLBQYAAAAABAAEAPUAAACGAwAAAAA= " path="m6,783c5,755,8,736,12,713v4,-23,10,-47,18,-71c38,618,50,591,63,569v13,-22,26,-39,42,-56c121,496,134,483,158,467v24,-16,69,-41,94,-53c277,402,284,401,308,395v24,-6,-16,-1,87,-15c498,366,773,328,927,308v154,-20,264,-34,395,-50c1453,242,1571,228,1716,210v145,-18,347,-44,479,-61c2327,132,2414,122,2511,110v97,-12,104,-17,269,-35c2945,57,3332,,3503,v171,,223,42,304,75c3888,108,3944,160,3990,200v46,40,72,83,95,115c4108,347,4115,366,4128,390v13,24,24,45,33,68c4170,481,4178,493,4185,531v7,38,20,92,20,153c4205,745,4200,835,4184,899v-16,64,-43,118,-74,172c4079,1125,4041,1180,3996,1226v-45,46,-106,90,-159,121c3784,1378,3735,1398,3678,1413v-57,15,-111,29,-186,26c3417,1436,3314,1416,3227,1392v-87,-24,-80,-33,-257,-94c2793,1237,2321,1078,2162,1025,2003,972,2060,992,2019,981v-41,-11,-82,-21,-102,-25c1897,952,1910,954,1898,954v-12,,10,-6,-54,3c1780,966,1705,975,1514,1008v-191,33,-618,118,-818,146c496,1182,409,1192,311,1175,213,1158,159,1101,110,1053,61,1005,34,929,17,884,,839,6,811,6,783xe" filled="f" fillcolor="#bbe0e3" strokecolor="yellow" strokeweight="3pt">
                    <v:path arrowok="t" o:connecttype="custom" o:connectlocs="6,783;12,713;30,642;63,569;105,513;158,467;252,414;308,395;395,380;927,308;1322,258;1716,210;2195,149;2511,110;2780,75;3503,0;3807,75;3990,200;4085,315;4128,390;4161,458;4185,531;4205,684;4184,899;4110,1071;3996,1226;3837,1347;3678,1413;3492,1439;3227,1392;2970,1298;2162,1025;2019,981;1917,956;1898,954;1844,957;1514,1008;696,1154;311,1175;110,1053;17,884;6,783" o:connectangles="0,0,0,0,0,0,0,0,0,0,0,0,0,0,0,0,0,0,0,0,0,0,0,0,0,0,0,0,0,0,0,0,0,0,0,0,0,0,0,0,0,0"/>
                  </v:shape>
                  <v:oval id="Oval 7100" o:spid="_x0000_s1144" style="position:absolute;left:2493;top:1757;width:48;height:48;rotation:-83798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YYBMMA AADbAAAADwAAAGRycy9kb3ducmV2LnhtbESPzWrDMBCE74W+g9hCL6WWY4oprpUQGgy95NA4hx4X a/1DrJWR1Njp01eBQI7DzHzDlJvFjOJMzg+WFaySFARxY/XAnYJjXb2+g/ABWeNomRRcyMNm/fhQ YqHtzN90PoRORAj7AhX0IUyFlL7pyaBP7EQcvdY6gyFK10ntcI5wM8osTXNpcOC40ONEnz01p8Ov iZRsfMnqXUW6dna/e/tx81/rlHp+WrYfIAIt4R6+tb+0gjyD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cyYYBMMAAADbAAAADwAAAAAAAAAAAAAAAACYAgAAZHJzL2Rv d25yZXYueG1sUEsFBgAAAAAEAAQA9QAAAIgDAAAAAA== " fillcolor="#f06" strokeweight=".5pt"/>
                </v:group>
                <v:shape id="Text Box 7101" o:spid="_x0000_s1145" type="#_x0000_t202" style="position:absolute;left:2711;top:1421;width:266;height:2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HC4cYA AADbAAAADwAAAGRycy9kb3ducmV2LnhtbESPT2vCQBTE7wW/w/IEb3XjH0Siq6goSg+ltRY9PrPP JJh9G7Krpvn0bqHQ4zAzv2Gm89oU4k6Vyy0r6HUjEMSJ1TmnCg5fm9cxCOeRNRaWScEPOZjPWi9T jLV98Cfd9z4VAcIuRgWZ92UspUsyMui6tiQO3sVWBn2QVSp1hY8AN4XsR9FIGsw5LGRY0iqj5Lq/ GQW7j/WS3rZN0wzfj9/j8+mw9aurUp12vZiA8FT7//Bfe6cVjAbw+yX8ADl7AgAA//8DAFBLAQIt ABQABgAIAAAAIQDw94q7/QAAAOIBAAATAAAAAAAAAAAAAAAAAAAAAABbQ29udGVudF9UeXBlc10u eG1sUEsBAi0AFAAGAAgAAAAhADHdX2HSAAAAjwEAAAsAAAAAAAAAAAAAAAAALgEAAF9yZWxzLy5y ZWxzUEsBAi0AFAAGAAgAAAAhADMvBZ5BAAAAOQAAABAAAAAAAAAAAAAAAAAAKQIAAGRycy9zaGFw ZXhtbC54bWxQSwECLQAUAAYACAAAACEAYHHC4cYAAADbAAAADwAAAAAAAAAAAAAAAACYAgAAZHJz L2Rvd25yZXYueG1sUEsFBgAAAAAEAAQA9QAAAIsDAAAAAA== " filled="f" fillcolor="#bbe0e3" stroked="f">
                  <v:textbo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Text Box 7102" o:spid="_x0000_s1146" type="#_x0000_t202" style="position:absolute;left:4162;top:865;width:266;height:2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s91McA AADcAAAADwAAAGRycy9kb3ducmV2LnhtbESPT2vCQBTE7wW/w/IEb3WjlqKpq6hYlB7Ev9jja/Y1 CWbfhuxW03x6Vyj0OMzMb5jxtDaFuFLlcssKet0IBHFidc6pguPh/XkIwnlkjYVlUvBLDqaT1tMY Y21vvKPr3qciQNjFqCDzvoyldElGBl3XlsTB+7aVQR9klUpd4S3ATSH7UfQqDeYcFjIsaZFRctn/ GAXr7XJOH6umaV4259Pw6/O48ouLUp12PXsD4an2/+G/9lorGI0G8DgTjoCc3AEAAP//AwBQSwEC LQAUAAYACAAAACEA8PeKu/0AAADiAQAAEwAAAAAAAAAAAAAAAAAAAAAAW0NvbnRlbnRfVHlwZXNd LnhtbFBLAQItABQABgAIAAAAIQAx3V9h0gAAAI8BAAALAAAAAAAAAAAAAAAAAC4BAABfcmVscy8u cmVsc1BLAQItABQABgAIAAAAIQAzLwWeQQAAADkAAAAQAAAAAAAAAAAAAAAAACkCAABkcnMvc2hh cGV4bWwueG1sUEsBAi0AFAAGAAgAAAAhALo7PdTHAAAA3AAAAA8AAAAAAAAAAAAAAAAAmAIAAGRy cy9kb3ducmV2LnhtbFBLBQYAAAAABAAEAPUAAACMAwAAAAA= " filled="f" fillcolor="#bbe0e3" stroked="f">
                  <v:textbo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Text Box 7103" o:spid="_x0000_s1147" type="#_x0000_t202" style="position:absolute;left:1066;top:913;width:266;height:2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KloMcA AADcAAAADwAAAGRycy9kb3ducmV2LnhtbESPT2vCQBTE74V+h+UVequbFhFNs0oriqEH8V9pj8/s Mwlm34bsqjGfvlsQPA4z8xsmmbSmEmdqXGlZwWsvAkGcWV1yrmC3nb8MQTiPrLGyTAqu5GAyfnxI MNb2wms6b3wuAoRdjAoK7+tYSpcVZND1bE0cvINtDPogm1zqBi8Bbir5FkUDabDksFBgTdOCsuPm ZBSkq9knfS26rusvf76H+9/dwk+PSj0/tR/vIDy1/h6+tVOtYDTqw/+ZcATk+A8AAP//AwBQSwEC LQAUAAYACAAAACEA8PeKu/0AAADiAQAAEwAAAAAAAAAAAAAAAAAAAAAAW0NvbnRlbnRfVHlwZXNd LnhtbFBLAQItABQABgAIAAAAIQAx3V9h0gAAAI8BAAALAAAAAAAAAAAAAAAAAC4BAABfcmVscy8u cmVsc1BLAQItABQABgAIAAAAIQAzLwWeQQAAADkAAAAQAAAAAAAAAAAAAAAAACkCAABkcnMvc2hh cGV4bWwueG1sUEsBAi0AFAAGAAgAAAAhADXSpaDHAAAA3AAAAA8AAAAAAAAAAAAAAAAAmAIAAGRy cy9kb3ducmV2LnhtbFBLBQYAAAAABAAEAPUAAACMAwAAAAA= " filled="f" fillcolor="#bbe0e3" stroked="f">
                  <v:textbo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group>
            </w:pict>
          </mc:Fallback>
        </mc:AlternateContent>
      </w:r>
      <w:r w:rsidR="00282CB3" w:rsidRPr="00FE4E08">
        <w:rPr>
          <w:b/>
          <w:bCs/>
          <w:color w:val="000000"/>
          <w:szCs w:val="26"/>
          <w:u w:val="single"/>
        </w:rPr>
        <w:t>Bài tập 23</w:t>
      </w:r>
      <w:r w:rsidR="00282CB3" w:rsidRPr="00FE4E08">
        <w:rPr>
          <w:b/>
          <w:bCs/>
          <w:szCs w:val="26"/>
        </w:rPr>
        <w:t xml:space="preserve"> </w:t>
      </w:r>
      <w:r w:rsidR="00282CB3" w:rsidRPr="00FE4E08">
        <w:rPr>
          <w:szCs w:val="26"/>
        </w:rPr>
        <w:t xml:space="preserve">(trang 111/SGK):Dây cua-roa hình dưới đây có những phần là tiếp tuyến của các đường tròn tâm A, B, C. Chiều quay của vòng tròn tâm B ngược chiều kim đồng hồ. Tìm chiều quay của các vòng tròn còn lại. </w:t>
      </w: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jc w:val="cente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color w:val="000000"/>
          <w:szCs w:val="26"/>
        </w:rPr>
      </w:pPr>
      <w:r w:rsidRPr="00FE4E08">
        <w:rPr>
          <w:szCs w:val="26"/>
        </w:rPr>
        <w:t>HS.</w:t>
      </w:r>
      <w:r w:rsidRPr="00FE4E08">
        <w:rPr>
          <w:color w:val="000000"/>
          <w:szCs w:val="26"/>
        </w:rPr>
        <w:t>Chiều quay của đường tròn tâm A và tâm C cùng chiều quay của kim đồng hồ</w:t>
      </w:r>
    </w:p>
    <w:p w:rsidR="00282CB3" w:rsidRPr="00FE4E08" w:rsidRDefault="00282CB3" w:rsidP="00282CB3">
      <w:pPr>
        <w:rPr>
          <w:b/>
          <w:bCs/>
          <w:color w:val="FF0000"/>
          <w:szCs w:val="26"/>
        </w:rPr>
      </w:pPr>
      <w:r w:rsidRPr="00FE4E08">
        <w:rPr>
          <w:b/>
          <w:bCs/>
          <w:color w:val="FF0000"/>
          <w:szCs w:val="26"/>
        </w:rPr>
        <w:t>GV.Trong thực tế hãy nêu những ứng dụng tiếp tuyến của đường tròn</w:t>
      </w:r>
    </w:p>
    <w:p w:rsidR="00282CB3" w:rsidRPr="00FE4E08" w:rsidRDefault="00282CB3" w:rsidP="00282CB3">
      <w:pPr>
        <w:jc w:val="center"/>
        <w:rPr>
          <w:b/>
          <w:bCs/>
          <w:color w:val="000000"/>
          <w:szCs w:val="26"/>
        </w:rPr>
      </w:pPr>
      <w:r w:rsidRPr="00FE4E08">
        <w:rPr>
          <w:b/>
          <w:bCs/>
          <w:color w:val="000000"/>
          <w:szCs w:val="26"/>
        </w:rPr>
        <w:t>Gv. Giới thiệu dụng cụ đo đường kính hình tròn</w:t>
      </w:r>
    </w:p>
    <w:p w:rsidR="00282CB3" w:rsidRPr="00FE4E08" w:rsidRDefault="00282CB3" w:rsidP="00282CB3">
      <w:pPr>
        <w:jc w:val="center"/>
        <w:rPr>
          <w:b/>
          <w:bCs/>
          <w:color w:val="000000"/>
          <w:szCs w:val="26"/>
        </w:rPr>
      </w:pPr>
      <w:r w:rsidRPr="00FE4E08">
        <w:rPr>
          <w:b/>
          <w:bCs/>
          <w:color w:val="000000"/>
          <w:szCs w:val="26"/>
        </w:rPr>
        <w:t>Thước cặp (pan-me) dùng để đo đường kính của một vật hình tròn</w:t>
      </w:r>
    </w:p>
    <w:p w:rsidR="00282CB3" w:rsidRPr="00FE4E08" w:rsidRDefault="00682FF4" w:rsidP="00282CB3">
      <w:pPr>
        <w:rPr>
          <w:color w:val="000000"/>
          <w:szCs w:val="26"/>
        </w:rPr>
      </w:pPr>
      <w:r>
        <w:rPr>
          <w:noProof/>
          <w:szCs w:val="26"/>
        </w:rPr>
        <mc:AlternateContent>
          <mc:Choice Requires="wpg">
            <w:drawing>
              <wp:anchor distT="0" distB="0" distL="114300" distR="114300" simplePos="0" relativeHeight="251716096" behindDoc="0" locked="0" layoutInCell="1" allowOverlap="1">
                <wp:simplePos x="0" y="0"/>
                <wp:positionH relativeFrom="column">
                  <wp:posOffset>177800</wp:posOffset>
                </wp:positionH>
                <wp:positionV relativeFrom="paragraph">
                  <wp:posOffset>125095</wp:posOffset>
                </wp:positionV>
                <wp:extent cx="6268720" cy="3281680"/>
                <wp:effectExtent l="25400" t="20320" r="20955" b="22225"/>
                <wp:wrapNone/>
                <wp:docPr id="20" name="Group 7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8720" cy="3281680"/>
                          <a:chOff x="748" y="1570"/>
                          <a:chExt cx="4397" cy="2309"/>
                        </a:xfrm>
                      </wpg:grpSpPr>
                      <wps:wsp>
                        <wps:cNvPr id="21" name="Freeform 7105"/>
                        <wps:cNvSpPr>
                          <a:spLocks/>
                        </wps:cNvSpPr>
                        <wps:spPr bwMode="auto">
                          <a:xfrm>
                            <a:off x="2227" y="2504"/>
                            <a:ext cx="2897" cy="222"/>
                          </a:xfrm>
                          <a:custGeom>
                            <a:avLst/>
                            <a:gdLst>
                              <a:gd name="T0" fmla="*/ 0 w 2928"/>
                              <a:gd name="T1" fmla="*/ 242 h 242"/>
                              <a:gd name="T2" fmla="*/ 0 w 2928"/>
                              <a:gd name="T3" fmla="*/ 0 h 242"/>
                              <a:gd name="T4" fmla="*/ 944 w 2928"/>
                              <a:gd name="T5" fmla="*/ 0 h 242"/>
                              <a:gd name="T6" fmla="*/ 944 w 2928"/>
                              <a:gd name="T7" fmla="*/ 218 h 242"/>
                              <a:gd name="T8" fmla="*/ 2928 w 2928"/>
                              <a:gd name="T9" fmla="*/ 218 h 242"/>
                            </a:gdLst>
                            <a:ahLst/>
                            <a:cxnLst>
                              <a:cxn ang="0">
                                <a:pos x="T0" y="T1"/>
                              </a:cxn>
                              <a:cxn ang="0">
                                <a:pos x="T2" y="T3"/>
                              </a:cxn>
                              <a:cxn ang="0">
                                <a:pos x="T4" y="T5"/>
                              </a:cxn>
                              <a:cxn ang="0">
                                <a:pos x="T6" y="T7"/>
                              </a:cxn>
                              <a:cxn ang="0">
                                <a:pos x="T8" y="T9"/>
                              </a:cxn>
                            </a:cxnLst>
                            <a:rect l="0" t="0" r="r" b="b"/>
                            <a:pathLst>
                              <a:path w="2928" h="242">
                                <a:moveTo>
                                  <a:pt x="0" y="242"/>
                                </a:moveTo>
                                <a:lnTo>
                                  <a:pt x="0" y="0"/>
                                </a:lnTo>
                                <a:lnTo>
                                  <a:pt x="944" y="0"/>
                                </a:lnTo>
                                <a:lnTo>
                                  <a:pt x="944" y="218"/>
                                </a:lnTo>
                                <a:lnTo>
                                  <a:pt x="2928" y="218"/>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2" name="Freeform 7106"/>
                        <wps:cNvSpPr>
                          <a:spLocks/>
                        </wps:cNvSpPr>
                        <wps:spPr bwMode="auto">
                          <a:xfrm>
                            <a:off x="748" y="2705"/>
                            <a:ext cx="697" cy="1174"/>
                          </a:xfrm>
                          <a:custGeom>
                            <a:avLst/>
                            <a:gdLst>
                              <a:gd name="T0" fmla="*/ 0 w 798"/>
                              <a:gd name="T1" fmla="*/ 0 h 1404"/>
                              <a:gd name="T2" fmla="*/ 313 w 798"/>
                              <a:gd name="T3" fmla="*/ 362 h 1404"/>
                              <a:gd name="T4" fmla="*/ 416 w 798"/>
                              <a:gd name="T5" fmla="*/ 984 h 1404"/>
                              <a:gd name="T6" fmla="*/ 608 w 798"/>
                              <a:gd name="T7" fmla="*/ 1336 h 1404"/>
                              <a:gd name="T8" fmla="*/ 798 w 798"/>
                              <a:gd name="T9" fmla="*/ 1389 h 1404"/>
                            </a:gdLst>
                            <a:ahLst/>
                            <a:cxnLst>
                              <a:cxn ang="0">
                                <a:pos x="T0" y="T1"/>
                              </a:cxn>
                              <a:cxn ang="0">
                                <a:pos x="T2" y="T3"/>
                              </a:cxn>
                              <a:cxn ang="0">
                                <a:pos x="T4" y="T5"/>
                              </a:cxn>
                              <a:cxn ang="0">
                                <a:pos x="T6" y="T7"/>
                              </a:cxn>
                              <a:cxn ang="0">
                                <a:pos x="T8" y="T9"/>
                              </a:cxn>
                            </a:cxnLst>
                            <a:rect l="0" t="0" r="r" b="b"/>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 name="Line 7107"/>
                        <wps:cNvCnPr/>
                        <wps:spPr bwMode="auto">
                          <a:xfrm flipV="1">
                            <a:off x="1445" y="2572"/>
                            <a:ext cx="0" cy="1294"/>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25" name="Oval 7108"/>
                        <wps:cNvSpPr>
                          <a:spLocks noChangeArrowheads="1"/>
                        </wps:cNvSpPr>
                        <wps:spPr bwMode="auto">
                          <a:xfrm>
                            <a:off x="1452" y="2720"/>
                            <a:ext cx="761" cy="728"/>
                          </a:xfrm>
                          <a:prstGeom prst="ellipse">
                            <a:avLst/>
                          </a:prstGeom>
                          <a:gradFill rotWithShape="1">
                            <a:gsLst>
                              <a:gs pos="0">
                                <a:srgbClr val="333399"/>
                              </a:gs>
                              <a:gs pos="100000">
                                <a:srgbClr val="800080"/>
                              </a:gs>
                            </a:gsLst>
                            <a:lin ang="5400000" scaled="1"/>
                          </a:gradFill>
                          <a:ln w="38100">
                            <a:solidFill>
                              <a:srgbClr val="000000"/>
                            </a:solidFill>
                            <a:round/>
                            <a:headEnd/>
                            <a:tailEnd/>
                          </a:ln>
                        </wps:spPr>
                        <wps:bodyPr rot="0" vert="horz" wrap="square" lIns="91440" tIns="45720" rIns="91440" bIns="45720" anchor="ctr" anchorCtr="0" upright="1">
                          <a:noAutofit/>
                        </wps:bodyPr>
                      </wps:wsp>
                      <wps:wsp>
                        <wps:cNvPr id="26" name="Freeform 7109"/>
                        <wps:cNvSpPr>
                          <a:spLocks/>
                        </wps:cNvSpPr>
                        <wps:spPr bwMode="auto">
                          <a:xfrm>
                            <a:off x="1452" y="2714"/>
                            <a:ext cx="775" cy="1152"/>
                          </a:xfrm>
                          <a:custGeom>
                            <a:avLst/>
                            <a:gdLst>
                              <a:gd name="T0" fmla="*/ 0 w 871"/>
                              <a:gd name="T1" fmla="*/ 0 h 871"/>
                              <a:gd name="T2" fmla="*/ 871 w 871"/>
                              <a:gd name="T3" fmla="*/ 0 h 871"/>
                              <a:gd name="T4" fmla="*/ 871 w 871"/>
                              <a:gd name="T5" fmla="*/ 871 h 871"/>
                            </a:gdLst>
                            <a:ahLst/>
                            <a:cxnLst>
                              <a:cxn ang="0">
                                <a:pos x="T0" y="T1"/>
                              </a:cxn>
                              <a:cxn ang="0">
                                <a:pos x="T2" y="T3"/>
                              </a:cxn>
                              <a:cxn ang="0">
                                <a:pos x="T4" y="T5"/>
                              </a:cxn>
                            </a:cxnLst>
                            <a:rect l="0" t="0" r="r" b="b"/>
                            <a:pathLst>
                              <a:path w="871" h="871">
                                <a:moveTo>
                                  <a:pt x="0" y="0"/>
                                </a:moveTo>
                                <a:lnTo>
                                  <a:pt x="871" y="0"/>
                                </a:lnTo>
                                <a:lnTo>
                                  <a:pt x="871" y="871"/>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 name="Freeform 7110"/>
                        <wps:cNvSpPr>
                          <a:spLocks/>
                        </wps:cNvSpPr>
                        <wps:spPr bwMode="auto">
                          <a:xfrm>
                            <a:off x="2222" y="2664"/>
                            <a:ext cx="933" cy="1194"/>
                          </a:xfrm>
                          <a:custGeom>
                            <a:avLst/>
                            <a:gdLst>
                              <a:gd name="T0" fmla="*/ 1068 w 1068"/>
                              <a:gd name="T1" fmla="*/ 45 h 1428"/>
                              <a:gd name="T2" fmla="*/ 942 w 1068"/>
                              <a:gd name="T3" fmla="*/ 99 h 1428"/>
                              <a:gd name="T4" fmla="*/ 805 w 1068"/>
                              <a:gd name="T5" fmla="*/ 11 h 1428"/>
                              <a:gd name="T6" fmla="*/ 642 w 1068"/>
                              <a:gd name="T7" fmla="*/ 168 h 1428"/>
                              <a:gd name="T8" fmla="*/ 444 w 1068"/>
                              <a:gd name="T9" fmla="*/ 150 h 1428"/>
                              <a:gd name="T10" fmla="*/ 414 w 1068"/>
                              <a:gd name="T11" fmla="*/ 432 h 1428"/>
                              <a:gd name="T12" fmla="*/ 396 w 1068"/>
                              <a:gd name="T13" fmla="*/ 786 h 1428"/>
                              <a:gd name="T14" fmla="*/ 273 w 1068"/>
                              <a:gd name="T15" fmla="*/ 1194 h 1428"/>
                              <a:gd name="T16" fmla="*/ 189 w 1068"/>
                              <a:gd name="T17" fmla="*/ 1332 h 1428"/>
                              <a:gd name="T18" fmla="*/ 117 w 1068"/>
                              <a:gd name="T19" fmla="*/ 1392 h 1428"/>
                              <a:gd name="T20" fmla="*/ 0 w 1068"/>
                              <a:gd name="T21" fmla="*/ 1428 h 1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8" h="1428">
                                <a:moveTo>
                                  <a:pt x="1068" y="45"/>
                                </a:moveTo>
                                <a:cubicBezTo>
                                  <a:pt x="1047" y="54"/>
                                  <a:pt x="986" y="105"/>
                                  <a:pt x="942" y="99"/>
                                </a:cubicBezTo>
                                <a:cubicBezTo>
                                  <a:pt x="898" y="93"/>
                                  <a:pt x="855" y="0"/>
                                  <a:pt x="805" y="11"/>
                                </a:cubicBezTo>
                                <a:cubicBezTo>
                                  <a:pt x="755" y="22"/>
                                  <a:pt x="702" y="145"/>
                                  <a:pt x="642" y="168"/>
                                </a:cubicBezTo>
                                <a:cubicBezTo>
                                  <a:pt x="582" y="191"/>
                                  <a:pt x="482" y="106"/>
                                  <a:pt x="444" y="150"/>
                                </a:cubicBezTo>
                                <a:cubicBezTo>
                                  <a:pt x="406" y="194"/>
                                  <a:pt x="422" y="326"/>
                                  <a:pt x="414" y="432"/>
                                </a:cubicBezTo>
                                <a:cubicBezTo>
                                  <a:pt x="406" y="538"/>
                                  <a:pt x="419" y="659"/>
                                  <a:pt x="396" y="786"/>
                                </a:cubicBezTo>
                                <a:cubicBezTo>
                                  <a:pt x="373" y="913"/>
                                  <a:pt x="307" y="1103"/>
                                  <a:pt x="273" y="1194"/>
                                </a:cubicBezTo>
                                <a:cubicBezTo>
                                  <a:pt x="239" y="1285"/>
                                  <a:pt x="215" y="1299"/>
                                  <a:pt x="189" y="1332"/>
                                </a:cubicBezTo>
                                <a:cubicBezTo>
                                  <a:pt x="163" y="1365"/>
                                  <a:pt x="148" y="1376"/>
                                  <a:pt x="117" y="1392"/>
                                </a:cubicBezTo>
                                <a:cubicBezTo>
                                  <a:pt x="86" y="1408"/>
                                  <a:pt x="24" y="1421"/>
                                  <a:pt x="0" y="1428"/>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 name="Freeform 7111"/>
                        <wps:cNvSpPr>
                          <a:spLocks/>
                        </wps:cNvSpPr>
                        <wps:spPr bwMode="auto">
                          <a:xfrm>
                            <a:off x="2276" y="2127"/>
                            <a:ext cx="825" cy="141"/>
                          </a:xfrm>
                          <a:custGeom>
                            <a:avLst/>
                            <a:gdLst>
                              <a:gd name="T0" fmla="*/ 0 w 944"/>
                              <a:gd name="T1" fmla="*/ 169 h 169"/>
                              <a:gd name="T2" fmla="*/ 0 w 944"/>
                              <a:gd name="T3" fmla="*/ 0 h 169"/>
                              <a:gd name="T4" fmla="*/ 944 w 944"/>
                              <a:gd name="T5" fmla="*/ 0 h 169"/>
                              <a:gd name="T6" fmla="*/ 944 w 944"/>
                              <a:gd name="T7" fmla="*/ 169 h 169"/>
                              <a:gd name="T8" fmla="*/ 0 w 944"/>
                              <a:gd name="T9" fmla="*/ 169 h 169"/>
                            </a:gdLst>
                            <a:ahLst/>
                            <a:cxnLst>
                              <a:cxn ang="0">
                                <a:pos x="T0" y="T1"/>
                              </a:cxn>
                              <a:cxn ang="0">
                                <a:pos x="T2" y="T3"/>
                              </a:cxn>
                              <a:cxn ang="0">
                                <a:pos x="T4" y="T5"/>
                              </a:cxn>
                              <a:cxn ang="0">
                                <a:pos x="T6" y="T7"/>
                              </a:cxn>
                              <a:cxn ang="0">
                                <a:pos x="T8" y="T9"/>
                              </a:cxn>
                            </a:cxnLst>
                            <a:rect l="0" t="0" r="r" b="b"/>
                            <a:pathLst>
                              <a:path w="944" h="169">
                                <a:moveTo>
                                  <a:pt x="0" y="169"/>
                                </a:moveTo>
                                <a:lnTo>
                                  <a:pt x="0" y="0"/>
                                </a:lnTo>
                                <a:lnTo>
                                  <a:pt x="944" y="0"/>
                                </a:lnTo>
                                <a:lnTo>
                                  <a:pt x="944" y="169"/>
                                </a:lnTo>
                                <a:lnTo>
                                  <a:pt x="0" y="169"/>
                                </a:lnTo>
                                <a:close/>
                              </a:path>
                            </a:pathLst>
                          </a:custGeom>
                          <a:solidFill>
                            <a:srgbClr val="808080"/>
                          </a:solidFill>
                          <a:ln w="38100">
                            <a:solidFill>
                              <a:srgbClr val="808080"/>
                            </a:solidFill>
                            <a:round/>
                            <a:headEnd/>
                            <a:tailEnd/>
                          </a:ln>
                        </wps:spPr>
                        <wps:bodyPr rot="0" vert="horz" wrap="square" lIns="91440" tIns="45720" rIns="91440" bIns="45720" anchor="t" anchorCtr="0" upright="1">
                          <a:noAutofit/>
                        </wps:bodyPr>
                      </wps:wsp>
                      <wps:wsp>
                        <wps:cNvPr id="29" name="Line 7112"/>
                        <wps:cNvCnPr/>
                        <wps:spPr bwMode="auto">
                          <a:xfrm flipV="1">
                            <a:off x="2276" y="1823"/>
                            <a:ext cx="1" cy="44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30" name="Freeform 7113"/>
                        <wps:cNvSpPr>
                          <a:spLocks/>
                        </wps:cNvSpPr>
                        <wps:spPr bwMode="auto">
                          <a:xfrm>
                            <a:off x="1255" y="1786"/>
                            <a:ext cx="888" cy="442"/>
                          </a:xfrm>
                          <a:custGeom>
                            <a:avLst/>
                            <a:gdLst>
                              <a:gd name="T0" fmla="*/ 1017 w 1017"/>
                              <a:gd name="T1" fmla="*/ 529 h 529"/>
                              <a:gd name="T2" fmla="*/ 0 w 1017"/>
                              <a:gd name="T3" fmla="*/ 529 h 529"/>
                              <a:gd name="T4" fmla="*/ 0 w 1017"/>
                              <a:gd name="T5" fmla="*/ 0 h 529"/>
                            </a:gdLst>
                            <a:ahLst/>
                            <a:cxnLst>
                              <a:cxn ang="0">
                                <a:pos x="T0" y="T1"/>
                              </a:cxn>
                              <a:cxn ang="0">
                                <a:pos x="T2" y="T3"/>
                              </a:cxn>
                              <a:cxn ang="0">
                                <a:pos x="T4" y="T5"/>
                              </a:cxn>
                            </a:cxnLst>
                            <a:rect l="0" t="0" r="r" b="b"/>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 name="Freeform 7114"/>
                        <wps:cNvSpPr>
                          <a:spLocks/>
                        </wps:cNvSpPr>
                        <wps:spPr bwMode="auto">
                          <a:xfrm>
                            <a:off x="1035" y="1662"/>
                            <a:ext cx="220" cy="131"/>
                          </a:xfrm>
                          <a:custGeom>
                            <a:avLst/>
                            <a:gdLst>
                              <a:gd name="T0" fmla="*/ 252 w 252"/>
                              <a:gd name="T1" fmla="*/ 157 h 157"/>
                              <a:gd name="T2" fmla="*/ 245 w 252"/>
                              <a:gd name="T3" fmla="*/ 122 h 157"/>
                              <a:gd name="T4" fmla="*/ 210 w 252"/>
                              <a:gd name="T5" fmla="*/ 68 h 157"/>
                              <a:gd name="T6" fmla="*/ 141 w 252"/>
                              <a:gd name="T7" fmla="*/ 23 h 157"/>
                              <a:gd name="T8" fmla="*/ 63 w 252"/>
                              <a:gd name="T9" fmla="*/ 4 h 157"/>
                              <a:gd name="T10" fmla="*/ 0 w 252"/>
                              <a:gd name="T11" fmla="*/ 1 h 157"/>
                            </a:gdLst>
                            <a:ahLst/>
                            <a:cxnLst>
                              <a:cxn ang="0">
                                <a:pos x="T0" y="T1"/>
                              </a:cxn>
                              <a:cxn ang="0">
                                <a:pos x="T2" y="T3"/>
                              </a:cxn>
                              <a:cxn ang="0">
                                <a:pos x="T4" y="T5"/>
                              </a:cxn>
                              <a:cxn ang="0">
                                <a:pos x="T6" y="T7"/>
                              </a:cxn>
                              <a:cxn ang="0">
                                <a:pos x="T8" y="T9"/>
                              </a:cxn>
                              <a:cxn ang="0">
                                <a:pos x="T10" y="T11"/>
                              </a:cxn>
                            </a:cxnLst>
                            <a:rect l="0" t="0" r="r" b="b"/>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28" name="Line 7115"/>
                        <wps:cNvCnPr/>
                        <wps:spPr bwMode="auto">
                          <a:xfrm>
                            <a:off x="1035" y="1658"/>
                            <a:ext cx="1" cy="12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929" name="Freeform 7116"/>
                        <wps:cNvSpPr>
                          <a:spLocks/>
                        </wps:cNvSpPr>
                        <wps:spPr bwMode="auto">
                          <a:xfrm>
                            <a:off x="1035" y="1769"/>
                            <a:ext cx="94" cy="105"/>
                          </a:xfrm>
                          <a:custGeom>
                            <a:avLst/>
                            <a:gdLst>
                              <a:gd name="T0" fmla="*/ 0 w 108"/>
                              <a:gd name="T1" fmla="*/ 0 h 126"/>
                              <a:gd name="T2" fmla="*/ 35 w 108"/>
                              <a:gd name="T3" fmla="*/ 14 h 126"/>
                              <a:gd name="T4" fmla="*/ 66 w 108"/>
                              <a:gd name="T5" fmla="*/ 32 h 126"/>
                              <a:gd name="T6" fmla="*/ 99 w 108"/>
                              <a:gd name="T7" fmla="*/ 78 h 126"/>
                              <a:gd name="T8" fmla="*/ 108 w 108"/>
                              <a:gd name="T9" fmla="*/ 126 h 126"/>
                            </a:gdLst>
                            <a:ahLst/>
                            <a:cxnLst>
                              <a:cxn ang="0">
                                <a:pos x="T0" y="T1"/>
                              </a:cxn>
                              <a:cxn ang="0">
                                <a:pos x="T2" y="T3"/>
                              </a:cxn>
                              <a:cxn ang="0">
                                <a:pos x="T4" y="T5"/>
                              </a:cxn>
                              <a:cxn ang="0">
                                <a:pos x="T6" y="T7"/>
                              </a:cxn>
                              <a:cxn ang="0">
                                <a:pos x="T8" y="T9"/>
                              </a:cxn>
                            </a:cxnLst>
                            <a:rect l="0" t="0" r="r" b="b"/>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1" name="Freeform 7117"/>
                        <wps:cNvSpPr>
                          <a:spLocks/>
                        </wps:cNvSpPr>
                        <wps:spPr bwMode="auto">
                          <a:xfrm>
                            <a:off x="748" y="1864"/>
                            <a:ext cx="380" cy="850"/>
                          </a:xfrm>
                          <a:custGeom>
                            <a:avLst/>
                            <a:gdLst>
                              <a:gd name="T0" fmla="*/ 435 w 435"/>
                              <a:gd name="T1" fmla="*/ 0 h 992"/>
                              <a:gd name="T2" fmla="*/ 435 w 435"/>
                              <a:gd name="T3" fmla="*/ 411 h 992"/>
                              <a:gd name="T4" fmla="*/ 0 w 435"/>
                              <a:gd name="T5" fmla="*/ 411 h 992"/>
                              <a:gd name="T6" fmla="*/ 0 w 435"/>
                              <a:gd name="T7" fmla="*/ 992 h 992"/>
                            </a:gdLst>
                            <a:ahLst/>
                            <a:cxnLst>
                              <a:cxn ang="0">
                                <a:pos x="T0" y="T1"/>
                              </a:cxn>
                              <a:cxn ang="0">
                                <a:pos x="T2" y="T3"/>
                              </a:cxn>
                              <a:cxn ang="0">
                                <a:pos x="T4" y="T5"/>
                              </a:cxn>
                              <a:cxn ang="0">
                                <a:pos x="T6" y="T7"/>
                              </a:cxn>
                            </a:cxnLst>
                            <a:rect l="0" t="0" r="r" b="b"/>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2" name="Freeform 7118"/>
                        <wps:cNvSpPr>
                          <a:spLocks/>
                        </wps:cNvSpPr>
                        <wps:spPr bwMode="auto">
                          <a:xfrm>
                            <a:off x="2143" y="1823"/>
                            <a:ext cx="1" cy="412"/>
                          </a:xfrm>
                          <a:custGeom>
                            <a:avLst/>
                            <a:gdLst>
                              <a:gd name="T0" fmla="*/ 0 w 2"/>
                              <a:gd name="T1" fmla="*/ 492 h 492"/>
                              <a:gd name="T2" fmla="*/ 2 w 2"/>
                              <a:gd name="T3" fmla="*/ 0 h 492"/>
                            </a:gdLst>
                            <a:ahLst/>
                            <a:cxnLst>
                              <a:cxn ang="0">
                                <a:pos x="T0" y="T1"/>
                              </a:cxn>
                              <a:cxn ang="0">
                                <a:pos x="T2" y="T3"/>
                              </a:cxn>
                            </a:cxnLst>
                            <a:rect l="0" t="0" r="r" b="b"/>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3" name="Freeform 7119"/>
                        <wps:cNvSpPr>
                          <a:spLocks/>
                        </wps:cNvSpPr>
                        <wps:spPr bwMode="auto">
                          <a:xfrm>
                            <a:off x="2276" y="1681"/>
                            <a:ext cx="103" cy="147"/>
                          </a:xfrm>
                          <a:custGeom>
                            <a:avLst/>
                            <a:gdLst>
                              <a:gd name="T0" fmla="*/ 0 w 118"/>
                              <a:gd name="T1" fmla="*/ 176 h 176"/>
                              <a:gd name="T2" fmla="*/ 6 w 118"/>
                              <a:gd name="T3" fmla="*/ 111 h 176"/>
                              <a:gd name="T4" fmla="*/ 31 w 118"/>
                              <a:gd name="T5" fmla="*/ 51 h 176"/>
                              <a:gd name="T6" fmla="*/ 118 w 118"/>
                              <a:gd name="T7" fmla="*/ 0 h 176"/>
                            </a:gdLst>
                            <a:ahLst/>
                            <a:cxnLst>
                              <a:cxn ang="0">
                                <a:pos x="T0" y="T1"/>
                              </a:cxn>
                              <a:cxn ang="0">
                                <a:pos x="T2" y="T3"/>
                              </a:cxn>
                              <a:cxn ang="0">
                                <a:pos x="T4" y="T5"/>
                              </a:cxn>
                              <a:cxn ang="0">
                                <a:pos x="T6" y="T7"/>
                              </a:cxn>
                            </a:cxnLst>
                            <a:rect l="0" t="0" r="r" b="b"/>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4" name="Freeform 7120"/>
                        <wps:cNvSpPr>
                          <a:spLocks/>
                        </wps:cNvSpPr>
                        <wps:spPr bwMode="auto">
                          <a:xfrm>
                            <a:off x="2379" y="1574"/>
                            <a:ext cx="0" cy="115"/>
                          </a:xfrm>
                          <a:custGeom>
                            <a:avLst/>
                            <a:gdLst>
                              <a:gd name="T0" fmla="*/ 0 w 1"/>
                              <a:gd name="T1" fmla="*/ 137 h 137"/>
                              <a:gd name="T2" fmla="*/ 0 w 1"/>
                              <a:gd name="T3" fmla="*/ 128 h 137"/>
                              <a:gd name="T4" fmla="*/ 1 w 1"/>
                              <a:gd name="T5" fmla="*/ 0 h 137"/>
                            </a:gdLst>
                            <a:ahLst/>
                            <a:cxnLst>
                              <a:cxn ang="0">
                                <a:pos x="T0" y="T1"/>
                              </a:cxn>
                              <a:cxn ang="0">
                                <a:pos x="T2" y="T3"/>
                              </a:cxn>
                              <a:cxn ang="0">
                                <a:pos x="T4" y="T5"/>
                              </a:cxn>
                            </a:cxnLst>
                            <a:rect l="0" t="0" r="r" b="b"/>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5" name="Freeform 7121"/>
                        <wps:cNvSpPr>
                          <a:spLocks/>
                        </wps:cNvSpPr>
                        <wps:spPr bwMode="auto">
                          <a:xfrm>
                            <a:off x="2143" y="1570"/>
                            <a:ext cx="243" cy="266"/>
                          </a:xfrm>
                          <a:custGeom>
                            <a:avLst/>
                            <a:gdLst>
                              <a:gd name="T0" fmla="*/ 279 w 279"/>
                              <a:gd name="T1" fmla="*/ 0 h 304"/>
                              <a:gd name="T2" fmla="*/ 102 w 279"/>
                              <a:gd name="T3" fmla="*/ 43 h 304"/>
                              <a:gd name="T4" fmla="*/ 27 w 279"/>
                              <a:gd name="T5" fmla="*/ 129 h 304"/>
                              <a:gd name="T6" fmla="*/ 0 w 279"/>
                              <a:gd name="T7" fmla="*/ 304 h 304"/>
                            </a:gdLst>
                            <a:ahLst/>
                            <a:cxnLst>
                              <a:cxn ang="0">
                                <a:pos x="T0" y="T1"/>
                              </a:cxn>
                              <a:cxn ang="0">
                                <a:pos x="T2" y="T3"/>
                              </a:cxn>
                              <a:cxn ang="0">
                                <a:pos x="T4" y="T5"/>
                              </a:cxn>
                              <a:cxn ang="0">
                                <a:pos x="T6" y="T7"/>
                              </a:cxn>
                            </a:cxnLst>
                            <a:rect l="0" t="0" r="r" b="b"/>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44" name="Line 7122"/>
                        <wps:cNvCnPr/>
                        <wps:spPr bwMode="auto">
                          <a:xfrm>
                            <a:off x="3094" y="2200"/>
                            <a:ext cx="2051"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972" name="Line 7123"/>
                        <wps:cNvCnPr/>
                        <wps:spPr bwMode="auto">
                          <a:xfrm>
                            <a:off x="1701" y="2629"/>
                            <a:ext cx="0"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4" name="Line 7124"/>
                        <wps:cNvCnPr/>
                        <wps:spPr bwMode="auto">
                          <a:xfrm>
                            <a:off x="1981" y="2627"/>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5" name="Line 7125"/>
                        <wps:cNvCnPr/>
                        <wps:spPr bwMode="auto">
                          <a:xfrm>
                            <a:off x="3306"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6" name="Line 7126"/>
                        <wps:cNvCnPr/>
                        <wps:spPr bwMode="auto">
                          <a:xfrm>
                            <a:off x="3608"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7" name="Line 7127"/>
                        <wps:cNvCnPr/>
                        <wps:spPr bwMode="auto">
                          <a:xfrm>
                            <a:off x="3911" y="2623"/>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8" name="Line 7128"/>
                        <wps:cNvCnPr/>
                        <wps:spPr bwMode="auto">
                          <a:xfrm>
                            <a:off x="4200" y="2628"/>
                            <a:ext cx="0"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9" name="Line 7129"/>
                        <wps:cNvCnPr/>
                        <wps:spPr bwMode="auto">
                          <a:xfrm>
                            <a:off x="4494"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81" name="Line 7130"/>
                        <wps:cNvCnPr/>
                        <wps:spPr bwMode="auto">
                          <a:xfrm>
                            <a:off x="4790" y="2624"/>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83" name="Line 7131"/>
                        <wps:cNvCnPr/>
                        <wps:spPr bwMode="auto">
                          <a:xfrm>
                            <a:off x="5078"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84" name="Oval 7132"/>
                        <wps:cNvSpPr>
                          <a:spLocks noChangeArrowheads="1"/>
                        </wps:cNvSpPr>
                        <wps:spPr bwMode="auto">
                          <a:xfrm>
                            <a:off x="2735" y="2683"/>
                            <a:ext cx="85" cy="81"/>
                          </a:xfrm>
                          <a:prstGeom prst="ellipse">
                            <a:avLst/>
                          </a:prstGeom>
                          <a:solidFill>
                            <a:srgbClr val="BBE0E3"/>
                          </a:solidFill>
                          <a:ln w="38100">
                            <a:solidFill>
                              <a:srgbClr val="800080"/>
                            </a:solidFill>
                            <a:round/>
                            <a:headEnd/>
                            <a:tailEnd/>
                          </a:ln>
                        </wps:spPr>
                        <wps:bodyPr rot="0" vert="horz" wrap="square" lIns="91440" tIns="45720" rIns="91440" bIns="45720" anchor="ctr" anchorCtr="0" upright="1">
                          <a:noAutofit/>
                        </wps:bodyPr>
                      </wps:wsp>
                      <wps:wsp>
                        <wps:cNvPr id="985" name="Text Box 7133"/>
                        <wps:cNvSpPr txBox="1">
                          <a:spLocks noChangeArrowheads="1"/>
                        </wps:cNvSpPr>
                        <wps:spPr bwMode="auto">
                          <a:xfrm>
                            <a:off x="1256" y="2979"/>
                            <a:ext cx="140"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A</w:t>
                              </w:r>
                            </w:p>
                          </w:txbxContent>
                        </wps:txbx>
                        <wps:bodyPr rot="0" vert="horz" wrap="square" lIns="91440" tIns="45720" rIns="91440" bIns="45720" anchor="t" anchorCtr="0" upright="1">
                          <a:noAutofit/>
                        </wps:bodyPr>
                      </wps:wsp>
                      <wps:wsp>
                        <wps:cNvPr id="986" name="Text Box 7134"/>
                        <wps:cNvSpPr txBox="1">
                          <a:spLocks noChangeArrowheads="1"/>
                        </wps:cNvSpPr>
                        <wps:spPr bwMode="auto">
                          <a:xfrm>
                            <a:off x="2233" y="2979"/>
                            <a:ext cx="143"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B</w:t>
                              </w:r>
                            </w:p>
                          </w:txbxContent>
                        </wps:txbx>
                        <wps:bodyPr rot="0" vert="horz" wrap="square" lIns="91440" tIns="45720" rIns="91440" bIns="45720" anchor="t" anchorCtr="0" upright="1">
                          <a:noAutofit/>
                        </wps:bodyPr>
                      </wps:wsp>
                      <wps:wsp>
                        <wps:cNvPr id="987" name="Text Box 7135"/>
                        <wps:cNvSpPr txBox="1">
                          <a:spLocks noChangeArrowheads="1"/>
                        </wps:cNvSpPr>
                        <wps:spPr bwMode="auto">
                          <a:xfrm>
                            <a:off x="1277" y="2601"/>
                            <a:ext cx="181"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C</w:t>
                              </w:r>
                            </w:p>
                          </w:txbxContent>
                        </wps:txbx>
                        <wps:bodyPr rot="0" vert="horz" wrap="square" lIns="91440" tIns="45720" rIns="91440" bIns="45720" anchor="t" anchorCtr="0" upright="1">
                          <a:noAutofit/>
                        </wps:bodyPr>
                      </wps:wsp>
                      <wps:wsp>
                        <wps:cNvPr id="988" name="Text Box 7136"/>
                        <wps:cNvSpPr txBox="1">
                          <a:spLocks noChangeArrowheads="1"/>
                        </wps:cNvSpPr>
                        <wps:spPr bwMode="auto">
                          <a:xfrm>
                            <a:off x="2215" y="2582"/>
                            <a:ext cx="182"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D</w:t>
                              </w:r>
                            </w:p>
                          </w:txbxContent>
                        </wps:txbx>
                        <wps:bodyPr rot="0" vert="horz" wrap="square" lIns="91440" tIns="45720" rIns="91440" bIns="45720" anchor="t" anchorCtr="0" upright="1">
                          <a:noAutofit/>
                        </wps:bodyPr>
                      </wps:wsp>
                      <wps:wsp>
                        <wps:cNvPr id="989" name="Line 7137"/>
                        <wps:cNvCnPr/>
                        <wps:spPr bwMode="auto">
                          <a:xfrm>
                            <a:off x="1466" y="3087"/>
                            <a:ext cx="761" cy="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0" name="Text Box 7138"/>
                        <wps:cNvSpPr txBox="1">
                          <a:spLocks noChangeArrowheads="1"/>
                        </wps:cNvSpPr>
                        <wps:spPr bwMode="auto">
                          <a:xfrm>
                            <a:off x="1742" y="2766"/>
                            <a:ext cx="232" cy="44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color w:val="FF00FF"/>
                                  <w:sz w:val="80"/>
                                  <w:szCs w:val="80"/>
                                </w:rPr>
                              </w:pPr>
                              <w:r>
                                <w:rPr>
                                  <w:color w:val="FF00FF"/>
                                  <w:sz w:val="80"/>
                                  <w:szCs w:val="80"/>
                                </w:rPr>
                                <w:t>.ô oo o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04" o:spid="_x0000_s1148" style="position:absolute;margin-left:14pt;margin-top:9.85pt;width:493.6pt;height:258.4pt;z-index:251716096" coordorigin="748,1570" coordsize="4397,23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eFkDZRMAAOCbAAAOAAAAZHJzL2Uyb0RvYy54bWzsXdtu40iSfV9g/4HQ4wJuM0mKFI12D7rK 5cYCvTMNjGf3mZZkSRhZ1JCqsnsW8+9zIiKTzOTFli21y6qiH6wLU5G3yDhxy8wf//R4v/a+zIty lW8uR+oHf+TNN9N8ttosLkd/u7k+m4y8cpdtZtk638wvR7/Py9GffvrP//jxYXsxD/Jlvp7NCw9E NuXFw/ZytNztthfn5+V0Ob/Pyh/y7XyDh3d5cZ/t8LFYnM+K7AHU79fnge/H5w95MdsW+XRelvj2 Sh6OfmL6d3fz6e4vd3flfOetL0do247/F/z/lv6f//RjdrEosu1yNdXNyF7RivtstUGlFamrbJd5 n4tVi9T9alrkZX63+2Ga35/nd3er6Zz7gN4ov9GbX4r885b7srh4WGyrYcLQNsbp1WSnf/7yW+Gt ZpejAMOzye4xR1ytlyg/ouF52C4uUOqXYvvX7W+F9BFvf82nfy/x+Lz5nD4vpLB3+/A/+QwUs8+7 nIfn8a64JxLouPfIs/B7NQvzx503xZdxEE8Sas0Uz8JgouKJnqfpEpNJv0sisBWeqnFSPfqkfx6F aSK/DUI/pR6cZxdSL7dVt406BpYr61EtDxvVvy6z7Zwnq6TxMqOqzKheF/M58TEN7FgGlguaUS3t IbWeUDNLjPyzgxkEATqOUQnGMnPZhRnSYFKNSRA4Q5JdTD+Xu1/mOU9L9uXXcidLYoZ3PNkzzRU3 mJG7+zVWx3+de7734AVpMCFaYPqqDHpblQmiwFt6+N8sFFiF+giFTplOMpFVJI2inhaNrVJ+d3ti q0g/IYxt3TU16SYFtqwLYXx6GpXaxWxaYNWFGflsaSZj+rjRs4F3Xkai1efltM1LWg40NZj3G6Wn FqVoWnoKY/ipcLhXYQwyFWaGReOepoyBpMLJXpRlBd+YFcqUpQbd1wLCuym2i5EHsX0rHLXNdjRE 1FV66z2A9YknvSXegO3owX3+ZX6Tc5FdLXE0U6K6+vl60y7HwgWlzDPzumVa4BXu8H6lAsWrpZea NB3j1yyIX1D3WI5VXcaX9sLd5Ner9ZoX43pDAxFOlC88Uubr1Yye0iCUxeL247rwvmTAw4nv+yJa Qc0pBtzZzJjacp7NPun3u2y1lvfcCaIHAaNngEQNA97/p376afJpEp1FQfzpLPKvrs5+vv4YncXX KhlfhVcfP16pf9HkqOhiuZrN5htqnQFfFe0nhrUaILBZwa/TC6ezHz588j8ZnreKnbvN4FFGX8wr 9w64ITJYQOM2n/0OeVzkok1A+8GbZV78c+Q9QJO4HJX/+JwV85G3/u8NQCVVUYQFuuMP0ZihrbCf 3NpPss0UpC5HuxEWOr39uBN15fO2WC2WqEkxY2/ynwGqdysS19w+aZX+AFx7K4CDOBG1wQa4mFYo jRqQ8GgAZ1A/SARAa3yLDbwplbDSAgY1qoa9TF6Eb0n6JLwRmKjIIG0NgTa6hSoEAnQQsuEtjAkn u0jZCBepuJuUDXDpJOohZWNc7BMudbTKhjgVhnEPLRvkQKWblg1xKpykFi1MzgByB4AczRxhHLMM SeEaxASYRB0wsFQ/nX6+XU0/zP9pA91Y1IEx4zCQhpEt0MimzBKQr8HODHjgWAPxDsUu+uFEVxCw TDA1hLHoqpOAlRbzNbicawAj711DFGMJADeVipwqxqYTsCe0wsCdA/tLeXD43pXEiXSjXqYyJAkG jisPE6cSniNqFFi/oxIsgQHTW3bwgOnvBNMBPILpv642czJYWaXXeP5x81uh0b3fLvXu1qvt/xpl RZv7UIRkqQbQgmRJGgsVIovMfRWkZuEb/N4WYp969OZytEaLWAEyWE5LSRchWThowuKIqsbh1Qqu USzfUJcEdwjf/QUGCvEdy9RuPdLb5B+XsIXnPxdF/kB2CnRtsYCdH9CHfj4llqm4U2NhQCo6el/r l0kMxwbxZyIuD0u9NLyn2XO+Bt+XT3IovI1sj5EB8X+r3ZIdR2alLEqtGCxKD9a9MfQdUybEX2pQ ZVFSQ01pGH344/Xh/MQx9egnpIOZqrCkxKkwjuTnXjnN1vOZGU4U1U2mqva3L5mY0UIskyu72NO+ /Bp213RXnIrlBVWpbXkxXzgLALb9oa5FFVVLQ7F8tpZGgkXLoluhDMmMI5hek0RrhbVZZXsWyfTq KAINrXK+4THsko5CtuXVQ8c2u3rpoNdOZVWLaGW9exceGgmH2wE2CI0s2SD0SlKhNjKeNkFcDxpT gVg1QsI8Na9Cy5SiV2EweY5ODEr0oES/V8cYDNyWeFbM6ccWz4j8iHUaxHFDPKchBJ6I55Zm/SrP mPJj8vjQi+hI3SI6GrPDpx0hsoV0ighRNylbSqfiO2qTcuS0P+4hZQtqpXpa5bjHelvl+McwDOS1 azfLdo9FHJfqGizHPzYWZ2KbFvilhplIUZCri5iy0TEKxZ/YQc0e/DAlh2InNXv0k4m4ATuo2eMf JOTp7KTmTkAqHsoOcvYcKDgMe8g5kxD299WeBriF+8g58xCmfUNH8egK7ylo2dVV+LLqQsQaFoec hFrQGzMUr9wBkb1eysTh0ABuwMKC7U+HGJUIuht4IvcqDh5l6vsFMLX38UbtF8JERE+oG2Ps6bYT D1FjxOUpKhjry4epYsyJ4g/GqupSxqQEqob7RUatVte6fLbI/BDv7Fijiehh6UTYQOcvGJ8tpDj3 qzJJXZLuJ63RkQcb7Ul5Fg2hyRiiAt9q41sXRayHvqz541mXc6LpSKqDoZ740kzYMgJcQj/WrUeW ieGoZysYa5+2SrWZIqQi87Xv+KGBAdKDsVFz3SFxP2lSIMG9FtA2fYg0zoeuMx3AwKUh+ffuQ6Rr GIeO3zpS4s+O3YAAwIJrABrsXUOYAEdokmWtmj6EcCbKhPrO7ANB9PeVouKOjPtJxikItfs9mDiz GijNNYFwpakcuCKVADj27oiKdctCRBqwfipiJgspTJwJB9roStL9KzFrKxKfl6kj0LwTuXESkSRG +yBRYjHtYBd1JdkNwYV3ElyA6G/bRSxIj28XYWGSrAkUUuN45Zp4wySAgGC7KDKKhwk4vMosIpWQ 8oG4km6TSMVsyMSsLJCTSA/Dja2V99CxNXK2FdpUICgqBVWy2Drag05XhXroYMSqIr10HCW8r1+2 Bt7TL0f7tul85+qyKIcH+Odo7lknBKN0qYQaQISNUFutELq+NylnFBfzzLwKCHNdRm8DLfPUvLql sAw08prn5lXKNVtmnk7XeTkX7fVZr58TbGgEQiY9OW/7xzWIwkF5c18jrrE7lagGRILAg449w+LD rGtoeH3sGcnRWqWeBFrvNFgAq52QIJL0ETCwQYJGbG8IPTc3LnTrVKcYeg4hdtpaCTPKsbUSFWj7 VGlrqg6mTSbATOFFYzkYXnyVVqJ87fiCRfKEZjIOSDPB/2ahpmZC9JplbNWkl5CtnIj3rE2oqZvo 9mA9fgfxNB5ZAmzqdRdgSwGIqXpYnsbsupxBUPNq46yL7BjrZ7G1Wt0vSQVw8g8cdN4zFYDXiNaH SG4PqebfX6p5CKBuy2i2uY4uo/1QO5BiyXWtZXRAbly2HNEe0UcPktHBmIJg+N8UrE4wYZxQLGHc kr62hA4QdOukZItoFXCIo03JFtGBIiHd0SZbRksArE3INiBVRGkYHYRsAzIIu/tm248xhZc66NgG JEeW2u1xYmg9/XICaBwkFDonAT69sRVReN8uaoPROiyUQRPMVitGvwsE+TkwUC8E1FdjoO0Brbyn YywiLu846isyoV5PgohYP1K62iPp0nQ/6d/Afc41SIpsVbHeiilp7NW3Otj1glCDQoiE6BvxILUq nfIeOvEZLDYuK/YNTYblFG5+0oSUdlVr6SPfal+0ExjQPnCucC/StOcJDXeCOXr/gFOZtve1KLWb jGoGbWTI73mn+T2809T1VHB06CWeCpJxJvu41jjGeuE1/BOqihsbfWPwT9QnRXSegPDt+CdSmIUd yi/HHf845TcxYQbDigjNiu4rOzAhoQ0vvso/Ia4Aze51QMTWfDlKYcLddRFb7w0l9atFxlF7WTls 07G13lgSolp0bKVX8o3adGylFwlrlB/UomPrvAnnBrXp2DovSHQTspVeFXB+llDCfLx/X8kfp66S XnJQVjNNGuufGM4u/dNSaVDX07qnKN+OqqOD+drNJrqWsTNfoFgJZSRqsEtPyJiUF0fPjaXkC1Id ElEHIyczA1kMpMkZQ1gqRF4FfSm7Hmngn9c1dcaJm9KC3CQmpJB7ZfWHZwL0wd6DZhgNRyKc0pEI abejim3NY2O1ORNBTZqZ3yFClIzVkyrv7CCsjhhm8V+WaQ3FTbROJeupL8Ohl44N1xFnandQsvGa tIeO9thw3UsHQqfKcuihY8M1WgIflW7Pt4eyBwMnTQMBJ41QF3Dyc+MNcKDTDUqYcpg3LfbNc/Mq 6CNAvF+petaEBqof3AqDW+G9uhWgrXUYemxMHBs8AgVFj7Q41ZsTIdkXWDIHYQd73Z/CjYjlK/43 C9l2HsdJmgVs1CBbUdNAi7+KJYR6DzNB0GHIUepFlxzVck/GCXXVJogrH0VjH4K7zmGiL3AROSFq J4FsOEdsi1MJDjl+tPugTN6o2I7uspF7dLlX5YLFE20wGweXwqYE8XBhC8wRorvs4ZKT/2yF2NaZ VcIeHLOHoFasbdnHrqk2HVv6Kdnd2KZj68whxWNVm5CtNI85ANqmY+vMINFNyNaa2XcndL6WPO51 NmFQAHw3bM2I0CZ5C9nddb6muCjcQOrBkp5mgZ1NGKF+WQ/u0HxYy3rX1yIasYT+KDBoe1EE3cUB ZKKQxt9iNGyXmvtJ0xbiqRvLE4wxHmIpSZYvhhVhV1k7LjX3k/wCxin9AtuU7XbjDBPWS/TqNM2Q WKuBNZscZmNQ6gel/t0q9RA3LXBDIhF4/ujgFibimkWShE4PMOCGRcWJS9gcJ8vzYKVer88asxxg CzlpySRZ1IVsYGOAlLVfF3BgTbZRt6nYsMao1qRiYxpDkdA4CSg6HF0EW9DlJ7ClGpAaW1w7Qoth 2a2PNpmn5lULZhbWRizLs0EgD5sQwT3vViBDOLQFMouzowvkystS3VZgBHJA/hcSyTi45RgiOUgo 9Iz/TVFoi2USheHT5xYrn30tbTq2YI4obbODkC2XAzp3o6M9tmjGmY/dhGx7gz1I7fbY1gaaUtM5 CSH/tvYGTQPZGzRlXZjAz8GLRo7XmGAr2saKwCUTLPWdDEoc8MlfuicvgJv4W4kqE7I9GyuOhbiJ aQnMaOJyBEHVDolYg4n0AnqeuM7CVOYMUqEuZlHjrGBphmbyRssHhBsQ7h0jHK0WJz1RFqVGt702 UpKU0OmJuErHLG3Y5myqVyDmU5Y1GxYNDBvyE7+f/EQ6H91lN3vz5EvZTSW+eJKC2OxKNOyGJUe8 Vm3ANjbsocyGE2RwlCmxfL/z/xvcxlZt5zuhc6JTODYazMaejlfKNtxyUDGbVmcMs2nBNjDbca7n OU1mq0xFfSIBjo6p/XYvlWxhqBMeIdl0hnCT2YzzfJBsByU+niazwQxxYZQdA6+UbKG562Rgtj/4 4rHTZDbYzi6z2TmqL5ZsKe2iZWdWzwkrA4x+zzCK4K3LbHZO20uZLcLlv4bZGjBqDIQBRuVaZVxw uF/Czje0W45cnS6z2YlEL2a2yDg/YuPZbOpsxmk66GzfH7OR9egwGw6Ter2BECXIs9Ew2ojfD9bo US+LPUmdbYIQnMtsdtDypZJt7GMDn2Y2nXs9SLY/5Gbi02S2ys+mL2STTMLuCPnRL2TDieBwvbBB Aa53Yg447Vu8wM8oeXtcx9bv7e1L9X7Tg8++xlmhp3MHWkqMIOLwhgTXh/wR1wZKMqnFpd7uEU+w z0X8+3Id2tH5FQc76iByajIVKmFKp+FwokdrM2YjbkG33nMr97nfkqIVlmBBehZ9g0q/1ZPy5Bg2 ffifCiL/Q5CeXceT5Cy6jsZnaeJPznyVfkhjHzr71bV7zzz7bw82irwH7HMcwwn8dKyo//bD+9Vu Xnjr1T1FsehPZBtdYflpM2M5t8tWa3lvhWWo+XxfCCbYvPJEN2TE7vH20VvNkIZdGT3DlfV0E/1v BQ8L32PSFhp2CInurH8boREEdEMXgVyH0DDZYYPQWNx+XBceboW9HPXBsrVSrlfrtVkhWiKaE0MH oaHRoU9oIPVKG6+D0HCERuUstzUNOxT4dkID11lI2lsQI0/C0YwVeSMGTYPSOIpBaLyVpoH7sQeh Qbd+a6Oj0jSqoIctNOyQ7tsJjcBcihXQ/WUNoYHsrUFoDEKDlKU3M0/kQDFaMYOm4WgazeCVbNPS ouWlLl4VmWPg/Ekjuy2B2OZl/4wX7cUXn6jUh8nyWvuYPCJXWbkUdb/8vbzKdyKvTvayAMtJo6KL 5WqmAxm1kYLdBMZv09DMZXFAXvP3D+VWUAZvdDYBGGO/AO9DXszOA1/55/RuW+TTeVmuNoueExko DtU2k+2o/duBl0r0PZ04uoHh0zqQn07MIfCKUISGqT6sZvCt6QGxnNyDmXwU3xrOQz8xjRfiY3Hx sID4wApZFNl2uZpeZbvM/sxC5mIe5Mt8PZsXP/1bAAAAAP//AwBQSwMEFAAGAAgAAAAhAJCZshTh AAAACgEAAA8AAABkcnMvZG93bnJldi54bWxMj0FLw0AQhe+C/2EZwZvdJCW1xmxKKeqpCG0F8TbN TpPQ7GzIbpP037s96fHNG977Xr6aTCsG6l1jWUE8i0AQl1Y3XCn4Orw/LUE4j6yxtUwKruRgVdzf 5ZhpO/KOhr2vRAhhl6GC2vsuk9KVNRl0M9sRB+9ke4M+yL6SuscxhJtWJlG0kAYbDg01drSpqTzv L0bBx4jjeh6/DdvzaXP9OaSf39uYlHp8mNavIDxN/u8ZbvgBHYrAdLQX1k60CpJlmOLD/eUZxM2P 4jQBcVSQzhcpyCKX/ycUvwAAAP//AwBQSwECLQAUAAYACAAAACEAtoM4kv4AAADhAQAAEwAAAAAA AAAAAAAAAAAAAAAAW0NvbnRlbnRfVHlwZXNdLnhtbFBLAQItABQABgAIAAAAIQA4/SH/1gAAAJQB AAALAAAAAAAAAAAAAAAAAC8BAABfcmVscy8ucmVsc1BLAQItABQABgAIAAAAIQAbeFkDZRMAAOCb AAAOAAAAAAAAAAAAAAAAAC4CAABkcnMvZTJvRG9jLnhtbFBLAQItABQABgAIAAAAIQCQmbIU4QAA AAoBAAAPAAAAAAAAAAAAAAAAAL8VAABkcnMvZG93bnJldi54bWxQSwUGAAAAAAQABADzAAAAzRYA AAAA ">
                <v:shape id="Freeform 7105" o:spid="_x0000_s1149" style="position:absolute;left:2227;top:2504;width:2897;height:222;visibility:visible;mso-wrap-style:square;v-text-anchor:top" coordsize="2928,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3UMIA AADbAAAADwAAAGRycy9kb3ducmV2LnhtbESPzYoCMRCE74LvEFrwphk9iIxGEXXFw178AT22kzYZ nHSGSVbHt98IC3ssquorar5sXSWe1ITSs4LRMANBXHhdslFwPn0NpiBCRNZYeSYFbwqwXHQ7c8y1 f/GBnsdoRIJwyFGBjbHOpQyFJYdh6Gvi5N194zAm2RipG3wluKvkOMsm0mHJacFiTWtLxeP44xSg Ka7T/Wmzuexaul2/TdzaTCvV77WrGYhIbfwP/7X3WsF4BJ8v6QfIx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T/DdQwgAAANsAAAAPAAAAAAAAAAAAAAAAAJgCAABkcnMvZG93 bnJldi54bWxQSwUGAAAAAAQABAD1AAAAhwMAAAAA " path="m,242l,,944,r,218l2928,218e" filled="f" fillcolor="#bbe0e3" strokecolor="purple" strokeweight="3pt">
                  <v:path arrowok="t" o:connecttype="custom" o:connectlocs="0,222;0,0;934,0;934,200;2897,200" o:connectangles="0,0,0,0,0"/>
                </v:shape>
                <v:shape id="Freeform 7106" o:spid="_x0000_s1150" style="position:absolute;left:748;top:2705;width:697;height:1174;visibility:visible;mso-wrap-style:square;v-text-anchor:top" coordsize="798,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W/J8QA AADbAAAADwAAAGRycy9kb3ducmV2LnhtbESPT4vCMBTE74LfIbyFvciabhGRrmlZBNnVg+Cfg8dH 82yrzUttotZvbwTB4zAzv2GmWWdqcaXWVZYVfA8jEMS51RUXCnbb+dcEhPPIGmvLpOBODrK035ti ou2N13Td+EIECLsEFZTeN4mULi/JoBvahjh4B9sa9EG2hdQt3gLc1DKOorE0WHFYKLGhWUn5aXMx CurdpKnO+d9isNyPjouLXp0sDpT6/Oh+f0B46vw7/Gr/awVxDM8v4QfI9AEAAP//AwBQSwECLQAU AAYACAAAACEA8PeKu/0AAADiAQAAEwAAAAAAAAAAAAAAAAAAAAAAW0NvbnRlbnRfVHlwZXNdLnht bFBLAQItABQABgAIAAAAIQAx3V9h0gAAAI8BAAALAAAAAAAAAAAAAAAAAC4BAABfcmVscy8ucmVs c1BLAQItABQABgAIAAAAIQAzLwWeQQAAADkAAAAQAAAAAAAAAAAAAAAAACkCAABkcnMvc2hhcGV4 bWwueG1sUEsBAi0AFAAGAAgAAAAhAKGVvyfEAAAA2wAAAA8AAAAAAAAAAAAAAAAAmAIAAGRycy9k b3ducmV2LnhtbFBLBQYAAAAABAAEAPUAAACJAwAAAAA= " path="m,c52,59,244,198,313,362v69,164,54,459,103,622c465,1146,544,1268,608,1336v64,68,151,42,190,53e" filled="f" fillcolor="#bbe0e3" strokecolor="purple" strokeweight="3pt">
                  <v:path arrowok="t" o:connecttype="custom" o:connectlocs="0,0;273,303;363,823;531,1117;697,1161" o:connectangles="0,0,0,0,0"/>
                </v:shape>
                <v:line id="Line 7107" o:spid="_x0000_s1151" style="position:absolute;flip:y;visibility:visible;mso-wrap-style:square" from="1445,2572" to="1445,3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covMUAAADbAAAADwAAAGRycy9kb3ducmV2LnhtbESPQUsDMRSE74L/ITyhF7FZW7vI2rRI qaUHW7CKeHxsnpvFzcuSPNvtvzeC4HGYmW+Y+XLwnTpSTG1gA7fjAhRxHWzLjYG316ebe1BJkC12 gcnAmRIsF5cXc6xsOPELHQ/SqAzhVKEBJ9JXWqfakcc0Dj1x9j5D9ChZxkbbiKcM952eFEWpPbac Fxz2tHJUfx2+vYFVJ/t1ibtpLOXa+Y3Us4/3Z2NGV8PjAyihQf7Df+2tNTC5g98v+Qfo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covMUAAADbAAAADwAAAAAAAAAA AAAAAAChAgAAZHJzL2Rvd25yZXYueG1sUEsFBgAAAAAEAAQA+QAAAJMDAAAAAA== " strokecolor="purple" strokeweight="3pt"/>
                <v:oval id="Oval 7108" o:spid="_x0000_s1152" style="position:absolute;left:1452;top:2720;width:761;height:7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D6GsIA AADbAAAADwAAAGRycy9kb3ducmV2LnhtbESPQWvCQBSE70L/w/IEb2ajpVWiq4RCi9ekIuT2yD6T aPZtyG6T+O/dQqHHYWa+YfbHybRioN41lhWsohgEcWl1w5WC8/fncgvCeWSNrWVS8CAHx8PLbI+J tiNnNOS+EgHCLkEFtfddIqUrazLoItsRB+9qe4M+yL6SuscxwE0r13H8Lg02HBZq7OijpvKe/xgF GY63+PWepuM2LS6bppBu+BqUWsyndAfC0+T/w3/tk1awfoPfL+EHyMMTAAD//wMAUEsBAi0AFAAG AAgAAAAhAPD3irv9AAAA4gEAABMAAAAAAAAAAAAAAAAAAAAAAFtDb250ZW50X1R5cGVzXS54bWxQ SwECLQAUAAYACAAAACEAMd1fYdIAAACPAQAACwAAAAAAAAAAAAAAAAAuAQAAX3JlbHMvLnJlbHNQ SwECLQAUAAYACAAAACEAMy8FnkEAAAA5AAAAEAAAAAAAAAAAAAAAAAApAgAAZHJzL3NoYXBleG1s LnhtbFBLAQItABQABgAIAAAAIQBa0PoawgAAANsAAAAPAAAAAAAAAAAAAAAAAJgCAABkcnMvZG93 bnJldi54bWxQSwUGAAAAAAQABAD1AAAAhwMAAAAA " fillcolor="#339" strokeweight="3pt">
                  <v:fill color2="purple" rotate="t" focus="100%" type="gradient"/>
                </v:oval>
                <v:shape id="Freeform 7109" o:spid="_x0000_s1153" style="position:absolute;left:1452;top:2714;width:775;height:1152;visibility:visible;mso-wrap-style:square;v-text-anchor:top" coordsize="871,8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rmF8MA AADbAAAADwAAAGRycy9kb3ducmV2LnhtbESPzYrCQBCE74LvMLTgRXSiB9FsRtkNiAte/HuAJtNJ BjM9ITMb49vvCAt7LKrrq65sP9hG9NR541jBcpGAIC6cNlwpuN8O8w0IH5A1No5JwYs87HfjUYap dk++UH8NlYgQ9ikqqENoUyl9UZNFv3AtcfRK11kMUXaV1B0+I9w2cpUka2nRcGyosaW8puJx/bHx ja/7trT56bHNZ0tz8f3ZHk2l1HQyfH6ACDSE/+O/9LdWsFrDe0sEgNz9AgAA//8DAFBLAQItABQA BgAIAAAAIQDw94q7/QAAAOIBAAATAAAAAAAAAAAAAAAAAAAAAABbQ29udGVudF9UeXBlc10ueG1s UEsBAi0AFAAGAAgAAAAhADHdX2HSAAAAjwEAAAsAAAAAAAAAAAAAAAAALgEAAF9yZWxzLy5yZWxz UEsBAi0AFAAGAAgAAAAhADMvBZ5BAAAAOQAAABAAAAAAAAAAAAAAAAAAKQIAAGRycy9zaGFwZXht bC54bWxQSwECLQAUAAYACAAAACEAPirmF8MAAADbAAAADwAAAAAAAAAAAAAAAACYAgAAZHJzL2Rv d25yZXYueG1sUEsFBgAAAAAEAAQA9QAAAIgDAAAAAA== " path="m,l871,r,871e" filled="f" fillcolor="#bbe0e3" strokecolor="purple" strokeweight="3pt">
                  <v:path arrowok="t" o:connecttype="custom" o:connectlocs="0,0;775,0;775,1152" o:connectangles="0,0,0"/>
                </v:shape>
                <v:shape id="Freeform 7110" o:spid="_x0000_s1154" style="position:absolute;left:2222;top:2664;width:933;height:1194;visibility:visible;mso-wrap-style:square;v-text-anchor:top" coordsize="1068,14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VbvMMA AADbAAAADwAAAGRycy9kb3ducmV2LnhtbESPT4vCMBTE7wt+h/AEb2uq4B+qUURYVvHSVS/eHs2z DTYvJYlav71ZWNjjMDO/YZbrzjbiQT4YxwpGwwwEcem04UrB+fT1OQcRIrLGxjEpeFGA9ar3scRc uyf/0OMYK5EgHHJUUMfY5lKGsiaLYeha4uRdnbcYk/SV1B6fCW4bOc6yqbRoOC3U2NK2pvJ2vFsF vrgU++/J9Tw9HQozM3dnbrRTatDvNgsQkbr4H/5r77SC8Qx+v6QfIFdvAAAA//8DAFBLAQItABQA BgAIAAAAIQDw94q7/QAAAOIBAAATAAAAAAAAAAAAAAAAAAAAAABbQ29udGVudF9UeXBlc10ueG1s UEsBAi0AFAAGAAgAAAAhADHdX2HSAAAAjwEAAAsAAAAAAAAAAAAAAAAALgEAAF9yZWxzLy5yZWxz UEsBAi0AFAAGAAgAAAAhADMvBZ5BAAAAOQAAABAAAAAAAAAAAAAAAAAAKQIAAGRycy9zaGFwZXht bC54bWxQSwECLQAUAAYACAAAACEALEVbvMMAAADbAAAADwAAAAAAAAAAAAAAAACYAgAAZHJzL2Rv d25yZXYueG1sUEsFBgAAAAAEAAQA9QAAAIgDAAAAAA== " path="m1068,45v-21,9,-82,60,-126,54c898,93,855,,805,11,755,22,702,145,642,168,582,191,482,106,444,150v-38,44,-22,176,-30,282c406,538,419,659,396,786v-23,127,-89,317,-123,408c239,1285,215,1299,189,1332v-26,33,-41,44,-72,60c86,1408,24,1421,,1428e" filled="f" fillcolor="#bbe0e3" strokecolor="purple" strokeweight="3pt">
                  <v:path arrowok="t" o:connecttype="custom" o:connectlocs="933,38;823,83;703,9;561,140;388,125;362,361;346,657;238,998;165,1114;102,1164;0,1194" o:connectangles="0,0,0,0,0,0,0,0,0,0,0"/>
                </v:shape>
                <v:shape id="Freeform 7111" o:spid="_x0000_s1155" style="position:absolute;left:2276;top:2127;width:825;height:141;visibility:visible;mso-wrap-style:square;v-text-anchor:top" coordsize="944,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311MAA AADbAAAADwAAAGRycy9kb3ducmV2LnhtbERPz2vCMBS+D/wfwhO8zdQeylqNMgbFjp7W6cHbo3lr ypqX0mRa/3tzEHb8+H7vDrMdxJUm3ztWsFknIIhbp3vuFJy+y9c3ED4gaxwck4I7eTjsFy87LLS7 8Rddm9CJGMK+QAUmhLGQ0reGLPq1G4kj9+MmiyHCqZN6wlsMt4NMkySTFnuODQZH+jDU/jZ/VkGf nfO6pjI3ebjomT6r+thWSq2W8/sWRKA5/Iuf7korSOPY+CX+ALl/AAAA//8DAFBLAQItABQABgAI AAAAIQDw94q7/QAAAOIBAAATAAAAAAAAAAAAAAAAAAAAAABbQ29udGVudF9UeXBlc10ueG1sUEsB Ai0AFAAGAAgAAAAhADHdX2HSAAAAjwEAAAsAAAAAAAAAAAAAAAAALgEAAF9yZWxzLy5yZWxzUEsB Ai0AFAAGAAgAAAAhADMvBZ5BAAAAOQAAABAAAAAAAAAAAAAAAAAAKQIAAGRycy9zaGFwZXhtbC54 bWxQSwECLQAUAAYACAAAACEAqC311MAAAADbAAAADwAAAAAAAAAAAAAAAACYAgAAZHJzL2Rvd25y ZXYueG1sUEsFBgAAAAAEAAQA9QAAAIUDAAAAAA== " path="m,169l,,944,r,169l,169xe" fillcolor="gray" strokecolor="gray" strokeweight="3pt">
                  <v:path arrowok="t" o:connecttype="custom" o:connectlocs="0,141;0,0;825,0;825,141;0,141" o:connectangles="0,0,0,0,0"/>
                </v:shape>
                <v:line id="Line 7112" o:spid="_x0000_s1156" style="position:absolute;flip:y;visibility:visible;mso-wrap-style:square" from="2276,1823" to="2277,2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aHIsUAAADbAAAADwAAAGRycy9kb3ducmV2LnhtbESPQUsDMRSE70L/Q3iFXsRmW3HRtWkp pYoHK1hFPD42z83SzcuSvLbrvzeC4HGYmW+YxWrwnTpRTG1gA7NpAYq4DrblxsD728PVLagkyBa7 wGTgmxKslqOLBVY2nPmVTntpVIZwqtCAE+krrVPtyGOahp44e18hepQsY6NtxHOG+07Pi6LUHlvO Cw572jiqD/ujN7Dp5GVb4u46lnLp/KPUN58fz8ZMxsP6HpTQIP/hv/aTNTC/g98v+Qfo5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haHIsUAAADbAAAADwAAAAAAAAAA AAAAAAChAgAAZHJzL2Rvd25yZXYueG1sUEsFBgAAAAAEAAQA+QAAAJMDAAAAAA== " strokecolor="purple" strokeweight="3pt"/>
                <v:shape id="Freeform 7113" o:spid="_x0000_s1157" style="position:absolute;left:1255;top:1786;width:888;height:442;visibility:visible;mso-wrap-style:square;v-text-anchor:top" coordsize="1017,5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7AusAA AADbAAAADwAAAGRycy9kb3ducmV2LnhtbERPz2vCMBS+D/wfwhO8DE3rQLQaRQaCHudU8PZonk20 eSlNVut/vxwGO358v1eb3tWiozZYzwrySQaCuPTacqXg9L0bz0GEiKyx9kwKXhRgsx68rbDQ/slf 1B1jJVIIhwIVmBibQspQGnIYJr4hTtzNtw5jgm0ldYvPFO5qOc2ymXRoOTUYbOjTUPk4/jgFl+ns /R7uZ3u4XRd5Z/LdubG5UqNhv12CiNTHf/Gfe68VfKT16Uv6AXL9CwAA//8DAFBLAQItABQABgAI AAAAIQDw94q7/QAAAOIBAAATAAAAAAAAAAAAAAAAAAAAAABbQ29udGVudF9UeXBlc10ueG1sUEsB Ai0AFAAGAAgAAAAhADHdX2HSAAAAjwEAAAsAAAAAAAAAAAAAAAAALgEAAF9yZWxzLy5yZWxzUEsB Ai0AFAAGAAgAAAAhADMvBZ5BAAAAOQAAABAAAAAAAAAAAAAAAAAAKQIAAGRycy9zaGFwZXhtbC54 bWxQSwECLQAUAAYACAAAACEAr17AusAAAADbAAAADwAAAAAAAAAAAAAAAACYAgAAZHJzL2Rvd25y ZXYueG1sUEsFBgAAAAAEAAQA9QAAAIUDAAAAAA== " path="m1017,529l,529,,e" filled="f" fillcolor="#bbe0e3" strokecolor="purple" strokeweight="3pt">
                  <v:path arrowok="t" o:connecttype="custom" o:connectlocs="888,442;0,442;0,0" o:connectangles="0,0,0"/>
                </v:shape>
                <v:shape id="Freeform 7114" o:spid="_x0000_s1158" style="position:absolute;left:1035;top:1662;width:220;height:131;visibility:visible;mso-wrap-style:square;v-text-anchor:top" coordsize="252,1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VYJ8EA AADbAAAADwAAAGRycy9kb3ducmV2LnhtbESPQYvCMBSE74L/ITzBm6a67KrVKCKIe9ytIh4fzTMt Ni+lydb6782C4HGYmW+Y1aazlWip8aVjBZNxAoI4d7pko+B03I/mIHxA1lg5JgUP8rBZ93srTLW7 8y+1WTAiQtinqKAIoU6l9HlBFv3Y1cTRu7rGYoiyMVI3eI9wW8lpknxJiyXHhQJr2hWU37I/q+Bz 1p4PV6P3P7azfDFyIaenoNRw0G2XIAJ14R1+tb+1go8J/H+JP0CunwAAAP//AwBQSwECLQAUAAYA CAAAACEA8PeKu/0AAADiAQAAEwAAAAAAAAAAAAAAAAAAAAAAW0NvbnRlbnRfVHlwZXNdLnhtbFBL AQItABQABgAIAAAAIQAx3V9h0gAAAI8BAAALAAAAAAAAAAAAAAAAAC4BAABfcmVscy8ucmVsc1BL AQItABQABgAIAAAAIQAzLwWeQQAAADkAAAAQAAAAAAAAAAAAAAAAACkCAABkcnMvc2hhcGV4bWwu eG1sUEsBAi0AFAAGAAgAAAAhAAhlWCfBAAAA2wAAAA8AAAAAAAAAAAAAAAAAmAIAAGRycy9kb3du cmV2LnhtbFBLBQYAAAAABAAEAPUAAACGAwAAAAA= " path="m252,157v-1,-6,,-20,-7,-35c238,107,227,84,210,68,193,52,165,34,141,23,117,12,86,8,63,4,40,,13,2,,1e" filled="f" fillcolor="#bbe0e3" strokecolor="purple" strokeweight="3pt">
                  <v:path arrowok="t" o:connecttype="custom" o:connectlocs="220,131;214,102;183,57;123,19;55,3;0,1" o:connectangles="0,0,0,0,0,0"/>
                </v:shape>
                <v:line id="Line 7115" o:spid="_x0000_s1159" style="position:absolute;visibility:visible;mso-wrap-style:square" from="1035,1658" to="1036,1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KEP8MAAADcAAAADwAAAGRycy9kb3ducmV2LnhtbERPz2vCMBS+C/sfwhvsIjPRg2jXKCII ZbCDOgbeHs2zrTYvJYm221+/HASPH9/vfD3YVtzJh8axhulEgSAunWm40vB93L0vQISIbLB1TBp+ KcB69TLKMTOu5z3dD7ESKYRDhhrqGLtMylDWZDFMXEecuLPzFmOCvpLGY5/CbStnSs2lxYZTQ40d bWsqr4eb1dCPT38Xv7mh+hx3Xz+7QhU4v2r99jpsPkBEGuJT/HAXRsNyltamM+kI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ihD/DAAAA3AAAAA8AAAAAAAAAAAAA AAAAoQIAAGRycy9kb3ducmV2LnhtbFBLBQYAAAAABAAEAPkAAACRAwAAAAA= " strokecolor="purple" strokeweight="3pt"/>
                <v:shape id="Freeform 7116" o:spid="_x0000_s1160" style="position:absolute;left:1035;top:1769;width:94;height:105;visibility:visible;mso-wrap-style:square;v-text-anchor:top" coordsize="108,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WKLcUA AADcAAAADwAAAGRycy9kb3ducmV2LnhtbESPT4vCMBTE7wt+h/AEb2uqiGyrUURZ1sNe1j8Hb4/m 2RSbl9LE2vrpN8LCHoeZ+Q2zXHe2Ei01vnSsYDJOQBDnTpdcKDgdP98/QPiArLFyTAp68rBeDd6W mGn34B9qD6EQEcI+QwUmhDqT0ueGLPqxq4mjd3WNxRBlU0jd4CPCbSWnSTKXFkuOCwZr2hrKb4e7 VXCfyO/e9KeaL1/d5jw77p5tulNqNOw2CxCBuvAf/mvvtYJ0msLrTD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CiBYotxQAAANwAAAAPAAAAAAAAAAAAAAAAAJgCAABkcnMv ZG93bnJldi54bWxQSwUGAAAAAAQABAD1AAAAigMAAAAA " path="m,c6,2,24,9,35,14v11,5,20,7,31,18c77,43,92,62,99,78v7,16,7,38,9,48e" filled="f" fillcolor="#bbe0e3" strokecolor="purple" strokeweight="3pt">
                  <v:path arrowok="t" o:connecttype="custom" o:connectlocs="0,0;30,12;57,27;86,65;94,105" o:connectangles="0,0,0,0,0"/>
                </v:shape>
                <v:shape id="Freeform 7117" o:spid="_x0000_s1161" style="position:absolute;left:748;top:1864;width:380;height:850;visibility:visible;mso-wrap-style:square;v-text-anchor:top" coordsize="435,9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UutsMA AADcAAAADwAAAGRycy9kb3ducmV2LnhtbESPT2sCMRTE70K/Q3iF3jRRoehqFLUKvfqH9vrYPHeX 3bwsm3Q3/fZNQfA4zMxvmPU22kb01PnKsYbpRIEgzp2puNBwu57GCxA+IBtsHJOGX/Kw3byM1pgZ N/CZ+ksoRIKwz1BDGUKbSenzkiz6iWuJk3d3ncWQZFdI0+GQ4LaRM6XepcWK00KJLR1KyuvLj9Xg qngKStljPZjv3bX/2M/qr6j122vcrUAEiuEZfrQ/jYblfAr/Z9IR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BvUutsMAAADcAAAADwAAAAAAAAAAAAAAAACYAgAAZHJzL2Rv d25yZXYueG1sUEsFBgAAAAAEAAQA9QAAAIgDAAAAAA== " path="m435,r,411l,411,,992e" filled="f" fillcolor="#bbe0e3" strokecolor="purple" strokeweight="3pt">
                  <v:path arrowok="t" o:connecttype="custom" o:connectlocs="380,0;380,352;0,352;0,850" o:connectangles="0,0,0,0"/>
                </v:shape>
                <v:shape id="Freeform 7118" o:spid="_x0000_s1162" style="position:absolute;left:2143;top:1823;width:1;height:412;visibility:visible;mso-wrap-style:square;v-text-anchor:top" coordsize="2,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FNrcUA AADcAAAADwAAAGRycy9kb3ducmV2LnhtbESPQWvCQBSE70L/w/IKvdWNKRVNXUNpbBE8GYX2+Jp9 ZoPZtyG71fjvXaHgcZiZb5hFPthWnKj3jWMFk3ECgrhyuuFawX73+TwD4QOyxtYxKbiQh3z5MFpg pt2Zt3QqQy0ihH2GCkwIXSalrwxZ9GPXEUfv4HqLIcq+lrrHc4TbVqZJMpUWG44LBjv6MFQdyz+r QP98m1XRHdvNr37160uVlqviS6mnx+H9DUSgIdzD/+21VjB/SeF2Jh4BubwCAAD//wMAUEsBAi0A FAAGAAgAAAAhAPD3irv9AAAA4gEAABMAAAAAAAAAAAAAAAAAAAAAAFtDb250ZW50X1R5cGVzXS54 bWxQSwECLQAUAAYACAAAACEAMd1fYdIAAACPAQAACwAAAAAAAAAAAAAAAAAuAQAAX3JlbHMvLnJl bHNQSwECLQAUAAYACAAAACEAMy8FnkEAAAA5AAAAEAAAAAAAAAAAAAAAAAApAgAAZHJzL3NoYXBl eG1sLnhtbFBLAQItABQABgAIAAAAIQAm4U2txQAAANwAAAAPAAAAAAAAAAAAAAAAAJgCAABkcnMv ZG93bnJldi54bWxQSwUGAAAAAAQABAD1AAAAigMAAAAA " path="m,492l2,e" filled="f" fillcolor="#bbe0e3" strokecolor="purple" strokeweight="3pt">
                  <v:path arrowok="t" o:connecttype="custom" o:connectlocs="0,412;1,0" o:connectangles="0,0"/>
                </v:shape>
                <v:shape id="Freeform 7119" o:spid="_x0000_s1163" style="position:absolute;left:2276;top:1681;width:103;height:147;visibility:visible;mso-wrap-style:square;v-text-anchor:top" coordsize="118,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kAH8EA AADcAAAADwAAAGRycy9kb3ducmV2LnhtbESPSwvCMBCE74L/IazgRTT1gWg1igiKePN18LY0a1ts NqWJWv+9EQSPw8x8w8yXtSnEkyqXW1bQ70UgiBOrc04VnE+b7gSE88gaC8uk4E0OlotmY46xti8+ 0PPoUxEg7GJUkHlfxlK6JCODrmdL4uDdbGXQB1mlUlf4CnBTyEEUjaXBnMNChiWtM0rux4dRcMH8 4vRen8b90WO02V+3HZ0YpdqtejUD4an2//CvvdMKpsMhfM+EIyAXHwAAAP//AwBQSwECLQAUAAYA CAAAACEA8PeKu/0AAADiAQAAEwAAAAAAAAAAAAAAAAAAAAAAW0NvbnRlbnRfVHlwZXNdLnhtbFBL AQItABQABgAIAAAAIQAx3V9h0gAAAI8BAAALAAAAAAAAAAAAAAAAAC4BAABfcmVscy8ucmVsc1BL AQItABQABgAIAAAAIQAzLwWeQQAAADkAAAAQAAAAAAAAAAAAAAAAACkCAABkcnMvc2hhcGV4bWwu eG1sUEsBAi0AFAAGAAgAAAAhAPc5AB/BAAAA3AAAAA8AAAAAAAAAAAAAAAAAmAIAAGRycy9kb3du cmV2LnhtbFBLBQYAAAAABAAEAPUAAACGAwAAAAA= " path="m,176c1,165,1,132,6,111,11,90,12,69,31,51,50,33,100,11,118,e" filled="f" fillcolor="#bbe0e3" strokecolor="purple" strokeweight="3pt">
                  <v:path arrowok="t" o:connecttype="custom" o:connectlocs="0,147;5,93;27,43;103,0" o:connectangles="0,0,0,0"/>
                </v:shape>
                <v:shape id="Freeform 7120" o:spid="_x0000_s1164" style="position:absolute;left:2379;top:1574;width:0;height:115;visibility:visible;mso-wrap-style:square;v-text-anchor:top" coordsize="1,1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hXOMYA AADcAAAADwAAAGRycy9kb3ducmV2LnhtbESPQWvCQBSE7wX/w/IEL6Kb1FI0uooWBA9CacxBb4/s M4lm34bsqum/7wpCj8PMfMMsVp2pxZ1aV1lWEI8jEMS51RUXCrLDdjQF4TyyxtoyKfglB6tl722B ibYP/qF76gsRIOwSVFB63yRSurwkg25sG+LgnW1r0AfZFlK3+AhwU8v3KPqUBisOCyU29FVSfk1v RsFhY4/r1FbD+DSLs122/y4u8VmpQb9bz0F46vx/+NXeaQWzyQc8z4QjIJd/AAAA//8DAFBLAQIt ABQABgAIAAAAIQDw94q7/QAAAOIBAAATAAAAAAAAAAAAAAAAAAAAAABbQ29udGVudF9UeXBlc10u eG1sUEsBAi0AFAAGAAgAAAAhADHdX2HSAAAAjwEAAAsAAAAAAAAAAAAAAAAALgEAAF9yZWxzLy5y ZWxzUEsBAi0AFAAGAAgAAAAhADMvBZ5BAAAAOQAAABAAAAAAAAAAAAAAAAAAKQIAAGRycy9zaGFw ZXhtbC54bWxQSwECLQAUAAYACAAAACEAl8hXOMYAAADcAAAADwAAAAAAAAAAAAAAAACYAgAAZHJz L2Rvd25yZXYueG1sUEsFBgAAAAAEAAQA9QAAAIsDAAAAAA== " path="m,137r,-9l1,e" filled="f" fillcolor="#bbe0e3" strokecolor="purple" strokeweight="3pt">
                  <v:path arrowok="t" o:connecttype="custom" o:connectlocs="0,115;0,107;1,0" o:connectangles="0,0,0"/>
                </v:shape>
                <v:shape id="Freeform 7121" o:spid="_x0000_s1165" style="position:absolute;left:2143;top:1570;width:243;height:266;visibility:visible;mso-wrap-style:square;v-text-anchor:top" coordsize="279,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5ItcYA AADcAAAADwAAAGRycy9kb3ducmV2LnhtbESPUWvCQBCE3wv+h2OFvtWLllaNniKFgoVSMIrg2ya3 Joe5vZi7xvTf9woFH4fZ+WZnue5tLTpqvXGsYDxKQBAXThsuFRz2708zED4ga6wdk4If8rBeDR6W mGp34x11WShFhLBPUUEVQpNK6YuKLPqRa4ijd3atxRBlW0rd4i3CbS0nSfIqLRqODRU29FZRccm+ bXwjb477eX6dbo2pv65dduo+8w+lHof9ZgEiUB/ux//prVYwf36BvzGRAHL1CwAA//8DAFBLAQIt ABQABgAIAAAAIQDw94q7/QAAAOIBAAATAAAAAAAAAAAAAAAAAAAAAABbQ29udGVudF9UeXBlc10u eG1sUEsBAi0AFAAGAAgAAAAhADHdX2HSAAAAjwEAAAsAAAAAAAAAAAAAAAAALgEAAF9yZWxzLy5y ZWxzUEsBAi0AFAAGAAgAAAAhADMvBZ5BAAAAOQAAABAAAAAAAAAAAAAAAAAAKQIAAGRycy9zaGFw ZXhtbC54bWxQSwECLQAUAAYACAAAACEAyq5ItcYAAADcAAAADwAAAAAAAAAAAAAAAACYAgAAZHJz L2Rvd25yZXYueG1sUEsFBgAAAAAEAAQA9QAAAIsDAAAAAA== " path="m279,c250,7,144,22,102,43,60,64,44,86,27,129,10,172,6,268,,304e" filled="f" fillcolor="#bbe0e3" strokecolor="purple" strokeweight="3pt">
                  <v:path arrowok="t" o:connecttype="custom" o:connectlocs="243,0;89,38;24,113;0,266" o:connectangles="0,0,0,0"/>
                </v:shape>
                <v:line id="Line 7122" o:spid="_x0000_s1166" style="position:absolute;visibility:visible;mso-wrap-style:square" from="3094,2200" to="5145,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BrmsYAAADcAAAADwAAAGRycy9kb3ducmV2LnhtbESPT2sCMRTE7wW/Q3iCF6mJItJujSKC sAg9+IdCb4/N6+7WzcuSRHftpzeFQo/DzPyGWa5724gb+VA71jCdKBDEhTM1lxrOp93zC4gQkQ02 jknDnQKsV4OnJWbGdXyg2zGWIkE4ZKihirHNpAxFRRbDxLXEyfty3mJM0pfSeOwS3DZyptRCWqw5 LVTY0rai4nK8Wg3d+PPn22+uqPbj9v1jl6scFxetR8N+8wYiUh//w3/t3Gh4nc/h90w6AnL1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wa5rGAAAA3AAAAA8AAAAAAAAA AAAAAAAAoQIAAGRycy9kb3ducmV2LnhtbFBLBQYAAAAABAAEAPkAAACUAwAAAAA= " strokecolor="purple" strokeweight="3pt"/>
                <v:line id="Line 7123" o:spid="_x0000_s1167" style="position:absolute;visibility:visible;mso-wrap-style:square" from="1701,2629" to="1701,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9ISsQAAADcAAAADwAAAGRycy9kb3ducmV2LnhtbESPQYvCMBSE7wv+h/AEL7KmFll3u0YR QdCTqD14fDTPtti81CRq/fdGWNjjMDPfMLNFZxpxJ+drywrGowQEcWF1zaWC/Lj+/AbhA7LGxjIp eJKHxbz3McNM2wfv6X4IpYgQ9hkqqEJoMyl9UZFBP7ItcfTO1hkMUbpSaoePCDeNTJPkSxqsOS5U 2NKqouJyuBkFQx3ybbq/XJf5rrkW1E3OQ3dSatDvlr8gAnXhP/zX3mgFP9MU3mfiEZ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L0hKxAAAANwAAAAPAAAAAAAAAAAA AAAAAKECAABkcnMvZG93bnJldi54bWxQSwUGAAAAAAQABAD5AAAAkgMAAAAA " strokecolor="purple" strokeweight="2.25pt"/>
                <v:line id="Line 7124" o:spid="_x0000_s1168" style="position:absolute;visibility:visible;mso-wrap-style:square" from="1981,2627" to="1982,2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p1pcQAAADcAAAADwAAAGRycy9kb3ducmV2LnhtbESPQYvCMBSE78L+h/AWvIimK6Jr1ygi CHparD3s8dE822LzUpOo9d+bBcHjMDPfMItVZxpxI+drywq+RgkI4sLqmksF+XE7/AbhA7LGxjIp eJCH1fKjt8BU2zsf6JaFUkQI+xQVVCG0qZS+qMigH9mWOHon6wyGKF0ptcN7hJtGjpNkKg3WHBcq bGlTUXHOrkbBQId8Pz6cL+v8t7kU1E1OA/enVP+zW/+ACNSFd/jV3mkF89kE/s/EIyC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inWlxAAAANwAAAAPAAAAAAAAAAAA AAAAAKECAABkcnMvZG93bnJldi54bWxQSwUGAAAAAAQABAD5AAAAkgMAAAAA " strokecolor="purple" strokeweight="2.25pt"/>
                <v:line id="Line 7125" o:spid="_x0000_s1169" style="position:absolute;visibility:visible;mso-wrap-style:square" from="3306,2628" to="3307,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bQPsQAAADcAAAADwAAAGRycy9kb3ducmV2LnhtbESPQYvCMBSE74L/IbwFL6Kpsrq7XaOI IOhJdHvw+GiebbF5qUnU+u83guBxmJlvmNmiNbW4kfOVZQWjYQKCOLe64kJB9rcefIPwAVljbZkU PMjDYt7tzDDV9s57uh1CISKEfYoKyhCaVEqfl2TQD21DHL2TdQZDlK6Q2uE9wk0tx0kylQYrjgsl NrQqKT8frkZBX4dsO96fL8tsV19yaj9PfXdUqvfRLn9BBGrDO/xqb7SCn68JPM/EIyD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xtA+xAAAANwAAAAPAAAAAAAAAAAA AAAAAKECAABkcnMvZG93bnJldi54bWxQSwUGAAAAAAQABAD5AAAAkgMAAAAA " strokecolor="purple" strokeweight="2.25pt"/>
                <v:line id="Line 7126" o:spid="_x0000_s1170" style="position:absolute;visibility:visible;mso-wrap-style:square" from="3608,2628" to="3609,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ROScUAAADcAAAADwAAAGRycy9kb3ducmV2LnhtbESPQWvCQBSE7wX/w/KEXkQ3hmI1uooU CvZUYnPw+Mg+k2D2bdzdJvHfdwuFHoeZ+YbZHUbTip6cbywrWC4SEMSl1Q1XCoqv9/kahA/IGlvL pOBBHg77ydMOM20Hzqk/h0pECPsMFdQhdJmUvqzJoF/Yjjh6V+sMhihdJbXDIcJNK9MkWUmDDceF Gjt6q6m8nb+NgpkOxUea3+7H4rO9lzS+XGfuotTzdDxuQQQaw3/4r33SCjavK/g9E4+A3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ROScUAAADcAAAADwAAAAAAAAAA AAAAAAChAgAAZHJzL2Rvd25yZXYueG1sUEsFBgAAAAAEAAQA+QAAAJMDAAAAAA== " strokecolor="purple" strokeweight="2.25pt"/>
                <v:line id="Line 7127" o:spid="_x0000_s1171" style="position:absolute;visibility:visible;mso-wrap-style:square" from="3911,2623" to="3912,2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jr0sMAAADcAAAADwAAAGRycy9kb3ducmV2LnhtbESPQYvCMBSE7wv+h/AEL6KpIqtWo4gg 6El0e9jjo3m2xealJlHrvzfCwh6HmfmGWa5bU4sHOV9ZVjAaJiCIc6srLhRkP7vBDIQPyBpry6Tg RR7Wq87XElNtn3yixzkUIkLYp6igDKFJpfR5SQb90DbE0btYZzBE6QqpHT4j3NRynCTf0mDFcaHE hrYl5dfz3Sjo65AdxqfrbZMd61tO7eTSd79K9brtZgEiUBv+w3/tvVYwn07hcyYeAbl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Y69LDAAAA3AAAAA8AAAAAAAAAAAAA AAAAoQIAAGRycy9kb3ducmV2LnhtbFBLBQYAAAAABAAEAPkAAACRAwAAAAA= " strokecolor="purple" strokeweight="2.25pt"/>
                <v:line id="Line 7128" o:spid="_x0000_s1172" style="position:absolute;visibility:visible;mso-wrap-style:square" from="4200,2628" to="4200,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d/oMIAAADcAAAADwAAAGRycy9kb3ducmV2LnhtbERPz2vCMBS+D/Y/hCd4EU0nss1qKiII 7jR0Pez4aJ5tafNSk9jW/345CDt+fL+3u9G0oifna8sK3hYJCOLC6ppLBfnPcf4Jwgdkja1lUvAg D7vs9WWLqbYDn6m/hFLEEPYpKqhC6FIpfVGRQb+wHXHkrtYZDBG6UmqHQww3rVwmybs0WHNsqLCj Q0VFc7kbBTMd8q/lubnt8+/2VtC4us7cr1LTybjfgAg0hn/x033SCtYfcW08E4+Az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8d/oMIAAADcAAAADwAAAAAAAAAAAAAA AAChAgAAZHJzL2Rvd25yZXYueG1sUEsFBgAAAAAEAAQA+QAAAJADAAAAAA== " strokecolor="purple" strokeweight="2.25pt"/>
                <v:line id="Line 7129" o:spid="_x0000_s1173" style="position:absolute;visibility:visible;mso-wrap-style:square" from="4494,2622" to="4495,2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vaO8MAAADcAAAADwAAAGRycy9kb3ducmV2LnhtbESPQYvCMBSE7wv+h/AEL6KpIrtajSKC oCfR7cHjo3m2xealJlHrvzfCwh6HmfmGWaxaU4sHOV9ZVjAaJiCIc6srLhRkv9vBFIQPyBpry6Tg RR5Wy87XAlNtn3ykxykUIkLYp6igDKFJpfR5SQb90DbE0btYZzBE6QqpHT4j3NRynCTf0mDFcaHE hjYl5dfT3Sjo65Dtx8frbZ0d6ltO7eTSd2elet12PQcRqA3/4b/2TiuY/czgcyYeAbl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iL2jvDAAAA3AAAAA8AAAAAAAAAAAAA AAAAoQIAAGRycy9kb3ducmV2LnhtbFBLBQYAAAAABAAEAPkAAACRAwAAAAA= " strokecolor="purple" strokeweight="2.25pt"/>
                <v:line id="Line 7130" o:spid="_x0000_s1174" style="position:absolute;visibility:visible;mso-wrap-style:square" from="4790,2624" to="4791,2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imGsQAAADcAAAADwAAAGRycy9kb3ducmV2LnhtbESPQYvCMBSE78L+h/CEvcg2VUTc2iiy IOyeRO3B46N5tsXmpSZRu//eCILHYWa+YfJVb1pxI+cbywrGSQqCuLS64UpBcdh8zUH4gKyxtUwK /snDavkxyDHT9s47uu1DJSKEfYYK6hC6TEpf1mTQJ7Yjjt7JOoMhSldJ7fAe4aaVkzSdSYMNx4Ua O/qpqTzvr0bBSIfib7I7X9bFtr2U1E9PI3dU6nPYrxcgAvXhHX61f7WC7/kYnmfiEZ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KKYaxAAAANwAAAAPAAAAAAAAAAAA AAAAAKECAABkcnMvZG93bnJldi54bWxQSwUGAAAAAAQABAD5AAAAkgMAAAAA " strokecolor="purple" strokeweight="2.25pt"/>
                <v:line id="Line 7131" o:spid="_x0000_s1175" style="position:absolute;visibility:visible;mso-wrap-style:square" from="5078,2622" to="5079,2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ad9sQAAADcAAAADwAAAGRycy9kb3ducmV2LnhtbESPQYvCMBSE74L/ITzBi6zpqohWo8jC gp7E2sMeH82zLTYvNclq999vBMHjMDPfMOttZxpxJ+drywo+xwkI4sLqmksF+fn7YwHCB2SNjWVS 8Ecetpt+b42ptg8+0T0LpYgQ9ikqqEJoUyl9UZFBP7YtcfQu1hkMUbpSaoePCDeNnCTJXBqsOS5U 2NJXRcU1+zUKRjrkh8npetvlx+ZWUDe7jNyPUsNBt1uBCNSFd/jV3msFy8UUnmfiEZCb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tp32xAAAANwAAAAPAAAAAAAAAAAA AAAAAKECAABkcnMvZG93bnJldi54bWxQSwUGAAAAAAQABAD5AAAAkgMAAAAA " strokecolor="purple" strokeweight="2.25pt"/>
                <v:oval id="Oval 7132" o:spid="_x0000_s1176" style="position:absolute;left:2735;top:2683;width:85;height: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4ebMQA AADcAAAADwAAAGRycy9kb3ducmV2LnhtbESPQWvCQBSE74X+h+UJXopuakU0ukooiD1aFc/P7DMJ Zt+m2aem/fVuodDjMDPfMItV52p1ozZUng28DhNQxLm3FRcGDvv1YAoqCLLF2jMZ+KYAq+Xz0wJT 6+/8SbedFCpCOKRooBRpUq1DXpLDMPQNcfTOvnUoUbaFti3eI9zVepQkE+2w4rhQYkPvJeWX3dUZ +Oqaw2ld1PvNcfvzNhmLZC+ZNabf67I5KKFO/sN/7Q9rYDYdw++ZeAT08gEAAP//AwBQSwECLQAU AAYACAAAACEA8PeKu/0AAADiAQAAEwAAAAAAAAAAAAAAAAAAAAAAW0NvbnRlbnRfVHlwZXNdLnht bFBLAQItABQABgAIAAAAIQAx3V9h0gAAAI8BAAALAAAAAAAAAAAAAAAAAC4BAABfcmVscy8ucmVs c1BLAQItABQABgAIAAAAIQAzLwWeQQAAADkAAAAQAAAAAAAAAAAAAAAAACkCAABkcnMvc2hhcGV4 bWwueG1sUEsBAi0AFAAGAAgAAAAhAIguHmzEAAAA3AAAAA8AAAAAAAAAAAAAAAAAmAIAAGRycy9k b3ducmV2LnhtbFBLBQYAAAAABAAEAPUAAACJAwAAAAA= " fillcolor="#bbe0e3" strokecolor="purple" strokeweight="3pt"/>
                <v:shape id="Text Box 7133" o:spid="_x0000_s1177" type="#_x0000_t202" style="position:absolute;left:1256;top:2979;width:140;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eW5scA AADcAAAADwAAAGRycy9kb3ducmV2LnhtbESPQWvCQBSE70L/w/IK3nTToiWNrqJSUXqQ1lr0+My+ JsHs25BdNc2vd4VCj8PMfMOMp40pxYVqV1hW8NSPQBCnVhecKdh9LXsxCOeRNZaWScEvOZhOHjpj TLS98iddtj4TAcIuQQW591UipUtzMuj6tiIO3o+tDfog60zqGq8Bbkr5HEUv0mDBYSHHihY5paft 2ShYf7zN6X3Vtu1gs/+Oj4fdyi9OSnUfm9kIhKfG/4f/2mut4DUewv1MOAJycgMAAP//AwBQSwEC LQAUAAYACAAAACEA8PeKu/0AAADiAQAAEwAAAAAAAAAAAAAAAAAAAAAAW0NvbnRlbnRfVHlwZXNd LnhtbFBLAQItABQABgAIAAAAIQAx3V9h0gAAAI8BAAALAAAAAAAAAAAAAAAAAC4BAABfcmVscy8u cmVsc1BLAQItABQABgAIAAAAIQAzLwWeQQAAADkAAAAQAAAAAAAAAAAAAAAAACkCAABkcnMvc2hh cGV4bWwueG1sUEsBAi0AFAAGAAgAAAAhAN9HlubHAAAA3AAAAA8AAAAAAAAAAAAAAAAAmAIAAGRy cy9kb3ducmV2LnhtbFBLBQYAAAAABAAEAPUAAACMAwAAAAA= "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A</w:t>
                        </w:r>
                      </w:p>
                    </w:txbxContent>
                  </v:textbox>
                </v:shape>
                <v:shape id="Text Box 7134" o:spid="_x0000_s1178" type="#_x0000_t202" style="position:absolute;left:2233;top:2979;width:143;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UIkccA AADcAAAADwAAAGRycy9kb3ducmV2LnhtbESPQWvCQBSE74X+h+UVvDWbikhMXcWKoniQ1lra42v2 mQSzb0N21TS/3i0IHoeZ+YYZT1tTiTM1rrSs4CWKQRBnVpecK9h/Lp8TEM4ja6wsk4I/cjCdPD6M MdX2wh903vlcBAi7FBUU3teplC4ryKCLbE0cvINtDPogm1zqBi8BbirZj+OhNFhyWCiwpnlB2XF3 MgrW74s32qy6rhtsv7+S35/9ys+PSvWe2tkrCE+tv4dv7bVWMEqG8H8mHAE5uQIAAP//AwBQSwEC LQAUAAYACAAAACEA8PeKu/0AAADiAQAAEwAAAAAAAAAAAAAAAAAAAAAAW0NvbnRlbnRfVHlwZXNd LnhtbFBLAQItABQABgAIAAAAIQAx3V9h0gAAAI8BAAALAAAAAAAAAAAAAAAAAC4BAABfcmVscy8u cmVsc1BLAQItABQABgAIAAAAIQAzLwWeQQAAADkAAAAQAAAAAAAAAAAAAAAAACkCAABkcnMvc2hh cGV4bWwueG1sUEsBAi0AFAAGAAgAAAAhAC+VCJHHAAAA3AAAAA8AAAAAAAAAAAAAAAAAmAIAAGRy cy9kb3ducmV2LnhtbFBLBQYAAAAABAAEAPUAAACMAwAAAAA= "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B</w:t>
                        </w:r>
                      </w:p>
                    </w:txbxContent>
                  </v:textbox>
                </v:shape>
                <v:shape id="Text Box 7135" o:spid="_x0000_s1179" type="#_x0000_t202" style="position:absolute;left:1277;top:2601;width:181;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mtCscA AADcAAAADwAAAGRycy9kb3ducmV2LnhtbESPQWvCQBSE70L/w/IK3nTTIjaNrqJSUXqQ1lr0+My+ JsHs25BdNc2vd4VCj8PMfMOMp40pxYVqV1hW8NSPQBCnVhecKdh9LXsxCOeRNZaWScEvOZhOHjpj TLS98iddtj4TAcIuQQW591UipUtzMuj6tiIO3o+tDfog60zqGq8Bbkr5HEVDabDgsJBjRYuc0tP2 bBSsP97m9L5q23aw2X/Hx8Nu5RcnpbqPzWwEwlPj/8N/7bVW8Bq/wP1MOAJycgMAAP//AwBQSwEC LQAUAAYACAAAACEA8PeKu/0AAADiAQAAEwAAAAAAAAAAAAAAAAAAAAAAW0NvbnRlbnRfVHlwZXNd LnhtbFBLAQItABQABgAIAAAAIQAx3V9h0gAAAI8BAAALAAAAAAAAAAAAAAAAAC4BAABfcmVscy8u cmVsc1BLAQItABQABgAIAAAAIQAzLwWeQQAAADkAAAAQAAAAAAAAAAAAAAAAACkCAABkcnMvc2hh cGV4bWwueG1sUEsBAi0AFAAGAAgAAAAhAEDZrQrHAAAA3AAAAA8AAAAAAAAAAAAAAAAAmAIAAGRy cy9kb3ducmV2LnhtbFBLBQYAAAAABAAEAPUAAACMAwAAAAA= "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C</w:t>
                        </w:r>
                      </w:p>
                    </w:txbxContent>
                  </v:textbox>
                </v:shape>
                <v:shape id="Text Box 7136" o:spid="_x0000_s1180" type="#_x0000_t202" style="position:absolute;left:2215;top:2582;width:182;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Y5eMQA AADcAAAADwAAAGRycy9kb3ducmV2LnhtbERPTWvCQBC9C/0PyxS81Y1FJI2uYkVReihqFT2O2TEJ ZmdDdtU0v757KHh8vO/xtDGluFPtCssK+r0IBHFqdcGZgv3P8i0G4TyyxtIyKfglB9PJS2eMibYP 3tJ95zMRQtglqCD3vkqkdGlOBl3PVsSBu9jaoA+wzqSu8RHCTSnfo2goDRYcGnKsaJ5Tet3djIL1 ZvFJX6u2bQffx0N8Pu1Xfn5VqvvazEYgPDX+Kf53r7WCjzisDWfCEZCTPwAAAP//AwBQSwECLQAU AAYACAAAACEA8PeKu/0AAADiAQAAEwAAAAAAAAAAAAAAAAAAAAAAW0NvbnRlbnRfVHlwZXNdLnht bFBLAQItABQABgAIAAAAIQAx3V9h0gAAAI8BAAALAAAAAAAAAAAAAAAAAC4BAABfcmVscy8ucmVs c1BLAQItABQABgAIAAAAIQAzLwWeQQAAADkAAAAQAAAAAAAAAAAAAAAAACkCAABkcnMvc2hhcGV4 bWwueG1sUEsBAi0AFAAGAAgAAAAhADFGOXjEAAAA3AAAAA8AAAAAAAAAAAAAAAAAmAIAAGRycy9k b3ducmV2LnhtbFBLBQYAAAAABAAEAPUAAACJAwAAAAA= "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D</w:t>
                        </w:r>
                      </w:p>
                    </w:txbxContent>
                  </v:textbox>
                </v:shape>
                <v:line id="Line 7137" o:spid="_x0000_s1181" style="position:absolute;visibility:visible;mso-wrap-style:square" from="1466,3087" to="2227,3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x5VcQAAADcAAAADwAAAGRycy9kb3ducmV2LnhtbESPQWvCQBSE7wX/w/IEb3WjBzHRVVRa 0EOhjeL5kX0m0ezbsLua+O/dQqHHYWa+YZbr3jTiQc7XlhVMxgkI4sLqmksFp+Pn+xyED8gaG8uk 4Eke1qvB2xIzbTv+oUceShEh7DNUUIXQZlL6oiKDfmxb4uhdrDMYonSl1A67CDeNnCbJTBqsOS5U 2NKuouKW340C+fVxPdnuWX9PvXaHbbrbnje5UqNhv1mACNSH//Bfe68VpPMUfs/EIyBX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zHlVxAAAANwAAAAPAAAAAAAAAAAA AAAAAKECAABkcnMvZG93bnJldi54bWxQSwUGAAAAAAQABAD5AAAAkgMAAAAA " strokeweight="1.5pt">
                  <v:stroke dashstyle="1 1"/>
                </v:line>
                <v:shape id="Text Box 7138" o:spid="_x0000_s1182" type="#_x0000_t202" style="position:absolute;left:1742;top:2766;width:232;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mjo8QA AADcAAAADwAAAGRycy9kb3ducmV2LnhtbERPy2rCQBTdF/oPwy24q5NKKRozESsWxYVYH9jlbeaa BDN3QmbUmK/vLIQuD+edTFpTiSs1rrSs4K0fgSDOrC45V7Dffb0OQTiPrLGyTAru5GCSPj8lGGt7 42+6bn0uQgi7GBUU3texlC4ryKDr25o4cCfbGPQBNrnUDd5CuKnkIIo+pMGSQ0OBNc0Kys7bi1Gw 3Mw/abXouu59fTwMf3/2Cz87K9V7aadjEJ5a/y9+uJdawWgU5ocz4QjI9A8AAP//AwBQSwECLQAU AAYACAAAACEA8PeKu/0AAADiAQAAEwAAAAAAAAAAAAAAAAAAAAAAW0NvbnRlbnRfVHlwZXNdLnht bFBLAQItABQABgAIAAAAIQAx3V9h0gAAAI8BAAALAAAAAAAAAAAAAAAAAC4BAABfcmVscy8ucmVs c1BLAQItABQABgAIAAAAIQAzLwWeQQAAADkAAAAQAAAAAAAAAAAAAAAAACkCAABkcnMvc2hhcGV4 bWwueG1sUEsBAi0AFAAGAAgAAAAhAErpo6PEAAAA3AAAAA8AAAAAAAAAAAAAAAAAmAIAAGRycy9k b3ducmV2LnhtbFBLBQYAAAAABAAEAPUAAACJAwAAAAA= " filled="f" fillcolor="#bbe0e3" stroked="f">
                  <v:textbox>
                    <w:txbxContent>
                      <w:p w:rsidR="00282CB3" w:rsidRDefault="00282CB3" w:rsidP="00282CB3">
                        <w:pPr>
                          <w:autoSpaceDE w:val="0"/>
                          <w:autoSpaceDN w:val="0"/>
                          <w:adjustRightInd w:val="0"/>
                          <w:rPr>
                            <w:color w:val="FF00FF"/>
                            <w:sz w:val="80"/>
                            <w:szCs w:val="80"/>
                          </w:rPr>
                        </w:pPr>
                        <w:r>
                          <w:rPr>
                            <w:color w:val="FF00FF"/>
                            <w:sz w:val="80"/>
                            <w:szCs w:val="80"/>
                          </w:rPr>
                          <w:t>.ô oo o o</w:t>
                        </w:r>
                      </w:p>
                    </w:txbxContent>
                  </v:textbox>
                </v:shape>
              </v:group>
            </w:pict>
          </mc:Fallback>
        </mc:AlternateContent>
      </w:r>
    </w:p>
    <w:p w:rsidR="00282CB3" w:rsidRPr="00FE4E08" w:rsidRDefault="00282CB3" w:rsidP="00282CB3">
      <w:pPr>
        <w:rPr>
          <w:color w:val="000000"/>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Pr="00FE4E08" w:rsidRDefault="00282CB3" w:rsidP="00282CB3">
      <w:pPr>
        <w:rPr>
          <w:szCs w:val="26"/>
        </w:rPr>
      </w:pPr>
      <w:r w:rsidRPr="00FE4E08">
        <w:rPr>
          <w:szCs w:val="26"/>
        </w:rPr>
        <w:t xml:space="preserve">CD, AC, BD là các tiếp tuyến của đường tròn </w:t>
      </w:r>
    </w:p>
    <w:p w:rsidR="00282CB3" w:rsidRPr="00FE4E08" w:rsidRDefault="00282CB3" w:rsidP="00282CB3">
      <w:pPr>
        <w:rPr>
          <w:szCs w:val="26"/>
        </w:rPr>
      </w:pPr>
      <w:r w:rsidRPr="00FE4E08">
        <w:rPr>
          <w:szCs w:val="26"/>
        </w:rPr>
        <w:t>CD cho ta đường kính của hình tròn, vì sao?</w:t>
      </w:r>
    </w:p>
    <w:p w:rsidR="00282CB3" w:rsidRPr="00FE4E08" w:rsidRDefault="00282CB3" w:rsidP="00282CB3">
      <w:pPr>
        <w:rPr>
          <w:szCs w:val="26"/>
        </w:rPr>
      </w:pPr>
      <w:r w:rsidRPr="00FE4E08">
        <w:rPr>
          <w:szCs w:val="26"/>
        </w:rPr>
        <w:t>Hs: Gọi O là tâm của đường tròn. Các góc ACD,CDB,OBD đều là góc vuông  nên ba điểm A,O,B thẳng hàng. Độ dài CD cho ta đường kính cua hình tròn.</w:t>
      </w:r>
    </w:p>
    <w:p w:rsidR="00282CB3" w:rsidRPr="000633E1" w:rsidRDefault="00682FF4" w:rsidP="00282CB3">
      <w:pPr>
        <w:rPr>
          <w:b/>
          <w:bCs/>
          <w:i/>
          <w:iCs/>
          <w:color w:val="000000"/>
          <w:szCs w:val="26"/>
        </w:rPr>
      </w:pPr>
      <w:r>
        <w:rPr>
          <w:noProof/>
          <w:szCs w:val="26"/>
        </w:rPr>
        <mc:AlternateContent>
          <mc:Choice Requires="wpg">
            <w:drawing>
              <wp:anchor distT="0" distB="0" distL="114300" distR="114300" simplePos="0" relativeHeight="251717120" behindDoc="0" locked="0" layoutInCell="1" allowOverlap="1">
                <wp:simplePos x="0" y="0"/>
                <wp:positionH relativeFrom="column">
                  <wp:posOffset>177800</wp:posOffset>
                </wp:positionH>
                <wp:positionV relativeFrom="paragraph">
                  <wp:posOffset>542290</wp:posOffset>
                </wp:positionV>
                <wp:extent cx="5422900" cy="3047365"/>
                <wp:effectExtent l="0" t="0" r="0" b="1270"/>
                <wp:wrapNone/>
                <wp:docPr id="5" name="Group 7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3047365"/>
                          <a:chOff x="0" y="2169"/>
                          <a:chExt cx="5760" cy="2583"/>
                        </a:xfrm>
                      </wpg:grpSpPr>
                      <pic:pic xmlns:pic="http://schemas.openxmlformats.org/drawingml/2006/picture">
                        <pic:nvPicPr>
                          <pic:cNvPr id="6" name="Picture 7140" descr="trdat"/>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2237"/>
                            <a:ext cx="5760" cy="2515"/>
                          </a:xfrm>
                          <a:prstGeom prst="rect">
                            <a:avLst/>
                          </a:prstGeom>
                          <a:noFill/>
                          <a:extLst>
                            <a:ext uri="{909E8E84-426E-40DD-AFC4-6F175D3DCCD1}">
                              <a14:hiddenFill xmlns:a14="http://schemas.microsoft.com/office/drawing/2010/main">
                                <a:solidFill>
                                  <a:srgbClr val="FFFFFF"/>
                                </a:solidFill>
                              </a14:hiddenFill>
                            </a:ext>
                          </a:extLst>
                        </pic:spPr>
                      </pic:pic>
                      <wpg:grpSp>
                        <wpg:cNvPr id="8" name="Group 7141"/>
                        <wpg:cNvGrpSpPr>
                          <a:grpSpLocks/>
                        </wpg:cNvGrpSpPr>
                        <wpg:grpSpPr bwMode="auto">
                          <a:xfrm>
                            <a:off x="816" y="2256"/>
                            <a:ext cx="310" cy="601"/>
                            <a:chOff x="2208" y="1968"/>
                            <a:chExt cx="310" cy="601"/>
                          </a:xfrm>
                        </wpg:grpSpPr>
                        <wps:wsp>
                          <wps:cNvPr id="9" name="Rectangle 7142"/>
                          <wps:cNvSpPr>
                            <a:spLocks noChangeArrowheads="1"/>
                          </wps:cNvSpPr>
                          <wps:spPr bwMode="auto">
                            <a:xfrm>
                              <a:off x="2208" y="2496"/>
                              <a:ext cx="310" cy="73"/>
                            </a:xfrm>
                            <a:prstGeom prst="rect">
                              <a:avLst/>
                            </a:prstGeom>
                            <a:solidFill>
                              <a:srgbClr val="000000"/>
                            </a:solidFill>
                            <a:ln w="9525">
                              <a:solidFill>
                                <a:srgbClr val="FFFFFF"/>
                              </a:solidFill>
                              <a:miter lim="800000"/>
                              <a:headEnd/>
                              <a:tailEnd/>
                            </a:ln>
                          </wps:spPr>
                          <wps:bodyPr rot="0" vert="horz" wrap="square" lIns="91440" tIns="45720" rIns="91440" bIns="45720" anchor="ctr" anchorCtr="0" upright="1">
                            <a:noAutofit/>
                          </wps:bodyPr>
                        </wps:wsp>
                        <wps:wsp>
                          <wps:cNvPr id="11" name="Rectangle 7143"/>
                          <wps:cNvSpPr>
                            <a:spLocks noChangeArrowheads="1"/>
                          </wps:cNvSpPr>
                          <wps:spPr bwMode="auto">
                            <a:xfrm>
                              <a:off x="2261" y="2208"/>
                              <a:ext cx="204" cy="272"/>
                            </a:xfrm>
                            <a:prstGeom prst="rect">
                              <a:avLst/>
                            </a:prstGeom>
                            <a:solidFill>
                              <a:srgbClr val="CC0000"/>
                            </a:solidFill>
                            <a:ln w="9525">
                              <a:solidFill>
                                <a:srgbClr val="CC0000"/>
                              </a:solidFill>
                              <a:miter lim="800000"/>
                              <a:headEnd/>
                              <a:tailEnd/>
                            </a:ln>
                          </wps:spPr>
                          <wps:bodyPr rot="0" vert="horz" wrap="square" lIns="91440" tIns="45720" rIns="91440" bIns="45720" anchor="ctr" anchorCtr="0" upright="1">
                            <a:noAutofit/>
                          </wps:bodyPr>
                        </wps:wsp>
                        <wps:wsp>
                          <wps:cNvPr id="12" name="AutoShape 7144"/>
                          <wps:cNvSpPr>
                            <a:spLocks noChangeArrowheads="1"/>
                          </wps:cNvSpPr>
                          <wps:spPr bwMode="auto">
                            <a:xfrm>
                              <a:off x="2234" y="2400"/>
                              <a:ext cx="264" cy="108"/>
                            </a:xfrm>
                            <a:prstGeom prst="roundRect">
                              <a:avLst>
                                <a:gd name="adj" fmla="val 16667"/>
                              </a:avLst>
                            </a:prstGeom>
                            <a:solidFill>
                              <a:srgbClr val="6600CC"/>
                            </a:solidFill>
                            <a:ln w="9525">
                              <a:solidFill>
                                <a:srgbClr val="CC0000"/>
                              </a:solidFill>
                              <a:round/>
                              <a:headEnd/>
                              <a:tailEnd/>
                            </a:ln>
                          </wps:spPr>
                          <wps:bodyPr rot="0" vert="horz" wrap="square" lIns="91440" tIns="45720" rIns="91440" bIns="45720" anchor="ctr" anchorCtr="0" upright="1">
                            <a:noAutofit/>
                          </wps:bodyPr>
                        </wps:wsp>
                        <wps:wsp>
                          <wps:cNvPr id="14" name="Rectangle 7145"/>
                          <wps:cNvSpPr>
                            <a:spLocks noChangeArrowheads="1"/>
                          </wps:cNvSpPr>
                          <wps:spPr bwMode="auto">
                            <a:xfrm>
                              <a:off x="2294" y="2112"/>
                              <a:ext cx="126" cy="81"/>
                            </a:xfrm>
                            <a:prstGeom prst="rect">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s:wsp>
                          <wps:cNvPr id="15" name="AutoShape 7146"/>
                          <wps:cNvSpPr>
                            <a:spLocks noChangeArrowheads="1"/>
                          </wps:cNvSpPr>
                          <wps:spPr bwMode="auto">
                            <a:xfrm>
                              <a:off x="2274" y="1968"/>
                              <a:ext cx="179" cy="152"/>
                            </a:xfrm>
                            <a:prstGeom prst="triangle">
                              <a:avLst>
                                <a:gd name="adj" fmla="val 45810"/>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g:grpSp>
                      <wps:wsp>
                        <wps:cNvPr id="16" name="Line 7147"/>
                        <wps:cNvCnPr/>
                        <wps:spPr bwMode="auto">
                          <a:xfrm>
                            <a:off x="960" y="2304"/>
                            <a:ext cx="2976" cy="288"/>
                          </a:xfrm>
                          <a:prstGeom prst="line">
                            <a:avLst/>
                          </a:prstGeom>
                          <a:noFill/>
                          <a:ln w="38100">
                            <a:solidFill>
                              <a:srgbClr val="FF9900"/>
                            </a:solidFill>
                            <a:prstDash val="lgDash"/>
                            <a:round/>
                            <a:headEnd/>
                            <a:tailEnd/>
                          </a:ln>
                          <a:extLst>
                            <a:ext uri="{909E8E84-426E-40DD-AFC4-6F175D3DCCD1}">
                              <a14:hiddenFill xmlns:a14="http://schemas.microsoft.com/office/drawing/2010/main">
                                <a:noFill/>
                              </a14:hiddenFill>
                            </a:ext>
                          </a:extLst>
                        </wps:spPr>
                        <wps:bodyPr/>
                      </wps:wsp>
                      <wps:wsp>
                        <wps:cNvPr id="17" name="Text Box 7148"/>
                        <wps:cNvSpPr txBox="1">
                          <a:spLocks noChangeArrowheads="1"/>
                        </wps:cNvSpPr>
                        <wps:spPr bwMode="auto">
                          <a:xfrm>
                            <a:off x="624" y="2169"/>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wps:txbx>
                        <wps:bodyPr rot="0" vert="horz" wrap="square" lIns="91440" tIns="45720" rIns="91440" bIns="45720" anchor="t" anchorCtr="0" upright="1">
                          <a:noAutofit/>
                        </wps:bodyPr>
                      </wps:wsp>
                      <wps:wsp>
                        <wps:cNvPr id="18" name="Text Box 7149"/>
                        <wps:cNvSpPr txBox="1">
                          <a:spLocks noChangeArrowheads="1"/>
                        </wps:cNvSpPr>
                        <wps:spPr bwMode="auto">
                          <a:xfrm>
                            <a:off x="624" y="2640"/>
                            <a:ext cx="336" cy="28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wps:txbx>
                        <wps:bodyPr rot="0" vert="horz" wrap="square" lIns="91440" tIns="45720" rIns="91440" bIns="45720" anchor="t" anchorCtr="0" upright="1">
                          <a:noAutofit/>
                        </wps:bodyPr>
                      </wps:wsp>
                      <wps:wsp>
                        <wps:cNvPr id="19" name="Text Box 7150"/>
                        <wps:cNvSpPr txBox="1">
                          <a:spLocks noChangeArrowheads="1"/>
                        </wps:cNvSpPr>
                        <wps:spPr bwMode="auto">
                          <a:xfrm>
                            <a:off x="3936" y="2304"/>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39" o:spid="_x0000_s1183" style="position:absolute;margin-left:14pt;margin-top:42.7pt;width:427pt;height:239.95pt;z-index:251717120" coordorigin=",2169" coordsize="5760,258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ArqhXnBgAAGyUAAA4AAABkcnMvZTJvRG9jLnhtbOxabW+jRhD+Xqn/ AfHdZ8AYjBXnlGD7VOnaRr3rD1gDtukBS5d1nLTqf+/MLIshsS/OJfHpJEeKzQK7zM4888wLvnh/ l2fGbSKqlBcT035nmUZSRDxOi9XE/PPzvDcyjUqyImYZL5KJeZ9U5vvLn3+62JbjxOFrnsWJMGCR ohpvy4m5lrIc9/tVtE5yVr3jZVLAxSUXOZMwFKt+LNgWVs+zvmNZXn/LRVwKHiVVBWen6qJ5Sesv l0kkf18uq0Qa2cQE2SR9Cvpc4Gf/8oKNV4KV6zSqxWDfIEXO0gIe2iw1ZZIZG5E+WipPI8ErvpTv Ip73+XKZRgntAXZjWw9280HwTUl7WY23q7JRE6j2gZ6+ednot9sbYaTxxByaRsFyMBE91fDtQYDa 2ZarMdz0QZSfyhuhtgiHH3n0pYLL/YfXcbxSNxuL7a88hhXZRnLSzt1S5LgE7Nu4IyPcN0ZI7qQR wcmh6ziBBbaK4NrAcv2BN1RmitZgy908x/ZIQjaO1jM92ffqmc5wNMBpfTZWTyVJa8kuL8o0GsN/ rVI4eqTSp6EHs+RGJGa9SH7UGjkTXzZlD6xfMpku0iyV94RkUBAKVdzepBEqGgc763jaOnAVHwr2 cWGncVJFgGYpYiZxt3qSWoLhFslSRsHDNStWyVVVgk+Ap8J6+pQQfLtOWFzhaVRZdxUadsRaZGk5 T7MMTYnHtQJAkAew3KNDBfkpjzZ5UkjlwyLJQBe8qNZpWZmGGCf5IgFIil9im3AD2PhYSXwcooT8 6l9ndGVZgXPdC4dW2HMtf9a7Cly/51sz37XckR3a4X8423bHmyoBNbBsWqa1rHD2kbR7naimG+We 5ObGLSMyUeACgQhkWkTAG6oEZa1E9AcoG+6DYykSGa3xcAmaq8/Dzc0FUvNOs2iDCjzuSCdynIGv vAQ1RH7UcgWbPKhxBcCFqOSHhOcGHoCiQUxSNLsFPauN6VtQ5IKjuWkjep9tUwRWMBvNRm7PdbwZ mGI67V3NQ7fnzW1/OB1Mw3Bqa1Os0zhOClzu5ZYgxfIsjTUYK7FahJlQFprTX80B1e62PiJiJ4a2 nv4moJExUP21N4A1FBUSgTSsWFMnxLgudbrkRw+pEaPDa1HnyAZGAIJ0nKHXtfvArhnQs0gKpMea Nx3HAlFhlh14IzVrR50P5zVo6RLntoRAXWmXh9FxboRhel+I+7RmZQLQw2V3bBdohaKfAG1lxHcO ilzfqINRpSLRV8isMwEHR3lVoyrHDQ4p2O8GmGd7VQuTSBYt6Fr09xi6bJwVxnZiBkNnSP56eIlD 6GfjPJWQcmVpPjFHzXPYGCPArIjJySVLM3UMKMgKcAKtOGWABY/vAfuCA3cA2iD/g4M1F/+YxhZy qYlZ/b1hGBmzXwoASGC7GKwkDdyh78BAtK8s2ldYEcFSEzOSwjTUIJQwhkmbUqSrNTxLhYWCX0Fm sUyJsVBCJVctLqBUSfvmcLUxmlLu1MErwaMDPzDzm+HVAyGIEMDHNVNTIHAsVyVTjk8e1Dj2KwI2 DBFJLwLs4SXOgO3URHvTlOfxq+1owKIDEQdjQumelGAHAEsErKuAoxIKzFwcrwasraD8FcDyTRGj z+2SF8wJVnHtjiz+yzSWeQYlHSRthu15HmVJsCJlOhTz24nOYT71PMsKwzdCONR5NfOeWfiIunh/ 0mADavawMKW+J2PhoAa1DS7WYWHbgYQNS9qRqrF0WfqKJHw45B+dNZxJ+IRZQ9Nx6ZAwZZsnw6uv 8LorCHT5aPuQhCNe7eETWYMUKaXox3GwOxxBgQKu8Q0cfAb4a6XFu5ruVCly08D6mBZUzVEgrnEe FjcCIIGjo6qzALt8mDtAf7BLs07g1zzrjCgPPpw8ZCDIDrMKke1coNX0UPw5AORaT5ZdATYv1Wqd bAKXnrJqrZoT2QqPlexHRn9KkB61wb5n76XR0FEtFW3ddgmJesLzJ2RdX2cJn5HqrvkdZr4ElRqM 2Fow5B1c0XXmWxVtnqOzBd3J1uw7GNQoHjg6YdW9cw3R57fusJBv9fLAM9SZH6eld309s2a669Ly roP463QpbSg1rp2gN/dGfs+du8Ne4FujnmUH10AobuBO590uJVGVejf1kn7xcQ0basXsZY5n1r9N dxPFpzgLBtbfqrvZdUV5t7ijV0BQd9UsfJIGj/xR2jtNf7dNGfXbMWpbfgfK8KCjBsbaVc0NZTwZ +ESnYFahSrNKhyE0QbR4/kwZZ8qAeL2jjKa8PlNG6wWG3bzBaFHGkDz25FnGIMBkYm+23HDGOc1o v345pxlHvBd6QZrRtDh+FM6gchl+gUNZVP1rIfyJT3sMx+3fNF3+DwAA//8DAFBLAwQUAAYACAAA ACEAWGCzG7oAAAAiAQAAGQAAAGRycy9fcmVscy9lMm9Eb2MueG1sLnJlbHOEj8sKwjAQRfeC/xBm b9O6EJGmbkRwK/UDhmSaRpsHSRT79wbcKAgu517uOUy7f9qJPSgm452ApqqBkZNeGacFXPrjagss ZXQKJ+9IwEwJ9t1y0Z5pwlxGaTQhsUJxScCYc9hxnuRIFlPlA7nSDD5azOWMmgeUN9TE13W94fGT Ad0Xk52UgHhSDbB+DsX8n+2HwUg6eHm35PIPBTe2uAsQo6YswJIy+A6b6hpIA+9a/vVZ9wIAAP// AwBQSwMEFAAGAAgAAAAhAHiVkB3gAAAACQEAAA8AAABkcnMvZG93bnJldi54bWxMj0FLw0AQhe+C /2EZwZvdJDVlidmUUtRTEWwF8bZNpklodjZkt0n67x1P9vjmDe99L1/PthMjDr51pCFeRCCQSle1 VGv4Orw9KRA+GKpM5wg1XNHDuri/y01WuYk+cdyHWnAI+cxoaELoMyl92aA1fuF6JPZObrAmsBxq WQ1m4nDbySSKVtKalrihMT1uGyzP+4vV8D6ZabOMX8fd+bS9/hzSj+9djFo/PsybFxAB5/D/DH/4 jA4FMx3dhSovOg2J4ilBg0qfQbCvVMKHo4Z0lS5BFrm8XVD8AgAA//8DAFBLAwQKAAAAAAAAACEA wlUJDxVrAQAVawEAFQAAAGRycy9tZWRpYS9pbWFnZTEuanBlZ//Y/+AAEEpGSUYAAQIBAEgASAAA /+0B2FBob3Rvc2hvcCAzLjAAOEJJTQPpAAAAAAB4AAMAAABIAEgAAAAAAtgCKP/h/+IC+QJGA0cF KAP8AAIAAABIAEgAAAAAAtgCKAABAAAAZAAAAAEAAwMDAAAAAScPAAEAAQAAAAAAAAAAAAAAAGgI ABkBkAAAAAAAAAAAAAAAAAAAAAAAAAAAAAAAAAAAAAAAAAAAOEJJTQPtAAAAAAAQAEgAAAABAAEA SAAAAAEAAThCSU0D8wAAAAAACAAAAAAAAAAAOEJJTScQAAAAAAAKAAEAAAAAAAAAAjhCSU0D9QAA AAAASAAvZmYAAQBsZmYABgAAAAAAAQAvZmYAAQChmZoABgAAAAAAAQAyAAAAAQBaAAAABgAAAAAA AQA1AAAAAQAtAAAABgAAAAAAAThCSU0D+AAAAAAAcAAA/////////////////////////////wPo AAAAAP////////////////////////////8D6AAAAAD/////////////////////////////A+gA AAAA/////////////////////////////wPoAAA4QklNBAAAAAAAAAIAAjhCSU0EAgAAAAAABgAA AAAAADhCSU0EBgAAAAAAAgAE/+4ADkFkb2JlAGQAAAAAAf/bAIQABgQEBAUEBgUFBgkGBQYJCwgG BggLDAoKCwoKDBAMDAwMDAwQDAwMDAwMDAwMDAwMDAwMDAwMDAwMDAwMDAwMDAEHBwcNDA0YEBAY FA4ODhQUDg4ODhQRDAwMDAwREQwMDAwMDBEMDAwMDAwMDAwMDAwMDAwMDAwMDAwMDAwMDAwM/8AA EQgB2QMgAwERAAIRAQMRAf/EAaIAAAAHAQEBAQEAAAAAAAAAAAQFAwIGAQAHCAkKCwEAAgIDAQEB AQEAAAAAAAAAAQACAwQFBgcICQoLEAACAQMDAgQCBgcDBAIGAnMBAgMRBAAFIRIxQVEGE2EicYEU MpGhBxWxQiPBUtHhMxZi8CRygvElQzRTkqKyY3PCNUQnk6OzNhdUZHTD0uIIJoMJChgZhJRFRqS0 VtNVKBry4/PE1OT0ZXWFlaW1xdXl9WZ2hpamtsbW5vY3R1dnd4eXp7fH1+f3OEhYaHiImKi4yNjo +Ck5SVlpeYmZqbnJ2en5KjpKWmp6ipqqusra6voRAAICAQIDBQUEBQYECAMDbQEAAhEDBCESMUEF URNhIgZxgZEyobHwFMHR4SNCFVJicvEzJDRDghaSUyWiY7LCB3PSNeJEgxdUkwgJChgZJjZFGidk dFU38qOzwygp0+PzhJSktMTU5PRldYWVpbXF1eX1RlZmdoaWprbG1ub2R1dnd4eXp7fH1+f3OEhY aHiImKi4yNjo+DlJWWl5iZmpucnZ6fkqOkpaanqKmqq6ytrq+v/dAAQAZP/aAAwDAQACEQMRAD8A 4R5y85eb7fzfrlvb65qEMEOoXUcUUd1OqIizuFVVD0VVGwAzTdn9n6eWnxk48ZJxw/gh/MHk7HV6 vMM0wJzrjl/FL+ck/wDjrzt/1MOpf9Jk/wDzXmZ/Jmm/1LF/yrh/xLj/AJzN/Pn/AKaTv8dedv8A qYdS/wCkyf8A5rx/kzTf6li/5Vw/4lfzmb+fP/TSd/jrzt/1MOpf9Jk//NeP8mab/UsX/KuH/Er+ czfz5/6aTv8AHXnb/qYdS/6TJ/8AmvH+TNN/qWL/AJVw/wCJX85m/nz/ANNJ3+OvO3/Uw6l/0mT/ APNeP8mab/UsX/KuH/Er+czfz5/6aTv8dedv+ph1L/pMn/5rx/kzTf6li/5Vw/4lfzmb+fP/AE0n f4687f8AUw6l/wBJk/8AzXj/ACZpv9Sxf8q4f8Sv5zN/Pn/ppO/x152/6mHUv+kyf/mvH+TNN/qW L/lXD/iV/OZv58/9NJ3+OvO3/Uw6l/0mT/8ANeP8mab/AFLF/wAq4f8AEr+czfz5/wCmk7/HXnb/ AKmHUv8ApMn/AOa8f5M03+pYv+VcP+JX85m/nz/00nf4687f9TDqX/SZP/zXj/Jmm/1LF/yrh/xK /nM38+f+mk7/AB152/6mHUv+kyf/AJrx/kzTf6li/wCVcP8AiV/OZv58/wDTSd/jrzt/1MOpf9Jk /wDzXj/Jmm/1LF/yrh/xK/nM38+f+mk7/HXnb/qYdS/6TJ/+a8f5M03+pYv+VcP+JX85m/nz/wBN J3+OvO3/AFMOpf8ASZP/AM14/wAmab/UsX/KuH/Er+czfz5/6aTv8dedv+ph1L/pMn/5rx/kzTf6 li/5Vw/4lfzmb+fP/TSd/jrzt/1MOpf9Jk//ADXj/Jmm/wBSxf8AKuH/ABK/nM38+f8AppO/x152 /wCph1L/AKTJ/wDmvH+TNN/qWL/lXD/iV/OZv58/9NJ3+OvO3/Uw6l/0mT/814/yZpv9Sxf8q4f8 Sv5zN/Pn/ppO/wAdedv+ph1L/pMn/wCa8f5M03+pYv8AlXD/AIlfzmb+fP8A00nf4687f9TDqX/S ZP8A814/yZpv9Sxf8q4f8Sv5zN/Pn/ppO/x152/6mHUv+kyf/mvH+TNN/qWL/lXD/iV/OZv58/8A TSd/jrzt/wBTDqX/AEmT/wDNeP8AJmm/1LF/yrh/xK/nM38+f+mk7/HXnb/qYdS/6TJ/+a8f5M03 +pYv+VcP+JX85m/nz/00nf4687f9TDqX/SZP/wA14/yZpv8AUsX/ACrh/wASv5zN/Pn/AKaTv8de dv8AqYdS/wCkyf8A5rx/kzTf6li/5Vw/4lfzmb+fP/TSd/jrzt/1MOpf9Jk//NeP8mab/UsX/KuH /Er+czfz5/6aTv8AHXnb/qYdS/6TJ/8AmvH+TNN/qWL/AJVw/wCJX85m/nz/ANNJ3+OvO3/Uw6l/ 0mT/APNeP8mab/UsX/KuH/Er+czfz5/6aTv8dedv+ph1L/pMn/5rx/kzTf6li/5Vw/4lfzmb+fP/ AE0nf4687f8AUw6l/wBJk/8AzXj/ACZpv9Sxf8q4f8Sv5zN/Pn/ppO/x152/6mHUv+kyf/mvH+TN N/qWL/lXD/iV/OZv58/9NJ3+OvO3/Uw6l/0mT/8ANeP8mab/AFLF/wAq4f8AEr+czfz5/wCmk7/H Xnb/AKmHUv8ApMn/AOa8f5M03+pYv+VcP+JX85m/nz/00nf4687f9TDqX/SZP/zXj/Jmm/1LF/yr h/xK/nM38+f+mk7/AB152/6mHUv+kyf/AJrx/kzTf6li/wCVcP8AiV/OZv58/wDTSd/jrzt/1MOp f9Jk/wDzXj/Jmm/1LF/yrh/xK/nM38+f+mk7/HXnb/qYdS/6TJ/+a8f5M03+pYv+VcP+JX85m/nz /wBNJ3+OvO3/AFMOpf8ASZP/AM14/wAmab/UsX/KuH/Er+czfz5/6aTv8dedv+ph1L/pMn/5rx/k zTf6li/5Vw/4lfzmb+fP/TSd/jrzt/1MOpf9Jk//ADXj/Jmm/wBSxf8AKuH/ABK/nM38+f8AppO/ x152/wCph1L/AKTJ/wDmvH+TNN/qWL/lXD/iV/OZv58/9NJ3+OvO3/Uw6l/0mT/814/yZpv9Sxf8 q4f8Sv5zN/Pn/ppO/wAdedv+ph1L/pMn/wCa8f5M03+pYv8AlXD/AIlfzmb+fP8A00nf4687f9TD qX/SZP8A814/yZpv9Sxf8q4f8Sv5zN/Pn/ppO/x152/6mHUv+kyf/mvH+TNN/qWL/lXD/iV/OZv5 8/8ATSd/jrzt/wBTDqX/AEmT/wDNeP8AJmm/1LF/yrh/xK/nM38+f+mk7/HXnb/qYdS/6TJ/+a8f 5M03+pYv+VcP+JX85m/nz/00nf4687f9TDqX/SZP/wA14/yZpv8AUsX/ACrh/wASv5zN/Pn/AKaT v8dedv8AqYdS/wCkyf8A5rx/kzTf6li/5Vw/4lfzmb+fP/TSd/jrzt/1MOpf9Jk//NeP8mab/UsX /KuH/Er+czfz5/6aTv8AHXnb/qYdS/6TJ/8AmvH+TNN/qWL/AJVw/wCJX85m/nz/ANNJ3+OvO3/U w6l/0mT/APNeP8mab/UsX/KuH/Er+czfz5/6aTv8dedv+ph1L/pMn/5rx/kzTf6li/5Vw/4lfzmb +fP/AE0nf4687f8AUw6l/wBJk/8AzXj/ACZpv9Sxf8q4f8Sv5zN/Pn/ppO/x152/6mHUv+kyf/mv H+TNN/qWL/lXD/iV/OZv58/9NJ3+OvO3/Uw6l/0mT/8ANeP8mab/AFLF/wAq4f8AEr+czfz5/wCm k7/HXnb/AKmHUv8ApMn/AOa8f5M03+pYv+VcP+JX85m/nz/00nf4687f9TDqX/SZP/zXj/Jmm/1L F/yrh/xK/nM38+f+mk7/AB152/6mHUv+kyf/AJrx/kzTf6li/wCVcP8AiV/OZv58/wDTSd/jrzt/ 1MOpf9Jk/wDzXj/Jmm/1LF/yrh/xK/nM38+f+mk7/HXnb/qYdS/6TJ/+a8f5M03+pYv+VcP+JX85 m/nz/wBNJ3+OvO3/AFMOpf8ASZP/AM14/wAmab/UsX/KuH/Er+czfz5/6aTv8dedv+ph1L/pMn/5 rx/kzTf6li/5Vw/4lfzmb+fP/TSd/jrzt/1MOpf9Jk//ADXj/Jmm/wBSxf8AKuH/ABK/nM38+f8A ppO/x152/wCph1L/AKTJ/wDmvH+TNN/qWL/lXD/iV/OZv58/9NJ3+OvO3/Uw6l/0mT/814/yZpv9 Sxf8q4f8Sv5zN/Pn/ppO/wAdedv+ph1L/pMn/wCa8f5M03+pYv8AlXD/AIlfzmb+fP8A00nf4687 f9TDqX/SZP8A814/yZpv9Sxf8q4f8Sv5zN/Pn/ppO/x152/6mHUv+kyf/mvH+TNN/qWL/lXD/iV/ OZv58/8ATSd/jrzt/wBTDqX/AEmT/wDNeP8AJmm/1LF/yrh/xK/nM38+f+mk7/HXnb/qYdS/6TJ/ +a8f5M03+pYv+VcP+JX85m/nz/00nf4687f9TDqX/SZP/wA14/yZpv8AUsX/ACrh/wASv5zN/Pn/ AKaTv8dedv8AqYdS/wCkyf8A5rx/kzTf6li/5Vw/4lfzmb+fP/TSd/jrzt/1MOpf9Jk//NeP8mab /UsX/KuH/Er+czfz5/6aTv8AHXnb/qYdS/6TJ/8AmvH+TNN/qWL/AJVw/wCJX85m/nz/ANNJ3+Ov O3/Uw6l/0mT/APNeP8mab/UsX/KuH/Er+czfz5/6aTv8dedv+ph1L/pMn/5rx/kzTf6li/5Vw/4l fzmb+fP/AE0nf4687f8AUw6l/wBJk/8AzXj/ACZpv9Sxf8q4f8Sv5zN/Pn/ppO/x152/6mHUv+ky f/mvH+TNN/qWL/lXD/iV/OZv58/9NJ3+OvO3/Uw6l/0mT/8ANeP8mab/AFLF/wAq4f8AEr+czfz5 /wCmk7/HXnb/AKmHUv8ApMn/AOa8f5M03+pYv+VcP+JX85m/nz/00nf4687f9TDqX/SZP/zXj/Jm m/1LF/yrh/xK/nM38+f+mk7/AB152/6mHUv+kyf/AJrx/kzTf6li/wCVcP8AiV/OZv58/wDTSd/j rzt/1MOpf9Jk/wDzXj/Jmm/1LF/yrh/xK/nM38+f+mk7/HXnb/qYdS/6TJ/+a8f5M03+pYv+VcP+ JX85m/nz/wBNJ3+OvO3/AFMOpf8ASZP/AM14/wAmab/UsX/KuH/Er+czfz5/6aTv8dedv+ph1L/p Mn/5rx/kzTf6li/5Vw/4lfzmb+fP/TSd/jrzt/1MOpf9Jk//ADXj/Jmm/wBSxf8AKuH/ABK/nM38 +f8AppO/x152/wCph1L/AKTJ/wDmvH+TNN/qWL/lXD/iV/OZv58/9NJ3+OvO3/Uw6l/0mT/814/y Zpv9Sxf8q4f8Sv5zN/Pn/ppO/wAdedv+ph1L/pMn/wCa8f5M03+pYv8AlXD/AIlfzmb+fP8A00nf 4687f9TDqX/SZP8A814/yZpv9Sxf8q4f8Sv5zN/Pn/ppO/x152/6mHUv+kyf/mvH+TNN/qWL/lXD /iV/OZv58/8ATSd/jrzt/wBTDqX/AEmT/wDNeP8AJmm/1LF/yrh/xK/nM38+f+mk7/HXnb/qYdS/ 6TJ/+a8f5M03+pYv+VcP+JX85m/nz/00nf4687f9TDqX/SZP/wA14/yZpv8AUsX/ACrh/wASv5zN /Pn/AKaTv8dedv8AqYdS/wCkyf8A5rx/kzTf6li/5Vw/4lfzmb+fP/TSTjyb5y833Hm/Q7e41zUJ oJtQtY5YpLqdkdGnQMrKXoysNiDmH2h2fp46fIRjxgjHP+CH8w+TkaTV5jmgDOdccf4pfzn/0POH nr/lNvMP/bSvP+T75hdmf4ti/wCFY/8AcRcnWf30/wCvL/dJHma4zsVdirsVdirsVdirsVdirsVd irsVdirsVdirsVdirsVdirsVdirsVdirsVdirsVdirsVdirsVdirsVdirsVdirsVdirsVdirsVdi rsVdirsVdirsVdirsVdirsVdirsVdirsVdirsVdirsVdirsVdirsVdirsVdirsVdirsVdirsVdir sVdirsVdirsVdirsVdirsVdirsVdirsVdirsVdirsVdirsVdirsVdirsVdirsVdirsVTzyL/AMpt 5e/7aVn/AMn0zC7T/wAWy/8ACsn+4k5Oj/vof14/7p//0fOHnr/lNvMP/bSvP+T75hdmf4ti/wCF Y/8AcRcnWf30/wCvL/dJHma4zsVdirsVdirsVdirsVdirsVdirsVdirsVdirsVdirsVdirsVdirs VdirsVdirsVdirsVdirsVdirsVdirsVdirsVdirsVdirsVdirsVdirsVdirsVdirsVdirsVdirsV dirsVdirsVdirsVdirsVdirsVdirsVdirsVdirsVdirsVdirsVdirsVdirsVdirsVdirsVdirsVd irsVdirsVdirsVdirsVdirsVdirsVdirsVdirsVTzyL/AMpt5e/7aVn/AMn0zC7T/wAWy/8ACsn+ 4k5Oj/vof14/7p//0vOHnr/lNvMP/bSvP+T75hdmf4ti/wCFY/8AcRcnWf30/wCvL/dJHma4zsVd irsVdirsVdirsVdirsVdirsVdirsVdirsVdirsVdirsVdirsVdirsVdirsVdirsVdirsVdirsVdi rsVdirsVdirsVdirsVdirsVdirsVdirsVdirsVdirsVdirsVdirsVdirsVdirsVdirsVdirsVdir sVdirsVdirsVdirsVdirsVdirsVdirsVdirsVdirsVdirsVdirsVdirsVdirsVdirsVdirsVdirs VdirsVdirsVTzyL/AMpt5e/7aVn/AMn0zC7T/wAWy/8ACsn+4k5Oj/vof14/7p//0/OHnr/lNvMP /bSvP+T75hdmf4ti/wCFY/8AcRcnWf30/wCvL/dJHma4zsVdirsVdirsVdirsVdirsVdirsVdirs VdirsVdirsVdirsVdirsVdirsVdirsVdirsVdirsVdirsVdirsVdirsVdirsVdirsVdirsVdirsV dirsVdirsVdirsVdirsVdirsVdirsVdirsVdirsVdirsVdirsVdirsVdirsVdirsVdirsVdirsVd irsVdirsVdirsVdirsVdirsVdirsVdirsVdirsVdirsVdirsVdirsVdirsVTzyL/AMpt5e/7aVn/ AMn0zC7T/wAWy/8ACsn+4k5Oj/vof14/7p//1POHnr/lNvMP/bSvP+T75hdmf4ti/wCFY/8AcRcn Wf30/wCvL/dJHma4zsVdirsVdirsVdirsVdirsVdirsVdirsVdirsVdirsVdirsVdirsVdirsVdi rsVdirsVdirsVdirsVdirsVdirsVdirsVdirsVdirsVdirsVdirsVdirsVdirsVdirsVdirsVdir sVdirsVdirsVdirsVdirsVdirsVdirsVdirsVdirsVdirsVdirsVdirsVdirsVdirsVdirsVdirs VdirsVdirsVdirsVdirsVdirsVdirsVTzyL/AMpt5e/7aVn/AMn0zC7T/wAWy/8ACsn+4k5Oj/vo f14/7p//1fOHnr/lNvMP/bSvP+T75hdmf4ti/wCFY/8AcRcnWf30/wCvL/dJHma4zsVdirsVdirs VdirsVdirsVdirsVdirsVdirsVdirsVdirsVdirsVdirsVdirsVdirsVdirsVdirsVdiqpFBPLX0 o2kp14gmlfliq/6je/8ALPJ/wDf0xVUj0rUJF5LAwFafFRT9zEYqvGiaoTQQVPgGX+uKqkfl7VXa jRemKfaY7f8AC8sVVf8ADOpeKf8ADf8ANOKtjytqZFQY/pJH6xiqpF5TvTX1ZFXw4/F+sriqp/hK b/f3/Cj/AJqxVseTroiokJHiE/5uxVePJd0RX1qexjP9cVd/gq5/3/8A8kz/AFxVX/wbH/NJ94/5 pxV3+DY/5pPvH/NOKu/wbH/NJ94/5pxV3+DY/wCaT7x/zTirv8Gx/wA0n3j/AJpxV3+DY/5pPvH/ ADTirv8ABsf80n3j/mnFXf4Nj/mk+8f804qof4Kuf9//APJM/wBcVaPky7Bp6hPuE/5uxVa3k+5X 7UpFfFB/zVirX+Epv9/f8KP+asVU5fKl6oBjkVuvLl8P3U5VxVS/wzqXin/Df804q7/DOpeKf8N/ zTiqlN5f1OMj92HB/aBAHy+Ljiqn+hdS/wB8/wDDJ/XFVkmlahGvJoGIrT4aMfuUnFVP6je/8s8n /AN/TFVksE8VPVjaOvTkCK0+eKqeKuxV2KuxV2KuxV2KuxV2KuxV2KuxV2KuxV2KuxV2KuxV2Kux V2KuxV2KuxV2KuxV2KuxV2KuxV2KuxV2Kp55F/5Tby9/20rP/k+mYXaf+LZf+FZP9xJydH/fQ/rx /wB0/wD/1vOHnr/lNvMP/bSvP+T75hdmf4ti/wCFY/8AcRcnWf30/wCvL/dJHma4zsVdirsVdirs VdirsVdirsVdirsVdirsVdirsVdirsVdirsVdirsVXxxSytxjRnYCpCgk0+jFVZNOvnYKIHBP8yl R95oMVV00HVXIpBsTQtVSB9xOKogeV9SJoCn0lh+tcVRCeUbluIMtGPUBagHv+1/DFURH5MIX95I 7NXYqOIp8iGxVFxeR4wQx9Rx3UkUP0ihwWqJj8kWrEAwmp6Dk4/icbVFR+S4UUKLZeI7kBj97CuN qi4PJsS0eOBFcVo3EBvwwcSaRaeUpqgmMkbUIr/HHjC0iV8nSMaKtf8AYj+mR8QLSIh8mSg7xf7I dfwweKFAV18mOzBQjAnxrj4oTwq6eR7gfsAgdiMHjBeEq6+R5D0gJ8ab4PGCeBEJ+X832ljIr3pT B4y8KqnkK4U7py+YOPirwKq+Q5m/3UAPfb9eDxSnhV1/L003Va/Mf24+IUcKov5cswqEJHiKHHxS ngXL+XUq9Eanh/tYPFK8Ksv5e3DdI9/Dj/THxCpAbX8vLosAYiB3JU/wrjxlG3erRfltO8gRIWdj 0VVYk/QFx4pLsrL+WNw4qttIw8RG56ivh4HHiktDvX/8qrvPXMAtWMoPH7Lcak0B5fZ47farxw3J aHe1N+VOpRyNG1o3JepRWceOzKrKcbktBTH5XagP+PSQ/OOT/mjG5LQcfyu1Dr9Ul+Qjf+KY8Uk0 G2/KbW19KtoT632KcTStPt0P7vr/ALs44bl3I2a/5VNrn1f6x9Tb0/5fh59af3dfU/4XG5dy7IWT 8rdUVGd7WdUUEuxRgoHcnsBjxy7lod6DP5e+AHtuMHiFeFSf8v5V6Irfd/XHxSnhUm8izkUEVD40 OHxV4FFvy/uCKFGYeFDj4qOBQk8gzJStuTXwH9mHxl4VGTyRN+zEB41G+PjBeEqJ8h3RV5BEzLGO UhUGirULU+A5FV/1sIyhHCul/LjWlihk/R1z6dyVW3do5AshcVQIaUfl+zx+1kuNFLW/KbzT1/Q1 4AegFtIf+NTkuJCX6j5D1KwkEN7ZzW8rKHWOWMxMVJIrRgGpsceJNIJvJ14sSytEyxOzIkhDBSyA FgD0JUOvL/WXHiC0l83lGN3Z2gDOepZB226mpw2hDzeTYTGQ1uqg9wAD96gHG1Qh8l29f7gn3q3/ ADVjaoWbyZFzJHNF6cVPT7wx/HCqHm8nEJWN3BruWAYU+5MVQ7eU7gKSs1SBsCvf6GOKof8AwzqX in/Df804qhm0TUgxAiDAHZgy0P3kYqpPp18jFTA5I/lUsPvFRiqjJFLE3GRGRiKgMCDT6cVWYq7F XYq7FXYq7FXYq7FXYq7FXYq7FXYq7FXYq7FXYq7FXYq7FXYq7FU88i/8pt5e/wC2lZ/8n0zC7T/x bL/wrJ/uJOTo/wC+h/Xj/un/1/OHnr/lNvMP/bSvP+T75hdmf4ti/wCFY/8AcRcnWf30/wCvL/dJ Hma4zsVdirsVdirsVdirsVdirsVdirsVdirsVdiqstndsoZYJCpFQQrEEH6MVRSaDqrkUg2JoWqp A+4nFUVH5V1BmHNkVD1IqT9xC4qjIfJsn2pJGZSNgq8T9/xYqjYfJEQ+JleQEdCRT7144LVH2/km 3X41gDE7GtWH3NXG1TC38nInxRQordCwXifGm1MHEmkwi8ouwoEIPgRU/qwcYWkbF5NkANYivhxr TI+KE8KOi8kTADlFUe43yPjBPCUfB5BmADCMgeFDQ4PFXgR0H5fPIN0oT0UUrg8Up4Ufb/l7MT8c Z4gdeJO/0YPEKCB3o6D8uGBFI/hO7dtvpwcUl2R0f5dpX7AU9q0/gcFlIpGwflzRKhA4PQrWn/ET h4SWJmEZB+XSFhSNqjrRSfvO22PhlPGEcv5cutP3G3f4d/v5ZLwT3I8RFRfl7GOsFK924U/GuPhF TNEr5AUHdUb2JX+AGS8Ao8Q/j+1f/g3T7decskMfU/aYEgeAoCcTj9yOI96n+hNKD0iJl2qSFJH/ AA5GRIj3ps/j+xGxeWLapqqUHSq7n78mYMAfxaMHlPTia+mAvYELX76YfCTaonlzTUIP2gP2SQB+ AGEYwEHfmiP0Np9P7rfxq1MfDCV76PYu1TCB4cdh9IBGHwwhVGmWNf7lP+BX+mS4Aq+OytI3DpCi MOjKoBGIiAq+WCKVeMihx1AbcV+nCRa20LeAOXCAOwoW7kfPHhC2v4J4DGlapEPDHZUPNc2cQrUO eyqRXpXuRlZnEJUG1OxWTjxYpsPUp8O/fcg/8Lg8SK0rJdWLLyEqgVI+KqmvX9qmSEonqtFTfUdN UKfVU8hUU5H7wK0+nHiitLP0pYM4VWYr3kCmg+YPxdvDImcVpedR0804vt7rJ0+7DxxWitOo2INS 9FHX4W3r9GDjimip/XNOAZRQB6l14NuT1J274OKK0tOrW1SArNStTsOnsaYPEC0pT3ems4WaFXc7 7iNqHYGpr7DCZAqEFcLo7OR9QiapG4ovj/KPffIcQ7k0Vht9E4qRYR1JIYF6AfLx+7Gx3LXm0jaM jHhYQmpC/FR/s7bVB3pjxDuTv3pimtLHwRYwkKqFVVI2ApSgG2wyXiFjS5fMEXxFgainFASxNdt/ hoMIyopcNfjIrwkA+S7b/Pww+KEUXDXY+I5R0crUgmoqNx0w+KnhKt+l7dVV3cFiCeKgk12KjrQd cPGFoqEMunNDdJFaQrDPze5iK09RpKB2kVUcPzH2mb7X7WATC0ony15Uc/FolgORotbeH7/sd6ZP ZjxFB3/kfyJeMgutJtoylSphBtloeIPIwmPl7cv9jgNdUiSEv/yp8j3VjHbLZLbCIH05oDSUF3DN ykbmZTtxX1vU4IzcOOEhQUqu/wAjPJU0/LleRCRiUhSSPgvL4gqF43YgD+Z3bGk8THLz/nH9zNMt vqEUcMaKyNKrBmpG3MtQURfWXYD1OMT8uXJOMgoraUx/84/axcRCWC7sXDVKlmmBNDQ7el7YASU2 ll5+QfnCK4aOK2julFCs0M8So1RXYSNG/wB6Yd1sMfvvyi81Wt00Euk3BlFNoojMp5DkKSRh0b6G x4kpFfeSr+0uWgubaS2mSnOKZGjcVAIqppTY48S0ldx5TWR+TQiQ0pVlB29qgnDaEBceToGepgFR tRQV6fIqMbVAzeToS1VDIOlEav07hsKoObyi4eiSMgp0cAk+/VcVQj+WL4MQjKy9iwZT9wB/XiqF bRNSDECIMAdmDLQ/eRiqHazu1Us0EgUCpJVgAB9GKqOKuxV2KuxV2KuxV2KuxV2KuxV2KuxV2Kux V2Kp55F/5Tby9/20rP8A5PpmF2n/AItl/wCFZP8AcScnR/30P68f90//0POHnr/lNvMP/bSvP+T7 5hdmf4ti/wCFY/8AcRcnWf30/wCvL/dJHma4zsVdirsVdirsVdirsVbVWZgqgliaADcknFURHpt/ I3FYHBpX4hxH3tTFUZF5b1SQbosZr0c/0BGKo2DydcOAXl225hVr8wDU/qxVMLfyVD9oh5Nvsk7D 7uJxtUytvJVsm4twwNOVfj6ezVpgtU1tvKRUARxARjoqCgFfbpg4gmkytvKEh6RkqepAocicgWkw t/JUpWpiqp6VG+ROUJ4SmcHkScID6dQRsCDtkfFTwJnb/l/J0ROQNKgb5HxCnhA5prb/AJdtUUQg V3qKfg1MHFJHpTK3/LyMsKoBv0NBX7q47962O5Nrb8vU9RaxHl0A4kivz+HCMZ80eIEyi/LwhgGt z18AB+JOS8E9yPETKLyAFI5Rp13JIqP+BGSGAoMyjk8jwL+0m/UHkf15LwPNeMoxPKGnruDRu5Cq Ml4A6osoqPy7pyqAwZiO9afgMIwxQVaLRdOj/wB1cv8AWNckMUQtlVXTbBTtAnyIqPuOHgHcqr6V v/In3DJ0jZxIC0FARsvy+7BRWwptMNlZqN/KKjYdT0rkSa5pCjPqFtCBzensx3P0CpyByALSDbUb mRCtum69WI4jbb7NS1MpOXuTS+NLh97hydqcK1X6RTGAl1UtrZ2qtyEagn/PpkxiBUlUWGFWqFUU 7gZLgA7kW0LmOnJWNO5Cn+AyvxB0St+vQrXjU06Gg/jgOeK0sOoMSarzXtWo/icgdQtO/SLfyf8A DHH8x5LThrdkELGZaA061P4Vy0ZwfJeFCS+a9MRKpNzYryVeJWvhuwGA5U8BQcvm+EQs8cBL/s1o QNq/FxByPjeTLgQa+btXIZgLfgD8PFXag8NnFf8AgcHjFPAFGbz06gK1wgZ96RRSEkHt1b/hcEsp YiDX+JlmmMMsj+if2qmlfcMW7+2R4j3suFsa1aCRzHHMqqNyAu48RyblkCe9aU5tWuZJA1rtF4TB +X4MhX/hv9bFPCqLq131ZYyw6EBht/wWBeFx1eQcgiIVJ+y1W39zivC0NTaQqUIAqBSNFIah3G/L r7YdmNFFw6jyVnAFB15LQDfxG2PpUhQl1qWRSokcKAWLEsvfp8W1PoyRK0l8OqN6nH1WcuxG81V8 K9yv/EcAATILJNYQDiTV3+LiDyoPGhI5f6uFPCV/14+nyJbiONQy8KjfYUJ74kjoim49Wg5hJGCe qeMQ5cmr3rVv1Y2vCta/jCu0kpQKFWMqCWqCdmLN3p3xtPCoTamyskUczNI7fapXr22+D6MbTSnN qF0rsY5FYmu4UDcnsaE/TitNrcvCSrSymtCrjiARuB3OALS17tlKoJeQJoZAtSep+R6nCtO/Sl+Y zyZBGTRSy8gSK7k8O3LthN0gRCv+l5oyRGo4H4oww7VpvSg3xCaVRq919XcFGEh+JAoJB2r0JHYr xwmxzY0Fw1iYRjnHwYqCTQkb9OW+3xdcjaabh10/AGJ4k0dwabEU+yOVcIWkb+llgHFXLBgQaEEH sKinxcqdsIlVsTG1SDUWiuTQ0Z/iJcGpqKbNXvU9MPFSKC1dQihdkEnBvi5cSf2dzWnzwCXmnh8k bHrNEKmYljvWq0JoKcgVrX6cl4hQYhVi1p18F+IlmUKB8R6U79f8/t5LxGNbolNVteRlK1I2C03O 5oelNv8AWyYyBHCuXV7QseSHs9CSwDV/ZFPauDxAnhKJGpWq15GgAXxrSmx2yXGEUg72y8vX0scl 5b299Mo9PncRRyPQAsApZDUVbGwu6UXPkDyNeySXP6IiRtq/E8EZ2A+FYXVB0/ZT4sduabSeX8mf Izyu6y3MaFvsRSxsi8jsoLxs23uWbEb9V4qS3UvyD8usFXT9QuIG39T1o1n6/ZoU9DiRQ8vtf81E hHExy6/5x91b1XWC+spUBIjldpVJAO1QI3UN/k82447p4gx+b8j/ADlvTTqk9f30AFP+RgxBK2Ep 80flDrugAG4iW4tyPiurcM0SmtAHJVGWu3Gq8X/YZvix4kjdi+peTbu3le0u7Z45kNJbeVGVgeo5 K4w2qUXHlCB2A+rig/kFOv8Aq8cbVL5/J8JY8VdAB9lDUH7w368KoCXypMAxSU9+Cla/IEg/jxxV BzeX9RjA2Vyf2QaH5/EFxVCyabfxtxaByaV+Ech961xVDsrKxVgQwNCDsQRirWKuxV2KuxV2KuxV 2KuxVPPIv/KbeXv+2lZ/8n0zC7T/AMWy/wDCsn+4k5Oj/vof14/7p//R84eev+U28w/9tK8/5Pvm F2Z/i2L/AIVj/wBxFydZ/fT/AK8v90keZrjOxV2KqkUE8tfSjaSnXiCaV+WKoyDQtTlIpFxUivJi Ntq7gVb8MVR0HlK8cDnIFYnYKOW30lT+GKpjbeSkJBfnIQN16Amnhsw+/FU0tfJdsoqLcEGnLl8W 4/1q4LVOLbym+wWP4KACg2A+RwGYTSZ23k6UqAUNOxG3X2yByhPCmtr5IkYj4KMehA65E5k8Cb23 kRq1KcWHiKD8cj4hTwpva/l+5pSMqT128Popg4pI9PenNp+Xilx+7o38u1T91cABKmQCcWn5eqWo sXxkdOJ/5twjESg5AnFp+XwAp6PE9w9BX6afxywYCx8UpnB5EiCCvFCNuNSR+umT/Lo8Qo9PJ+nq Aa8W/wAkD9dBkvADGyjB5f02g+A17muS8KKogaZp4IIgSo3G2HgHclXEMK0pGop0oBtkqRS/Cl2K tVxpFtFlHfDwlbWmZBh4CjiUZr5UFVQuelFK1+fxEYeAo41Nr7frlgxseNLm1Z5ZA8NxF6VSo4fv QxoT8RHHhQe+YuTMIn6h/u+JlR7lravdsAY414sKg8izCu4FAAtflJlUtaOgZcHm01zezcWUUA32 J69qgdf9WuUy1E57D/YpEQHC3kmIaST4iBzCtx5/ML1p74fCyHmKC8YXCG3WpRRU/EzKK/eRSn/A 5I6QiNnb3n8RR4gcBEELHkEP2dx1A3qMoMYx53/sf90ytr1rZACtWYeNKb/LI+JjHIIto3btUhj4 7bfjglqJEc1FOSefiEGy9gOuRjOVUlSu7uO3VWupeFegYkn7hU4TZ5pAS6XX7ZbY3KqTB8QEvIUq pC0ovOp58l4/5qNuSaQdz5gmYgRwH0iOXIkqWA67DdNxx64AEiKVNqNxcMZI19ONnMvdlJ6VPKoJ /Z6ZMABlVLZ35vzvbkhR1DVQeFKkCm+IockhoekZ1jjJoaFCkZYH/Z0YYmXeqtLaGBloiqXJ/ezO FLEb1o1TT/gMiJgoEgUKRBcMYpLwAkVZAJAtCTQD4VDfRhuuib8l8FvpUcbKWcRRb/CnVaim5/aN fs/FjZRZQ883Dn6SSekvIICAgagrU1oPxwhKItJoHjUTzUnLMAsSl9uxqxanh/lf8LkSUIqK50xI zW6aQgkVbj+ABDVxsrupJqentcBA+1QOLt6ZNenwqjNv/r4m1IKu9xZglmjkmiNBwVGVRSlaMzKO /wC1/wALh+P4+X4/nI3VE1WKCLj6SpAxqeB+NajoVccW/wBichw2dygglBGaeRCVaQK5/eGNuOw3 WpRTSh/ldMssUyKEuJ45UMaTOxQhqrQkE/smoYjccfs/8bYQyU2lkjojALGzepKwqGFB2qwp7UPH FVOSeVPT+p8vif8AvH5cgTvy+Kh/z5YquH1hAfrE8Z5KDwUPUGgBKV7bYqusuDKS0dDF9tZOQY12 LDlUda9MVKx5I0LTRxRpQ8HYoQWJpTiwBrviq0XscrKbeXka8aDoD1qajkP+Fw2qok8jSEMU4ldt +TdRQ9cbVa8yGU8v9lxDAVG4HHcd8bVSDQpI8vxFZgtaV5gjYH9lgD3xtKaqvpwp8JAVd0+Jqcup bp4nf/hsMo0WAlajIHIUmT4uGxWgIbqOtR44LSvilKj1FZwFHFm2Gx8P5cVUBKivuGY77c92r164 UrJTKDsDHX7LUq1R4UrtSuBVQGMENcS1CJVeNTQnYD4vDvktvx+Px/skbq36RldhNMeMcYCooruQ KUYADx5YJG1ApWlvZ0ikjDerE9G9It0YbqNtvbHotL1kDwRSQkLICFkiPGu9TSnvSvJT8X+Tx+Ey piL5KLagIgpd6J0BqAancUB35U/4LI0zpuLUZeLy8QitTdjxNTTj1pvt0+1jSKV4tUk2IJ50Oxoo JrQVrTtvhRw0rJrVF+MVPh3I27jbDumlzavV/hYDegruNqeJ6YLKKRMeqo6NQmh2IHelSNtvD4Rk gTTEhVttVrH6iMVoaAV6kkeNNvHESpJii49RdJiYzIFX46MST136gdflkhPdiYo5r7lFwWURt19Y lixYEEDiB0/mY/7FMnx7MeBZHr0MzcYV5AgUBVviLEitaqDuv7PL/Ww+JvsvDtuvS6VpCZFdZkTl PwLAKBsAN+orvg4lpBapo3lvXB6eqWqtLA6lZPhSQhWJMfNSCVJL8l5ftcvt/EpJBQLCWSflb5Ju YwpsXtixYAxyyFuLKwFeRZV415j/AClXlzX4GIGyeJinmH8lbGJZpNMu2lEfxC0kTk5ULU0dAeZZ h8P7tF/yvhwGwkSYTe/ltqsap6ljKokcRopjYcnPRRUbt/k5HxD3MqSXUPI15azNFPbvFKu5iZSj CoqKg0PTJeIF4Uon8puvKse/cAfxyQmEUl1x5ZkoY+HKuzDsQe29clxIpKrnyjbsd4FCr3UceviV K1xtUtuPKEfxMvNOwANVB/2Q3/4LCqXy+VrpR+7k5NXcMpAp8xyxVBS6LqEZakYdVFeSkGu1dgaN +GKoWWCeKnqxtHXpyBFafPFVPFXYq7FU88i/8pt5e/7aVn/yfTMLtP8AxbL/AMKyf7iTk6P++h/X j/un/9Lz95x0TUZ/OuvMkdEfUbtg5IpQzuR0qfwzC7M/xbF/wrH/ALiLk6z++n/Xl/ukHB5RvJB8 cgVvBQWFPvU/hma4yaW3kqEnkweQdCpOw99uJxtU4tfJ8AKFbdRSnBuIJqOhrQGuC1Ti18pyNSib jpUdfpyJmE0m1r5Mkbf0yR3B3yByhPCnFt5FlKqDESp6GlNvpyJyp4E6s/IDkVMdadGAJ9uwOR4y mgE8s/y9+JeUYU9T0pt95/DI2VsJ3afl+o29OjHsVNPv+HD4ZY+IE5tfIChR+6oK/ZYDevvQ/ryw YSx8Qpvb+SIFNWCgdwfi+6pOWDAUGaZW/lawiWhFR4AU/VTJjAGJKNj0fT4xT0g1OhPX78mMUe5F lELbW6igjWnuK/rydIpUJwpa5YLTTRPjgVosvjh4StrTKg74eFHEtNwgw8COJYbtcl4aONYbvDwI 4lNr3tXJcCOJSa998kMaOJCXGs20LxxyTJHJMeMSuwUudhRQd26jEiMeZpQSeTTXcjnYknsBvmNl 1mOH0+uX9H/ilESVBrhyu23vUZVLUZ57RgYfj+l6VAiNyULcQmfiZJK8d1WgIDA1DUIpyyB0mpyf WR+P6jIZYx5NpBaqxqDIpAqGNen+ty75OHZR6y/0oQdQq/WFCqFUDj171I/1q5l4+z8cenF/Wazm JbEkrNz6A/EWb7PXc++WZcmPHGpH/ikREibczu+3IyAV4soJBPzNMwpdp44/TEn/AGLPwieZbNzc fCFqnEUHWtPxOanLqJzlf0tw22UpGIajnbp1w49JlychbGUwOal6x9ht261zZY+xj/FL/S/j/etR zBSvNTFpAJpHWNAQOTNxqa+J/a9skTp8BoDxJf6fh/3rKPHPySi+8ySskslmaJER6k7qGata9DVa H7O/PKcmvmT6fQP5u36m+GADnuUrW6vr21Je5ldGf4Wl5cdxvWnJmUEftD4WzBJ3vq39UXbeWbS1 iDepVif3rVILE+LbHeuQlkYeJaYxC0gicRJ6SufjoCQX77P1b/Y5Anr1Yb2hYLOT1JJYzdOTTiZJ SkaitdkVvhx4gyKnJPptrM8kzRPKhqyqnIl+u0jDr/sssBlRA5H8f5q8JKhN5hgginljibjCpdp3 IHAtXoo5nf8A4fHhJoEp4O9Cyao17HGJZoW2+zF+8qAaioPJhSv82ERpkI03Zym5iqSUjQkGVYwC xoAOSpx6f6v2ceXJTsoRNdLKIGkecKp9MzORuWr9gGrDwQr/ALLjhJA3TSrHpd7JV3RjKx5GNVaM HjsDzr9n5cv9XIHNHvUyUHtr2IKsifVbY9wXkdiT8Q4EM/H3XJk1t1USCaLp1qRx9Z1bj6jUJjVV AoSQxVqf8bftYJ5YjYer+l/xP/HvV9PpgwuXNKxbFrktG0xdZAreitE4Kakhz9v25fDiZ1zbEdf6 ZpLQoZhIyr8dJ5RHWp5HdyT1OVxyfimAtTGnW4VPqtk09SGAEkZj2NaFuI6/5IwnIOpTZRcmmajL A0QZ40IAMFVEdCN125VC+/2sAyRtjxAKttpATjD9XComyPROI260B5V/4LE5EHI0PLgdybiQGMEe mFJ2FOjV6j5ccTlXxe5FrplpaoxggQk1+Giglga1qdt/2sgcneWPESggrz2zf6M6sgBdh8MnyUFO Pb9njkvEA6s6pDJY3CtVoGUU4KOVfhYj7XFXHzK/8LkvFieoZWuudN5xKJJCGBBpxR+h2IrQnb+Z clHJfJHEp3NtZqp2VHB3kjjPE+1GJ4/7HDElIJQtwptwQUlmkQjiVVOTqDSo40+z8PL+bJBIUpbo K4DxenISdoxUkHoSCpA/2WKaai1G4jEkkcSs8J/duysuw3ahFN192xItSEzhvHkjDX1yhYglFVHo wIIUsWUt4N9r/JwEnowo9EM8jIWd5Ucy0TatfEHcL4/y4QWQU0eQ1j9P0+IqWd6Dl0rxIrvhBSoy iQigcEkqB9ogcfZSV7ftHG0osSqtuI2cPJGpPGhBP312wg0habhBEiOpo1WCsQoLVrtX5Y8RpaWv CGhIUE89ySGqOXw1r8Xvtja27hG9BDyVxUuXqWqfipsCp5A9vhxtVO4E32Aqswb4+Q5KR0P2e4xt K2S7uCUL8izFmj5H7XEDpseIbrhVRgulELL6qyrRlWJiq7cqb05f6q0+HBaq76iiTenMQJaAvGa8 gXrStAe4yQKKXtdemVj9N3am5WjBaeLVFf8AY42q4XcchASRdzx5GvHYdK7AEeFcbWm2kupDxtpl WVlqwYsVcNUCgXdjv45Zj4jYB4dv9P8A0f6TCdcyP+OqsjXC/AXLkArzCn4AOu1TRd++RltsyG+7 o5HVfhBRa15Hia0367nIpV0vugEnF1JJZeJNenTbxwgBBXRXcqfvBTkKgvT4qNvSvYVHTGlRUOrM qInIgJuC1T16gdTg3Rwqo1QhQWZeLU92Fa7kLk+EjmR+P6v/AEkx91q/6UCvVHUBafFX+NRgkaO2 6QLG6Kh1RowxEhRRvTsB4dd998RNBj5IqDXXcKysCp2AIIrU7ZPxSxMAvuotB1Ao99Ekk1AKty5U Uk0BB6fE2TuB582I4hyY/qHkjR52kazlVVY1WFxxIBO4DMaf825WYDo2cZ6hJL38uZlYg25om7FR UDav2thkeEhRMJFeeQtmPpUA7UNOnjSmPFIJHCUmuvIz1qI+RptQVH4ZLxCnhSW68mSCp4VI/aI3 8aAZIZQjhKU3PlJweJQgdRUVyYyBjSWXHlmRakL12A75ISWkqufKsZ5coEJavNuIJ3677GuG0JVc eUYKlgroo2op2O/X4g368KpbN5XuUHwSBiOvJSop8xyxVHeTNHv4fOugsUDImo2jF1YUoJ0J60P4 Zhdp/wCLZf8AhWT/AHEnJ0f99D+vH/dP/9OM6p5Ue513UJRGWEtzNIaj+aQ9/pzW9nZANNj/AOF4 /wDcBy9ZH99P+vL/AHSLtPI0rcSUJDb8vD6cyjlcfgTy08hOQSUNR3AJ2O/auQ4ymgE+svIC8qGM AkbKfH2pX9WDcrYCe2XkJQE/d/ZI5bUP3n/mnJeGWPiJ7Z+RVA3Sgbfl0/VxyyOEsTkTa28oW8dG PFW8VAG3+fvlg07EyTGLQbCMn4eVex/trlgwhFopLK1RQqxig6ZMQAQrKqr9kAV8MICt4UOxVouo 6nGlWGdBh4VtTa5Xxw8COJY12O2EY0cam1575IQRxKTXnvkuBHEptde+SEEcSmbrJcDHiULnU7e3 iaaeVIYUpzkdgqipoKk++2QM4A0SL96dyl83mrSkujaCdpbhQS8cEck5Xi3EhvSV+JDbENlQ1MD9 Nz/qhlwHrslk3m6+Fz6Y05kVkEsYlkJmKnu0ECXEqCtRyYcf5uL/AA5LxZXXD/xX+khxyRwiuaMi m1aVQ9xOlurqT6MSDmjMtOJkZpEfhXqsa8mX+T4GvGKZ5nh/q/8AFer/AHLAzA5LRapzWWSeeWVS CXM0ihiDUVjQpF7UEfxftftZIacdTL/Tf8RwoOTyCIEgUUQBBUmigDdiWJ27ljXEaTGP4R/ner/d MTlPe00xJqTU+OXRgAKDEytSuLyC3haa4lWGFacpJGCqKmgqTQdThNAWVFnYII+ZdBAqdTtKf8Z4 /wDmrIeLj/nR+bLgl3FIvMXn1NKvIkjiWe1aNZmnDijI1aFCKg7d81Ot7WOHPDEI8XiV6v6/p9L0 nZfs8NVpZ5zPg8Li9P8AUjx+tk1hqUVzbR3MaApKoZQ9SRUfRmznp5S5yl/mej/j/wDs3m+MA8lH W/MMViiMwCeq3GMySJFGrAdXmfiFH+SnOTj8SRScHzGho8WIbjjJ/n/j/jzPxJTOyBh8163cyrFH p8aO3Rn+uRLsKmrSWaouVR0MDL6ftnw/9M/982HKa5/7n/ikVa6nqE199SvIUjlZPViMUzSKRy4n 7ccO9WH2A/H/AHZ6fOL1MyMY4gTwiPDH+H+bH/S/j6mkky63uim9dXPJQsfKityBJA61A6Zrp9q5 NgIcBl/qkv4f9h/umfhAdV09sbmtty4xypxkaM12rQ70rv0P7PFsxMs9TkjxS2x/CEf539af9H6m 2HDE0OaEj0yKCSUOPUCUPJ1Vm2NB9qjbVovKR8oOlymPHI7H6P4+P+bGPBxf1fVwpOTekvuIbie6 URW31WJWAicMjyMtSdl4+mi/z/Ezf62YkiImr3/H8TbYq7VmuWjkliRSyoazOOKUWnd2+1t14/8A BLkeMXv6v5v+m/ijH+d9PDGTLhNJbceaHBeGKMMQAVIPwnfalPjOw+1X/Y5ZHDtzZDGui1ieSF5k i9GhKgrsWO255AnbD4QTwoad1mm9SUcnkA5qTzbj8K14jj8I6ZKwAyARh015HSZFh4MFLTUr8J6/ C4ou3FaZCzwk/wAPv4f83n6v81r8QXXVDT6OJJfjaS6MjUCwr8Kr2o9USntictDYhlxHuRw0/TLM UMTu56OaOa9AtB9o7f8ANWPHCQ+qV/1Y8P8ApuP+d/xTC5nuRkItEYsEaN3HJlIIp02+H4OW9Nso kYmPOz/b/nfzf4f9z6hc/JTazsIpfra27GdBQFA1SOlKd65PxL2r/Tfj8f7BHq7wiUvJ3Df6M6L2 5FQSP9iWyEp7UT6VEQDzQFzZapdty+sfVeI+EoKuKk7cq+FOjf7HDGYj04mziA2QiaNp1i/qXFyW ZhTjvvQ1qVqxauTOWUhskSJR1u0nwGCEvGybTMUWnWgAHxfjlRF8z/pVKlHpSSSGW/PqTuxdYwSs ajtQClSP5m+PCcvQemKL7kd9eAZYo0kfcg8F6e5LFfoyEb70GPUrkl9GKsxEfUkli3Xfq1MnHHOU uEbS/pVj/wB19LE1zct5GYllMi8D+1yBUkeB2r0yMoyiQP08X+5+n+qoiCx+bW77UbhrbT4+SREr JOkhKhjTpQx+P8zf6uZMscYfUeJnECl9xb27TIJpLoXbIEV1ciRACSd4gwXkD/rf6uQjkNbcPD+P 6qaVkt2UNF9anUBeQDyTO3EHq3MqvD/Plicmw2HNREIoXckoCwqHiIHB3JK1J7Kvwmn8y8v+NsgA Op4fx/vv98pCg9xfvyJEHqbsqq77INxyATdv8kt8WThAefp/H44Y8SUBNKCw9X6yHPTgS/xA0IJP CladMtBNbUmlK0uba4nSESTRcAeXJyhI6dyFrXpQ5KZICqjfUopXBL8FoFcNuOJFSaU2P+tgBJVX OpabEqyqA1fslnO46gEAMN+uR4ZHqtKM19ZXIJBCHYsY6FmIANNgNv8AY8cmAQgBTlfTnVZiXir8 HOpRSQf5eLD4T/k4RaqAlimuvSCvHRSY5OJI2FTxZK0qRtkkq8f1hI+RmPFE2RAOZcnoVavXsv2s jxKqSQEoDayKrE0bcq5au+zceXI/yr9rBx96qZknjtTzrcvX03MjcQvE/s13bx2w2LpVS1uZj6YW NI2lQktWhQ1oybVoevE/8LiSEELayNO7WzMhSgViNw3WpDGrdOnHCnpui3eOe0SScB5iAjNCGJ5U BPTkOobABRYjZB3d5a8OUxYyzLRlkckAj9oMSOg/2P8AwuSCQClstrbmNTBxZ0KhrevEkbUB3blx q3w8vif/AINjaWpZfTNJwZqcPT4qSaH+Rxt/k/tYpRltYyR6ZFOweKWf429VT9oheSChJ/4jgvdi Ch3uo4/U5FJIkJ9Vw/IoVKtxCqCvLjWvL+bnkqZLkvqiGOJjBK7cIIZuKhjToSpfxp9pf9XCi0Sj 3Zm9MxkTEk8SQuwFa7fFRafEOPLI31VQa6eM0RWMuzgsRwp12ZiPsU6jCDW4SRaK+ujmQyEClVII b2pt+umHiWmpbe2l/eKFanhTbEhVSN1VQvSnwjckfjiChsEsx4yMAPYda/Lp9OG1VV4sGo/Smx67 06Ur098I3QrqjrulOfHdVYPWpp0FcZCuagrKuHrJyodmNaH5b4pRVtPxqYhyKmiDcEDda0I/H/Ky KCFaC/mipG7HZv8AdhFaEb799xhtHCmFrq1wByhkbgT0AOx9xT6K4RIsSO9ExaxJIiesiyeCyqGY VO/+f8uSEmJCo82m3H+9NmhJ2V0+EU7EDdSd8O3OlruUG0Xy9OnV43Y78viUU9hQYKjSbKBuvIdt JyaGWKSmwFRUg7D+VRj4fcnxD1SK9/LuZVINuT3Zl3FOvWgH44DEhPGGP33kVRyPCi+BFAfp6Y3I KKKS3XkaTbjHyNNqbj8MkMhTwpHd+TZQCTH7Vpv9GSGUMeFR0jyxJB5g02UoQIrqFx3NBKvj8sxe 0Zg6bJ/wrJ/uC5GjH76H9eP+6f/U6hp3k+O4jiuDGCZVDk/tUYVr8PzzV9m4ydPj/wCFw/3EXK1s /wB9P+vL/dJ7beUIk6gLXcMAB9/U5sBgcPjTKDy/Zx0LAHxHX9eWjCAi0ZHY2kYAVK06V7ZMQAQr BVX7IC160FMkArsKHVGKrTIg74aVabhBh4UWptdgYeBHEpNe++SEEcSi14fHJCCOJSa6PjkuBHEp tdHxyXAx4lNrk4eFHEptcHuQMkIo4lJrtRXcn5ZIQKOJTa7bsPvyQxseJC3TzzIFjuHtyDUvGEJI p0/eK4p9GMsd8jX4/pKJJbLDbwiGC4uL6eSWR2EyyXNeTkV5m34xxoPh4huEa/s/t5TPTQO0uKX+ m/3vpizGQ8xQUpoNOtJVZNLt4Y4pFY3TpHGioFMjSKyLIVMXH/dohTl/uzJHFEG+GP8AW/H++4UC ZI5lLtU1Hyc1vJLqF60lpNKYwFuppo5GAWQ8Y4ZHoqFh1ReDcf5o+UMnhEeo7f1pf70so8fQJda6 jf2RmsNKsbuO2eVjbj6k8P8Aqj6xK032+P8AeT2/7XxehH/c1w4o3GIlX9X/AH/r/wBnD/SfwzIB 3JHz/wB7/wAeZHHqGtSRqE08LIoHqtcypCrGnWMQ/XPudl4/5eZYMu7/AE3/AB3xHHNd/wCP9i2X 19P3Y+qTcv8Aj5PqQ8K7f3P731OP2v7+Ln9j4Pt4an/R/H9H1f7pbj5u+q6u/wAcmo8ZV+wkMCLA abj1EkMsrb/a4TxfD9ng3x4eCXf9n4/3SOIdzRh1xv7y/hTj8SejbFasOgf1JZeUf8yp6cn8sqY8 E+/7P2rxR7mjpKqryRXExvSjCK5mkeYJIykeqsLN6Ktv/utEXjyjXijccPhee/4/h+leP5JPeaVq tvbPc3erGZ1HxOFuoy5OyqI4LqKKp2UcI15f62Yue8cDOUuX9b1fzY8MJ/xfS5elxHPkGOA3l/V4 Y/zpylKP0wj6pIP/AJV/FqBiudUuCs6/GscCiilqFg5m9f1DUV5058mkZ2k9TI6PSSj65/3s/wDY f7X6uL6f93xy/icrXdoA/usRPgY/TH/bf5+af/DP9jj8OH8Kfx6HAsapNdXUxQcUIneCijoONt6C f7Ipz/yvs5m+FfMyPx4f9xwuq4/Ifj+s21joOmo9+tnb2wtkeRp44VDKqqeRHBeX2a9MfDhHegK8 l4pS2tK4vNZ1Eyy6bcRLZxMqiVbe4vZX5LWrQQmKS3HJXRfU5epx5fu14epiHWGUjGAPp/i4ZcP/ AB3/AGX+9bfBr6vx/wAUmek2ltykv4biS5kuFAkllEcbfAeJDrHHDV1I4cZlaSHiyLw/eZdjjwni JMuL0/T/ALvh/m/zpf7FrnKxVVSa/WJCTRuHI1J8PkacgMr/ACOKO/BxmP49W8YSl/SXxZHrSnsX XoSlQHUCvE/a32PTxyzLHHEHLIDiA/j/AIf93w/8k/8AZIiTyCU6jqesXZNpYW31YfZN5KVZwvdl jWnHl+ywlb+bh+1nK59TGcjIXy+n/ipeqU/87/Y/THYRxiIFrfLejfomB7eS7e4l5eowYkgN3pua V/4bMXJk4zdVSMkit1WxunuaRn/RpDVhyC0bapNB8fT+b/gcjDIAN+bkQNhLLqwhiIHrC2tjuStP UkFftqq1enyGWRyE+ZSSiI7GAspgeJ2mBIaVyXcAVK8CA3T7X/Esich6oMqROn2sNy0snpGSQVjc SRsgFdjxbjy2Gy/FgMpDYcmMpjqjTEkMKWw9KOCgVVlIAr2Xh8PLKhZ3tHGOdLiCSSsoWOMUMYA4 g9q1H7J7VwAbI4zdUhRJcJcs8PK4ZaB4m+Fdx1RylT8ueSiB1TMgjnwo4C9ZVEIjUeLBmG3YBQuT hAy5fj/iWi4+bootSSVhcSQ8Afg4iSp/X+rDKIAFHf8AH9FfTbcgvDIeLxInYkOxNBvsCuQqPMn/ ADfV+r8cUf6TMcuTYLlNmD9qhWpX5bn8cgY2onXT8fJQd4WnMIuFSXYemDGCNq7AgtuN8mcRAEjV H8d/pZeJ5Nx3tuOfKcIUHJlccOK+PxccvMIQlsfFFf1I8f8Au5Q/5Vz/AKrVKMj0pDy6zakkxJK5 ZeKSiJyhYbAdBX/iP+VlAgQb9LkCO26pAJ5gJnEsUsdeKt8IJ3G6qd18MByGzX8f83/Tfj+FZAAL fqt20Qhmn9bcFy6j4vbinDitfEthiATtt8f+KYHLXRWaK1ghEfwQK1QQCErWtRt8648PqFm/9l+O FEckj0U4ZdMsxwWZIwx5EFhUtWhND74SbNiNj8fzeFPDI9UqvdSZ5mNpPKkIUnjFHEwYmu/Niz9f BcyYylzNR4v5v7vpw/RD0f0f86TMYh1SuWO5nkMji4kc7MsqoVO/QqhUBduv+Vx+DDGQArZsXx+X b51Qs8gVqMUCIq7E9FHJF+E0+xglqY2SgbJjBod39ZMjO0TAbNyG9djUqQ1aftLlU84I23UyAVLi 3hVJVmvR60RFVjkCyKsgPASM79KD/J5fFkIzO223uUEKVtFDG7td3ojLABld14AUIFGY77f8Dk5W R6Y7RUmkDezabHdmZbtUgj5VPwqjHp8CcCr0/mPP/JywGZjVfj+koXR6jYzwym3JUo49SSKMS9TT 9oUXavw8eK/7LAcZBFpWztplrYfXpJJgzk1iNWYqDv6aqSF2Vt2/lyVyJoD8fJFlbDdafPJ6jLcr bgcTHKqEla9D/uwcftfDy5YzjIDb8fj8cKhFrd6IXMSQGWWo+IUKsd60o5+f7WV8M+ZP4+SUX9Zs I0Z44UBXYeqVqNu4JJ6/5/FkeCR2JVQnuILiGNvTaJ2I4PzEhqamlH5KtRvyo3/G+GIkOqHR3AEg 9JYzIvJvXlZYnqxbpxBXjT7NP+asZRPW0r57y5it+FvHG4YlZWcrxPIk9/T6Hp8X+yxEbNklaQk9 xFNbxsksYc8/h5cACvwklDTiK7cSzf7LLoCjSrWnCQrGEiNyCWklCK1QT0C/Zp8uOHg35qh7hbMP 6vFZJjXgCoYdKUO1W/1qr/xHJbqqTWaXVmY4wiXbKnFU5cn2ZiApI+IfEG4n/iWDio78lauXlLRr LFWNiFErqh5sPh5U2AP+ovwtiK6FWR25nudIMfrCSeRmV5GAIPFiErQn9jjv/L/l5RPIIyGzUBul AsbHThNPdWxkkKqs4iSqFhulFO6U+fqZbxmWwLPmkV7c2jyvIiyxMCG9Jl5qGT7VFXkz7d2T+b/L y4WyRcOt39o8S6hGl1E8rSK45tN6ZPLiHrx+En9r9njHyRePEGPcxMe5PZdJs76NrzTJVkuGJUyS s78T1IKn4v8AK3+P/iWUjIRsWAyVzQl5pd3bOlIy6EkKwUGpoSTsf2acj/xPJiYLYJApcr3EPxmN gS1FTgTX35L23yYLJdDcNKnqIrSgEp135deRK/s03riraXqyw1NPVKAqqnY1NBQigboD/slwqiLV 5ZTXiVNQpRjQ126GvxVGNoV5GkiNa8Su1WrsfGophtVyag7kE/HXiCARXbeh403wWtKsd3ar8R5J U7EUNPopXvkgR1QQUSpYfvEIkFOXXjXluD144BIUq5GRwgcNGgFWPH4dwfAe/bEKSvS5lVeKUcVI NDU08eLV/HFSFeG6lkagqp3/AHQqBvsOuNliQEbwEfxKvxBeg608dslya9yt+tTQkFQVI6Eknf5/ 248VcmYF9Ve31RxVUcqK12PcVr8sPF0HJBHUo2PU+ShZgsybEc/EdDuDlgntv6mBALckGhzh2ktw pavE71BPhSow+nmtEIS48raTMtUl4KRWhIYE/T0H+xwGEehSJySe88lLFW6j4OIv3pZTSnDc+Hh/ LmD2jj/wbIR/qc/9xJytFl/fQB/nx/3Qf//V9D6Mf9w9j/zDxf8AEBlHZf8AiuL/AIVj/wBxFt1v 9/P+vP8A3SLqcznFaLDxxpVjTIO+HhK2pNdqOmS4EcSk14fHJCDHiUmuz45IQRxKLXR8clwseJSa 6PjkuBHEptcHffJcKOJTa5A6nCIo4lJrpfGvyyQgWPEptdHw+/JDGjiWNct4gZIQRxKZmY9yckIh jxLeZw0i2uRwrbRPicaW2uS+OKGvUXGlaMmGltaXrjSEr8zapPpflvVtTt1V7ixs7i5hWQEoXhiZ 1DAFTxqu9GycI2QEgWUl0nzhc/UdWu9Q/wBKttL9MPcxWc+nt6rrzeB7a8kaSL0o2gma6lkjtfSu OTtFHbzS5OWMWK6sjFq6/MzQ4dLt9RhguryG5tby8UWqRy8U050S6DSeoIf3ZduMgl9Cb0/3EsjS W6zIwm6XgKZSea7RNdi0hbaeQyTmze8UR+hHc/VWvPRfk6zcvqyiTmkLxfGqepz5qkeDa0Vsh7fz zpc9lLdJFOAq20trEypzuYr+QxWUkVHKqt1KCiLcNBJF/wAfKQJ8WE4yvCUPqX5h6XY2Ud01peTl 4L24kghjRni/Rkix3iSMXWJWhZm+L1PRk9NlhlkeSBZiMRP4/nJESn09mZr2GaV6wwAtHF29U7cz /qr9nMLJp+PJGUj6cf0w/wBs/n/5sfocvDq/DwyhEevL6Z5P9p/1OP8AXn/ef1eH+ciajMpwUu/T SyOyWVpc3nCRoZHjVYkDoxQgPcNAknxBh+6Z+P7X7OYmXW44bE/73/d8PF/mcTaMRKilnrxlUztH ayLGIpJ0nkuWZQfipD6dvbxzftesY34/Y9F4/s148uTJ9I4RX97L/e4/3f8ApuGMWRERz/0v/HvU v/RN9dyq2oXbSCNWEcVl69mDyoS0nCZ2crx+D4l4/H9r9nIlGhc5bD/kn/pvUwEu4f779CZ2+mvb W4jijEUKDlV2O5Y1YsfidnYnkzN8Tt9r4sw5dowB4MYOSX+x/wBP/suL1f1mXhSO52STU/NulWcy QQsbyZjQiEVUGtDv9r/hcrPalD6fV/W9P+nr/jv9JujpCerkutSuFdZolZBuIY+ccr13H7VAtP5s 0ms7RnmHDdR/o/R/xTkxwQhujTcwadah7njbL+yi1Y9Knp4fzZrhZO25R4ZkeeyWz+bLKKTjEOZN CIk/vn5UFaGlF98t8CTYMQHNES3811aj042iq1GdjQb9AK0Y1/1cqERE7m2YjSLttPeeK2knBQwA lyAD7dfbLMWLjlwj+L8f7Jx5ZjumP1C3ZwxhVmoAOa8jsTWnLCeECojqfV/Oj/D6fx9TC5KhikJE ZlC12ANFJ9gABkZEk2TuikJJHpjXnomcG+VRyVFLOFJr0TdcHA2b0mQ06FUDSsCoHVvhG/tsMthp zI0BxFeGuqnILKElQnNONaHkPGhG32SaDlyzY4OyzIb7G+H+H/O/j4uOMeKXBw/wtUpxDSidl4pb ABdmLlq8a7HjXl/xLMo6TTxFGZ4T/DD+f/w2uGX9Hi4ODi/psbkeQ/H9VxtYxKfrB9Nd+XEcU7H7 THf6M1+fTYeDiidv6Uo8f/KuMfT/AKf6WyNg7rBDpzLyhdSEqDUsPkAWI32zErFR2P8Apv8AjvqS d+qAu5LVJFaVWDAkqpkjFR0+R+105Zj8I7mcTI8kNdSWCxtLdcFG3MHi4IBFBt8TCv8Ak5PCAZC7 4b/h/H1KRPohrLUNG9V4rQ/bYs/JZACSNyzMPl9pssnfDRjG/wCf6uP/AHXB/sF4JE2SfsXT63Db wNJLcRlgG4pGp5mgGy8iQfmfhyoYjLo2CJ6KOm6laaixa0klWf7UiSGRABuNqhoz8kwziYCiB/WZ cO+6YwRJCWPACRjRggBruTUnimDJqJSHCa4b4vpjDpw/wIEBzQ5jimuFY1lcEkepy2BFDTiPTG2V 2aZEgNXNiX/3lSMcdirRncV3IYEfqyyMZAEy6V/F/O+n0S9Uv83+FiMgJoL4tLtwlJeUh3ao+A79 iEpX5NyyPEatTI3yUYtHgiLlki9A8iFKFeI9yGUf8LichOy8a6aKFrMvEzS2yAUt7QJ8dCKUpyP/ AA/HALvfn/STxKTaekpVpIrxo2DKY2nI4htif72vTx5Nl2OcRd1/R9P1eofX/R4eL6eFjKR8nNpQ Al+rqOL8lKOeKirVPwKnx/6zM2QGQ9WQmO9Sj8sWccXBlHpgBV9PiAN9iFYUX2+1hOokkSBQt7oN rA0MotfX9MFxbqGKkrQGvHivPf4WI/4LLIZibBNJsFBm4kMP1xrQWNpNEVUFWDgpxZV4qQXDFiOX DjyXl/lZMDer4iFBS+4nu4oQHjjaBlVoY42+H0yPtGQ/Dw7Lw+1l8SCyRcdzO8wiqPRjBPI/GFcG hHwsPbfIGI+KFSW5iRm5LHExAIZkKgAbAA8jUfTiIpckhPHkscy/tBtvfbj/ABxI96q8LxxwlEDJ VifTjLKhr3I5Vr9nIGJu/wDpJDUNwi3rekqLbFTWTiTQ78ehoB/kLyxMDW60oPIb6Pk06zGI/CsV AFcE9AB8O+/Jhy/lyYHDtSVGSRY3Z+pKlCoAINOhbv2OSq1RCRy3JqyCJjR2KcTupqCDTf8Am/4l /LgJCHOQoU3PxxpuDGKO5Ap2r33OD3JWeu3Jlarwgn4aVIZhSoLUK/fkqVF2U8MMUiPGs0B3AWoZ TSh4sTUD/IP7WVSiTuNiilVBbS3ix2srszANAfshiBUry/1Ntw3JuTZEykBclRi6g9v6sdxGSyuK lKMCQKgFTtxpx6f8LlYgCbBQQEBd6LZXy8rORYZVFJHYF4wCxqF5V4N8P7Y/1Phy3xTE8v8AilFp PqHl665GQwGVJEA5g8gI+JAI4dFKmnxfCuWxzx5WnZEaJqEmnWxmME7XjoElKuJgRHX4mB4/vV/Z avL+b/LZgk7Gh/xTExB5so0nUWurdPrAKghRBcJVkkRqEMfl0bn8a/7PMeUQDQO+/wD0j+P6LTMU fJMhBKTIz71A26q9N+n7Mm/T+Xj/ALESiY/j/cyY8Xcg5dFs0SNFZrfcnuw+I1II+38X8vLCMhSM p6oOXy/aR3MkciNJbstQzU4hifpfi3/A4RlLMTJCJvoFW3dBb/ulQUlVgKPUfsgbig6/s/ZXGM/N YG+qVT2iwxevSTaQFgQHQRrUIeNQadzy/wBg32cuEwTTaCvk00xwGdvhferoQ246cVBBAP8Ar8v+ JZEZRdLaFlSSZilvJHLKHES8GUEkgfEQxWm3h/NlhPem0ZxktG4SSjlTaMtQ7gHalW/D/iOINou1 OK5meKQpK6xEKCzLQbCoPSu1euKUet0yItwwRwQoj51j5EGn2hXp+1U4eOuXP/csCLTNY/rEYlYA 7CqPRuW/xbjlt13qzZWJfYx4gNlw+sGFdg8bVIiO21RSh3NNx3+LDxbstkBPdLFGVaKRCu5RKgVN a9G+jLPcUhQgvo5RzDGPlTaSuxGxG1fn9nGko6BopGFJAduXwmp67UHX8MMY2aDGUqCIKzooYVYV BBFD/A42x2XC9dT0I+R3w8SeE97b6o728ybgMjKR0HT6Mw9ef8Hyf8Ln/uC5Okj++h/Xj/un/9bv ul3QXSbIeEEQ/wCEGV9lQ/wXF/wrH/uIs9dL9/P+vP8A3Sq96e2bEQcQyUXumPfJCDHiUmuffJCK LUmuclwsbUmuffJCKOJSa6G++SEEcSm1zkhBjxLDcNkuBHEpNKT3yQigyWlycNMbaqfHCtrSQOpx Q1zGKtGT2w0ttGQ40haX98NK1yxpXVOGlarirVRiruWKoTV9Og1TSb3TLgslvfQS20zRkBwkyFGK khhyo21VyUTRtINIPUPLljfXN3cyySpNdRWkfJCo9NrCeS5t5YwVYeok0vP956kT8EV4+HPmRIhR JLz5D0b9HvYia6ML2upWZZpRJJ6erTLPOTJIru8iOn7p3Lf8W+q/xZLxDd+7/Yp4ypyeW9Rl84xa orrb6XBOb14ll9Q3FybJrLm8TQK0DCJwvJLySLjCv+jerM8qPEOGuq3sr2/krSoLKW0SWchltYrW VmTnbRWEhlso4qIFZbWUl0a4WeSX/j5edPhxMyvEhNT0HyvDbfo+9v2immsr+zZDJH9YmGrSLJcy rGFJaeSaMtGsMfp82dI4fsIkJZxE7kXt/sWUeI7gJ6LvULsU0+0kVSN7q8R7eNf9WNws0rAfHTjH C68v9IR812ftHHDlvX1f0P63/HuGP9NnHCeqFNqlwx/SUsty0Z/eRxt6FqQNmQRoX9VW+H1EuJZk b4uPFGZM0Ot7UlP6JSr+bXB/vp8TkxwcI5J9BBawxRgKsUaBYxCE4cUA2WiU2H+r/Lhhr4RAIHDk iPrvjlOVCH8ePJL/ADeKEWIxE7nkhxLG8rKpG3atSMyMnb9CoR/zp/7L0f7n96j8oedrpLu1VKTK Aa1iRByJINfsE/ERXZjmt/OHJMSy/vAP4b4P9z9LZHF0j6Up1eaa4ukDTyx25Ws0AiiYk9aySHnx 6fZj/wCbsOXWyyCo+mH8MOKX8P8Au/8AObseIDc/V/OQSw2AiEUYWLkTSGJDU1JpWnXrmMZSbll/ r1zpyra6fbJLICyhVDcS1RTuKcqn9p/iwwwiXqkUEJfLpus6uguLyoCsAIvUBKnuAIz8P/Acmyzx IQ2C2mel6CUuC8SJIVJrO3WoP7bEkn4uq5VPIZBhLKAyS00aOHi8oDSBQGdRQmnzqfxyPC0ykTzT FLNC6yBN0qUBqACRSvf9WWQgCRfJACtbwgxhuVeW4AFAB0oBU5l6mHrru/zpS/i9cvT6v82Mo/TL 1RWEdlYRoDUKK9K98p4Q2UgppdLjcyAD1TuTFsTXxZaV+k5sdNosx5REf+GRj/vxxf6VonkgOv8A pUJNqUrFgAACTxfdXpU03UjpXNvi7NhGr/0u0sfFtx/XH+LhcaWoJah1OWOQu6q5YUJoFb7wMObs 2Eo8MSYV5mUP9LJYagg2d0SjwonrXERt6ig4/B067Lxfc/zZqdZqPD2ExkH9L97/ALvjx+n+dDg/ pORjje5HD/sf+PIa4v8A1UB9IBB9l3JZgvSoFdm/ys0k8vEbZmz0Q7zCV+SNyB3+E1B9x2yqUqLK OMEboeZQYWZ39JjQPKCNh0AHIMvfGrK45V3pG2o6NeD6u959YuBUrxjZ1StDViEC/wDBZd4U47gb N4ke5zadDRpDMJEeqspJoxr1DKCzUrThiMp5VTNHwWqJalpoFCilI1jIcU6UB5D/AIXKTLfY/aqF 1S/sbGL1lmjhKkEGXlsGb9gNQL3HIcvtfDlmPGZFSi9N1a31S3DL+8So9R0r6XSvVgu3j9r+TITx 8B3azxdCmDUoOIAoelBT3w45mPL/AI9/R9UfV6fq/wB00SLZBc8WNd9hlZpMeJzCTkFUHj/PUfKl N8HEz8OubTvQKrH4q0Cr1+dK9PnjsUgkdwUvrExchYqICfjJPQDw/wBbwyQDCVd6ohdkI3HXYiho D7YlgCb2W9KqBx2pT+uICZyI2teYmdKMxFevHY/f2+jJ01grXjYSepyYIoPJeoP+xocHJmCZbAJB q0TatSNGaCRAy+k+4dCa1qTw6fs/805dAiG/MOREEbKFvaanZwwRywQTQpG0ccCMA3I1K/ZovJf2 eP8AxLCZxkTRIZoVIrwq0qW0sNwFV5UKggMy/GASGHGtT9rLRKPUpSi8lmaGZgXieQMI5SigkBdw oNPDltl8aUnZE2LSrbgzvytolWJbkBhITQ0qKhZP2d6/8FkJHu5qCmQ0q4MCXUbSTmUVT0uQFKUo 6t9k7/ZI+HKhmF0fSqVW9zdATx3SrbyRVZQxIPpkniSvagFOOX0OibXW2p2cayXAWOMqpaRWBK0A rU8GbBKBOyLRaXtqzQhlAkcc1ZHXgxYVX4Sfs8T9qr5CilS9J0mb6zJxLMTVgQV/aHE0BHf9l8Jl Y2QjxEbm1RI2VZBQcUIO/Umi9RQf81/zZUJUd+SoWUfuvRJBZCeIqKGlT25bbb75dabUfrNT6SBv 3X2vZePX4htSv8v/AAOGltFJdxpGsfBfQapKOoqNqkBVPPt+0MgY9eqExsLp4uaxzE28SKHRzQLy /ZVyfhXiOvL4cx5wvohD3DM8hkWJ7YkM6ygj096gLzVfiVh4D4eWWRO1XxJVIBqAZQjxrAhP7+pI 4hQWLhiy/D8NeX/A8lwSlHrzQUW+oqIxHFHG6FiHmhbkQSoY9ByWgKtx+Jsr4AfKvx/x3+FAFdUX CbtPTnWSOVGNJo0U78fhNCOTMw4r8R/4XImI5DoPxxfj6v5zCW+3VNbGf93Kkb81cs69OtaKRU8a Cnxcf+NvinhnwkWOKP8AN/H4i0m+SrLfI6lCopsOanknIHcED5EH7XHNtp9Fiyi4ni/2v6ckfx/p Jf0WucyNiGre49T/AEdqNGoAFTuabAKTxY8j/Mcs1XZ0ceKwCT7v87976v4Y/wAzgYxycRpYW4wt xYNAlVqysegqQNmrTpszZoZcvJuiCh4AbiJ1SItblm+JQFU0bcCpq3xD7WNEMuKlOSyKQtboeEB6 pxG1eg5Ajbb/ACmwxkQbIZCY5oWG0ZLmISQRyoyuJnQADlQAc6/b5j7VeXxf8DkzPbqk5B0Q2qaa k9yFgmDI70kjBqyH/W3UdMnHNtuG2JRVvb/ultJOShOu32lA61HT+X9r/Y4JZNrDE7brbrR2DF7Y 81alE6EVPcZOOUFEcgKh6LkCOYVCigWrewrv0Iplls3RG7gQGGRkQAEAkkL32G4P+yXCZd6CAUyt 9Ud4SlzGZATQnvXpv9jp/k5WY1yYGNcl0UGkuxRCFfYEtUEnpX4h8X0YOOQ5rxSDpbKYKSDyjTqA Nz48R4D3yQyBImGvSli4s3xCgdGptT6KUyQlabBbknkEatFurKDVmZtj7fZ+Ffh+z9rJArTYE7wT yURaA1QH9lhXbMLtCX+D5P8Ahc/9wXJ0h/fQ/rx/3T//1+0WNxx0+2BNKRIN/wDVGS7LoaPETsPB xf7iLHXn/CMn/DJ/7orLrUvSEgSOSeRArelGACQxI2ZykdRQlhz/AOJLmxG42F/j/SuIStF8zore myMyglHIqpI6HiWXb2bLY4+9gZLTcSHvT5ZPgDHiKxpGPVskIhFrCw+eGkW1z9saRbXI4VtonxOK FvMYq16h7DDSrS58caQt5YaV1ThpWqjFWuWKtcsVdU4q7FWsKtE+GKtVOKuxV2FWq40qil5HJdm1 jR3ljI9YKACishZXIYqWQ8eAaPn8fw/7rl4Y+XNw3ty/ilIQx/8AFf7DhZCNq8tjfEq/rRR25Uhy QSeR48eLBgGH26/6y8W+H4+d1Ha2aQIFRF/VD+b/AJ3+64YOVHABuUogitE1KSa2pKVf1JZHZpJS 4qyhGZn4QpVisa/u15fB9rlmpzZ5yozMpH+FyowqNfSmsk88pozAjbgiigUDbsOWVyyznzP4kgmM RyU3X0YeZjJ40JA3J377/wCyyNAMeKU9kkvdU1dkd4ofqy8tmJWQt3FKBh7H9n/iWXQxwJ3NuRGA CGsrvV5JXM1yoCox4twDUqN9gvwqf8pv9lhnGA5BlaJtzfwiSenK4lA5SuOPEA0AXkTsR7ZGXCSB 0Q79HazMzB5FgjfdmY7k77UFa7YTkhHkECQPJANPpXrLFbRTanKVqeBCopUkHYlRXb4viyfrqyRB KdQaUl7EFdUQoQ0RjVRwYb1HxSKcpEj0aJZiNqTuOxUDanKnSm33YiLUbPNF2tjQD1GEjAk8qAU9 gBlkYWyEWpby3iDCNhLIOiDcfMnwGbLT9nEyHifu4y/nemcv6sPqa5ZQBt6kEdRu/ULiQgt+z+yP kDnRDs/DwiPDy/03+mcXx53drPrtzxVfUZVQUULtt9GTGjxWTwgmX871f7pHiyqrWtczspVpGZT1 BYkZZHT44mxGIPuYmcjzK3ixfhH+8PbiDv36EA5LjAjxS9H9av8ApFHDvQ3VYrG7lfj6ZTuWcFRm Pl12KAviEv6nqbI4ZE8kYNKhVR6rtypuFIpX5kZqcvbUgfSB/nf9JN40w6r+VtbRFY0FetW+IlgN s1Gq1s8puTbERjsGKX99qEJeaFDIXY0EKB2J7BiR8P8AsuOYkBE83JERzQ9imr3dsZWthZtIQGjq 3IKPEL8P05KXCD/OU5Yo+Xy6l6oiv4/WhU1VZGIBPckAmp+ZyMZSjy9LCWbuQ0ugeVra6a6uFie4 LnYKGofDitelO+WCc6q2NzkixqFmjUiIFKb8WB4/SPn3ykwPcyjiPMlSfVCvNo4lVGNZHJJYj5il Nv8AgcHh97cAx7VrbQYrxp9RWd5Q6kgGRoqE78aFT9PxZlY5TMajSlllqIIkjt409NeNYwPiUhaD 7Xj88xLs2XHnE87RA4j4uXtt1/DBbER83EhaU2Fdxt/bgplxU0z0UBe3QYOBPi7LRt/E5Y0Em2h0 8KilKYostgR1p+OKLVVROoGFLZUj2xVaTv1/HEhQaOyGmsYZH9QfC3Wo6V+XTB0bY5z1XIlwAEkZ Co2B7kU+WDgCTnPRZd6dHcCrOQ4BCPU7e4FclHZY5igLnQJ5acphMo6LKBISP9Z9xtX7PHLBOujM Zggm0LUbaRnhPJJAQY2+PjRgyFaihZaftDj/AMSyXiA8wy8WKcRW0oto+bFGUq1YQIz1qRSn2Sd2 XKSN2s5i3LZ20sJikjVwx3qBtQUBFKfZ/wCueORBI3tIzJDqPlSJI2WGLlauWecbtK7Egim4p0/1 v9bMnHqTe7dE2lU0T6RpnprbmSUkm3atOBI3VeR35Efsj7f7Hx8svBE5XbLkpforWByf0VVY1QS+ s7MT8Qowb4dqMf8ArnD4se9SiNEgubVmi1i05KZ6wurVZeQLcWJK0Csab/st/IuQyni3gUbp2ujB Hb6jKqzSfG78aMAzfs07jocx/FseoI4gvn0lLiOVv957mRvsohVW2XkWWheh/l5cP8rBHLRHUJJp Kn0nUbSyYNBFKr71b4SwagozVryp/n/NeMsZHmVBtfFNqEMrW/1KO4tqBRAvNXrvxHOpX09vh5fD /k4CIkXdFK6F1R2Y231dJASDVirJQUrTxpv9nlw/n+HAeXPiQj5FkjkjZ7fjdS0DT0DIyilFBU8U 5eHB1/myqx0OykIshBEJCn1Yhw07ggbj4iG40Wp/zVMr697CQNL1tZpZjKyEO+8RATkrp8SjlULI jfsch/rfa45JhxjkiVskkjEMtFeg5RGqoQeoKggdseId2/8AO38/x/m/1uKFkcitEj28z+tbMIF5 Ayt8NWpWvEIWYf5Xxf8ANOdDWyhi8OPp4jz/AI/4f4o8P83/AEvpYHEOd7qi2/piOFC8pK/u2oWJ VQBUtU8ievLNpoO1b9GT/T/j/dtM8V7hcs0q0CuQB0FdutembnJghMESAPE0CZColwiiUBAPWNXU CqnYL0614j7XLNNk7EAI4Dt/FGX+9lX+8bxqCebf16Ut8Y5pXYN1G9dmFMzMvZWKceXDL+dH8fj+ cwGY26RbaULwbgKlnSStPE0Kj/rrNJm7HyxPpHGPx/C3RzDvpabai8hURn4iFAAIrTc5rsmnnGXA R6v5reMoq2/SUHjXitOPCgAAHamUG+rMEHks9VSy8ASK7mlN/etD28Gwgqfe2PTNdgK9eVD0265I Ww8VsxxNVR8JYU27gfhhBLIZO9TS0t68igJHfcN8mOS8SSTkC5othQq1DVK7EV22oP1YfFKiUSvh LoQoUIPtAcjQt8j8sl4o/ARKKJaRHVVdCaGoI3p8q/1ysZAjhLoyqpwSnEDiqkf1pWvzy7hJ3Hq/ HF/sf9L/ADWN77qEvptAxVeBQPT4aV2IIbMXXSIwZP8Ahc/9w5miJ8aAP8+H+6D/AP/Q6pZBUs4V BJHENuS27bndifu/ZzL7GgPymE1v4OP/AHEXH7Ql/hGT/hk/90rc82dOFbXI4VtqpxQ6uKrS4Hvi q0yHDStFz44aQt5Y0rqnDStVxV2KtchirRJxVrCrsaQ6uNK1yGFXEnFWsaS7FDsVarhVQnu44pYo aM80xokaCpCggPI38scfIc2P+Si8pZI0erLk4Rt6pH6Y/wA5nGNty216tZHm5Bg4SCFQP3bU4yO7 BnVlpQcV4/E32vgbOb12vy8ifDMf4MX1/wBWc/p9P9H+Lh/peHl48cRX++UNMMNjbyQWWlwWsgI9 QRBUiZnUBn4gKvLb/jXlmtnrskocF+j3D/Zfzv8AOb/DiJWS1eXV9IxgilEtwy0ckUEYp24ivXxb 4cxRLqeTbwDm6ONoU5qoZmIDUYgVJpUk1/VkQ15CJfBFXDGzWlxODI/WOMcV6VoK9fnXJS8mMYWf JCetNKWaJGccd4xVgDTx+x9Hw5Xwkt/FGKE1GOaEtNdT0jOwt1IBrXu2w6bfD/slbLYDoOaxmT02 XJaxujRxqRFNQzNGRWp6KA3Sn2j9nI8R6qTXVfaaf9XjMQZhED/fvIxlavQAqduuCU736rYRLWLX NAfUkShHpljxau/xAbGnucYgtcs3ciYdHWNkjggUAV5kbUrv4GuWUS1EyKbx2kYRkC9jy4/C30Hb fLYQs1ySIoWTUvTISKKgTY+pUnbxFc6HB2LDhuRv+p+PU40tRR2H+mQdxcPNIXbrQAAdAB4Zt9Pg jijwx5NE5mRsqIhq7ThKuAFeWlSFrULy/lr9lchj0+LHLYDjlf1erJ/S9U/WpnIjyR62ltcIPq/J OBo7yU3r8j+zmvz67Lpz+84Z8fKMJcPB/seL1NwxRmPTsh57SaFVaQU5eG9Pmfs/jmxwavHlJETy /H9b/YtU8ZjzRVjFpzEVLPINyrCi0G9dqj/gmzXdoZ9RAX6Yw/nRPq/q+vh/2MG7DGB8yjWnRI6R 8Y0/ZpsP4ZzeTNKRsndybobKE11OFBBB8ffKjIsTIqXrXUq0ChUO1SaH8MFlbtR+q70lmNBUgV/r karmtErZUskAWNFlb+Z/j3Pz8cSQOSeqg2ohGVRIWBNKRxlwPmUBpkQZFt8OI5pbfxajdhg+0QP7 uJmPxjb7XGnH23bMnS1f86X83/j3FDhhCP1S4v8AY8UospRHL/TJYbQwylHj4FRzJFSv/BUArhM+ l+TcDYdHcW/12KzmYRm4qI2DUYsNwlCCPi8fh/4bIyiasdFtN4LX0JSsBX0mqZI2AqGNTXc+PtmO Txc2EsgCutvEAq0qoPI1qan6e3tjTQcrpLmKEgSScWb7K7/qGPCoJO4DhICnNAzEgkKaj6Pi6Y8m HM7mlRG5Rhj8J7g9ssx45TPDEcRayacTQVoST0AHXIyiQaI3ZAtSMFT4yET9onb5DIkM4E9Gua1C oCw/mIoPxwAlTCNc16EA0P35JqVOQpWtMKbd6m3WvucbW1hIPapwIbAPXjhVvYde/bFLYKmuwOFL ahSNvuxVy8w2KtF6khwAR0PtgtbUXCSKShIDfC53BHaop0/1sCbpC3rvDMbhFdiIwsjqOYKgknat VP8AlU/4PHhvZysUrHml15e6Ve3trbzKHDAykEVYEKWFQoZWP+Sy88nGEoglsTKRXa3eBow/p8au h48hQHnQCg/1cqHO1tKdRkkEccRgAkZg0rIpFFH2hyKAEnanwZkYhvzSlIeZ43treqwMTyhWh61B BVvsnr8XJeX+XmQQAbPNU60vWLYx8GlLmOVEVXZvV+NqE1YsWCty+Hly4/7HMbJjIPJqlC+RTiKN LtTcQjkrUEqD4ZEKGoDrtsPD4+XL+TKjCmJySChNp8RmZFASJ6CSMgkN+1ShHHYnx/mwcRZjIGo4 gSwNuGfqqE1HTemxo3t/w2IYSkCatVkgFwrW3H05N+PpngK9NjT7QXxX/gsIG9sRk4fNQstFtreQ 1WRnKlJFLMUcVqap8RLA5MzJ5sZZLTaGNnsYUIiPpqKcKx0+ECnFgaZkwjilXFKUf83jj/u/96xJ 32+9S+s8ZP30NSCPhJPTw+PlSv8Ak8c3n8kYpAGEvTv/AE/9lDg+n/O/3Tj+Mb3DlnjYFFQKteW5 Wi9js2zZRm7IqA9W8fp9M5/0vpjx8Hq4v6P+ekZfJVmE5rBwikILceFQwp4AtXp/wWDs/FCFTlx4 z/O/yM4y/pcP+m4pen+t9Mslnah/vkJIyNQrUN+10Ar7AdM3OOOUSo8Ph/w7y8X7vx/Pn/FQa+Ky uZTBupxVtWWvxAkdwDQ/qORkDW3P8f1UhH213ZRyPReCHoSCT271bv7ZptXo8+SABPiS94j/ALHh j/unJhkgCv8AVhllNBUbVIp1O1DstT4cWblmmzaHLAWRt/vf6v1/6aP9ZsEwSseO3O4fiNvtfD/x IE5g8MWdlQaMolY25gCisCDuNtwD9+AxKiQ6qaggklGHiQVoTXc0rkbIZUD5rPWvBKEMfKE/CHVw adKEqwH/AAuTBFc2PDsqr8SGm5G52Ir+vEkMACVwKg9QB0qadevUDChcGNK1Dfh+vEi2YmQ5VkVa kH2FK/RkRGuTM5LalBjhfkKAoVB3+ge+U6+ZOHIT1hP/AHLfof7+H/DI/wC6D//R6na/7zRf6i/q zO7H/wATw/8ACcX/AEzi4vaH+MZP+GT/AN2VQuozYuGsMuGlaMhw0hbU4aVrFXYq7FXVxVrlirVT irWGldXGldXDStVxVquFDsVdirsVdiq0nFUPd3bwCkdvLcylSyxRBdwGVT8cjJED8VeLSKzLy4/Z ymWWpcIjKX+5/wBNPh/2HEyEfNI47nzZqDWarFHaW10VnNxYzR3DpAYx8D+rEyNyZmkSWFJEbgkP wI/1nNTqO1BCXPf+ZjqX+z4P9zKX83h4vU5EcQ/H9qLkd9Ku1h0qx+sGcAXFzfTvJIeJPBEMjO9N 2ZU5ceTPx/3Zy1mbtMzHpJxj/O4/86fFL0x/49wuTDBGrKJ+sXVnbete87i6lNXSHff/ACQxAUZq bEjt/smwwJO3pbtru4mgDSwm35UISp5LQioqP+acjPnQTwCKoEZLlm+0rgUQ9VHyByPkmcvTavCp Ykr/AHcQo5IXiSTXiPdflk+jjxjugrh7uS6jkCu8QYF3H2AATyrU7t7fawRG1lyJEEUiZbm5aILG nGQtQQg0ah6HoQu382N21ARB3U18tGZzLdzSMr0IRm+xQHZaAeP+V/wWWxJAScp6bIqYW1tbSSty jt7dDJLczERxoiAlmZ3KhVVRyZj+zgjAyNRFlqpqwudD1G2F9p+ow6jbxOY2ks5EuIxIACVZkLJy VWVqN8XxZmQ7OyGYjL93I/6p+7/3Xql/mrI8IRbahT4UiUp0+OpJ+dCBm8xdhw4fWSZf0Wg6juCk 19PQqpEa/wAqALT6ev45m4uzMEK9PEf6X44f9i1nPI+SFjvVu4IriKcXEEqiSGZW5oyOAQysCQVY dxmXDDGH0gR+HCwlInmsE8DTvAJFM8arJJEGBdUcsEYr1CsUcKf2uDfy5YxVMVcCQQR1G++/68BF ilCZW+oRtG/1gqH240DVJ7k9RnO6zskg/ugT8Y/7FzIZxXqVrZGaT1FZwGWtCGCU8RUUzTz004c6 /wBNGX+5LbDfkp3dzYIgSiFAa0XiNztWm2V5s5mfUeNJodG47a1dQ8dIx2ZhT9eViIKBEFVe1gI4 NU8aE7FVPfr0P35dLBUeKxXvH+5+pkQELNdoh4open8vQfSaDMcyY3aX3M1xL/cqFbsW2oPuyBNt kBEbnmsEHP45OJelG8PoO5yDYZDos+p24ZHCUkUUDCoO/Xvk96ajlPJUFaUqaDoCa5kzEYRAG8z6 pS3/AIx/d8MvT9Pr8T+l6Jen1U8VlzKrIVkAZR0WnU/TmPKRJs7lsjIDkaS+Kwt7YtcraRKVFQFT lIT12NcJnI7W3Dhl1Vg1zKsckTempFWMnFj404pt9PPANubXKURsAiI6qDzk5kmtdht4bYtJo8m1 +HYsWPiRT9QAwIIdy+OnH4aV5V7+GKkCuapyY/ZB/Xk4kDpf+5/H+chaVcNv33Ay06rLw8N7Vw/0 uD+Zx/Xwf0PpUgdy5FqG+ED5D6cOXFEQjIc5j6fjw8XKP1er0erh/nepAWmnb78xkuG29Nu++KQG +ZrStD4eH0jDamJDRr41Hjihwb4qV2wMqC0syjk+y1oO/Xpipj3Lwwpt9Jw2xboKdQflhS2CtDtQ ++Kqinbc1GFLRAJqBviq1Ff4w5qh3HTb8MCrGZk+0PhHQ+3vgKg0bSqaxtzcyLEDFOSpjlBPMjdl 2pw48gfh/wCC/lwiZrycviNX3rktvTtnWWZp5eP74whA3xmlQB05fF8P2W+L4cSd9mUZ9+yWTWNv eMoF/JM8QBmhcUlWMfCU+AKw4/a6/a4fs5cJmPT/AIlk6307S+IjtFUB5CxRywkYgmvxEklvh+Lh 9lftKuCWSXVKhq1myvzkHql6xo3CrUADfa5f5JP8vH7XL9qeKYPkrVhqaWbvWR5XaqEFHdQzMCI+ KGpFTsvD9r/KwzgSxlEHmymw1a1vIHgJChRsjAGOTl8LUDlaMGr+6J+H/WzIjnEzWX/T/wAf+m4c n+n4PE/p8LjSx8PJVMltEeH1cLwAXipUUpQdVUZtB2RDJAGJG+/FwT/3+T/euKctHcIkXNrE1IG+ EDYs78R/sSPwGa8dlZgd47f1vq/3fD/n+lt8WPQrLzWtHtYjJe3EFtEzUV5W4AsRUDkwUV2yE+zc w3MQP86H60jJE8kE3nDy38S2+pxTsy1Fvbn13J8ESMSSttueMf2fix/k/Lw2KP8AQ4hxJ4kNc6nc TW8L2NtJcNOWIa4Jt1jCGlJFkVp05fFw4xvy/bVU4yZu9OJiYqAgBH1fVj9X9L0Y4T/0kuH+GTRK q3P++/H+mQy2OrsQ0mqvE4PIfVYoowG9vVFweNApX4uXP1Pj4NHHFsDjJFE/YP8AfcbVxAcg1+hI 33uby8uJOgf13goPDjbehGf9Ypz/AMr7OHwu8yPx4f8AccK8fcB+P6zbaQYyZbW8uYrjrzlnluUb /JdJ3ccSacvT9OX+WVMjDAICoen/AHP+lSchPNr0vMQ2+tWb8tuX1eVeHflT129Tpx4co/tc+fwe nJKp98fl/wAeRcfP8fB3r+Yv+WGz/wCkuX/smxufdH/Tf8cWo95+X/Hm/r+sRf3+merX7P1OdJKU 68/XFrT/ACeHqf7H9p4pDmP9Kf8AiuBaHf8Aj/ZO9TXbj4okh0+PstwpuJW/1likjjjpTbjLNzVv 91/Zx9Z5en/Zfj/ZJ9I81K50vVpLaW3TU/USVGjY3VvFNs4o1VT0Uam3AMvH+89X1eUfpCWOVVf+ mH/SKiY7kxs4BbQKmxkovrSAN+8dUVOTcmd2NEUfG7v/AJbZCelxzHqjGRr6q9X+m+r/AGSOMolZ Ry5PU0FAQaEd81eo7EhLfGeD+j9Ufx/p2yOY9VESysyeohHJ3DtEwIVRyKs3MCvJQq7K3CRv5OUm a/J2LmiLHDP4/wDFNgzBe9/aRTpbuxSadWaBDQmQp8TqqCrvxX7fFfhzX5dNOB4Zij+P4myJ6gqk 5kigaSRuIVeTcFZieIq3FQDI2w+FeP2v5shj0sp/SDJt8cjmhBcxP6zW8y3DQN6L+m3Mq9RyUlTT 1K/boysvw5CWOUDRHC2CYkN0M2uIsazFm9FmBHwl2ZSRuPh+z/qvk44zyQcYKNg1qNjwCybEgVHK tAey8jtx/wBbGms4yEVLdqY3TmDVT8NR3FB+OYetJ8Cf9Sf+5cjRA+PDY/XD/dP/0umwMfq8Q/yF /Vmw7GH+B4f+E4v+mcXE7R/xjJ/wyf8AuyvzZOG7FXYq1UYq7lirVTirsKtY0rq4aQ6uKWq4q1XC rsUOxV2KtVxV1cUtVxQ1XCq2WWKKJ5ZXWOKNS0kjEKqqoqSSdgAMBNKAgLn1NR09w9rJHbOfjSUq sjxgggmMMWEcnR45l9TjySS2+LOb7R7WN8OI7fxS+ri/o/j+rLh9XFmYcQG8lK+8yHT7hILrnNIU p+4pWhNQtCV+ytNzx/2OaS8mQH1Gr/i/nfz3Mjjid11tcytB9aMJeaTZFNS1P8o77D5fazHIo1bY YgtXHrXMAkuJRGoqJQp4qoFa71/jhjsdkGQHJUtvRSIR27m8cfGJSS0a16fHSh+j4sZc+5gQTz/0 qP02AS3HxkP15ilR7D4iWwwDVIkmk1vIfT+L4PRA+yVqAx7nZjSmbTDgjkgYRH767/zP6Pq+v/ec TDJsb/hQoPFFZYlW2V+wX4u7btQkmnhmVg7PiCYZOGWQx9HDx/u5f7ZwR4fx/Sa5TPMfSuN9DECt tCigmpIUAE+Pvl2n7Fkf7wiI/mw+r8f6ZZanuCybUJWYGMenTqepJrXrTMzT9kYoXxfvC1Tzk8tm Ped0u7zyjrsUavcXM2n3ccUSAu7M0LhVRRuSWPwqubTBjjjoRHCGviJlZY2P0vLba3d2suo3Ymgs YF1G7ge1vOMc8xuEWBIrSR4raGb1l+rwR3U7TTQ2936/pfVpww44VUYx5/T8P91w/wCxiyMr5pZd Qecrry5Es0mp295baZrtY4PUikeeC5jXT0co88jP6a84StzLLPxb/SLmKWf1rhw305x/48u1/JN7 ye/i89WKXEl4nr6g0doqmcWb2A0qVyrBP9EaX66kr0l/0v4Vb+49PIj6fx/OYjklWiwa5a+X9ItN Tj1BbeKDT/0kbQXMZSy+pzJHBFHb0uY7mG9SL656HOZ1eOSWRbRvqtqZVZpkatHWkHmhNYs7zUo5 2J0/RYtXW3HF5Lr1rkORJF+7aK3mlSW7ij4L6Dc/U9BXtrsGq2/pI2r5s7yprRunqoq1R6lDwAI5 Hx2IIp/w2aHtnJKqHHw/x+n91/ys/Ef86Lk6cDn1RKNbpC0TqyK/2ozsPi60Y0UffmgwYuOXD3/1 v96JOTYA3c3NIQiMo5KN5PsqCvZq0f8A2K5l48GLHInKbiPpj/lJ+r+Z/B/n8Ev5rAk1spK1vB8S FZGI6hFA69qD+OYufPjJ9EYw+MpS/wBkeH/YpjEjz+Cm+supKhR6lPgWlT9wGY3ino21Ic1rX7yR ASIJDTevStfCuRORiATzQzyOx3+VOw+WLC1pOLElqoxRbsVaI8Ms8WVCJ9UYfw/1vqY077sMpQ47 o8H82/8AY8Xr+n+d/F/RUW4VJ2+4ZGZifpBHx4v6v8Mfx/NUN7fT74AQK2/4n8f5ytjkTtQjCZjh qhf871cX+64P9irq0O/6hhGQb2Iy/wB7/pOH/ZcSuPpnckn26ZYM4A2jDi/neqX+xnKWP/YLTTSE igFPfKYTMTY+7i/3SV6lty3fvkhk5AgV+P4vr/i/nf7mKrkANRspr9mv6sydWJSqd+JEgevh4f8A Myf7Z/nS9PDJY9zRi5GvU5h0mlphcb0qMFLTjFVa038Cf9vLIRiT6iQP6I4v99BBC3ky7U2xmYdB L8fxcv8AYf8ASySGiYyOuVJcEWReLb7UXfp4ZEhvxS3olYooWWtWXY9qY8Szw77Nu1IWddnAqpYU 3G2G0CHeuR2Zak1H45ZCPEQLq2kqisQNxSvbLtRijCZETxx/nfj8fxfSsS71D2/VlFptsOe7beGK XMBIQK7jFeanNEKq42kUEBh2qOtK0wEJ4jyQN0vCt3GB6y1ZKn7asNxSgPb4h/s8Ee7o5kTYatLO 2WF1iCrMrBm2HMKe1RvjKZPNYndVS3iZWaKRZGBo3MAgMNx0+yR45Eks0JfXE5mUNAYafF6yts1O i1Ar1/2OWQiO+1YxqUH75gpRIZiWmYSEyNuaKHNCq/s/Av8Aq/a5ZnYzsqP0zzS0EywyWRukLEtc IUjYCnwBkIKSHtyrF8P+V8TQlgHMNM8VnZlNs9lfRCaymjmV6kGJnehT4SoX4m2+z+zwZeObfs7V xgOEmXp/ycuD/TwnPw/9JxS+ri/nOHlxEqkryrLzliZeRBBbkGqKVKufi+/lm1xYoGNRlxV/N4eD hkeLhnij+7/remE5fzmmRIO4SjVku4btdXhiMwWGRJLffm8fISFoKKwMo4Mvpr6fr8k9WT9zFkQc eGoiQ4h/Bxerp/dxnKcv6uNIuSOJzOaWsVdirdTiricVarirdTiruWKuJxS6uKurirdcVarirdTi rUapGvFFCrVm4qKCrsWY7d2Ylm/ysiIAchzSSo3lnZ3kYiu4I7iIHkI5kWRQwBFQGB3ocZQB5i1E iOSlPpttOjJK07B5DKWFxOrAt1UMHDLH/wAVKfS/yMxTocJ/giyGWTcenQw2zwW0s0LO3MXBczyq 21eL3HrUrTp/svt/FlU+zMEv4a/q2y8eTguqxfAZ01CFyC5uAsUqf5SNCgiYKB8MXoI/Jv8Aen9j NL2z2PCOmyTga4cU5f7CTn9naj9/Af04f7oP/9PpkB/cR/6q/qzY9jf4nh/4Ti/6ZxcTtD/GMn/D J/7sr+WbFw2qnFWsVdirsNK6uGlarirsKtVxQ7FXYq7FWq4q6uKWq4q1XFDsKuxVCXuopayQQrDL cXN0zLbQQqKuyKXYc3KQoRGrP+8kTnwbhybKNRqI4o8UuTOGMy5IJYo4759S14RIYFjS0tQ7TQxy IXInHrLAonZmCofR5r6fwyfvOOc3q+1RmiYxjK5f7D+l/nOZiwkckYl7cchwdUjYgltkLA92oKdP s75o9zs5FAf0ih2tLGEEBucofnzUGRuZNeXJtv8AY4mRLP1nuVnvEBZ0o6ArwcvxBZTQ1pU7ey/F kaSIHqbQE1q11cBJ/UkthxPoRhViNPZgrfPLYyobc2MjwjuTqKC2jSNfiQcQoRTxUAGu2335Cg4/ GU1soYooy8IUR/aDg1FOtanLscCTQDId6nNfLE7GNi7stK1HFfDxrm60XZMpeufpH8z+KX/EtE84 HLdCy3lxKKSMG60qq7V8Ns3uPR44G4gx/wA6f/FOPLLI81DMprdiqEjlf9K3CciUWCAqtdgS8wJA 96DMOEj+YmL28PF/u8//ABMXYZIR/KY5V6jmzx4v4uGOPTcP+l45f6aSJqczHXuxVCR6TpceoS6l HZwJqM6iOa9WNBO6DiArSAc2X4E2Lfsrhs1SbReBDsVXR+ly/ecuP+TSv45Vm8Th9HDxf0/p/wBi yjV7qsv1KJpSZAzKGZbcE8gB4/tbZzuftnJGPCABPb18Ucn/ABz1OVHTglAT6zIkKMiCCBqceT8K 1FT17/8ABZps2eeaVyPFJy4YQA1b6nZupmeSNEB4iRnFCf8AXr/DMcxldMvCijDV1V+Qo24I6U+e +VMt+iz0TwIjPxE9T3+ffJEhiIm91KKVZORqSymjdevgMkA1ZLBVK5Joto1OBHNsYoXhVpv/AEyQ iTyS7jH/AGZdHTTPTz9Xoj6vp9UvT6v4f5yLC7gtTt03J3pkRhkQCP4vMcf+k+v/AGKVyqPCn0HC cRH83/TR/X/R+n/iopC701I5dvcf1yJxkS4eZ/o+v/cLs0sQ2p0ORMSDR5pAXNGKbYFpT9JV37+G NIpRfkCfhwIcgJ6nfEKu+Ifs1wxkQbHNV6yg7E0/D9WTGU3f+69X0/1v6v8ApfT9KVwIrtuPA/1r lpnjlzBif50f9l+74f8ASxjLHH6f60kWvqTsFNPHb+uQEBV8Uf6vq/4nh/2SbUyAVBBqp6YMmOUJ GMhUgjmoOj9huPuyqlXCI0qTQ+22NKpiJVYkAVY1ZjUk/TgUklexqaClQu9ehyDkDkotKgX0uQdj 8JAKgj32IwrVdy9Z6A0BYD9mm/0HvkgS1yEeiujITs1CexyTBU4CtQKYU03xPtirTUpQfTipQsnN dkFd6sDuCO2VkJhOlFi3LZQhAoDQbVNTQ9eo6YgM/FXwiRATOauF3KCmw7mg6+OMgGYzG/JqYxkF HH0UP4ffkQCG4TBQT6fbAOyRrKXNWc/E9dv5uS9umT8Q97JIr3T7dZ6SRSm3Cn9qvJvFgFHxfy/a /wBXMyEyRsRa0iPLmoRJdzwqrJAjqptnopBKcy68VXkm/wCz8SSc+X82DICKP4/H9ZpywtlVncCZ mjdjMroQGYk8e/Qmm/8AzTmyy67FKAlAeDlh3RHq/wA+v916f4fU4YEro+pJdd0LULuVJLW74qql WslkuYQ9WrQPbyROvL4UZ5VulX4fTi+36t+l1g1Ppy8PpHF6volw/H6/9N6f4Y/xCuHcOt9QuBcL aahbfU7l6iIhxJDKQORWN6I/NV3KSxRN9v0/USN3zeY8ol8f5p4oS/qyaDHuR2WsHYq7FXYVdgV2 KuxV2KuxV2KuxV2KuxV1cVdXEpdkUOxVo9Dmu7Y/xPN/wnL/ANM5OZ2f/jGP/hkP92H/1OlQf3Ef +qP1Zsexv8Tw/wDCcX/TOLido/4xk/4ZP/dlfmycN1caVquGldirsKtVxV2KHYq7FWq4q6uKWq4q 6uKtE+JyM5iIsqBbSkEVFfpBH68MJiQsfdw/7pBDeSVLpfMGlRytCkr3UyMUlis4pbt42BpxkW3W UxmvTnx5fF/LlUs8Be/L/O4f6381mMZKtqsLunoCeWLiSZPq7KGdRsyFyGMatXdkaKZf91urZzus 7bMhw4hw/wBOX/E/77i/zXIx4QDclyWUFtIk0ap9eMIt1nb4p2gHxCMzN8RX9s1ZmdviflmkyZ8k /qkZNw25BDancR2lrJJJSa429MM1OnQ8dgg/ysqhGzTfAXuUJ607WsT6g0ayEh6AF2NelKKDvT9l XwkbnhttCKgjL2rBuacyTR+KkjsopU0yB57IMwOaqIkRGSGNTIFCtXYCn8xAp+ODc82Pihuz0q9l JdpXaNzVRsqgeI7j78sq+jVLJ3JkYbeJ1EgLBCKg039x/bmZpdDkzGojb+d/A0SkI80t1DWbg3X1 S3tnurhEV+CFI4olkZljLsxDcWZH/ukmkVU+x9jn12HDDCOGA/H9L/jv+lcaRMtyUP8A87LN/wAs dlx/4y3nOv8A0h8OP/PTl/kcfiv9Z/mx/wBn/wBU2Pp8z/sf+Kd9X8y/8t9n/wBIcv8A2VY1Pvj/ AKX/AI+tx7j8/wDjrRufMv8AywWX/SZL/wBkuNz7o/6b/ji+nvPy/wCPLTrYi+C9tLmGcdVihluY 27ckkgRxxJrx9T0pf54kw+LXMH5cX+5RwXyLC7jzDqieaE4evGtzOsUZnilt4zHU8EHqqlX3PFR8 X2s0Wlwaoa6WSZ/cS9P83ij6vChwfzocX+6eu1Wp0B7MhigP8Jh6v6uT0+Nk4/5uTg/3H816MtaC vXvnRPHN4q7FXYEuxV2Kq9vIh/dzkGHrxYVANeoFG8a5rO0dEMsbEf3n878Sh/v/AOq3YslHc7Ia 4tkuH9MxpMn7K0A6+H2N99uIzmc/ZmfHcuE8P+b/ALmHE5uLUR5IMaVaKSAStCB6YHQjoAPbMA5J OQMsSvt7iG3uzbySbyKDCrNX7IoR4D5ZEgkWyJ2RXJGjLknidqA8fx2/DIsRROxUIOCllVgy9a79 cmC1Zo72qkgGla+4y4YMhF0a/nfwer+n9P8AFFxpUG98MYQupEj+oI5P9/H+l/x7i9Md+jRoPn2x jl4fpA/zqyd38/0/1fTxer6pJ4XBmr1I9sqMiearubUpgtXVZjv0wqqoqr0+/CEhpgxO52xQ1yCm oqT4nLRnmI8N+n+bL1R/zeL6Zf0vqVUSUnqpG1OpyJyEitufF9Mfxw/0PpSG6xjZj2HxHplscEpj iiL3+iHqlH/N+vg/pf6ZbA5rggO/UHplEgQaPNLvTHjgWmjF4HFaWGLxGKKW0odjviqqvq02FaeP fJwAJAJ4R3p3dGKFlNAR+yOn0ffmbrATGMvqH+qS+uX9b+L+D0cf+2RhPJCPEiI3c9AaD6cwGSjI WHTAWKjzavQn6CP15FAWiOQ8m2qeijYDGmZlbowyVqwDD7RIp9+FivADKAy+mexWgxVWjij41B26 Eddxkk027cB8NVHif7cCkrfWYj7XyxtFrDLJ3oflgtbW+qxJBFB22/Xiq3kxbf4j0HbBatNUihB2 7Yp3CwLuOAA40HAbCnyxTxWtfgxAaMujVqSAApHuSD9w44hkDXVTvLRp1MMV0I5mFU5AEqBsSFbr ko0N2yOaSXWegtBf3EtRPIqKVu5TVw1CtAoPFVoTx4L/ADZOeawP9y3DfmjbGR4w8cz8WDFlZeKp Q99qUbbISPcwnjvdMRKCgMhPJW+F1A2Jp1H41+1/rZESavDKy+soL+ARagTJEjBobiEuksTUoW9S NleMlW4/stxZlbkvLMjFnnj+kmLDbql+paXNo5hksHeSzZ0S5gupnmY8mCmSKaZyyFVPN4v3qyen wijhkdnk3ej7VIJ8Q7f50v8AS/V6Y/0mE8QOwG6IEsRlaIOplRVd46jkFckKSOtG4tx/1c3+PLCf 0kS/qnicQxI5rssQ7Ch2BXYq7FK3ArqnFW+WKuLYq1XFLq4q3XFXVxQ7kMFK3UYFaPQ5ru2P8Tzf 8Jy/9M5OZ2f/AIxj/wCGQ/3Yf//V6TAf3Mf+qP1Zsuxv8Sw/8Jxf9M4uH2h/jGT/AIZP/dlfmycR 2FWq4q7FDsVdirsVarirq4parirq4oawq7FVK5ura1gae6mSCBKc5ZWCIKmgqzUAqTTBKQAspAJ5 IMT6zeqWsrf6jCvxfWr2MOJAaBQkKSpIta8m9YxSJ8K+i3J/SxcmpAIH0k+XHOX/ACTh62wY/j+P 5zcuk3iRxo+oXt0GLMUj+rxNIjBRwaRYYzGg4t8cZjm+Nvj/ALrhqtb2lwXGJnx/8k+HH/pP4/x/ RbseME2ar/OTGCJ7e3SFkWJYwsMcEP2VWlBGhP2EjX4TRc1ec5+AcR9OS5+HAcH+dkjEf0eLi9TM VancmJDWRIkZdwFJKgk7dSK08af6uauR7m6OPyQmoXFpEqCZi0khDBB8TMAdzQdv+F/2WCIJ3DdC NJSsr3U5a2heNK8eVNy3U77MVHicuqhR3ZGYCcRW0EJDvVpKV+Ilya9Tx65QSSw8T5IjTrcTyhpG ZpD9lgFoP+NdhlkYtEjxFW1S/wBM0pK3kkcMa7vJJ8MfxEKtSp2+IhfizMxYYbcUv60ICXif5u3h /wCz/wCJYkHkAl03mP6xF6NpZTajENzLFEkcZBGxR7hoI5kb9l4PVX9rlxZOXQ4tDglUxCX9SX/H per/AE0o/wA5olKQ2JH4/qqP/Oyzf8sdlT/jLec6/wDSHw4/89OX+Rx+LZgTqhwwA/zv+qbT6fM/ j/ORNjYpaJJ+8eead/Unnk483fiqAkIqIKIiJ8CL9n+bk2ThCmMpWicmh2KtHFDWFVksMM0bxyxr JHIpV0YBlZSKEEHqCMBF7KClsumtZRvLZXzWUESlzBMBLaoANyQ5WSNFT7KRTwwx8fsfb51GHDuD wj/Yfj/OjFmJXzF/7pV0fUp7+OR5YFjVWAjljZ3ikBFaxvJHCzjvzVGhZWX05X+PgceQy6fj/Y/8 Ss40mGWMXAEkAdTtvt+vATQtQ7CrYRipYAlV+0abCvSuRMgCATuU0V729wic3jZV6VII+/78qhqM cpcIlEn3sjjkBZCnDKYpVkADFegbcZLNiGSBiSQJfzURlRtfHIXmUVWNCdxsq9a0Ox/4bl/lZhy0 GHHjIEOPbu45/wC9/wBjKP8ARZjISeaPuNPsvTFxDRWQVEgFQSPHiOOclmxcJO3B/R39LmkCrCR3 0MzSijsXr8VGPEDpuOuU48ssZJieE/0fqbIyiRUhyWrJIjlWqtK7A7E9vEZVOZluTxfjicgRCvHI JOx2G/8AZkbpqni7l1eoG2Stx+GujvZuo+jEMZCubW+FgWwR36+GKr1Kn3wqu+LoBQYq3vTphVtQ Rilvc7DFW1AG9cUtkgkNxFR375bHLOIMQfSf4f4f9Kim+Z7EdOlO/wB+RiY1uDd9/wDD/pfq/pf7 BLYaTeq77032p2yZGOxRlVDp/F/H/F9P83/S/wBNd1yiQ9QtPZj/AEyUoYukpH/MH/VSSQC3GUJI 4lG7hhQ/5/LDlwGAuxKP86H44o/5/D/EkEFzAA7fjlCrHpzjXpsengKGg+7M3ET4c5H1fT/S9c+O PHP/AGfq4/7zg+r+GJG4XEbDauYNMqa9MUrTGkUpulD1p8uuBFNVQCg2xVRmVSOVK03r4YCxUVYq BwBI7r2OBKIhZFrRePLr/XJBIK6SNgdjT8cUUpqpZt+uBQFzR0G/XthpXUFPHFK08CelaYoaKkA8 QaHr74CEgkLArGu9Kdamg+/BaQOItCnIK1PHie1cCTcebRRXDJUoW25UrSnQg4LIboRHRAR2+q2M cUcM4u1d63bzgsxUmh4Fe6/a+L7X/ELDKMjuOH+q2cleSxIfmigtJuUr1A2rkBNsBCDkja2tpWkl UJXmgkLEqd9qM3Hj2XLAeIjZaR2kalHHac5pOS1+1BU9T1FSwkpT9jJbA00HFvsh9U8yRfo27vdO mqsHxyGRCnppUB5Co4vIscZeXgvH1fT9JG550ejwYRH6YTkP60v62SWLL/vP9i4kxK63A/Hp9Kpa WqW0KxhmkcVLzPQu7MeTMxAA3Y9FCov2EVUVVzb4dNjx7xAB/H44fpcaUzLmq5kMXYq7FXVxVonA rWBXYq7FXYq7FXYq7FXYq7FXYq6u2a3tn/Es3/Ccv/TOTmdn/wCMY/8AhkP92H//1ukQn9zH/qj9 WbPsb/EsP/CcX/TOLh9o/wCMZP8Ahk/92V+bJw3Yq7FXYq7FXYq1irVcVariqlNdWsFfWmSLjG8z c2C0ijp6jmp+wnJebfZXlkJ5Yx+oiN/zkiJPJbY3ttfWkV3bFmt5l5RMyNGSp6Hi4VqH9nb4l+LJ RkJCxyUijRS7UfN/lnTuQutShV0cxPEjerIritQyR83WlN+S5XPUY48yzjikeQVYNWvbyNJLHTpG gmAe3vbiSKK2ZCOSuSrSzoHX7Nbfl9n1Fj+LjiantKGECx9X0/j+H/OZRw2eaL03TbJZUurwC61B S1bxgx4clKt9XiLN9XjKn029Pjzj4es8zcpM0OfXHJkEoGW38Mh/H/tcPX/sv903wAAo8keZ/hlQ 1Tk52jZCpXx+JDxr4fF/r5sYaDJl9Uv3Z/hlxZMmeP8AsuD8fRH+GByxGw3+XC3VIlYSnk7H405G pp05OSxpt0GayWrw6eR8H1y/1TJ/D/Ujwx/00mwQlIboWS7lPJCAsaAfCAoPWu5NP1tmsy55ZCZS NktnByAUpJkV1Mjio+ILWg8P9llFdzkRieqGnCTBifhLUAlOxJ2BAFKnbDFM50NkWqQiIhZCZAPi +1U0/wBQHLIxvYc3EJPNbctaWlu1xdSOvHiOPGpPKgUUUtzaQtREVGZ2+HhyzaaXsicxxS/dx/2X +k/relhPJ8Sutta1GeSN7e2WyskqGFwvKeYEfCyKrKIFHwn98jSt8SNDBw+PZ4exY9Sa93DL/f8A /FMZaihsN0Hb6JpsFwt16RnvEqI7u5d7mdVIoVWadpJVTdvgV+HxN/M2bjFpseP6QA48skpcyjsv YOxV2KuxV2KoO81jSLKURXl9b20rLyEc0qRsVJIrRiNqjISyRjzIDIQJ5BT/AEvbziJdOU38lypN tJCGNs1GZSWugrQIFKNz+Pn8PwRvJwR8XN2hhx85C2UcMiqJpeu3YpevHZ25+GW3tC0kzLTqt0xg 9Ll9luNuzqv93Mkjq0Wp1PbZuoAf1t/+OSb44AOdo2z0O0klhe8iEi2pU28UpMyqU+zJyl5M0q1/ vT+8/wArNP8Am8pO85c+L6m6IHciri0hDl+ZAd6KqpWgJ+fQZt4ducMQDHir+l/x1olgF81eKyWG 4Z+QMXH4QeJJJ6g1HzwajtUTwgf5S/6Xp/my+r8Sj/VZxw8Mr6KkcscbelGnFiNiAADTx7nNTPUy ySuZlL4/jhbI0NgtNtyd5JGSUuKCq9N/Y+HRvtZsP5RjGEYwE4cJ/n/8VH/Y8PB/vYeHZJNFRSC2 hkAJZiVIcf6wpttUYM/bE5iq4fUJR/zf93/uf6P80RxRBRR9Ex+nx/d0AK+NBQV+7MD81Pj47PE2 0KroppY2sjkmMln3+JmoPH3398zR2rnoRBEa8h+P9KwGGJPJDXOmj1SY2WKMmiq5/VTl1zZYu2IR iBM8Uv6P4h+P4mqeDfbYIqytXt2kSR1eFtxSta+PgKjrmDr9ZizgUCJj8f8ASP8AnNuLGY2Cdltz pFvUNEWjY/yk0+7NPPGG0ijYQJ0cLzPqNK56A06/Mg5WYJOQoQW1wZWVaBxuX2O/hsWoPnkBBJyn oqRW944bklCu3I0HL5Ux4EHI5oLhF5PGwUdxQ/qJx4aYmV7KJljBILAEdQT0xYHG71Y6EhgwFK03 /Vijwy6OVaDgwI9sLExIV1lHc4bQ2JVPfG1a9TwxtWxIMbW1w5HthSvCCm5xTS4IuKV4AwpXczSg 29++NrbQ61p8jkhI1XRIcpcj4hvk8gjfp+n8en/N+n+kovqpv8B9RdzsGFabV/tzI09ZB4RPD9Uo f8M29P8AO4ZcH8H8fD9bCW26rv8A57ZiNi0kHfAh23T+3FCxogRgpBCg1ute48cFMaW+gwFRuO1c FLSpECPCowhIVCwYb7H8MKWlSm/X5Yqubj374qsI68QNsULP9jiqlKxpufoGRKFGpOxHXAoNLViJ kEsgLOAQCT+yd9gDiyMidm7h1jVJVNQWCspO/wBGAM+AEWF6U2YtSg2Pb78BWErQlxfkRL6kUsMj My8wAw6nc771Cj9nJRh3OUDSjO0k6PFIpZWT4ZOPEfGOh+eEUN2Syz9OKK2S3gZCzgtVKGJiKsCv IUJ357f5WTO5Nlx5irRcbBriO2jFArFXNBwWu4BI+xX9mvw8v+BzI0mryYd4nn/smmWO+aXWr/oe UaVcgpbRusOnTBWZBGAEWGSQCiukn7uL1OPqo0K85p/VzssGT0RvYSA4f+I/H1f1nEnGye/qmdcy aa3VxV1cVbxVo4FaxV2KuwK7Ch2KuxS7FXYq7FXYq49M1vbP+JZv+E5f+mcnM7P/AMYx/wDDIf7s P//X6RD/AHMf+qP1Zs+xv8Sw/wDCcX/TOLh9o/4xk/4ZP/dlfmycN2KuxV2KtYq1XFWsKuxV2KqV ybVIxcXPBY7XlMJZKAR0Qqz8m+x8BYM38nLKzCN8RAsfxf8AHkgnkhobrVr795pdlHJZ7cLy7mNv HKD0aDhHcO6bfbkWFH+B4PWjflmu1HauPHKh62+GnJ57KkllqdzBbpPLHa8+QvoLZ3dyOVEWG4Ih ZagfvGSDn8X7mSJ1WfMXJ2jlyiQxR2/1T+H+nLxJ8EY/wpGOMee6Khs7VAYVADszSGONWEcfNjIz NUDdmZm+L9r4s56cJGdH1zP80+J/0k37UjEtSsJ9H4IiKsxoHftXc9KePHNvpRh0318Msv8AsMX+ xl6/6kZ/5rCQlIbcv90otcLCOMC8ZAamZ6Go6UQA/wCf+VmJr+05ZTQPo/o/j1f53+kgyhi4Ry3Q ruWjSVqBXrUrQEbbgmn0fDmrkzhzQTfW7tkS3Q8FoxZWPI0O1KHj1/y8MYN/iAbc0Muo6PbuYnlS 5uo3ZZ4LZzPMjgkMZIbZJZV4n4WLrwV/hzIx6XJM7RJapSPUqx1bk3O20e9uISAEkYQw8v5gUnlg mC1+GjRx8vtfEubfF2LyMuL/ADAI/wDTSUZf9K3GOQfj/jq+us3yut2y2Vo4AW3hYmegINWlXikT FOUbpErsn24rr+Xd4dKIfSI4x/0s4f8Ahn/Sf9GX82mU/j/uf9K620PSbeZbiO1Rrta0u5Ky3G4p vNJylPwnju/2Pg+zmTHFEG637/4v9MwMyUdljF2KuxV2KuxV2Ksfu7rzdHNMsMKMgdvRKW0ciGMt 8FXkv7Z+XCnP9wvx/Z+D48wjPPxkcMeD+d/x3ii3iOOue/4/oplo+p6Fa0E0k8OqXDCKa41GN4md twkSSrEts5WtI47c8W/eyJz5SSSafWYtTMmN8UZV/tX+Z/x2M5R/ibomNWn8N3apyEr8nQmrAbN8 tz+OY8ex81A7er/Yf1+L/e8SRmiOa06izSARoAKMVDkVYAGlKCvX/iP+tl2XR4MMD4kuKe3ph/ed P6X+llLh+r+L0oGWUjsNl1yzMsEjqsUanmat8RI2oEFancftfDmtxaWeadQHp/3P9dnOQAsuF5bT mJOJWTkKDqAa0pWnce2Z+bsecBKV+mH+ml6f5v8Ax7/NYDNE0Oq2+u/TUejTk+wAqeoqN/pGafJY NVRbSUHb21xM4ncgFf2txU96ZWAx5qwtrxrj1Qa02DMSBTwAGGiiioz3RDNCzVruWXfr2G9ciZJl EgWVa3e3giAQUPQCg3yQKgq8l4kZVm3r1IwmSeJTW8imb4ug6V6+2C7RxWjraeEsByFT0BOWQItn EhLk1G5iugZpPVQfCwUjiQe4ptnWy0GLJiqEeAn1eu+L/O/i/HE4gzSEtzaJuNStUFYf3rnpWoA+ deuazT9jTlL1+iLbPPEct0Pb30LXIe4jRAQauqtX9eZOo7GgI3juUvOQ/Uwhns+pUmv4UuWXgHjB FGRq7ePT8Mox9jccBKzGX82Ufx/pv9iylnAlVbLV1FGmKcFVGNEZ2Ip/rEA5PJ2IBC7PEPq4Rxf6 T6P+PMRns10RMEkNwheMEKpoQ/w9u3Ufjmq1eilgIEjHduhISFhWSOJu9MxQAWwAKMraeS8cjryQ Esrg0+io3zMj2dllESA4hL8fjiazOPK1q2FjOoMXFqCvwGlK+IFPxyjLpJwNSHCkAHkotowH2Xav TcA/wzHONJghn0qdQKSKT32K/Pu2RMGJihfijbiUo3cEf1yPJhwlsTEdRTG1ot/WPY4bVWR2pvT5 YVtUEntTFNrg6nvilvkR0qcNra7kO42/z8ckJkck20QSBTeg3r3+kdPuywGBuxX9X+D/ADZfV/R9 cVbO3UHbcUqfHwwxjfIjf+dUf5v87+l/NlxcPFxcMUragJV6hu4FT+rI+GDLhib/AKX0f7v6UXtu 2cqKlrEKGyB/TCVKkwLGgwMUMwmieoOxO+1cihWjuFqOTd++SBZArnmArtWnWmNrak0kbLtv4+I+ jBaFD1HDfCSfnkbQ2twx69PH/M4bVs3UFaFlrTxGG2fAe5zstO/yGAsFm5603OyjrgTY7lsUXIES sWDHoABQDwPXEpB3c5SN+ABIrTn1oe1Qe2RBtvMIhsyemKgHc8VpuD33A3pjVoFDdzxAgusnE/DQ AcwO+wO304OTbCYKV3zyRqZVgN0QQpVG9NzQ1HVfh3/l+1l2OjtdMyFsd/J6UsNrIXu4H/eLKfii oKj7LEtypRfi4fa/1cnW4J5NMoRBTSOC3v7ExyqrTMjLLbslVdSN1IpQ/tL0+LNz2f2mYy4MhM4z P8R+n/TfwuJkxDpzSj1bzTfhlR7vTl2SdOc1zHX7KvGqs8yr9n1lLS/Enqxtxluc6SzHzj/svx+P 6bjUD70xililiSWJ1kikUNHIpDKysKggjYgjLAbYELsKuwK7FXYq7FXYq6uKurirsVdirWKXYq7F XV2zWds/4lm/4Tl/6Zyczs//ABjH/wAMh/uw/wD/0OkQ/wBzH/qj9WbPsb/EsP8AwnF/0zi4faP+ MZP+GT/3ZX5snDdirsVarirWKtYVdiqwzRc+HIch9oDem1fi/l28cw83aGDGalIf7r/csxjkeiHW DVtTs42t1k0wSFS8rmF5k4yp8CqPXgPqx+oPU5t6fJP3b/Fw1ubtkSFYhIy/nfjiboYN90VZ6RY6 fK01sJHu+LRhriaW4kVTQ7Gdn9NWIBbj6XLhHz58EzW6jPcv3h8Th/yeM+j+rLLLi/2HH/Wi2jlt +Px/mo6WThbiSZS8rL8CoQF3/wAsBF4nKDq+E3CMcf8A0s/2WXi/2HCy4e/f8f0Uu5xqeV3KV/li Q8VA92NN9uqp/ssw8uaWU8UyZy/H+lZiFbAUGjqTxW3p2lqXjPRIU9Q7dKljQ7/tYceSYNx9BUxs 0h73WhbjjeuILx19SOyY+rcspPEMlvD6kzrUMTwT4VV+XDhjHS5MhoAyZXwpW955rlvg9rbBrGaN WiEpWBBXeklQ1zE9B9n0Jfibi3H4vT2WLsTJICxwf0r/AN6wlqY0jfR8wSKjGa0t6oVktXSW6UNy O6yrJZ1Upx+Fofhbl8WZ0OwBXqlu43jgcg3+hTLGsV9e3V9CgASCRliip3Dx2yQRyq3RlmWRePw/ tPy2uDQYsXL8fj+bJrlmkUdFDHFEkUSCOKNQscagKqqooAANgAMzAAGolfTCrWKuxV2KuxV2KuxV 2KuwK0QcVWSwxyxPFKiyRSKVkjYVVlYUIIOxBGJF7KCgE0y4teSadcCC3ZWHoSq0yI/EiMxVdPTR Tx5Qj91wTjEsPxO1MscqqB4f9n/pPxwf0WfEDzCtDqvmSF/Ul0+3mRd3Rbx3kIrUhPVgVeR/ZX1I k5ftLmqydkgg0BxX9V8X+bCHDixt4zC9z9n/AEktm1/VJtm0a8C7HiGs6bV/5ePfMzTaaGH6YSv+ d6OL/dMJy4uZH+y/UrWV5bXiepEzcVbhIrIySIdjRo5Ajq3EhgGC8lZW+y2ZhlxRPDz/AB/OH+9a qo7oi0hhs0P1fjHJOxM8m7Ma9CzGvj+xmrxdn4xMkxlkr+LJL6p/1PT/AKbJ9X9T1NxzEgb/AI/H 81MzcWgVfjaYqSqAH4wyniV+Hiw368s1mPDknImMccBH6p7Txfzv4jlj/wAq/pbjIDnf++/3qR6v 500+GNIUSW4aUEL6QV9l2Zq8m+EH4ST8Wa7JCUpEWNj/AJv+Y5HASAl1j+nWmhaaaOWD4uYKBXII HE1U0+H/AFf+NeOPLg6DdGWUSE44SAqGWtfs98g41IuWyldBQ7jthMWdFfb2QEaqwAYHt0NfHCAk BWuJvqkRVSGmrQVKkrUdSOvyzcdm9n+JK53wD/Z/534l/vY5J8A25pTnWuC7FW141+KvHvTrkZXW 3NI81pOSQtxVfHNNHX03ZK9eJIrT5ZXPFCf1AS/rJEiORVDdXPFW+sOSa7cmqPnXx9sqGmxE/RH/ AEsGfHLvU5JppKeo7PTpyJNK/PLYYoQ+kCP9VgZE8y0jujBkYqw6MDQ5KURIURYUEjkjtNuYolZK O7uCRGqihKgn7Qq3/NOartLSnLRPDGMf4uL/AHvpx/76Xpb8MwNkdZNO8RefivL7CgEEUJrXb5Zp ddHBE8OPp9Uvq6R+n8fU5GMyIsrp7aCdQHRSOo9j4jwzXkNhQUmjyOD6LilPsSePzG/38sgMN8mQ shDSaZfwnl6XMnasbA06fzcMBxyDDwx1Qkkjxv8AvEliC/aaRGp/wVOH45GpJOKJ5FclyzVK0Kjv 1G+2xwcSDgPRVScE0OxwgtRFLjcVNFIr7iuG0WvUkkcjyJ8OmKVzvQ1BpituExI33w2niXiVfH6M bW3HiwO3XY4RIg2Oa82gyrWm1TU07nxwyyGVWbpQabNSFoelBv4VH05MSiSeIc/5vuP+Zw8X1f7F W6BSDUZWlzorbHocSpS+T0UICjmp7AVO2+xGQYiJalQVVVcJyHLl1ag8OmBlEbcljuXVZER6SUMQ VG6NuK7UX/ZYeErwoh4Sw5AfFtUHb+uEhiELOl0UJ9I8SDVUoz17eH4ZERciE4jZCfWFuoVSOYRS BiA/ENXj16im/iuS4aO4UDhdapdpABLP6pBPpzwgAce3ICvQ/wCf7WMiL5MpHqP+PIiO3RW5AlS9 anl3Pf4qjIktMZknfdSQNcxEQ3DlI2IaQrSo6Cmyhvn8WEmuYbxHy+5CXjahaM1z6LXasAeKy0Cs p4qBWnIn/V+HJw4ZbXwszEEUmcdzB6nptKqOqh2RiA3EmnKh7Vyog00xxyCHudTtYEkZFEkakAOg BXftUEDl9OSjjJLOWML4rixlCq8qzNcMQhVdxSpoTv8AZCnGUSPgiJI5oWe2T6yZyI/WJKx+KqCD V6N+zT4v+CyUZbUynaY2xQLBHUC4AX1n3ZeRFaDkFHjXiW447dHGMd7VbsxCVgYyJKVZleqksK1+ z79s7PQcZxRIlxQ/pQ9fDH0/wz/4pxMtXy396QGKLT9XWVEWCyvVZZigCobtnHBpBuPUmDMqyfu/ iX05WmeS2WLMrhl5S/3f/HvxxehhdjzCa5cwdXArq4q7FXYq7FWsUuxV2KuxV2KuxV2KuzW9s/4l m/4Tl/6Zyczs/wDxjH/wyH+7D//R6RD/AHMf+qP1Zs+xv8Sw/wDCcX/TOLh9o/4xk/4ZP/dldmyc N1cUtYqhm1TTFgmna7hWC2cxXEpkQJHICAUdq0VqsBxbIccau+TLhKi2rByFsrS5vyUWVXgj4wtG 4DB0uJjFbSV5L8Mczv8A5PwvxxM3aWHHzlf9X1MxhkVxvrulrSwlV53Kzo7wVt1RhUy8JJPiZDyj WPn/ACy+j9pcOfbmIA0JEsvAPUulj+swSWt2qSozH1KhkjKcyVRxVua8OKyfsTfF+74P6ea3P23P JExERC76/wDSLYMIibvdFGS1SnGkj9WLABanuFFF9980plTdGI73NdTTruWMYNeCDh1+5vxx4iUE q0dxNGqxWdqV3qqxr37klgqD3yQMjyZR5pRc6hHcTTATTahdQV52tgRxUhwjIbiQpbrMleTQtKsv D4uObDS9mzyHcSr3fxf58oIlmruWp+mmQxwWFlaq+63NxJJczKOo9SJBGpc/Zbhd8Ub7MknH49sO xIkb3H/O4v8Ap3H/AHTjnOPf+PevGho6n6zfX9xI1PUkN3NCGp0/dWzQwLQfyRLy+03J/izZYuz8 OP6Rv/O/iajmkUXZ2FjZRGKzt4raJm5NHCixqWIArRQBWgzKjER2AprMieavkkOxV2KuxV2KtE4q 1XCrWKuxV2KuwK7FXYq7FXYq7FWjTFWsKpLb3LW2r382pItqsoVLWdnBjeG3V3Px/BwKh3kaKROf 98yTTwp+4oBqRMtv+O/j/j0o/TYRYFJyZreKjTNx5fCoLKqljuvUVJFOit8X7Xw5TqoEkEz8OA/z OP8A5KcUU4zzocRbKRTw1Qc4Hj+Jg/wsHWv2kK7MP2a/5OHKI5IcMj/eH08P1c/87i/r/Tw+r6Vj cTYHJDQ2Om2NmUhh4lGIJqaKBUt16szZynaUcUZCOM8f86f9L/cf6Rysc5S+puWZYoGkK86CojXq exI6fCP5s10dzTZ4N8kba6hbMoWL4m2qqldh413FMndMCDHmmMd7bqUAPJiacaVI+e2TEmQkqXBu XcfVnRFoNmHxV39j45stLk0wH7yMpS8vh/SRPiJ9JCTySz3Mq8zzkNFXYDvsNqeOdRDHjwwNemP1 ODKRmd+a2SF4yA4AJ7VBP0gZLDqIZRcdx7pR/wB0iUSOazLmLsVdirRGKtUxVrFXYqqxW8kqO60C xgciTTr0GYmr1sMABlfq/ms4YzLkjIZPqhEgWEgrRjzoSpFeVSzJxqM1Go1eDMOGU5R/j+kShH+j 9PFxcP8Am/05uRCJidgETK61A+KN3PFVYEVNabU2PzBzVS0M9zGpxA4uKJ/HD/Vl6m0yHuWotzGx qQ3tmHukWG/rSqxRRQ1LEVPU7nqaZZkzGdX0HCtrTeS1+FeR8MqteJdHO0vwv8J8AMNqChpdItaO 0Ki3lcU9SMAfev2WxIvmyEiEJJpV9HGBC6XDbVaWqHpQn4QRkeAMuIHmFgtdQiCl41djXkYzUAeO /Fv9iq4OFqMR0Xeu4NHUqflgtrXeulNzXG0uV4xvWlexxtV4dT0YE9RTCq8uQa9sKbWc69MCF6na rE18MKVOSc04qu56d98iSvNqCWKcKGcknoOldq7UphCaVRpsLSmRmZiRTiSKAEdttslTNRl0pggW O5kj4mvJuLn5VYY8IZCZC9SlvbrCJfUZRsxofwAAwEtcpISWZTQyuoHQE7CvXv8ALIbljEcRbSRX BaOYMBsaMGFcBJHNu8AtmRx8NQwPy/hjxMJYpBTVIQ/qBOD0pyXww2x4pBcnAJxB+VcWJNqFzGrM jRofVWtHU8eIpU/Kuw6YguTA3yKh9cjcejEXRlXmS27HfcjlUEA/DsMJh1bw5hZxzyTyIsdy9C83 H4qAU/aDfsnEcRFDkpild1rFwUle2aOG0iqqJWNua0/vGFDxHYVZU/m/ZzIhhG1/UoASKy8yR+iY LiAuXLCJgxgWRHNeRRQQD4P+0v8Aw188Buwf98oKaDWNMEFrBYOsB4gIj8SAqNQVBajVC8ftfB+1 lPhSsmW6lPBfWbR8Qru3HgTvWjDdgd1/2WY5hJjGNKcevQ2Ui2uphjAGAilb4qmRqHk5PP4W4/H/ AC/azN0+bJA8WM1/OH/HWrJhBR1zFZzRmKnqxSIVlikUEFWFCGBG4O+dR2fqjnx3Lh/zf+J9X/Hv 5v8AFLXZI8J2SmWaXRonmuZZbnS0Us8rAyTW4Ud+A5zQ8R9tuc6N8cryo7vBlk8HPeP+5/47/sv9 7EDi5c0xililiSWJ1kikUNHIpDKysKggjYgjLBuxX4Vdirq4q0Tvih1caTbdcVdirsVarihuuKXY q7Nb2z/iWb/hOX/pnJzOz/8AGMf/AAyH+7D/AP/S6PD/AHKf6o/Vmz7G/wASw/8ACcX/AEzi4naH +MZP+GT/AN2V2bJw0Lc6hHFOtrCjXeoOvOOwgMfrMm9XpI0aJGKH95I6Jy/d/wB4yI1GbURxi5M4 YzLk1+g9YvaLqN0LUUq1lYu3yo9wAk7dFdfSW14/FHJ66ZoNX2pOQIgRHfz4/wCty/49/RcmOEBH 2Wn2lqWeID1AohX0UT+6iqEHBAiKicj6f+s2VZOz5yoyn/CP730Qh/tcOJPGP+kf90unNzJtbSK/ crx5uK92APH/AGHw5q8sOGRAInX8xldqSW1VKzOVVf2eSoAem0afH9HLLcehzTqoy/H+xQZgKd5q Xl7TTGt7d21s0leElzKkAYLTkV9Q1PHkK0zL/kowjxZDwf0Y/vJ/j/OYiV7D1LZNf8sQyBTcJPKw V40i5zlwyhv3awq5lYKVlZY15JE8crqsbqzUfkpy+mMv87+L/M/q8P8APZ7BY2ta5MG+qaVFbKOn 12YByV3p6dv66cX+x6nr8o/t+hJw4S7LF2LI7yNf0fxxfj+Fgc8QhpLLUNQYyancPCpNVsLKaSOJ SNgxmQQzyP8Aa7pF8X90zp6zbfBo4YxsOH+r/vsnpnL/AHP9Follv8f71HRQxQxJFEixxRqFjjUB VVVFAABsABmaNmorsUOxV2KuxV2KuxV2KtEHFWqHFXUwq1irsCuxV2KuxV2KuxV2KtGuKtUOFXYq kvmWK3f9GtdIzWsd2WlKhiVrbTLGV4fGH9Vo1i4fvPWaP0/3nDKMwG18r/3svx/WbMZ513NaPe6P rCMIEjH1ArELeKRHREMYMfH0iV+y3FuPwLKkkaM6R8mwDosWeXFIy9Pp4bhw8H1Rj6I/77/ObTOU PiyC3uDDXiqmq8Rt0ovEUH2fwzIyaCEoCA9MY/w/zvVxSj/P/wBl/uWuOUg2qx3TM0S8ebH4Wr1N T7Eb/PMDUdkY/XO+EV6Ix+mPp/i/zv4YM45jsEou7dwWSYhua8T8PFxyPYV2p/xH4vs5zGSMYzqJ 4h/Oc2GT0tWtiIQnxghOgNSSD47f5/8AEok21zy8Wyfi2R4gQObAfAUPB/oNV/XkwFAUZ7q39aFx GxpurliTQD4tu3/G3HNoOzoWISmIZj/k/wDc/vI+n1NRydQNkLcSCSd5B0YkgUp1+WdRpsZhjETz iO/i/wB1+I/S4szZJWM5Na0332AH6snDEI8r/wA6Up/7o/j/ADkE21liHYq7FXYq7FWmxVbiqva3 T27kgclbZlPQj+uYms0cc8aO1fTJsx5DEoueOCWxWdkKMQf7ui0oaV+8f7HOQ12nGHIYjcRcuJsA rrPUS0ixSfa4sEY96mpFSOvt/wA0/DTHOSDH3f7H8fU2VSMl4gVpufuyJUqIRHAZtwenE4GNL1i2 +EbY0mlhjlEgNfh/lONIpVT7JBNP1YQyC4mi0O/viqmQD0wIaMEb9UDdtxX9eGk8KQ6gPQumSFOY AFI613O/Xbj1/aOUkC22EbG6HW9tllMU8qB+XBRyoSdthWleuERLXPB3I5XoPhWlOx2p9+DiDVwS uqalkdag/hv1NMHFbKWIgOEy0qNxkraw1JcfGsagmR+ijcgDufbG7ZcBqy46dczFS8vpx8aPGqjk WqDuxLbDcZIRZg0OSqdNtYnNyq8JQCOXXkSNge5398PRB80jtfMGvS636P6PaPTlVlY0Z5A9Twdg F25KF/dV/a/vcuMIiOx9TPgoc0zso9UvtGb9LxiN5nekP7QiJ+BX40HLx/zbIToHZjI0bC24lNvB I6xGeRFPCNTux7D2ygRs80YyOrHLjVQ8zmaA2ztu8bFiK9t6AZlRxbbG3LjXRDyXKoxKsVahpTYg +9N8v4dt2x0WrXiUrIWHTid/xyBwx7kUut9WktS9uvL6tUMBU0DN1oSeX/N2CeIS36saTiKa5u7d WtpPReu5ZQ1VFRQgH9r+YNmKQIndgMMbt2k2N7ZyzJNdNc+sxkAYbLXY8T+zX+Wv+V/NjkyCQFCm rJA3YCOljDL6i/3sRqWPcE7g+JOV/czxzJ2PNQ+pQSySysgkmelOY6gAgfFvTp9nLog8O38MeL0/ wesR9X87/N/nR/myinj3pLb7S4kuTcTSoqx8fUioFQqoLcCWIHTquTx5LjW9tiRtbWUl1M1urm6c kBjVxRxsS3igO3BPh+Ffh+1mVKRAH838fj/ikBDm0jimWOeFYp6sHvIDIUiiB2iAB+J+Q+N6/wDB ZYcolHYdeL8f0f8AZIETfNtJ76I/WTcyMsdQisGVO9Txbl8YWip/k/H6mQMYnamSM0vUDe28dvdt z+t09O4BVWjkbopZaKy7ePPl8PH+SEoRjZ7vx9P+l9X8MeL6kb9GUaUi2iyo8rGBSOO5UktXY05V WnVf+BzGlKUZXvGQ/wA1omAUTPZWN5ZyRThgpI+CjcloeStyqpVw4HCRCvB1Vv8AV3+k7SlMCFcZ 4fVxy9XT+74I8UuGP7z/AFX/AEvqw5YwN0llfU9HEyvBc6pa09WAxGJ5oowg/dMHaN5unKN6yzSc uEnxIry7nHl9NjinH/Zen08Pr4Zf75rMQf6JTG2ura6hWe2mSeB68JYmDoaGhoy1GxFMyBIEWGsg jmq1xQ6uKuwq7FXYq7FXYq7FXYq7FXZrO2f8Szf8Jy/9M5OZ2d/jGP8A4ZD/AHYf/9PovJo7P1Fj MrpHySJCoZyBsq8iqgt/lMq5m9lZJDRYeGPEfBxf0I/3UPx6Iz9X1cLi68f4Tks/5Sf+7kl93d6q LyK0S3s3aVg9qj30sEsvocZWpGkDMwWn7xQ7q0f2/hbjkspyxHFmlGI/m4jKH9H+bPJL6v6v9Fpg InkL+H7V0MFzBbRwaQy6S7ss89s0aSSSSNxVjO3755mCK3q7+rcSKv8ApkXxStqdRrNPIioylX8U v4v+K/pfT/RbocXVOJIrxgXjh9NONA0o3oO5qWp/wK5jS1uol6YngH8McY4P9z6k+GBuQlc+oWcc z2xke+vI6B7K0UM4VqPSRmYRQcl+NPWki9Tj+75PjHQajLKyCSf5/wBX+f8AxR/o8S3Gu4LJ/Mkl zcRWGlr9Xu35euJY2k+q8ADSdY2BV5afuv3scMq85Y5ZfgWfeafQY4iIIEsn8W3ph/m/7iU/63F9 EWqUzz/hW/om9n3vtSmdW/vLe2C20Rp04svK6Tsx/wBK+Jv+K/3ebTgJ5n/S+n/j/wDs2niA5D8f 7n/Yoqy0zT7HmbW3SF5aetIB+8kIrRpHPxyNufjdmbJRgI8gxMieavHFFEpWNFRSzMVUADk7FmO3 dmJZv8rJAUhdhV1cCtYq7FXYq7FXYq7FXYUOxV2KuxV2KrSTirWFXYq7FXYq7ArsbV2BXYVdiqwy RiQRlh6hFQld6eNMx56mMckcf8WS/wDY/wA7/eshAkEpPq+n3j3kd5M31vS4KrLpUYmRpEkKB2do 5eM3phWf0Wt39VOcHDm6vleqxTmPTLh+H+m4v57ZinEcwqPf+WILs3VorCadWb6vEJp5VVnPqN9X UO8HKVaXFI0/fr++/fY6f0C5y45n+aPp/wAyP9L6pcMfV9XqTOzyFBMrO4juo0mtj6itXiOJrVSQ ysjCoZSCrow5K3wtmTKceGyaj/pf+kWqjaNa8+rQRRFDJIpLmOoC0aq7k1oR/L/lZyfaWuickhGp CQEeL+r6vT/x7j/rcLn4cJ4RaTwai2oPKwg+rcXIQli6sopvWijl17sv+VmpyAAtvgqUuvQWpjCp HykdeJnkEZpWnQioLUKp+zyycIWowIrRPNUF0wEtv6bg09RDWpFQzFTRkXkNvtZOceFEocO6dWd3 Y3s4BjX1Yv7sEUYKDQEVAp8h/k/zY8fEbO6AELeWskf77l6kchqJdqMW32oTnYaDWQyRER6TEfTv L0R/pU4ObEYmyhc2DS7FXYq7FXYq0a4qtxV2KuxVWS4cR+k/xwnqlSO9diNxmv1fZuPPufTL+d+P +kv6TbDKYq6W+kMDMOZMZBEcjmu3cKzcW6ZoJdj5YyEdvV/Fvw/7lyhmBHNG294ksrJxDIBUSA9K AV+E0PU/apktV2eMWPiJqX/SX830fTH6f9l9KwyiRpqVogaK9GepU/LrmoLIqUF5Kx4jiQOpG+IK BIosS7fEK+22StlanJdRxTKjqyowHGX9nkSfhNNx88SQGS9niEZkU81H2ipBCgCpJ3y7Di8Q0Dv/ ALr+igimoZbeVS6ODTY02p9ByefSzw1xirRGUTuF4liZipNDmOCEghBX+l6ZeD/SYFkI/a6Nt7ih xuuSbrkhbfQ9Jta/VbWOMk1JpU1pTqanBKRPNiSTzXPptoy0MYpuNttjsenjkaXdYdMhJqCR7Ekj b2O2DhWz3uOn24IJLtTtyalfkDx/DGkcRVILaCMkxoAW+03c/TiEBEigIGSZL6qTxqOVK0708clw GuKvT/OW0PPe2cQ+KSpJ4UTclvAU75ETo2kRJQ0l5CQIoVPEHiDXb26V745c0skjKW8i1kVshm5c qsKZUxCF1SDULmBI7KdICSfVLry5KR0HcfRhxmINyFuVCYS5fLcir8RR2/mXkBt7MTl35lvBS+7t I7adUlkVGepVSQD8xXtl0Z8QsIKsun0HIjkp3FSKUyPipUwk1hL60cgjWvIqxotBQUNaDf54bExR QU60rUDqVszxsrvGxinEXLjyArUcv2SprsWX9nk2VDTbkEiAri9f/HBJxcs5RKKEVA4PwqxAY9yS Au4/DJceMYwOEHJ6uLi4vT/M4Poj/O/ntY4ibtS1K5jtjxZmjPCiemDVyasygKDuKA8/+B4/FypB Mzf4h/N+r/SuZjjwikru7o3Nu3ryMVZgWVPgVQfsg1+PfrlsIUdmaSLGxYXEMqxiMtxYL8RqOJNW /wAklfh/mzK8koeW1mNBFLwjVuWyrVmJr4ePxZIFaX+k8wWFihLcxK5AHwjfYfIdcF0grUtbr6vF b2+3qVnKtSgqQgNRQ7inFcBkLsoKcQXGpyiMLdCFCY60CuzMOQPxNXevXiFzHlGI6WqPTWWiV42U SwI3pzzSsqKrMfs8Ry58UK/C3xcV/wAvIHHfvaxj3tH6NNHeqeZeTgB6sjbcPhGxJKj/ACg1Pi/y sztJrJ4CQPpP+l4v9l9X0fw/1o8PE4+XDZSnXrAwahFNaW8dtqU8qh9QRA7CMCjCRFKyTxbRxMrN +65/WPh+r813GLtPFOW3oIr95k4f9lw/j+L08DSMMuHvH8z8fj/TJpDPBOnOGRZUrTkjBhXr1Gbi E4yFg24sokc1TJodirsVdirsVdirsVdirsVdmt7Z/wASzf8ACcv/AEzk5nZ3+MY/+GQ/3Yf/1J5A HlhIdZTRlKtG7gARsGH2eC9V+JW5c1+B+SZz2i1ucYMdSlQxwj/sIxbNdCHjT/rz/wB0p2mlWlo7 x2Gnw6eG4LcFIkhDcQStRHwZuPJvi4/tZl4tJqM24EpD/Y/6aTiZJxHVenmGNo+Gi2rahyFDdR8Y 7YMdgTMzfvFB+21uLho+LK8fL4G22m7IF3I8f9T6P+Vn/VNqlkry/H4+pa9rrd0gNxfi0cu0jfU4 k5AEDjHznEquFPPk4hiaT93xWHi6yb6GOQAF8MR/N/4qfF/uHHMhfJGW1rBbQLBAvGNa0FSSSTVm ZjVmZmPJ3b4nb4my2MQBQYE2q0ySHUxV2KurgS1irqYq6mKuxV2FXVwK1irsVdirsCuwq7FDsKtU GNq6gxtXUGNq6gxtWtsFpaxV2BXYVdirsVU/q0IuPrAWkvEqSCQCDT7Sg8WI4jizDkvxcfttlUME IyMgKlL8f71JkapUNe2XMVGG0t7f1PQhSL1XMsvBQvKRvtO1PtM3djgAA5JJJSwXC6XPdO7O817O ZeSqUSvBIlUU5NxWKNfUf4l58/s/3Sch2jqcs8k4XUOL6Y/0f53/ABH87+F2GHGKB8kh1/VNSvrV oLMEo7KeFOPR6MtEbkybcebH7X8vw8sTDjjE2XMqgj9C1DTpXW0rIlyFDtVj6crH7XEj4GYU+Ifa /wCGyrNjlz6NciYozWfL9pqbxyszQzo3JZozxao71+WQxZTDbmGvxj3KkOjWi3ZuyGlloiksagBd gQOndjgOQ1XRrllJTKVLV+PBSJBQczUig7bEHI2GAKrBewJBLbOQhcqPhYlQxIO6nkR0/wArM3Q6 kYsgkeX484pIsEOngaGTi29QGU+xzstNqI5o8UXDnAxNKeZDB2KuxV2KuxVojFVuKuxV2KuxVVi+ GRQJuAYfG68th1IOwrmPlHFE3DjrlGXD6vx/pv6LOOx50mqWlpKD8YllAAab4Sem1afL9rlnI6nG TOzDweL+t/vv9650ACKu1sVvDyUQyRM4FCVArxr7HbKsmkyQ5gge5QAeRCpNCwBWuY5CSEDeQxLB 9pvVH2HVQzf6tSDtkSEA0UFo/wCkG1C6l9JolIRQZAdwCxoFJpt/N/lZKIoCmyciTsyEnlEBJ9qv QZZLlvzU+aGliFPhND4jr9+VkNZCHFu4Yl2qKUwUimweO3X2xtbVBIoH+dMbTbTSRAVLACtCScNr blCSDlGQy+INRsaYqsfimzsFJ6cjT8cthgnMXEGX9X1IJAVEIJ8QKGvYg+B75GWMx5/8e/zo/VH/ ADkg2oXcxjhNPhB2du52p27/AEZDLMn8fSkDfdJIYhxDSLzeMkITUkV+19omh8cqJZzmOSsep++n vgaTSrBykIjpykatF26D6ckAxAV3sZQaL1/DDwsqIUvq86AkVYgE0HU5HhSJFJNQ1PlcpAttJDMw oTLHxc99jv8ADy6ZdDFQsly4FCxXqSs4WQSFG/eEMGIbqK0JyZhTO0DqGuabHEzSXKA8hXieRPbo KnLYYj3IJb0vzDatqtpBZStO870uRGvwFCpFZKig4tRq/a+H+VsshjIIJ6EV/O5/w8Jj/uotOYAx LMZVFWeRSVO0dKtypvUADNfkhKJo8/x+P6LDHwlI9cv0t5+PFJZIaI6tuFWXYAjf4j/L/LlmGFj8 fwuSBSXyNcmV2C05mu4qpq3QCpouXgRShH/fTwwEEmZjv1HJAWJ3r/LTLLoWq2YpDUsSBXjUgipw q5VQ3EDND67D4HXYAq1AwG3Lb4T/AKy5EnY70i0RJFbxyUnm9ARtVQwRIaDtyI279UyFmthf+6Wk 7ltVeCLiio8SM6o4r8RJ32Kniacv9XMUTonzVLLezFnf3DKPSgnhBHqKEQsxBUkfBI1PiXdv2sul LiiO8FFq1q08QMtzG4aXlydecYI340Via9dlrglXII2K7UFS41C0topLhI2B5urBoXULzYSEkntg gSIkmv8AfKK6KV9c2dhamRJVVL0pEk8QHJSC1D8NAvDl8WXYMuUH0mUa8yiUQeYV7GG+ghSZJ5Ly 0jUq4f7dWPL1GLrz8ViXlx/Z/wBXZabtecDU/VH8fj1OLkwxlyHCUwt5/Wj5+m8RqQY5BxYUNNxv 1650WDPHLHij+P4v9y4U4GJpVy9g7FXYqtJxV3I4q3yxV3LFXVzW9s/4lm/4Tl/6Zyczs7/GMf8A wyH+7D//1ZydW1KVkTTrJpHgURtcXLNaxDgOJWNikkrnoeSQ/V3X/d3NeOS7D0cBpMR4fEJxwl+8 +iPHCP0R9X9H18Pq/n/wtXaMz+Yyb1+8n9P9Yrf0J9Z+LV5vr/8Ay7cfTtB/zwq/qdFb/SHn4SfH F6Wb7w7+r1f7j/S/8VxOv465bJplrB2BXYq7FXYVapirqYFdirqYq6mKuqBirVScUtUOKuwK7FXY q7FXYq7FXYq7FXYq7FWqHFWuJxV1DirqHFXUOKuxV1DkPEF11/H1fzP85NNZYh2KFBrqNNRhtmlV WeGWYQFW5OIniUkPXgoX1QGUjk3Pkv8Advmo7X1c8UAI7cd+r/iW/Dj4ihrqKKWQbV/adzVidxQA Hen/ABLOPEi7OIERuh7fRYwlZPglcMpQEcfTI6cdhUr8JI/ZycspZA2FeHSLWFkelXVg4YioqF4j pQdDkDlJZUryvCpJO56bncV6igpkN1EQEFNe261412Ul2XwA6b/Dvsqqxy2MCgxBVtPke6rNFAjE U9Raq/EU2HWvTCYkONk8k1NlCIkaNvTYCpTjSnQk0XLMeE5JCMfqk1HvU1ilYKnP1n+KhFakciw6 gdFNP9jnTdnyOlxmOUGG/FxVxw/m/Vj4/wCa4+QcZ9KxloSNtvDN2DYtoK3CrsVdirsVdirRIxVb irsVdirZJIAJqBsPYdcAAC2qtKsbv9XZgjrxbmBWh6jvlEcZnEeII8UTxeji4WZkAfSi10yNUrO5 5HqEpQfTvXNLqe2yJVjAr+dL+L/ct8cArdGCVni4JRSgCqx6bDwFPwzQ5JmZJPVyOimTE54tuRQj bauQRsqqXA2FO1V64bZKlBTfCkoeSQKdzSvTIsCUJLLOCSKcB7/2ZEliSh2uB9oj7q5G2NqiXKsa d8kCyBVlKt7g4QkLkqq0AFPDFK2SGGeVWI5lfhYVooG592qM2mm1xxYzGJ4P4uXHPj9H9WHDL/O4 f9K1ygCbVJFkWlKFehJJrmtkSTbYpssbng61rU8TTI0inJaW4rRKE9caTTR0+AhmpsBuB18dqYRC zSDEKUdqILj1hViQVaoOy79CaftDJiAiDf8Am8PD9Xp+r/M/2f8AVmtlXa+tlI23717V8OvfICUe rK+5Y99DQGtGpugU16b/ABbfjhM4Uav8f0f9N/H/ALn1AAlAatY6ZqkCJfkmKNw6KOQIPQ14mh9v 5clHNEVV3v8A8d/h/wBN/O/osgJBLZ/KPluW1jWMtCsZ5OUYhmPcnnU1ywagAk7n+b/vf4fV/sV8 Qqln5S0FbZAlsko/ZaYNzKk13YH3/ky2OfGfq44/1ZR/3HDH/pp/nMTOaZ2Gi6dZq4gt44+X7SCh I8DtWle3JsqlmPFcfTX+d/ner+P+lDg/o8Knfnur3SFlquzipWlOp2zFkLUGjbHItIt7a1e2KfG1 wboqBV3IkDAFqePHk1MlLISb8uFvjkFqEGlNM8PqTkn4JjEn2OBctT6KcePL7OTOSr2Qci21hL3U UsCoLW0leOsZBpyUxkE1HH7XKnxf7P7WMjsQecmZmluvxFFcWyrdSsQlAQoWpH7Tbe+3LL8Jvnsz teWLWdu1vKtsZVkMgWrMzhytHk2FAif7P7X7WCtzfqUIaaKBvTNyhmVSCokJYGlD8Xb4iK9f8n9r jlgvomlT9Naol9bMblVjajCPcjjvzGw3oG+Gp/1cgcMeE7INpzPa2n1e2MUIuGnevNi6BUVa8+2w IQBj9vMcTNm+jWBtZXRxyCxklvbdJpFPIRKzBnI3Xjv2b7X21/ycbF7Fhfm1eXFxeWqQ6aI1kmas iurfAteoQCopXf8AZ/1sMRR9SgUd0K/luGYEySBHoBJwUugruAqvwZRsV+I5ttJpPGhcZR4/5n/F f9INc9Rwnlsm9xFbXFt9WliDwUWoNQ3JQOLh1IkRlIV04yfA/wAa5uNNpckYcE6FD0yxnz4v7uUf D4/9t+v/AHThSyC7CW2mrpFM1lqDtFOspit5pkMYmBIEf7zitu0z/wC+4X+L7fpQ/HBDmQmRtL6v 9Lxf73/N4kSje4TXL2t2KtE0xVbirsVdirsVcOua3tn/ABLN/wAJy/8ATOTmdnf4xj/4ZD/dh//W 6RD/AHMf+qP1Zsuxv8Sw/wDCcX/TOLidof4xk/4ZP/dlfmycN2KuxV2KuxV2KuwK7FXYq7FXY2rs bV2Nq1QYFdT2wq1Q4q7icVdxOKu4nFXUxVqhxV2KuxV2BXYq7FXYq7FWjhVbirsVdiqF1O9NlYy3 IT1ClKKTwQcmC8pHo3CJK85ZOLenGrvxbjkZy4RbKIs06Ky9M/WbpVTUbqNFmMZZkMcLSPElGIrw 9Z/3nFWk+36aJwWPl+2M0ZExJ4pX/N9OP+hx/V/X/wA36OFysNjkpoGNXEh+OjMy0JHYAEmnTNGa bxIkopEWNeXEdDQDqa9v9tsgTbdGKCubsKjF6KrDvQFT1JqrHt13ycYtjGzdtLfKYF9aD4wJ5GPA SGqqFDf3rH9lf8n+XMzhqO+xQsW84pIZ5hK/IRsWcr8QAPBQAor8WS4e7ZVkd5NBfRiOR4Leakbi MsOTEgKpG2zdP8rJSjt5okGW2U31aJrdJY53SrPJGjGisa0Mjfudvs/bXMbcEEelxZRtM1a3vByW biZBwRjRiHABOwPb/ZLmxw9ozx4uCJ4a/wA6X+y9PBw/w/zvV/Pa5YgZWVyWrwrJPOhCIPhUcSWJ 8K/CaA5tNd2nEYwIHilL6uHih+njhxf7j/NaoYSDZUTdLRUSZWqAViZOlaA12KKQW/mzHwa7SmXE ROEz9UuPJL/ZcXH/ALFlKEgOYr4Oljcso4Ul6FAAOW53XovYDNhk1U4YzLEPGh/W/u/TH6/45eri /qxauCzR9JWJBKUFR+9/aiPwuP8AYElqZDRdrQyCslY5/wCw/wCO/wCcmeEjktIIJBFCNiDm3BBF jk0NYVaIxVbirsVdirYpUchUdwNjT8cButlCq8cJBaF6gV+BwFNB9NDlEMkwamP86Hrjxf7qP+5/ pthiOhRtlcz3BYSKrIg+J+hqemw/pmg7U0WHFHijYlL+H+H+l+PxHIxTlLmvlDkADYAHNEW0qawy FweOw2FdjTGkAK9raRW8skhFHen3b/jlnBQsswKXvcJU/r/2siZLxIO5uFb4AOvUnbIEtZKCYOIy vKvUnIsVVI1MYJGwphpNLzbqTWlQehxpaXRxsDVDTCAkBWJb2qN6mvTCyXooKc1rRv1d6UNRlkSI kHn+P6Q/EVaPFdkHTtgnMyNlRs5QGFGFR75FKonEfCxpXZa98IiT8FXNIFIRQxY9KA0/4LplscZM bsV7/wDefX/sUmXQLGiAVh2P0noBuT16ZHJPi/Hnxen+ZH+ixpKrlGhfanE9/wClOuY0orE0UOZk eQIVIKVdWNN6eI65GqDkAxKhqN69tbiX0w0ygn06jfqBUkr8I2rkscOI02Vsh9J1hb60jlf9y85c cGADDh8RZPibkgXp/wANwyWXFwmu5ACKkvfRSSFGWSWMH4V+EmhNagEmijitf5siIn3BeCPchBq1 y9BbXI+sFCy20wCuDuKsB0Rfl8X82W8Ncxt3oOOKvY6zemMG/EVD/u+EkJ08Hr8I/n5YZAdGmWE9 EXNIsgIJ5kCq8Kg0+Y7bb5TbXGJvdRq5iUJ+72PJhQnfwqMUjIOo3S65gisTFb27Em75tKST+yo5 Gq0oeKhctjLi3P8AC5Ud92PXSXYQT8n4SkC1t1Bb4Q1Cz/a+0Af+bszIkck2o3EF9Mqnk4Ex+BAG FQNiOile5auSEgm1kLXUjuGIdYmP7lVrsq92PX/K/wBXCSAttDTb2GRdQnWt8UENorDiA6qWL0NK /aZP2sHGDsOSKTS115dP0+IarOtxI8S1HFY6sVq68UGwVf5U/wBiuUSwcR9OyCEJqmvFZo7q2uZZ 4LhkLwsoTjErDku9eDMG+3x5f8Lk8eHaiBYWqGzPYLu0kgT94wdlUxicrQmSlEZgXWoY/Zr/AKuU 4JiMwSZRr/U/r/zXGnjNd7TR3M4Bg1BY+DGP0JVFAzVUUNE5f5Pw/Dk8kxIk3xX/ADgIy/33+n+r +d9cliBW4Qsuk31zMLq41CROJWL0ooqJua8l5u7PXl/zbl2kzTj6YS8P+L1y9Mv95/p/Sxlw1uLU 762s7iN4DWSFj3qpqpBV1YEMrBhyRhxeP4WX4s67D4ko/vREH+gfxw8P9eTgEgH0oHT7m7S7msL2 RZZUUS2s4XgZYT8J5CvFpo3H7701WP8AeQtxT1OC2RJBo/j/AI9/O/zVlVWExrljBo4paxV2KuxV 2KuHXNb2z/iWb/hOX/pnJzOzv8Yx/wDDIf7sP//X6RD/AHMf+qP1Zsuxv8Sw/wDCcX/TOLidof4x k/4ZP/dlfmxcN2KuxVavOpLUp+yO/wBOU4TkNmfD/QjH+b/T/p/1fSyNdF2XMXYq7FXYFdirsVdi rsVdirsVdirsVdirsVdirsVdirVBhVqmKu4nFXcTirqHFWqHFXYq7ArsVdQYq18Nad8jxi+Hr+Px /pv5qoPWI4G0u69aKOaNYmcxSqjxkoOQ5LI0cZ3H7cka/wDFifawZfoPI7fxfSyhzDtK0e2tNJiE EKIkgWT0oVaCJSVAf0rdmf0A5+Mx0+GRn5fvGbON10Txniri/mxjw8P+mEJfzf4PV/OcscmmWZWH F3VT/dhitBTqB8OYBHk2xn0U+IkNZDzAP7Z5AU8KAdh3yN1ybxK1KeKzcNNNInokUYqATsenNqjr 2/myUSeQZBJZobW4vFSzR7gUo7uGIUbcRydmHf7ITjmTEkDfZEpAKd1pbm75fWIrdLeMrAoKISxI qzKvz6UwxyUOV2gTtKo7RYkdLj1XkVpPVZiwAdmbspL7R/CPsZfxXyZozy3qz3EqWtzOEgQ+qkCB yxRdw8hZn47f5X7Ssq/tZXnx1uA1SjfJlENz9aaBEdkjkPO2duS8aqePFKjsOX+y/ZzFprlCkR5g 1C9ELLZvDzjUFOcZcHfi6kUO714qBkoyF78meONiygdA1HToWFhd363d5K7PRomWjE8ynIjfiT0d uS/Y/wAnJzifqqgxMSTyT/TtYtLi6mS3eRnjNJkJoAe2x8evJciLG/exIMUbfWqXMAZYw8yEMD+2 AN/hO/xVzK02PHOVTJj/AEv6X9L+iid1YSr1CU4uTIQAFZzVlp70BP8As+WdNotCcHKZlv6o16f+ OuFPJxdFmbJqdirsVaIxVbirsVdiqpHHN6oCVWQkqprx3HUVNN8oyyxmJ4qlH6v5/p/nM4iV7c0w rqkq14pCDuCRQ7bUoan3+LNFlhosZ3vJ/V/3X8Ef9k5V5D/RRAlKKvLiXG5pVR06dTXNTkyxB/di o/0/VL/jrcJGkNLdS8uhr86jMUksCSpPI/KlBX5bYEWpsqqfiO/h88CFMtVviFB0GBCtEEAo32T2 yQZCldFArT4l7fL6MnGNmmTcRjkJKAiMCpkpQEjsK9ffMnPpDij6iOP/AFP+L/O/2P8ApmMZA8lR XiY7nfwzFBZgh1WKkbgdgaHrv+z86f7HLMlchX+bxf1f4/8AT/5/+ZAAqSswBLUVqHxb5Hfjhl4Y O3FIf8q/63+qf6b/AGCN1zOvMMGoorVaDevTfIxlERIrc/xfzf8ApJVIsodnXdj1Y1J8ab9sZZpE cN+kfw/77+v/AE/qRsoi6lLsGjIUHY8uo+Qyq02vS/JkaOnFQwVSTu3w1qBhtbVJoopUo1Ke2JCS Etni9InirP4GlfvplZCIoaSOCdyZI0Yj92DxDHc12OIscmYykNvHDGTIVd9yH4mtA540oTSnTpgB J2b4yvqlc2nSXlwJhMY3hcrGnwho6Hjy2J+Jv+Ey4ZBEVTNqTRhayGS1d5b5lXkJWMhIA6UJFQan c/zYRm4tj9KqQm1q2ughgMyPLxlCVIVeIUsoPI/Cw+yMPDAjnSbTOZZYIX4g0VuRjUksTXoKkbtX pXKBuVdBdBQDcI45gHmezMa8aA/DT/ZYTHua5Ywd1a5jtXejsXZAwjfrTkpB6eFcAkUiFckHNfQM wT0ylQFeVWAoB07GoHf/ACcmMZZUgbrTwLpLaGNfqtyG9V6faJGw2/Xlscm1nnFUNdnSLR51orTM ByQiqLTbwp9+WQEpV3JpKvrTatbeo1yQIWZZY4kMacA1RQkHsN2/Zb+XllwjwGqQlNxHczXIuJV9 SSFuFjF0+B2pyf8A2HGvP7P2f2suBFUpQq2eqrqZmSWRqPxX1QPTkZ6D7NaMPh+1/ssNxpjuzvQU dbBri8ccHdZZ2UF/VZqgHbl8T/CyqvL/AJp1+Y+qgxkD0TpLqxslkh5rxL8+DKJCxO1OC/H13+zl QuTXKErtFwSK9zEqOvonnygFXU9K8TX7QI68cAawdqpdcWsCrI0UgK1qa78aVNDv8Fant8TZs+zN b4E/UT4cv9j/AE+Fqyw4hskerwzIsGowxtI9izyNGgPOaIxkSQoR1O6SrH9mSWKJfg/vE67Id7HO G/D/ABcP4/00oOLHu70bFLHLGksTiSKRQySKQVZSKggjYgjLAbYELsUuxV2KuxV2KuHXNb2z/iWb /hOX/pnJzOzv8Yx/8Mh/uw//0OkQ/wBzH/qj9WbLsb/EsP8AwnF/0zi4naH+MZP+GT/3ZUL+5u4I 4za2jXkjyojKrpGERm+ORi5GyLvxQMzN8P8AlLm5ZyiPTHjPwi4sQDzNLkS+Lo7PGo5H1Y1VmBQA hQrFl4ty4szFW/l4/tZjabHnEjLJKMr/AIY/w/1f+kZfw+tlMx6BEUOZrW3xxtWjTFXYFdTFXUxT TqYq3TFXYq7FWqYq6mKupitOpirdMVdTFWqYq7FDsVdirsVdirsVaJOKrd8VdirsVdirsVS5tRv3 CXFnY/WbF34JIJVjllFP7yFHCxPFyP25J4earJJGsiej62ry9p4sU+Ctv539b1f7L+c3jCSNzuht O0W1uZTq1/aRPdNL6lqkyrPLbAGoCzOZGDk/E6QN9Wh+xDy+Ked0efHnnKQG8fp4uL/pCKclxiAy K3U0UM5WNiSRXiCRtSvauQ1s+KUhGEMmSA/rTjxf7Xwer/TS4f8ATLjG25oKOoK1BJMoKbig5CpG 3xUPt/wWctOJHMN0kAwjLbxhT2BqPfatTle6RXJQmuLZX4hFeRfh2ZVUUFeNSOoH7OIBLcYR80NJ qU0XEJatvv6xBWMDr8LUq/h8MfxZPw/NIhBj1xHd6ufqlhbvCjvS4uq+kCASSF25N13q2ZUSIbk3 /RZymAncPknTEto40iIVK8q/abbjv8wMqOed20eKUXZeXbZC8scYX1d+TbmlRQACgp8IplZnIqch KpqGl3KsjWR9OaiotxxQmOMdQgYMOTdN148cYmuaBLvUF02a3tCGQSOGZo4+T8fiNTUk/bNT8Vfh xMrKfE9XkxC+8r6xKss8hRp3dRawivBQCPs9AD1/67zMjqI7BuGQFlPlnyvcxXUl5ctNbXRhSIqp UoQRyYgkE/b+0GynJksUOTXOVsmt49VivCAI2s+ICgEqwI8BQ/ryoBgAp6jT603XlQcq+NO30Z2H ZfF4Avz+9xM/1KBVPTDcxy3qlDt9OZniS464Tw/z/T+via6Fc1uXWwXUTgCG+IfaB+e1KfxzGlLN 4oAEfC/i/n/j/Ts6Fea3Mpg0aYq2j8GqAG9mAI/HK8uMTFWR/VPAkGlrHkxNAKmtB0yUI8IA50pN ro6BwS5TjuGUVNfbp+vI5LqgOK/9L/nf9IyWPNOFUrGB8RLEk8hRvDv8XbapzjNbK516dh/B9P8A xP8AX8PhhxOwiNlKSg2JPhmGqxIeTCtSvv8APAAoDbxp8TuQFG+xH8MUEIZJobmIS21WRifiII6G nQ0xIUjdQkWUmlKjIUwIRMUTcQQd8kAyARUdFT4gW4ipA6kjwGWQjxSA5WzaZJWhUKdtyWKlSTXc 8aDLNTvM7V/neJ/s/Uxo0gZ4zH9qQgmpGxzGIYkKS3k0R3fmp8T0wcRQJFGxyiRVJbf2PvXplsZ7 cvx+P+PMwbbYjfuPHpgIpS0rKdgPHv4bHCYSHMfiX0/6ZQWyqkbHI0tNKkCVP7TdTv1x2XZytGTs Om30Yq5mTjUrUeHfG1sKEzWvAgihbp2+80wGkGkHLDZlCv1l4ydgNtvlt/n/AK2AUyjKuTmsCzJM req/xAFtqct/bBWzIZZKKWV1AJHK+o7D4Vjop3A/abp02+1kiLT4lm1G3SW0imkupAC7lmFFAVSf s8iV50B+0zcm4/zYJizQbYZASlAj1kxzzoBCksv+h26jhXkqkkqSa/ZY0pl9wsA7/wA5mJLrL9LC yR72JHnIJW2QEUCn4Q3IlV2/l+038q5GfDfpP+cjjCOtkv8A6oZp+LTSFeEIBAVSOpoWY+OVy4bo cl8QIW5tb+1eS5kZEs0X4pDyMjMB8VFBCr/q5ZGUZbdWQKJt7yO4tvXtfj4U5Iacwabo4FeDLtXK zCjRSh30601W2Rm5xpIvI0orVYV3pVTk/EMDSpbcW0kcMdvp1syQyNSSY05FQTSgHLrSuXRlvcih Amxnt5muZ6Q0oAlPUdY6c2ZmI+21Nuf2cuEwdgqhqEdisiW7rVrivKrfvCONaGu/Sv7S5ON80mlt /f6ov1GW1jY3VuvBZGY/CoXia9Q7svXlkYwjuDyKCnFusyBWS7aeUkvDGKKsUgcB1YA/tGRfg+y3 2v2soJHUKm+n3V3dxSrMxjuYABMYhx+IVYH4mbiG2yicBE7ci1kgHcINrq4tI4pLydpHcsYgvNxu SAuylWUJ8O/+tllCR2CTEFNTrF5CbaKVIpkdJBOWBBYCrfDJy4BuX2ssx6icdwT6T6f9z/ufTH+j xf0mrw4lK45ms5JZ7eGWewum9Z4kUCSFyBzZErSSJ6eo6w85vWZm4zev+66nSa+GTl9R/wAn/FH+ r9PH9PH6fU4OTERz/H4/pJrFLHLGksTrJFIoaORSCrKRUEEbEEZsbvk0Uuwq7FXYq7FXDrmt7Z/x LN/wnL/0zk5nZ3+MY/8AhkP92H//0ekwAejH/qj9WbHsb/EsP/CcX/TOLidof4xk/wCGT/3ZVKDN i4bsVdirqYpdTFXUxQ7FXUxV2KuxV1MUupitupirqYodTFXUxS1irsVdirsVdirsVdirsVapjaup irqYoa4jFXccVUPrdn9b+pfWI/rnp+v9W5L6vpcuPqcK8uHL4eVOOY+o1WPCLkWUYEoVNP1a9iMt 7KttatRhZQEpOoK1RZblJOv7TiFUXn+7WeaJGafXZe0ZmjGPHCd8HDxRyej/ADf9x/nf0rxjAHmE XDaRBY4piBEihFijHFIwAFASn7KoAv2f+acwv5IyZLnIiPEOPg/pfzPVw8H+9T4sb6q1xqul2Sxi 7mtrOBgxiWaWNGPEUNA7Lz7fs5fk0owQMYSl4svLg6/z6/0371MZGfT0oA+YdLW4Mkks9vbsf3kl xaywRgDoGeaNYl6BV5H/ACcx8fZ2Qesz4MnulH/TZU8W/eP83/cpu6KF4xSK0R+Iqw5EfOinL8uW BAOoxz4x6OP+H/dRY1/NOyA1C4t2RzCi3Ez1IC0VjSv7JPPNFMRlKoA/7v8A3sG0BbbwC3j5Mau1 RyChdv5VVa02bf4v9bN9jxYdHHjyerIa9O3FH+r/ANVP9L/Sr9WQ1Hkq28tnKxfjykjHFSVAIJG4 DA1p/k1zD1HaWOcuIQF/zpfzP6ko8HH/AEvWkYzHYlLru4e51IGyClo/75mHwrsRwUqAT/n/AKua kkVZcnwxVHmvN+YS6AFXWg2HKp8Aa/5/7HIhr8IhMtM9aWLlPIrknYLtTJhCvdKwWqnifGlcBRJC Qs0kjCaEIuwWQMGDDf2FMUbIr6uFXkoqR0GNJpq2nuGdleHgqmimtSR4+2EJV7i9WFeCispHXagr /n0zddn9nHLU5H0/7r8fzmOXNw7DmlTciSSak7k51AiAKDg21TGldirsVdhCGiDhVFJpshCtI6xh uo3LDwqOn45qM3bOKBIFzP8AsP8ATf8AHW+OAnns59MnDgRkOhp8dQKfMYcfbGExuXpl/N+pTp5X sqW1jIsoJ4SL0ZfY7V+IdsxtR2rjywMYmcJfwy/6Ql/F9LKGEg9CijWOihaKtaAbAZz05ykbkeIu Ty2WuOZWvQ0/HbIiJPJVzgIAgahO5I36dsBUoVlDllIG/UkbHIsFWCDiuwpkgGQCswRRVyFHQE7f ryzHilM1EGX9VJFc1jSQohK0YdiN1r2BYfCuZOPQZDIAjh/3f9bw/rn/AJqDIV+P90pu94W9OKIK akM55UFDsQSFHv8AtZl4tPpoDinLi5VH0eriH08PFkl/0z4JfxMCZHYBFkfDSpNOp2qc1UjbfWyG kVS5LITUUrkGtDywAk8RQEdMiQxIQnoywsGDHiOwyPJjyRayJIAa7/j40/DLY5CBQ/H44v8ANZ81 25UgUJ6ry3Feor9OThP1Anl/FwfzPpl/sf8ATfxL0aYigLGjAVJPt4kfDgMOKR4e/wDh/wB5GX7z 8epCwsW3pVaVDDK5Ag0ea2hpZWU1RiW7qRUffTIWxJW/WZXSrpsd+hp+ONqs57MTsvcVOQJbYQ3U SGJDVJ28SD9FN8IKJAoiCcLRST8RoC5ZtvDr1yQLDdFSvwWtdz07b5IpKVzGaWvKRo1r0jam3zoC PoyNpEqUvqcDoiyrzSOiry+KgB2Arh4ykTkTsleoT3WoPNb2oaztoHCPcwuTI78igReNAGrTnv8A Zy6AEaJ9RP8AC5IgKpAreancab6P1V5bKGaWG5MkhkuJQkpC8eXCnwgk15L9n7OWcMRK79Ven+ak ABO9as7ybTxHCyxfuiGMjOOC0ry2PJmH832sxsUwJbshyU7XTbaGG5nth6Mtwiqz8dgQSQ3D/ZMa YZZCSAeiUXbQ+jAiGvQBR3AHT/MZXKVlK25T41PPiUrx7kk9QB/q+AxiUMX1ZJ2WcsnpwsrBpGJL AED4dh8I36M3xZsMZGyFG9T0oYb6ckK619KMGpcjiHNCOfL7W/HJQNkgJckkgt4pPR53AHqRo4FV foP9VsKtaVq2oWTyJd/vjcSxIEX41UvIC8gU9FXZuX82Qy4oy5dGPvTHyzdXialdNcQMIpJy0KOa kqwdZGAbj8Rohp/seOQzAUK7mvJuye50ZLqaELJLxfk8hUIaMlBxbo3f+bMeJprjIgUv+p2WnUPI sVLRM8hP7fw8QVFKN/Mfsfz/AA5lYJY+IgylG6/hEo/0vEjxeqH9H+P6v6LGQkeQUo5ip/dOyR/Z PFq7Dr0pnWYsOKeIERxz/ij6eCH+/wCD+k4JlIHckJdNpl4tw8ml3XpGUl5IJYvWhLN8UkiorRyK 7HduMvp/bkaL1ZGkywAwjfpx/wBH/Jf9O1uzVcX+6/3yrp159ctRMU9Nw8kUiV5ASQyNE/FqDkvN G4txXkv7K/Zy6ErFsJCiicmh2KuxVw65re2f8Szf8Jy/9M5OZ2d/jGP/AIZD/dh//9LpUH9xH/qj 9WbHsb/E8P8AwnF/0zi4naH+MZP+GT/3ZX5sXDdirsVdirsVdirsVbpirqYpdTG1p1MVdTAreKux V2KuxVqgxV1BirqYq6mFXUxtXUxVacVdirsVdirsVdirtsBkBzWkBdaLZXN0105miuHjWF5be4nt 2KIWKg+i6V4mR6f62V5MMJ/ULZRmRyUZbS409fXtJbieAMpuLSV3uCVJo8iM/Ob1EX4/TVnV+LIk XqyepkfDEKMf4f4f6P8AR/i/zf6P0p4uLmuZNXu/iWT9GQHj+7KRy3QK0JPPlLbpyYceHpz/ALr9 tJG/dDhnMbng5/T9XD/W/h/zf9Mm4j+kiLbT7e2knljDGS4fnK8jvI3UkKpdm4RrVuEScYk5NwT4 suhAR5f8V/umsyJX3P1n6vL9W4fWeDeh6teHOnw8uPxceX2qYZXW3NRV7oby/Isel2yQhk+qA2tG IY8rZjA3xALyHKM/FwTkv7C/ZyqMIzx8JHp+n/S+lnIkStHsHMjqNyzEgBabnYCniMwdBpBhxmW3 HK/X9UOH+H/M/jTklZpLprz0Zfq7FXneojpWrjxp8XEU/a4/83cjlMskjOR4j/FJ2OIgDuQkz3Kt II1Z3ZeKotK0p/M2RjTeQOaFuL+a1VUiDFhRWiVPgI2rTbrv8P7OWxhxc2oxATuz0KZ7n61PMHLD 7PAKd+i7V6Y1tQapS4k5gtPSbYVHthjFjGK66tQ6FGUkN26YmKmKnDZxR8QqBaDiKDsOg+WClpE8 BGvJjxXuSaD8cthilI0BZTVIS9uGiKiJwCd6BARTseRrX/Y5u+z9DCUTxx/2X8X9SP0/57TmyEci gJJXkbk5qembvFhjjjwxFBxZSJNlblrFrDau44bQ1tQ+PjkTzS1htVS3WNpkEholfir+r6cq1M5x xyMBxTr0/j8cSYAXumEsgiogj+EdKkn9ZOcRmzyySuVX7uH/AHLnctlSG5ilUChUqQaVI++mMM1C gAz4rWyTuJVQUAPRagE1274xxZJAkAmI8vSgyo001xCSVpxY9aU60pXIjJuL3AWw3JKa/Au+5A+i m30YeKVbcvp/33q/49/N/oqVF5XNOakE/jlRYkqiKvpE8Sz/ALNCBU+G5zIwYoz5nhHx/wBN+P4p RZdFkd7AErITG9SpQipBHyGZ2TsnKJVD95H+d9LCOUVv6UHeXCTMDGz8TuUc7A+wzfaLTyxipCHF X1QH++/47/pv4cfLMS5WjdMQC3L78+gNDstegJ261+zmp7ZmeMAfT/v/AOdL/N4fr/zW/Tja1dmP YgeIzR22krVfjs2/viCoK4sjbA74pNFSkTx64KY0hnJ32qO2RYFCyQnlVWIH35EhjThOFNOW48a4 2tq8b16mvyyTJcY0LBxQNXc06jpQ5fHOeEwPqh/N/mf0o/j6eOP8SDEXbjs2zAGvUjt3HXIAx6g8 u/8Aj/0v0/0f9mrRUkGhp3FehrkDHa0oGW3dPCtSaDoPpyshjyUzy6kHwqcFMuLvUya716EEfMYV JRcEiyDg5DCvQ9Tt2whiFKSA+pUEBAftV28OvjgpKxyA3WijcEkf516YpjAnksW3VWUoONAeKjYf Eak7dya48TM8ShVYrhLCyhAX0i7yqaUqdgKftVJbr/rZLmOI97fCI67lIfql0JlWzPANKzSOjBkJ I9M1HHgaD4uI/kXMozFbtjIoVgtkKIvFASxNSdz13auYUiZJpTbUIEmVC1S4YhK/EeK8vsmhrh8M 0lbb6gl2TwhkQ8Q0ZkCgGoqPskn3wyx8PVCWXMOm2S3E0pMlx6gE0tFqrMAV+3xT4Rx2+Ljl8ZSl QHJUJd3ECpFBCkj+ggi9STieCv1PJioYilKBv8nLYRO5PVVO1WzntjcxzM8WyKrrQ7dTt93+xyRJ BohAUlkkhnjlhUI0ZoHT4CKnrXJkAiikoZ7vVvTkisyzPCyrCA1E3qOVFrurN/qq2PDHqxJZH6g0 ry/p0FwPWuYo1BtTRasiklm+1T9mv+V/wOYpHHM1yaoUSSpNZX+o3k8F3IEEdXQwr6gKOftfEako w+Kp+HlhjKMQCAzlNMrKK1WIfVkaKHhV3lILMyVFQE5ihNaUP2s3HZ+o8KJnIej6eLi9UpfzfDl9 UvV/Q4YcfqcLPHiNXupavdyWenTzQhWuQOFqjV4tPIQkKGhGzysi9V/1lzojk9HEOv0/530uKI+q i6w0u3smmeNpZJrlg9zLLIzl3A48+JPpoSBT90iL9lePFEyUICPxRKVovJsXYq7FXA75re2f8Szf 8Jy/9M5OZ2d/jGP/AIZD/dh//9PpUH9xH/qj9WbHsb/E8P8AwnF/0zi4naH+MZP+GT/3ZX5sXDdi rsVbxVrFW6Yq7AlvFXUxV1MVdirqYq7FXYq7FXYq6mKupirqYq6mKuxV2KuxV2KuxVrbFWicbS1j atEA7EV77+2+AgHmreFDsVdirsVS6W3/AErcrHQtplsX+snkUSaYDgIdiPViSsn1hPsepwj+PhPF mu1ephfBxer/AH38z6Mv+49X+mb4QIF0mNvFbwosfpiGBVKxxooFAtAEUbhOPbIDOcgAxninDnG/ 3Uf6fHw4+P8AqfT/AEJcKKAPq/49/vkNcXkcFVr8Tg/ACK8RvU+23XJ6/VY8UQJ3Kf8ADwXD/fei P+m/zlw4pTO3JJ5fMSLc+nc2gFvKTGJVfm54iorGE6E7D481c9biyAXjH8PGfqnwf8M9E+L/ADnJ /LEfxK1zbxTuILUGOJqM6AsaKRSlG5/7HNPOUeImI9P8PF9TITIG/NNrLSooQGAq/dmoW+/I0xJJ 5phGvE1J38cIUNXWopb8V+INJsrKpbeo60BphtlxNCRXl/cy+nL8TNGfDpy4b15eObLT62HDw5Rx /wAMf5/D/Xv/AGP+9azE3cTTVzNeqg5ClOsqVA7eHQ5s9Hh00jxR6/5OfD+P5v8Apfq+trySmB/v ooN5HdQrGtCTU7ncAf8AGubWGKMTY22/4r/i3HMieaxhUk9z4bD8MlGIiKH/ABX+6QTa2hySHYq7 FXYqtIwq1irsKq8dzOFC1VkQH4Xp0+exzX6js/BM2R6p/wAUOL/pH/OlFtjkkF0d4oFGjAB7oSpz Fl2LGO+OXq/2wRyR/H+bJkM/eEMzBZC0RKjeh6Gh+k5tYwMsYjkqR/i/my+xpJo7NiecGvMk9Pi+ L9dcoyaDBIUYR/zfR/uWQyS724LlomdqFmbuSeu+58euOq0Uc0RG+ER/ox+n+j/M/wA1MMlbo0TQ vIityR3A4gqd67Dx65zmXsvIBKQ4ZRgekuL+l/R+n/Tf0HJGQGgqE8OQIqDt02PzG2a+EuGQPczS 2ZHinPJg7V5cjQ1rvuDX8c7bS5o5sQIHCOX83/S/8VFwpxMSsiV2kVUALE/CDSlfp2y7LIRiSeXx /wB76kRBJ2Tm3jkjCKGVo3PJqKFpVa/snie2crq8mOZkCJRnH6eKcp8Xq/2yPHH+L+a50Ike5Uda 5rCGZCi8Xcn6MFMSFD0nU1Vuv04KY039apUEdDQY2vEsduVCpp4VwFSVJlp1YV8BixQdxsdxWvcD IFiWoZHUUHT3xtUUrsQPfJMlyjfc4VXnl8XLdKAj571G3yy6omMa+uyPu4Jer/O/0v8Aplp1ovQA DevYZUIkmhzUqDKz0qaKeq0BHTxwSiQaPNClNB04KPfrkSFUnhkUEkUA6mu1PpxpaXBZ0AO4HgMC rSVGzqab9a9/DAzhKlRXPI0qSx5bnx7CuRIciMgV6ggEtTjvVK1rXtgbRRQoZQgAjEWwPAbAD5DJ FkhZJPA/PxyYCpdqGk219X1U+Kq/EGK1AapBp/n9nll0MpighW061NmZwsv+juQ8MICqsex5cSKf a26/tZHJLirvUKGpXNsIWlaqqjVIUHZga1NCN9ssxRN0qBu7mabTl4x+mJVZgygF/nsNm/ysthEC SpFcapO1xbWlrasiRsiMC5CrzBNaA7kBebfC32v8vMgQ2JKCWQmyYQjmKSlVZkG5XlQgH5Zjce6H C1CBSqgrX4gelD1Ip7E48SVb0pJLmKZXaRIQQobiVKlRQCoLU3HTIWAK70GOyKtNTtRqMjXKUliW M2sTFY+byNwHEJwZ60PJW5cV4/7EGJA2ajGkZDemeCdmQxLPGgQ0CMHNWWshHqMRU/6nL9rBkmSd 6/zQP9xH0oEAORQWpWYfRNQgS4JZYndbu4YgRPx5Rys9Pg9N+MgenwfbXOl7P1GOeIxEjxV9OSvT wx/yf9CP+w4XDygiYJH+lR1rP69tFP6bxeqiv6Uo4yLyFeLr2YftDN1E2LcYiiq4UOxVaThQ4dRm t7Z/xLN/wnL/ANM5OZ2d/jOP/hkP92H/1OlwD9xH/qj9WbHsb/E8P/CcX/TOLidof4xk/wCGT/3Z VOObFw2+OKXccVdQDArsFq6mKupirqYq3TDSupirqDFWsCuxV2KuxV2KuxV2KuxV2KuxV2KuxV1M VaJGNq1gVrFXYq6mKXUxtUs0/VRHHdvq80SNDeSwKkaOnCLZ4eRYuJGNuVnlkTjHGrPy4+hJmn1M tROZjE+HAdf+PfX/AFv6P1ORGMQAea1bKS2t45NL1Vf0fMqvA16WvVKv8StFM0sc7q/Llykkn/Z9 L00+HMePaU8R4Z+r+l6Zy/0sJf8ATz/j0jjB6fj8f0V7aVYhZJ9QnkuHVec7SSzxWpGxNYA4h9EL 8JRw3JP71pfjdrfHyagAQEoA/Xll/d/04x/h/wB9/O/ikgVH/eomea2sbRagRxIvpwQoAB8I2RQN lUf8LmbqNTj0saiPUf4P9/L/AIr6pMMeOWQpC2pXtxcjlcSDiSVWMUCmOho1Txofs0b7ec5PV5LM geEy/m+j/c/V/W+pzxhiBVW1cRxqk09zI0glYSPxBZiteMcaqtak1/2fL+XMaeaeSdn6vx+P6LMA RG3JEWGgTvNHf6gwimloIYRVnRTQhfiqA1B8ZxJocI5NU8l7J+tpHZrJIi1qRyqeTliAAaEgLt44 yxyjEEj0n6WopbqF+TdRoZpEtmk9JhEqqTWm5LH4UG/J1/2OQibZ8GyfwxxcRwqyhdmHxdPfq2WQ jxGkCnEIOQMiAjoKjt45cNHlIsRl8mJI7wll3p86AX1m/K5UBWT1BwanYsw/655NxyB0uQEDhNny 9SRVeSpHIBBVkC3Eyj1wrFkDdTTkP4Zu+z+zJwnxz9PD/D/0iXHnkFUOqnTN84zWKuxVxp3xVbir sVapirXHCrWKqkUEkoYoAeNK7065j6jV48NcZriZxgZcl0MCOzLJJ6RXsRvX6aYNRqJY4iUYnLxf zPxJYwBNE8Lp7aNULpKrGuyVBNPoOU6XW5JyEZ45Q/pb8P3ellPGALBV45beS3WH03barJGKkMNu X0/825h5sGeOc5OKMY/w+IeGMo/6n+P67ZGUTGq/0rk0usfxtSQ0oBuB7e+Ry9tVP0R4of7v/ifx 9KY6bbfmhJbS4iXk6UWtK1B/Uc2mHXYckuGMrk0yxyHNVSW+MAKiqAmjbFtzv167nMLUYdJ4vrPq r6b4Yf8AHfT/AEv81nGU+HZpbVnHqzMQWavClCR3/wBX2yGp7Vx4QIYxx0O/0x/m/wBdRiJ3KlLD xqybxjx6j55kaDtGOYAHbJ/N/wCJYzx1uOSPs7p5ZKNNyagrGyAV8eJBzA1+khjjYh/nQmf9nGUf x/Ob8WQyPP7EWQx7FfY5oSC3kEqTr75FipMm3wnfFUPIrDfItZCHaTid/wBf9cjaLWteHtWmNraw 3IPUbnBaLWqQTUbYqiVO3v3yVsm/VUGld8bW2/UJPtjats6FgxQFh0agqMtjnnEcIkRE/wANqQHG QVUUPxbAU6n5/LDjxcUSf5vn/vfqlxS4f6v8aCWyfbKkqbKDvSpPXAVQkzCo4qzMSBWpoPff+mBQ otJJVQqGlafFTp4/f2wUzkI1tzXhqHpX78DASVkl7UpUbim39ciQ5MMoWTIxBA6DYsaAfrwBvBQM 0PLrsp7dDv3y2MqSpFVthykfiKgLXuTsMlfFyQ2oDOsY+Jm3HfbufxxPetoPV/qFtCst5IUWJvUR UryJUeAG+WYjInZSpmeDULASjlbwqSz+oODKqEruK7Bqcl3+zhAMJd5W0msrhbWVUhdyVdppXYBm JaURM23BiF5n4fs/Z+1+1kzjfP8AH8TFksVvFcWxT1PVRXNWVqrRVAoxWg+Ep8Q/1vs5hmRB5JaN ikFuqKSSvWo3P44RkspQ6pGtTMKQQtzCDZi4DErsaMWqm3+t/kZIk9OZYrobW4S7QxqYzb8XnmJ4 qXlkB4AmvJIwW5f7L9rEzBHv/wB6pA6qejW9xF5jdbx0lhuPUkuQVdmYJReY224epH+z8XH4cyIR hOHPg4I/iH+dL/S/U1ZDSZy6mzagbezjpyIW4NCx9NviJYr8SqCP2hyX/ZfFTpoT4gY/Vfo/rX6U ShER3UbKxubCa4tyVNjVHsUBNY0ZByjC02jDDnF8XwrJ6XpxxxJy63s7PPJGQmOEwlwf0f6v+b/0 i67MAKpF1zYtLicVW4VbHUZre2f8Szf8Jy/9M5OZ2d/jOP8A4ZD/AHYf/9Xptv8A7zx/6i/qzYdj /wCJ4f8AhOL/AKZxcXtD/GMn/DJ/7sqmbFw3Yq7FXUxV1MVdirsVdirdMVaJxVrArsVdirsVdird D4Yq1irsVdirsVdirsVdirsVdirqDFWqDFXcRiruOCla44qgo9HtYtS/SKtN6/CSMq00jx0lZGYh HZlX+6Xjw4/DlUcERIyH1S5szMkUoR6XfW8sy2dzFBazSPJw9DlKhlJeXhIZONXkeST44n4tJ9lk +HKzphxcVRv+r6/9Oy8Tb9rcmjWZjaW5STULlQSkkjL6oYDb0aenHA/T4ovR+JVd25fHlhxjmfUf x9P83/N4UcZ6bMT1G7a0tdNtp0eRfq6CgRgE2LFFWRIpOMYYJH6yev6ar6373ly5bKZznLi9Jj6e H+bH+F2OICtlTTbma5tq/FSUc3CoW2qAh4irMxPHYKzM7ZjzhRZmVMk0rTF9Zbm6jdUQM8Fu/EP6 j1rJJxLAFeTBFB+D/iOww9lZJwv6T/S/H/SX+7xJ5gD3pyee7EkKQSKGvXt19983GPwYyjCgcor6 ocP0fxcXD/Rcc8Rs9F3oF4Wj5BuY+Cg5BWYfaO4zWdr5IzocMhIH65f73+d+P5zbighIdKsVlhPJ 2KuWAJLCpqN+XbftmL/JWURMpVHhH4+ln4oO3evv70RLFa28YeSQikfxIRGrUZzt8KL2Lfb/AGOW VaKeSGQcAEpfj8f8dTMWN+S00rt07Z2Yut3BLsUOpirau6qyqaBvtfRlc8MZESIsw+lkJkCltMsQ 1irWKGqDFWiDirsVdirRxVtJpUBCMQD2yrLpseQgyiJEfj8R+llGZHJYSSSSak9Tl0QAKDEtrx5D lXjX4qdae2MiaNfV0Uc91ZrkoSLasaH3NTUCvUkV+WYmPScQBzVkn8P+Jh/pZNpy0fT6QjLYCOBZ WIEsg+JyWqRXatc57tTN6/DiahD+D08PF/mfiLkYhQs8yqSD1BQ/ZatT0qM10JmMhIcw2EWoW49L 1FZqcDySLqOLfMctvnm07QyRyQjMDi4hwyyfxccf6k+Hi/rR+j6ZfzaoAgkNStM5PHdj1UV6fdmn ZmyvitpA3MsFb23NPpwgMoxVPq9uhVygLIaggUNf9jTMwa7MARxGQl/O9SnHEHkuLswqhPH/AD8R mISyMlkoVxxPQ7EgkYCxKGVFgBAYtUkkk1/Xg5MeS13UqSByP8taYCgoItKKhkFPbt9+RYlRZ6kb YEOqOmBlFbxp0+jG0mK/ix3FTja8BW+o6k1PxeBwoMSF4nbvsAN6YsVWKRGpvQ+/XCEhd6qc+XIb AgGo+nMji/df53+9PDxS/wBPwRj9X7zj+mC9VwlRu+UWlp2A6nASpWHiy1OBCkwFNtsUIeWeOOpk YKKhamorXCASyECvD8ASSaDwqSfu3wUmJ3ahu0uaMgdR8IKMCtO/QjrvglAhyvErmqutOXLau4yD ZxIQoDdiZ0NYT+6A8WFK70+yMtH013tUsu6Kb4go6cjstaip33p4ZW2RmCEj1aGTm0sI+tXSr6Vv agUC8jvI9dwu2ZWKW1H0j+cyKF07yVYoqSX80tzcspFzI7VDM2/2dhxrQ4Z6uXTYIpNY9Js7m2Jl tBESjROoHEsjk16bjmOLccqOUg7FbCLtrG1tAkdvEkUS7KiqFUV6j6erZXKZlzTTV1E/ISlwYxvK WG/TrsO2GJHJSaQOnwySaldTSOk0NvIotYFNSrcGpJICfgrycDj+0n+Rl8jUB3tMzZWWcHrXdzcT 3DzSrcJxjTaNIg448VJA+Ppyr/sWy/FhMwAKiP4pT9P+ml/vfqY5Z1smENt6LrPAFDymUKUX4uMj EEEkdahvhU/8Rza9n6XHc4zlGY4Y/TP08P1yl/O9Po9X0uJmykgUvl00OLiMceMw+J0kKNxcEchJ VZAfgYfE/NW+z8WWaXLpsPKcgJXxR9Mvo/4WP6fFDw5MZ8cugSny5YrZaRBD9Xitpqf6QsKRxhpB 8BdliAjEjBRzVOaI3wJJIiq7bnSzjLGJR5H/ADWnLfFumeZDW1hVrFWx1Ga3tn/Es3/Ccv8A0zk5 nZ3+M4/+GQ/3Yf/W6db/AO88f+ov6s2HY/8AieH/AITi/wCmcXF7Q/xjJ/wyf+7K/Ni4bsVbxV1M VdTArqYobpirqYppqhOK07hgS3xGKu4jFW6DwxV2KuxVqnjiruIxV3EYq3QeGKuoPDFWqDwxVoge GKraHG1p2FXYodirsVdirsVdiqBvNX0+zuUgupTE0ilw7I4iCg0JeXj6SfEVX43X4njT7UkfKqeW MSATVs4wJFhSk8w6GnIC+hkdAC0ULiaShUOCI4+Tn4CH+z9j4/s5CWpxgWZRr3pGKR6Jhl7WgNT0 dL6p+sS2zlOBaIRMab0IE0coUjk26BeX7fLiuYmo0WPKQZcw2wymPJCWOn3WkrSKzguV4gPLb1hm IAoBwlZ0f+Zma4j/ANT4fjjg03g8hxn+d/H/AMT/ALllPJx9aTuxkhvIEmiYtbyossbbqCHAIPxD uuV67VDFETiI8UtvV/M+r+sjHCyQW5WjaVgg4hBx8BU02Hj0+Lb/AGWa3syc8mczl6vT9X83/iGz KAAszpXFaeZIFMruI0QVZ2IAA9ydsrzRgYkTrh/pMo3eyyEwOvKJRx6cgtKgdDWg5DwbMfRwwiN4 h6T/AFv9+ymTdFfxGZltdLSpxtaawodirsVaxS1TFXUxQ1iriBiq0imKuxVojCq0jFXYqi7W6hRA jqFcH4ZVArQ9anrmp7Q0WXKbhLY/5O/S5GLJEcwiZYaIzM4Y1otd6UPbOXnAx2LkkIW3ed24yM1O q1GVhgLRUjMsgVlLIy1Xifj5gb/tDtX7ObbS4oyxmUTwzH18fqxcH+k4fq/nfzeNMiQa6NwSRycj y+MV5RkcWFPbMbUaOeLc7x/nx+hMZAqNzNKqng+1OoAzDJQSVK1lkajPIWPhSmAIiUSblDXfphtl amboCvw0xtFqDzg9ifl1yJLElSaRGFa0PgTiStqDTuGoNwMjaFPiWPTqfhoO+C2UYNrEx8K9wN98 BLYMRbYKgHOvI0CihqT1p4YLbI4u9yKGj7gMfEVpTxG2JKYxppo1LUU8QPtU3+WIKJQtaURWoTtT 7/bDbX4Sm1CwFOnt4+Fck1yFcl/qLHG5UVYj7IA3PbJRO4tiBbvSBIYEl6faP9mSnEbkfT/xX+l4 uH6ZS4eH/TRQJOEkgA5GvuMhKJBo7FVwloKeGBXMQR1xQpcFc8aVr2O/TpjbIEtqA1ApHSuxqKfR 8sSz4C2kp5sgqCvUkEA1FfhNKNt/LgIZiMo9FRlZ2HEA05cq9a7UyPJtG6GZ3cKKlQpJdqfF4dfu yYDVKxsVQpK68vAkrQ+1MLWJU2tS1QBU0BJ606ZEhnHIVgmjk9RUFODEVIpWm23zx4SG6U62KoJX fi6/3YUsQASxP+f7ODhWM+iGkvkjuQObyD0+ZUIOPSvOu3b9nJjHYbbWX9+6QcxErxTLuZhSNVbY lj8Sle/+rhx47PPktozS7e4i09HM/wBZke1WRp2YsXYlSz9eRUn7P+T/AKubLJIHTEVR8X+b/Dwf zvpcE/XfT9qVx6frd0sNzDII0aaSWSZpAWUIQY1HGoBX9rjmNGFECtz9H9JyZZURNbTM9iTJcGFA 73LJKET1FoQlCrM6ktsvL7Px5n4tHkx5xGO0/TLi/ofxT/g4f6UZfV9P8TjHJHhKO9OOeOdkYpyJ eeNquHrU8jxFTTp8S/D8PxZneFj0YrJEZYS/j4PVGX8z1fw/zfV/PaOIz5HhSDQuNtJe6YV4vBM9 1FtxDQX0jzowA+EBXMsPX/dPqfCsiZsez88JwqF1H+d+P98xzwINnqmpzPaGsKuxVsdRmt7Z/wAS zf8ACcv/AEzk5nZ3+M4/+GQ/3Yf/1+nW4/0eL/UX9WZ/Y/8AieH/AITi/wCmcXF7Q/xjJ/wyf+7K rTNjbhupirqYrTqYFpumKadirsVdirsVdirsVdirsUuwWtOxtadja07G1p2Npp2Nop2NrTsKHUGK XUGKGuI8MVdxGKu4DFWuHvja07gcNrTVMFrTsFJtJ7q8gm1q1jd/Tt7GZlkchhW7lgpFH9lv3XpT szv8C+u9rBHI8jvFmFqMwBoH1R9X08cv9J/S4uH+H6vTL6m6Edvejb/T0v3t/XPGG3ct6SVAkFCA r1LfByPqUH7ap8XHkj4eDs+U5cef6j/D/wAeh/vUnLQqKK4ZubaKa4nFFKc8bvDJGsjQu6lVlTiW QkUDLzDpyXqOSsv+TiVQelMbVF0p/wDj0UC1Lf7tgVVAen2SyH93J/lcZOMayxrmFLR4pmpizEen n9DaZnmEdQAUAAHYAUHj0GZOHDHHHhiOENcpE82y1VC0AHWo6/fjHERPi4pH+j/B9ymW1LHTnGyV oGpU0B6EHuCO2Q1Wmjmjwyur4vSmE+Er5EdHKv8Aa6n78dNqYZLEB6YeXDH/ADf6qZwI5rcymDsU ONO+KVhwoaxQ7FWsUuxVrFWj7YoW4q7FXYq7FVpGFWsVTbToz9VBJLBiSq+FDTbOZ7WIllIA3jX+ c5+CPoXTKw3UUOaYghnIEIGS5vAem3elagUyBJaySi4JGbi0o5Mv2dq0r4ZdDLICr2LYD3qjsjDd a17ZEm0koaRI6/Dt9GQYEKEi7kip+YwMSFIk9xgQ18J7YqseMMakbU6VwUikK1eVFam9R07fPAsT SIXlQ1IU9iRv+BysuZjtDSSvGTxHwk7kkD/ZfPCBbchpp3k4/Huu6mnSvjv75MClcL9x+7ahavws dhQDw98Ph9UIyK4SRDw+KtdulMrMaWmgSxLVrTauwA+nFhKLTKDxp269d8ILQR3rSrUr49AO+FrM Wi7LTiCT3Gw/jhY0uY8uPQBd/pPv9OX75NhxSyfT6f5kI/7zh/pcX9Hh9cOS0jrQU+e2+UyFGmXN 2/TAtNrWjcTQ0NGFDSvffFlHmrxxBYwacuO4NSTuPE1ysly4C0PPb27KTxCOafvQByAUmgrQ7VOS jIti4yn09iFrUNtXlUjvXBSgOiRQ7t0JDAdDXbqf1YSWsxN2pWFxGfhDho2qFpv02IqMsIcbJHqj GgC/ZPXb78iQ10hG4K1IYXYd0QVJNeI7fZ/aY1xG/NyeCJajnuFjkZ0BKqpUKaEcgSa+FMSAS2DE ByQVpqmm3lrJdemYDDKYJGdS1WUqG4KpPIbheZ+x/k5ZLHKJrmyA71V5U9B2u4wAz/6JET8RjChQ 1AW+Ity+zkQN9v8AOTaB0rWbr6ktrBbPJ6MBfgOhYs7+mzN9oHtT4czYmMJ8Ut4/zf6P+y/H82Xq acmO+u6dx3QCzfVpIpI5NpjGgAPIbEkAfzdmzc6IaXLICMTjyRqXM/w/zd/xFwchyRG/JSQqHUsO SggstaVHcVzfTBIIBouMFHU5DbwpPDLHGrEf3wYgVNONV/aX/hv8nOezdoZ8MzimI5P6XD9cf9z/ AEf+KczFhjIWLQunWtxDdag90pa4e4IW6brLDQPEAu/BIfUaHh+06ST/AG53zadnZYTx3Gv80cP9 Lh4f6PF/vv4mjMCCjc2DS7FXYq2OozW9s/4lm/4Tl/6Zyczs7/Gcf/DIf7sP/9DqFt/vPF/qL+rM 7sf/ABPD/wAJxf8ATOLjdof4xk/4ZP8A3ZVM2Lht0OKWqYq3T2xV1DgVvjirqDFXU+jFXUxV1Bir vlirVMC26mKt0xV1MKupitOpitOpitOwK1TFbdTGk26mNLbqYot1MVtqmKuphXZ2NrTsKHUHhiqj dW7zW7xRzvbOwos8QQuvuokWRP8AgkbAdwkIbS9C0jSoVh060itUEaREooDMkQIQO/2341bd2b7T YIQjHkKTKRPNG8TkmLVCMaW3YEtcRitJNqa30er20tqyTTNEyJatH0jDqZn9X1ECKxMCt+7ndftR RP8AvMpnfECPx/O/3v8AOZxArdN6HL2trFDa9ag8SNwd+v0ZDJdVV3+PVvH0sorWeRkcQwM0gkCk k7BR9pxv9n9nNNPVZ4yAAEMd8H7z0f6f6OH+dHh4P5vqbxCJ58283jjNYUuxVqgxVorhtaW0w2in YodirWKXYFaK4VWlcUNYq7FXYqtIwquWeZV4rIyqOgBIGVSwQkbMYk+5kJyHIptaSq0K+pMrkgCh 2YE9jvuc53W6f1momI3/AKvD/Ojt6f8ATOfincdza9okLEADbNUY77NhAbVCFHf+zHhK0oSLcMCa 09xkCCwIKBlF0BvSo7jpkDbWbbt3kZfj398QoK4xqakDfw7VxWkOyPU0U0pX/ayKKUpJSopxJr7V wIQ/J2NaGnWm2/34sohbEbuhC8I60+ECrdydxxX/AIXAacgTrkFj2sNBHK7GUGprQO29SxI69e3w 4eI8w2i+qCuERQQJmoT8XJaMPlTjT/gWyyJ8mShMwaQOvbofbLIjalbt7h1Yn7KioND133oB0+eC UbQiPr68ePA0A6D398r8JNqlld3DjhcqqKWahUkgCvw9R1I/2ORnADkgi0wTgSSN+tB7ZUxMGmWo r2O9O2NsfDUyjCh6CmSBaZYmgpNAevfMnUT45cdbS/HDx/5T08HFP6+KXq/nSpjGtldIxwBrt8gc xSXIhF3EA1pt9NMFtwxhbNPxFaDb9ntiBbMBAz3IEYPdiAPn8hlsY7pUpXbj1+yajqOvyyUQqx7u aOFiqhZHHFeW5FfYdf8AhcIgCUWl/wCkbTTorOCJ/WkYrHPIWVCvFiOZ/wAnxH/DZdwGVk7NcoWn 0moPRqvEiU4q7HlRzQCpVht9rplFW4/A2kN5BCWakkrtyLrVQe3ieigdMjIAso5ACgL1plgubhFj i9NaCWUfECK1f9oceP2VC8v5snACwHIjME7JLp+kT3GoQzC4WS3aMyslSGEJrxNBxf8AeuS3T7WZ OTKBEit/99/x1UxNr9btZLmCVpL64DSQrK9BEJ1JULx5fs+/+t8eU8XCaP0j/eoBQOqvcWVmdMtV F1MZI0mqSoZnUtROO5/uyhpw+1xy3GBKXEdlNJ/ZwapNDAv6Igs1iVh8TcmBNRzj4fF9kfEtP92f 5PxnHMxncT6vx9Xien/ifqceQFFEx2cyGQzEutHdFUUIUMd2LUoOij4c3mn12cj1HHGMTGMskv4u P+b4R8OX+x/pOLLHHpaGubqOyhaedzEicTUAliWI4BVWrMzMV9NVHJ348PizdZBCcfUBKP8ApvV9 P+m/hceNg7JV5c1f9LrcX8zgXspHr2vpyQtbgFgISsh+P05PWjM6KiSOj/DyjbMPs7TQxRPCT6v5 38LdqJE0O5N82TjuxV2KtjqM1vbP+JZv+E5f+mcnM7O/xnH/AMMh/uw//9HqNsB9Wi/1F/Vmb2P/ AInh/wCE4v8ApnFx+0P8Yyf8Mn/uyrZsXDdil2KuxV2KuxV2KupirqYq7FXYq6hwK3xOKu4nFXcc VdxxtadxxtaapgtXUOBLqHFXUOKuocVdQ4q7CrsUNUxtaaphV1MVt1MVtqmK7Ow2tOrjaKWk4q1i l2KpfYMt1fT6hECLZ4kgifcet6buS9GH92OX7l14epykf97F9XkykAmXEPp/3X4/2X+lZnYV1R0c kcsayRsHjcBkdSCrKRUEEdQctBtguIBwoWlPDFFKa311b+vW09SJVZkeOQszlQOK+mE5AtX9nnnP dp+KZeqPpj/N+j1f0/T/AL1y8PDW3Nq1uprm1S5mha1llFWt3KsyjtUqfDsfs5m6KPFEQnAx8L1R l6vq/wB1/uo/7FrzbGwbtfTNq0NYVdirsVcQMVWlThCCtwodirVMUuxVrFWiMUNEYq1iqHt7WSK4 upWuJJluZPUSF+PCIBQgVKANT4d6t9r4/ttIz42nwzhfFLxL/H85snMGqFKxXwzKa18E7QSc1UFq UHIVplOfAMseEk1/RZwmYmwjYbm9MhVgqt9rgwKlh4DNTm0unjHiF19PHD18Ev58/wAf71yYZJk0 jmI4gk79wDUZo8tdC5RQUkzipUmg6e/35jktRJUubTKEY8GPYdd/fBzY81SO3ESAlt/CvTDSapDz uQNjufDIEsSUN9bYuqnffqPfBbG1Ke4aUkUoPDBa2pB12FAWPYb/AE7YKbIqpcldia9CfCvXbIOR AqRj4uTHHWqmrBTUjps54/jkrbQllxFNJIysqFeJBBc9vs8kjDcf9m/xZdEgBCHniJVmDciNjSgH Knan6ssjJSFB0lp8NDUU99x9OTCKXJRSHC1YEgeA6jAVVkuZFP7xgFrsep+XUZAwB5JtXF4AfhkU IDu1dj8shwJtG2xQqD3I77GnXvTKpKrOWJGxpT4RQ+HgMOPEZmh/xP8AspelqlIRXQxVJLChrT6K f1y/NkrHCIPpozlH/bOOUf8ApnGH4k0iFyJKtsijuf6Zht8YqbvQfqGFtQ87Ky0AAp8/4ZKKoZQr MDXcGtKeHhk+SueFvsnCJK28LMwQfDQ0r3oN+vXpgElY3rMs31yC2hgYySSrEsyp4k1rsaKOuZuO uGyWJZJbqkEEqOFRlk/clhUnkcxCbcecTxJikzXVoksAUOhIaNxXiRsQaYyi1cjug3W6B4SQiRaA v8RIr0IAoT8q4GVx6bFL9UhkS9jvPhCnkty4l4KsbDiRQUFF+1V/tMv83DLMZ2r/AErkxle6X6PZ zwXiQylo7G4UWzShyzmTiDxTudyUk4o32ftcU+G6chL3j1InytPraExXsKRKIUjiHGVtiUjcfCS3 xftf58sx72372k8la/j1ltSdo5kisnjZGVFd5D0FXanEU3AGGwB5oEhXLdLW1TUIYLqHTlCP6noR swHJ3Hpxq79WdhXh/sfiyyEOIgE82wiIW3FppOtXAv51W8khnPpSsGHpzWs3FjFyo0f7yIc+J4yc P2kzp+ytIYQPGN+P0/5v/Hv9y4GbJvQ7v906w0a0sb6/vYl/f6g6PNIWkZiEWig+o7j4SX4+msaq nGPh8GbSGMAk/wA5olMkAdyOy1i7FXYq2OozW9s/4lm/4Tl/6Zyczs7/ABnH/wAMh/uw/wD/0upW 3+80X+ov6szex/8AE8P/AAnF/wBM4uP2h/jGT/hk/wDdlVzYuI7FXUxVvicCu442tN0GKuxS7FXU GKHYpdirsVdirsVdirsVdgV2KuxV2KuxV2KuxV2KtEYFdQ4q1Q4q6hxV2FWqY2inHCELaYptrjir uOKtUOKpefL2gHrptqf+eEf/ADTlfgw7o/Jl4ku8rZ4o7G5intlCLdTBLmBAB6jSV/eqo/3arfHI /wDvj1PU5+nHwZekgjqfx+P5iRuN0xy1guVuJrQH575Xlx8YqzH+omJpRihdGmLTPKJZC6q5qEHE LwXwUccx9JpPBuzxyl+P98mc+JcVPbMxrpqhwoaxV1MUtUwq7FXEYqtK4q1TDaKawoapil2KtYqt NcUNYq7FV0cnAk8VaopRhXKs2HxBVyh/UPCyjKl63Mivz4qTUEVUGlKUoevamVfk4cPDc/8ATy/H 9JmMpu9kVb3VyZ1MkZEcmy0BAqd675rM+hwxgeCXrj6vq/2H4j9XpcjHlkZCxsVeVXP7O2c/IFuk C5oVK0p9ONJ4WhDEp5eHf5YKRwgKctxH3rTpXan44CWJkhZTFUV+In7JyJYFLp4AytxqaggkGlPk RvkWIUEUKqpuQAAKknp7nAp71/Onjt0AwUyiV6vIdqMf+F6fPfAQ3RkW35VB9PYHYHvvTBTaJnuW vHxX9kgb0AoAQP5sbbEHLFRTzG7MdmPQU8O3yywFKFkhUcmG/U75YJIQ5BZQQPtVC16MRltoQV8L pPTEEHMlqtWhFOvf8MsgR1WkDY6vf20/q31qgs+fprwUtIF5ABtq12JY/DyyWTGCNjuhmCyABKEM W+JGXcUp12zXEM1T12EHJxvuWHE7d698yI4RGjxcJmPT/V4pYp8f8Ufp/hhk4otZlfS6/wCklWEh o+SsAv7DA12yGpri2+r+Ph+jxP6H44OPi8P91wLDcf7n8fj+l6lzuFFDv7DMemxaoZ1q2x7infCq lMFjFT0qAWptVjQYRurUUatRl38O2ElVV4g1Aa+5GRBVop1J+102rXpTG1QZs4lljlRayw8jGST8 Jc0JHv45aJkimiU6dJDIlG4luKceKsNyd2arkUNa/tYQQWvxLR9kWhHpznjtT4vi5ePTBYa5Lri2 VleW1IAI3PUA1/lJpiVBQTpSNvWYSxyvQ7LQK5oFFD03xHkyjLfbZTuorV7NSIxIkMbhOI9Q8iaF QARv9r9rDEkH3tol3o+C3OoWVrLdRkTEKsrfZaRqhVYqC/2xX7br8X/C5OLF4kyAa2P4/wCK4fV/ FwzapSrkrolGltxNWTZkjagNK8d2B+JunH4v2v8AgKpYukTx/wBXi/rfxRj+Isb6pBZXP1XUb2yg iRWkkE6M4PNEdKPISq8f3kyIsas0fPjM6O/o8MzdJo5aigDXCPVL/O/3XCnNkAFtadDex3+pNNGs dtcTevbqjB1q9Q9No+DPxEskfpcfVkkk9eb1WWHqNFp5YYcEjxV9LhZZiVEI85mtTWKuxV2KtjqM 1vbP+JZv+E5f+mcnM7O/xnH/AMMh/uw//9PqdqP9Gi/1F/VmZ2P/AInh/wCE4v8ApnFx+0P8Yyf8 Mn/uyq8RmxcRugxS7FXYq7FXYq7FW6HArqHFXccVb44q6gxS6gxVugxVojFXccbRTuOKu4jFXcRi ruIxV3EYq0QBjatYLWnY2tOxV2KuxV2KuxVoj2xVrFWsNop1MbWnUw2tNUxVqgxVB6hZT3Btnt5V hltpTKpkQyKaxvGQVDRnpJ/Nlc4k1XRnEgNW95M04tbqD0Lko0icWEkbqpAYo1Fb4eacvUjj+18H NfiwxnvRFFBj1CKyxi7FXYq7FDRUdsVpaQRhQ1ihxxS1hV2KrSuKtUw2imsKHYkpawK1irRXChaR TFXYq7FUTYRhp+ZoRGK09+gzXdqZuDER/O9Lfp43K+5Gy+vzUpSlCCp2Fe1aAnNBh8MwPGNwR9P1 8P8AH/FGP83+d/V/m5c+K9lw5JGFO5WgJPcgUJ3zGyzuRIHCCfp/msuQpSLsx23NcqYqMnDcyUr4 U/rkWKFluI1Jo3T4aUyJLAlBu0TElKmvUHIlYiypFTX9fjgZELGlijoCaEnjQ9ST0pholIiu+tLC tXVgT9kUFfltv17YOC2yDf1pXJVagrQMWHHiT2+Kn4YDCnIEgVxIB5Bj07dK4GSHkXnuSdulfc5I FVAxKzBGIq1eKE9aDJ2h0kB3kbqAQCabA7d8RLolBzowUBmLO1Qq0r9OXRIYlRWB2jV3+AbLv+vJ cQtFKqS+jEVWpDH4lJIUbknp9/w5ExspTL1jKo50ZCaAjcGv7OUiI2H0n+d+Bxf7r+qpQlpqka3s 9u8csKRfDFyBMbfDWo77U6fZ/wCCyzLgI8z+P53/AEksZWmsTGVQVBAptTb6KEZjEUyQd5epbH93 JAHUgtGzBWCmhJIHJiT+z8OWQhxdChB6Z5r0rU7qa3j9SNoFDlpF4xsCQCVfp8JK/a4ZPJppQFqC mUF9aXM7LbSpLwC+oqspKBhVeS15LyHiMqlAgbraIJUVJpUb+9MglxO9PpBpiqlczW0EbSzusSrs XchRU9KE7ZKIJ2DGUQea23mtbuOQxssjRniwVgSHChuJIqO+GQMTu1DGoz6jJFZc5Ldy6OVcDoAp +0DtWq+3+yyYxgnmmOOgvgvow0XpL6lvMGopqBVe1abH/iOGiLtqyQA3R1ppttLMGkYttVI2VQq7 diKtuf8AKwhhHdUfSLlZmkWQMPhAjpRVAqSdq1Y8hgMdk1XJATcraV3uHJVW4qI1NDyAHHb7dT+z T/iORo8gzEwea6C4+rNKLqQ8HeiMeDNRviI48e/2d/8Arq/BlEZA1xcPvj6v4fV/W9SMkO5KNf1C WC/sL5JAySJKLm0lkEfGF3jaS6ZgClLVI/i9T01/fen6iyMiTdD2VkhVxjwH+P6vDl/T4pcX93/v v81xcsD1/H/SSYnN+4jWFXYq7FXYq2OozW9s/wCJZv8AhOX/AKZyczs7/Gcf/DIf7sP/1Oq2v+80 P+ov6szOx/8AE8P/AAnF/wBM4tHaH+MZP+GT/wB2VWhzYOI7icVb4jFW6DFLsVaoMVbwK7FXYq7F XUxVuhxVrFXYq7FXYq7FXUOKuocVdQ4q6mKuxpXY0rsaV1BirVBiruIwK0RTFWsKHYq7FXUGKtcR iruJxVqmKtUwq7jiqX3akatYNHvKVnSRewgIVncf5QlWBf8AVdvh/aSuX1j4/wCl/wCkuBkPpKNo ctYNUOFWsVdirsVca4oWEHChrFDsVdTClrFXYqtIxVqmBWsUNUyVq7FWiMKrSuKGsVVLd+Eyty4r UcjvuOtNso1OPjxkVxGvT/W/zmzHKpBMLhZ2ZSoDlCGUA8W/yhXfYjOc0uXGAYyMhxiUZbccP6Ev T/FH/P8A81zcgkTt0aM+x5xMoAHI0qBuQfmPdcrOiBoRnAmX0/0/5v8AUlL6eGfD6l8TvC8urIRG 6mnWhFB88xMmGcPqBj/WZWDyKFkgkrsd+1CP1ZQQwIUZbGMlWcnbtXqRg4WPCg54wGBDCgrSMMCA PoAyJQEG9fUO3gWrSgr3rgDMlUht+7Abjcild/DCwJcYLsDl6qxgb1pyoK+/sMdmQlSHuXo0cKcT cM1TUHkBSleKfF0P+Qn/ABHDEdejfA2Nw19Tt2lb4Ujm2cgcvUJI6tU1wcZrybeEKUtuypwaWXk9 aJyjBCsKVOzdPbCJeQTS5mhtImkllq7oqfG1K0rQ/D7nfEAyOwTSnBfWcsAcTq7cmR2XkfiB6CtP +F+1hlAg8kW6GNXlLeqXDGgBAoKeH+3jI0OSV/wTKyxvsNyygE1PYGhwcua2gzYW0aNX99LEC/pq KMdxRSa+PjmXjyRq5Xv0ieH/AD+KUZfj+Z/HXIG6CyPWlhtblr21ktYrdSTyo4dW7Dpv/k4Py8ZH 0y3/ABxfT/sf9lP+ebI6JlZTx3FhDPE3qxyKHikO1Vfcdv4ZVqRuLPqr1D+bwfR04fo4f45/0/V6 Vx9dkDd3V/bXDvFbrKlAFZSKh6UrQc24/s/F/wA3YIRiRuWTGLnX9TpKL7S4vTdgDPGaFlXrUft7 D4d1XMyOGN7FHElk0N5ObjUbuaSxtBHwSON1jeVQWopIPT/W5fE2XAjYDcql9pea+b9NYtUmRIvg Tk3LioUUFX5b/aJ/2f8ANkpRiRwlG7OvLPm++1K9msr62W3l4h4Xj5MgoSHV9wVYgfB/sv8AJXNd n0wgAQWQKfySSqpgAJBPwstSQQK1NRQCuY4A5snPdRzE2zFRJKjemzbbha+IIO1cRGt0KSu0Fqgt zGJlmj+sUH21JAY0FPiKfEv+VhIs79yolrpJJGQiiEfC7UCvXqF3qafLIcJG6kpNdagI9Wazgu7a BSvpekHiMpuGotSpIO3w7D/m3MmMLjZBPz+lrnJN442+rKnJnKhVDknkegBrufmf9llJO9uMBZ2V 7W+s1lYpIlGZvhHqIPV+yQrFFRn5Djw+L/jbN5p8un4BCuGc+HjnUeD/ADuLJxRh/U8P+fHhYSxZ LvoiXlSWNTLGqSITxmkTlRGHwgUH2jT+XJavsqz+5MZfzocX8cfr+o/T9P8AHxR4muGbb1JVDYok yyXVLqRQg5kkAgR8WoAaDkS3UZbpOyeOB4+LHLiP4/pf6ZOTU1VckLcOt55higKJHDpcC3SIgpym ujLCHPT4o44pl/aWT6x+y0S5sdFoo4ZEC/4fqr1c/VH/AGf1NWTKZRR5Nc2bQ1irsVdirsVbHUZr e2f8Szf8Jy/9M5OZ2d/jOP8A4ZD/AHYf/9Xq9oP9Fh/1F/UMy+yP8Tw/8Jxf9M4tOv8A8Yyf8Mn/ ALoqubBxHYq7FXYq7FW6HFXcTirfHFXUGKt4EOxV2KWqDCrqDAreKuxV2KuxV2KGiPfClrj74q7j jau4nFXUOKuocVapirsVdgV1BirVBirXHFXUOFWsUIOTUQ7tDZKLq4QlX3KxIV+0HlCuquP99jlJ 9n4OHxrWcl7R9R/H8TLh71v1LUj8bagwl68EijEFR0+Bg8vH+b9/y/lZP2Xgl/O/4n/iv9mtjud+ j707tqU4PSiJbgUGw+1E55U+1vx5fZVF+BXgl/OP+x/4leIdyxtNuoystvdO9zWkrXDFkdSCP7tO Ma8Phf8AdojPw4c19R3weGRuDv8A0v8AifpXiHUK1raSRPJPO4luZQqu6rwTileKqtWpTkx3Zm5N /LxVZRjW55oJRByxC04q1QYUNEHFWsKuxVxGKrSuKKawoprFDsVawpcRXFVpGKrcKHZGlaphtXYV axVYThQ7FUXFfyHZwGJ/arx/szTajsiB9USY/wBH6/x/sv6LlQ1B5FVuHtXgJYg1qEPUg5gaXBnx 5aiD0lL+GEof0v8ApHjj6vTxNuSUDHdVjXlbqrALtUhaU+YptvmJra8WVEyF/wAV/wCl9Xq9P0s4 /SLU6oTRAaj6cw0NiPmex7VBrv8ARk5YzHmKteaWX8UStXix7Hf/AG8pLWUuKu9FQbV3PQ4AkFGW 0bLEFK0A6dtsULpYyxHiPbanTtiqDNj8HIzMo4haxnjX35Acjhtn4hCUWMF7C8gs7WCG1AJe9ebl JIe9WAZvuy2ZB+om/wCbTkgtXJuI2lna4DXdCIYVBotWNGah5N2FDxxjR2r0s0He2Ul1R7kkOAAB Tiu3fbf/AIbLYSA5Ko2WmNaSL9WZ0bkAxQiMMtdgaVFFrsaZKc7G6E4t1lmBlaSipUKCAAxXYGqk HiPDMaVDZKHvLp9LQNczxRxSEeim/JigJoimgHQ75OMRPkCrHNK86adNqU3J2jEpaPhIhqXYgK9U X7NF/m/1szPywqj/AKb+b+P870/TDiYmXUJ0k8HExugls3B9YGlQp6Gp/rmOYnp9TJRHmawsbX6t pNqDBAlVC1K/FVu1anY/tY/ljI3I7rahD5s1KaNg1qkMe1CCOallrReYZeVT3TJHSxHVIbl166dF q0YYbIrqJACFpWgVa8j4f7H+XCMEQqW39/a1gfVqXMMSu0ojjpWgPAhaMvJdl3kT/hcsjA78KCEX bXsM7CG2h4xBXNuQwCno27qOSinIf8DyyJgRuSq/Tmto72X1VRpT9mQvz9N2P7K0/wCG5/B/JgyA kbLSneJqNs0k93eCavxxKBXlQdz1/wCbclAg7AJ3SzSLjW7NK/WkluYVWS1hmcmIGRuBQ7qzeozf DF/P8X2snkjGXTZiLZbokwlhkOoxrDfXIYF41rXajLU1AIK/Z/4H9rMLMK+neIRfeirqaGS6FlPP HG3pqShqJOTVCFQG/CmQgCBxAMmIXNhoNnaS6lFdUuAJGPqCslFYg05HarDjmdGcyaI2RySyz1PW rW+0qRLhjLd3GwZ2PNWqPjH8ihuC8v5stnCJBBHIItOtQ1QrqD6fehFE5LOqAFQ6gsCewduNNv8A IymEBXEGVpj5cvLufSr9bJVgSGRooeUr+kJFHIMV3rUSqPi5fEv+rxBynFkjIH1e5hKAkKKfaNcN fWMU0jxLMapMFJ4h1JB2I5AVHf8A5uzfHtvFGhIS4q/h/tddLSSs1yQOuyRwSW2pKT6WmO0t9IoI b6s8LrIB05oknpTSIPtejyVXlWJMyNPrRnHGAYiB/wBjv/xyc4/7pgcRjsf4k0zZNDsVdirsVdir Y6jNb2z/AIlm/wCE5f8ApnJzOzv8Zx/8Mh/uw//W6xaA/VYf+Ma/qGZXZH+J4f8AhOL/AKZxae0P 8Yyf8Mn/ALoqtM2LhuocUt8cVdQYq3gV1DirfE4q7jirqDFXU9sVdQ98VdxxtXccVb44Fdx9sVdQ Yq6gxV2KuxV2KuxV1BirqDFXUGKtUGFWsVdgpWqDFXUGKtccbV1DhtVG4uEgQMwLMx4xxruzsdwq g08P9VV+JvhyMpAJAtCtaz3prer6duPsWiuTyr3mK0DbfD6Pxxfa5NN8Hpx4TL6uX83/AIr/AIn6 f6ybrki0jSNFjjUJGgCoiigAGwAA7ZYBTFvFXYUOxVqnvirVDirsVa44VWkYq4jCq0rihrCrsVaI xVojFFLcLF1MUtYVdirRXFVpGG0U1gIV2BWskq0rXCq0imKFWGESgqHAcbqpHXx3zE1Op8H1GMpR /ilH+H/NbYQ4tr3V7WIA8JY6c+khXofD4hTMPXZeIcUJ/R/BGX95H/kmeP8ArfjitxRraQ5q1Fij EdS3uxP+YzQ588cuQykOGJ/mfj1S/nfzv6LeBQpD8ZmPIMiKrUHxH4vao3/4jmbjno8YB9WSRHd9 H+bL0f8ATRpPGe4Kv1iKO5EYd25VJBIIH3jl+OYOTVCfOML/AJ0fT+ng/wBi2xNHmV00KEMTQqw+ eYxCZBAOkKLRfCnXIFgVD1JaMKFiTtXoB2wIUnuEMlCAT0BP9cCiJPJAyTag0LpbtGs71ZGkDdxQ MOlRv/Lk6je/Juvh5hKru6ns7sJK09wsMVZJCwjgXiAOfFQeZLfZ5ZdGIkOg3/zm2HK0Ppdxdzhp n5oZmLIrEklORps3Tp4ZPJGI27my0VzWYc0YPG3IEg8vsmhFR4U3yNUq9UIi5Cp4imw64Cd0oa8J MBjdSCwrxJI/Vv1pk480LZLexvIrO7vEWW5hjKCMclSOooxAJH7PwVyIMokgclNIVbNI/wB5Akcc JFERFpSgoDUUr9GW8XehSe1ku+Ecso5LuRuFNO/GtKZLipVs1rcJZJDaiMsgIDEUHGtRttX+XESF 7pBUIUuD+6kRXRKl5fsrU9AqAn/gjkzSVZlqGjBpxPEkUNKfeOmBKDWO4jZ3nnDfvOSMQF4oSfg2 7b5JVyQQxSt6TBJ5NudTyHLr3I+z/wADjaKWopi4iabiquQku0ZdySSAQQp48fD/AIbFaS7zH5gi stHn+qv9YmmdoWeB6mMgUJJ375PHCzuiRa8o6ZdX1tMZJjHboAWncF5Kq3LjU0/Zf4OX2uXw4M+Q Rrva7ZLYahbz3s8Nsxb7M0scv7teCknmtWqrpx/en/U/2ONOBAssiU11y3khtHm1GGM3UTqx2J9R I2B4qWHAVDMvxfs/zL8OVY/qocmuJvZGXvlvQJIoRJp8QJQck5SNQgkkcvh5KT/Nm87M0sc0CSZb S/V/W/Ev4nFy6iUTspL5c0FpIpGtxG0FOKqWCsF34kD3C5frOy5WPC5S+riP0/0v+K9X9Vjj1R/i QPmXR9HlmgmSL05pg8NvBCD6jz+k0ppzYRUKxyfbeP8AymzH/k7JCfD9UJH0yuP+y4uD+H8fws4a nZA/oW5eCFE0cQ2yOZTELz0pmnZeAkliVLiAIG3PCeRlg+yjy/ucypdmWLG0q4fV/wAT/wBXf+IY jVUfx+P9iq6Po3mOwurtGa3FpPI7wTLLI7x1rQmExKklfgHH1V4fzP8AZyo9jGdcRH4/H85kdYOi dwWssbM7XDPKzA+oVj+wGrwoVIIZfgY/a+00XpN9nLxdkwh9Mpx/qn9jRPUmXMBfaWsFpbpbwLwh jrwSpIUEk8Vr9lFrREHwovwJ8ObDFj4BVmX9bh/3oi0ylZtVy1i7FXYq7FWx1Ga3tn/Es3/Ccv8A 0zk5nZ3+M4/+GQ/3Yf/X6zaf7yQ/8Y1/UMyuyP8AE8P/AAnF/wBM4tOv/wAYyf8ADJ/7sq2bBxHU OKt8cVboMCuxV2Kt0xV1MVdTFLqYq3irsVdirsVdTFXUxV1MVdTFXUxV1MVapirqYq6mKupirqYo p1MVapiruIxVrjhtXcTiqEnupfUMNtD68q05sWCRoSKgO9GbkV/ZRH/Z58FdWyuU96AsshHvbgsk jczyUlu2FHnIoaHfgvXhGKfClf8AKbk/J2YxANn6v534/hUyv3K9DllsWsVaoMVdxxVqhxVrFXYU OIGKrcVdirRAwqh7q9tLXj9YmWIPWhc0FB1JPRVqVXk3w8mRftOuRlkjHmUiJPJUR45EWRGDo4DI 6moIO4IIyQN7hBDiMKGsKtHFC0jFaawsXYpawq7FXUxVaVxVAatqtrplr9YuORQsFVVFSSd6b08M xNdrsemhxz5fT6XYdl9mZdbl8LFXFXF6vpjFbpWr2epwGa2JopoynYg++W6bURzYxkh9M2nW6PJp sssWT64I7L3EaIBxVcCZDHDxUVIHMDffbfMeUPDMslyPpPo4vQzB4qimHExxDcsw6tWpO/fOR1M4 zmZRHCD/AAucIkBAX88npmlVY9GABp99cxSWuRQlrety9MioH7R7/dgBW0dE0PqcgKsdzkgkFddF 5EKioLAj5VxKZIU2/IgMgI/pkaYUvCr2PTCqEvrJpVLxSmNgDSio1T/sh/xtiKZwlRY1LbPaywvL cCwQOXkLKJXmqKlfUrz+0WqyrGvL/Iy4G+nF/sXIvi5JRrHmS2vdRjS0lMEMQ5R3dWPwhirMY2CR oiuvxSuzM32Y0y7FgMY77/0UxFJZp2utb006CKWaS9kk5andyCJpCRVpeJ+JVp9n/hcsnivc/wAP 8MWQLLNKtrK3s0jtuJjb4yRQglu4p1qRmHllIndkEW5UoHr8I69Tt9GQCUtkIMkrF3EjLQqSaLTw /wAr6MvA2YLImjjkRkIDxnYVA+KnTenbtkiL2UNC6M6s0ZSQs56vQUFB19seGlVbe1mWUyvRIaBA FH2iOhB8BkZTB2CQungErD4ysYUhowBVmPck+FMYmlSbUrxbeFo0hmd+PL0Yq8iTRQGIFB4fby+A tbS/SYb1xIbmL6nGGASFCKleABJJ/wAqv2viyyZHTdQib9fStnPMMrUqzntyp128cEebIqbt6cso ijW4vnVXEqfCqKygDck/CzJ8P82H7kJTq+v2VFe14X99EjtCN/TiKqd2FfiYj4R/xrk4wPXZBkEP aaVPDpkjNOv18Tx+pxIIU3BqgkXZiC/844/C2EzF+TGmV6Dqf+FnubW4tDd2sgX6zcbkq4BNEjVW G9R1ePj/AMLmPkj4gsMZwtPNHtfId9PNqVqn1l5AbOeOrqB6lC1FIVviU9f9ZeX2sjHisRmeAc+L 6v6v0tXFLuZCRAZFEilYZAT6TgleAWkf2tq/ytXin+xzc/l8h08oSEZnF6ccsVcX9P8Azv53pjOb icQ4gbI4kkl1u9ks2jT14LiL1CzSoAfTU7MT3Uj7IpmjxiWKfT/OHF/uw5/DE/8AHVKPWLuS2i9G xkuLtqxzpWOFIpVC7yeo5kWNuauPSSd/T/Y5fBnWaXXjMKA9f49X9X/c/wCl4tblwcB57LYhezX0 d3d2cvOLjDBbAxOkchJE1yj8xyRkfirSRxzpHHJwiX13jZzasY5x8QGMZeni/gjP8fzuH0/5/CI4 7ieE7pvmfGQIscmginYVW4paxV2KuxV2KuxVsdRmt7Z/xLN/wnL/ANM5OZ2d/jOP/hkP92H/0Ot2 Y/0SD/jGv/ERmT2R/ieH/hOL/pnFp1/+MZP+GT/3RVs2DiOxVumKupirqYpbxV2KupirqYq6mKt0 wK7FXYq7FXYq7FXYq6mKuxV1MVdTFXUxVqmG1dTG1dTFXUxV2KuxVTmmjhjMkhoi033JJJoAANyx OyqPtYJSAFlQLQtbq76BrW1OzchSaQHf4aH9yv8ArfvftfDCy88r9Uv6Mf8AZf8AHP8Ad/1GWw8z +Px/xSJighhjEUKLFGv2UQBVFTXYDLIxAFBiSTzXUwq1TFDiMVa442rVDhtWsVaoMVaIxVrFXUGF DXHFWsVSzXYBJDA2ykTJGZaHkolYIvGhX/dxiZviX4V9SPjOkTrTnjYHv/H+y4f+k+FnAofyxLdv ayR3SgSgrLVGWRKzDk3xp8PN35XHEfYjni/ZyOmkao/ji/HH/nxTlAvZOCDmS1rTXChL9a1FtPs/ rICcVYB2k5BQu5NSoNK04/8AEFmk4QS1ZZ8Av8fj8er6JThHiNL9Nv8A69A0vpNDxYrxfr0B/wCC WvCVf91zJJH8XDlkseTiF/j8f75jOHCVSe6toXjjlkCPMeMYPc1A+gciq1P7bon2nXJGQHNABKrT JMaSEeYLu2u2t9QtTUkGsCs3BXYqhNCyOjFGVG5x3Ez/AAJZZR4xBqQ/H4/z5f6m2+GCLB/H4/zf 6adRyRyRrJGweNwGR1IKlSKggjqDmQDbUuwqgNT1Ca1a3SGESvcyeknNmVeVCaEokr1oGb7HpqqP zkT4eVc5kVXX8f0mcY2xzzFa3mptKl2RajToJLgQxs7pMeFaqzpFzKHhyZF/c8vT5SfWWWHWdqY/ EwzEx9GOc/8AO4fTL+H6f9j/AJ/p3PYOeWLV4jA/Xlhjl/UnOPHH/O/H0pz5f8vWui2rQQMzl2Ly O5qSTm1hCMIiMRwxj9MXU6jUTzTM5ninL6pJpTJW0uwq2lQ4IAJ8GpT6a5DJG4kGx/V+pY80bM5C AuwDj7QG/f8AjnE5xESPCeKLnEmt+aUXE7s3En5EjMUlr5lC20iVr9oHoeu9cKSEbLcNBbvKkRlZ FJEa9WPgK5IJHN2l6hPd20cs1u9tLIoZ7dyCUPcEjrhOxrmm90a1OJ8MVKFcKTsaDwGRYtSTJCgL miswUGhO7Gg6YUqF/bxS2784/U2IoNmNewNVp/wWN0sTRYdc6bcu8l6be3EAhMcNu5G8nNfTRCVF Ivgo3w+o3L/V45MZjlZtyhIIKHyhfSvJfXSxRzM8hdXbmtJCOT7BjsqsvxD+X48mdTEbBkDaY6Jp GkSW4+ryPIsUfosATHVSVY/DtTn1/wBX4MqzZZg7sgEJefp0rctE0NjaxMyhmNahaDdpSVH7VPhy yPBtfqP4/moS6W3aC8iCXL3FzIHZp3+2UjoCErsq8m+L7P2cuBscqVJrbU7ptH9UKEdrqOtwCrBm d0LopTxJ+Jh9nlx/ly0xHF8FB2Tryfpy6VpxWZTGZJSrlvsM4+EhP5umUZ5cR2QAyB5ZHk5vT4SQ OwFfDxygADkm12zGo6HqR7YpS8TszMp3jYgRClBuPAgZbwqhJNOgmuVmWZvVQnhHsVBoVDFdqfay YmQKQlt1o8CiWbUNRlmZgAQSAFFdyFFcsjM9AtKGo6/HLJBBpASOIxv9ZdwjErBFx+04XqqKOI+H 4f8AKzKzZBOtuGuH+lL+b9Vf7H6WqEeHql+m+XoZpoUkMURvGUVDKGJkkYcfTNBxCcV+HKJ5KB8m bM7HRYbO7vZCR60k0E88tZIwiQyBuXOnFlRW+BftN/q5hTy8QHxZdVwtIdWVr6yuPXs2Q/VUQGof kwaRy5Bbl+yW+3x5/ZxE+DYjdUukvvMeiwqmmpFb3CfHfUjRfUShbiehqqftV5f8FlojCe5/zUEJ lo3mrUp72Czu4mENwgkUSKwMZNBWPY8kkLLUfCi/3n83LP7OkMWQUdpej0/7Hi/q/wCm/wBy4+px gx9zJb/6uqG41Er6cnH1Gncqrhd05VIqPi2zPnpdJKZjcYy/oy9Uf53Xg/zeH0f5ziRyZO62Pm9s ovrsenNcz3FxeBrdoIriSFq8IgHu+EkCiNl5XDfveH7xOPNPSzX4tBlhOEokSr+KF/7rg4P6LkSy gg33fxV/uWR5084CUTE8pOuBo2h7GFoYCjAj95KRyYsaNIzA1JbqD45TpcPh4xD+bf8AuvSzyz4p WiMyGtaTilrFXYq7FXYq7FWx1Ga3tn/Es3/Ccv8A0zk5nZ3+M4/+GQ/3Yf/R65Zj/Q4P+Maf8RGZ PZH+J4f+E4v+mcWnX/4xk/4ZP/dFWpmwcVvFXYq6mKupgVvFXYq7FW6HwxtXcTgtW+Hvjaab4jG1 dxHhgtW6DFXYq417Yq1Rj3wq1w98bV3D3xtadw98bWncDjaHcDjatcTjauofDDatUOKuxV2KqNzc xwKpZWdpG4RRoKszULUHYbL9piq/zNkZzEUxjanFaMZBcXJ53ArxUEmOOopRFNByoSPVK825N9hP 3aiMN7PP/c/j+d/0iky6BE5YxdirVMVdTFDVMVapil1MVaIxQtphVojFVvHFWsVdirqYoQerW8s+ l3kEK8pZYJEjWoFWZCAKnbrkMoJiQO5lA0QhtLkhN5OtqxNpNDDdxgliOVy8rOw5brz4qeH2f8n7 WRxkWa+mhP8A0/EmQ23TIiuXsFuKoPVrFrywmiiPC54sbaUMyFJeJCsGX4l6/Fx/Z5LkMkeKJHXo ygaKX+WniEcscEfp2rJDcW6sSXWOVKIrFvjeiRqedWReX1aNv9GyvT105bS/H4/ofwMsvn+Px/x7 +JS15Gj1Gyu1kVGSoR2DN6QFecrAVpDxbjK/wL9lZG+KG4tBmFSB/H/SP87/AKRnjOPcEfj8fj+j M9IzKaEFqemRX1u0bHhIUdFkFfsyCjowBUtG4+2vJf5kZJEjkSE4cQZRlTGbafV9EFzA1tJLNIVe NlT6xI4BIeT04fRWU/EimV2SZv725ZOdrbNixMoWK/33+54f+K/n/wAEG0gS/H4/H0/xSZE2sadF HEbq5hhaWNZOXqAxUYbUkIVSGo3p14+oqOyr8D8cvxYjmQ1cB6IdZ7fVLuCSzkSW2sJS8k6MGVpG hZPTWnWizc3f/VT4m9T0o2JkVyj+r/jya4Rv1UfMttO1nLcwhCYra4jlDMVJjkQcqGjg0KK3DivJ uP75F5rJi9pg/l5kf6nk/wBx+P8AinY9in/DMI/27F/00i1p+o67dQM4s4SEkeLnLKYGYxsVb92i 3QUK4ZP75uXHn+1mTCcyOQ/3P/F/7p18oxHX8f7FX+u6wv29N5cP730p0blX7PocxHzp/uz1vq/H /dfrZLil3fb/ALn/AI9wsOEd6Os5oLuGGeKT9xOqyRyEEVRxyBoaHcHvjPJUOIDj2UDeirQyem7P wb4SU+IcTUd++xGa2Go/OQMB+6P+n4o/7H+L8eptrwzfNWnAaP1qMKjcHr07ZoNXg8KZjfE3XYtK ZoJHqabeGYlMFS3siaVG+EBICKNqVkXcgU+JcNMuFb9XoS1euNIpwgdKsW27ADGlpSmWWNOapyfu OlB88FLSCi1H15GVomj4H4OVfiND12+HDIUmUaYx5x8zXej2au0yS310eNnaRqjqh3HKpHMmnf7P LMjT4xM8vSG8QjSZeXb66vbC3lurf6rcemBLahCrK1SCQCfhVjyp/kftZTmgATRtrkKROoazYWVp Jczys0MfJPTC/E5X7QUNTn0PfIQxSkaDdEUFn1zTnUXEMpl9Uj4Iz6ZUECpYUBUqrD4Ww8EuRDO6 5oNIbV7kTtbH9G2CSC2DgcWfku6gkF22bfLCSBV+qS8QS1NNvLhdVuZ/3d7dgxxBzUw2zioooPwn bk1f92L/AJPLLeMDhA+mP+6Yme6rYaNYx6fD8FbWFhNBBFy4FgamSau7FCBSh4cv9jgnkJl5/j6W S/TtSjc3JikDJcsCG4svCU8uVfhruClP+uccmPl/RRdIQadqa+q8dLm+nasokJAiCotFUfCD+3uv wfBx/YfJ+JHrtFRK23nubdCb+MQs25CnnUt9lTQH4qYQAfpS2/1OVk40lqvGIA1UVNO2IsKk2oxX ZuodO0xDBM7JyuYyaKjsRQADr8J5ZbEiuKSCVsPkSS5ZkudQ9Vo+QKjd2kLcviJP2j8XTE6quQYk 0mGieSJrO+X14frWnyJ6c1aOByYhQq/aFCeTt9nj/q5Xk1AlHbaTCUxW3Nlp8p6R9aS4EChouLRc aijqKDv27UzG8aVVbVxmkPc6SAL59SnMyXWwQ1WNRSgB40G/TAJ8hEcm2OWyxbS4NYttTudQVSsK PFbWUEKIqmJOLvWq1VDT/PjmXMxMeH/ObLFpnr2rQT+XZmKr9dkLxrHCaniTvUn4vgWjP/wX2cpw 4iMn9FmeSU6MZbW7gSWW5ga4SOALFWpMcYPqPz/dlUd/s8f5vhbM2OQxPFE1w+ri/H4k1TiCGZ6m 0dxYI8rJHFDGXd5lUgIByrVqemQvw1b7P+TxzN1XZ5ynxsfKfq4P7v8A47L+dL/fuJizcHpKC8vW skdvJdTI6z3nCSQuzAt+7UDlDxjSBkH7rgqcuEcfqu75uNFfBcgYH/ifTxcP8P8ApXHzkcWxsJrm Y0uxQ0xxVbil2KuxV2KuxV2KtjqM1vbP+JZv+E5f+mcnM7O/xnH/AMMh/uw//9Lrtl/vHB/xjT/i IzI7I/xPD/wnF/0zi1a//GMn/DJ/7oq1M2NuI3gV2Kt0OKt8DgtW+IxtLdBgV2KuxV1MVbocVdTF WtsVdirqYq6hxV1DirqHFW6HFWqHFXUOKuocVdirsVdirqYqhpp3Mhht05yjZ5D/AHcZIqOe4LGm /Bf8nl6avzyBmboc/wDc/j8cLIR6lqG0SJy5Z5JKUDyGpAO5A2AHJviNP9X7CRqkowrfmfx+PxFB latk2LsVapirqYVdirsVapiriMULTilqmKGqY2rVMKWiMUNFfDFWsVQGu76LfKPtSQSRovdndSqK PFmYhVH7TZXm+g+5lD6ggbK9hk1eSSGpt5ibUSszNzkjUXMZSu4RlmuP5o+Ecfptx48q4TBntyPp /wB//vpsjHb8f1U6zJanYVWkYqxZFlstWeSOLlAt1MCi09QvMBNLyCJzdvSZpo/3kiNFBFC0P1rg 64YJjPltxH/ipf7H1f1Yxjw+I38x8Px+P96jPMESzWtvewNVI+TfWY+LhY2T1I3FWVGUXEds/Itw 4r+8dYfVy3OLAI/H4nwf9I8TDHsa/H44eJMLC9F3CWKGOWMhJomBBViof9oKaFHVhVVb4vjRH5It sJcQYSFL7q7tLSMSXU8cEZPEPKyoK0rSrEeGSlMDmaYiJPJLtVEV9pP1iBPXMLrPFRSZVaF6t6ak VFwgDqiOP7393KvHmuQnUo2Px/x78SZRsFXtrDT/AKwL+3HJpUbg6yM0fGUq7FE5GMeoyq7Mi/H9 rJxjG+IMTI8navqUGl6Ve6ncKz29jBLczLGAXKQoXYKCVHKi7VbLYizSBupTavp63l9ZXBES2NrF eXc8vFYRDO0y1LE/s/VpDJyHFV4/7EHHY7+L0sokggjmp3+u2ltaWlxAjagdQZU0+K0MbG4LRtN+ 7eR44ePoxyS83lRWVPg5OyI0hEopDy+a9KtzbjUC2mieCe4d73hAkP1aaGB0ldm48jLcIsbIXhl+ 3FKyNG0h4CeW68KDOq3GhWmr3bot7p2ly3FxdJEUW4RWX64wC+o6yfDP9mU2knFOapKskXLH8GX0 3tP/ADZQ4yy2JHe3Frnl6LVNIeC4mmn80I8mnfb4NDHD9ZaRgwXgApXjy/e8pfs/3jLRo+zRgMiD fD6ft/3TKczIVX0pxZ+ZtCktLQ3V7DbPeC3e2hknhLsboH0UUo7o5k9OT0/Sd0l4P6TPxzC7S7Mn OfFjjfPi/h/zmeKYAorLDzJo+oSPBbTKt4j3ANpIU9fha3L2jy+mGLekZYm4P/q/Zb4cwz2HmHWP 293F/NScgCtb+YEvL02ltY3X1RZZrZdUCIbd57ZmSaOiO08fCSKVPUmgihd4/gkb1YPVwcumMY2T HioS4P4+Gf0/0JfVH6Jyn/R9M+G4oJvN2g8rKCfUILS7vrNtRhhlmiqLZVDvIXRnhKqvJuSysjrH LJEzxxSOsTosu5ETIQl4fFUvr/3X+x/ijxfUwIVLe4u7Se6knuxeW8brE0Ea83gkoJKOUHIFo5Ee kn7Ppt+1lJiQBt/x5nzRVt5j0S5ltrZZwLi8QyWybVdRSvGh9/8AZfs5KGIyNfT7/wAfj+JMoUET IlvAiyFmPxURuRepbbuTkJwMTRHCWsoZbC4MFZ25MQCKDpsK79z1yBipigbvTdHS5ime3ikuWYIs rhaqxNBu29fb7WSEjVAqCeVox9LlihrborSk/GXJReJ6nauIgZGlI70i8xaQIoIZ7lXvVNFX0E/d ISQC27EDv9rl/wAatcIyhLh+g/0vqbsZSXytpfmG40p7yOSO2sJ3kSBHVVk4GXYllUM4Cj/Zccyf B8SfDEcc/wAfzkzyiPNmC6M6pEPXWeVRx+AFgaJtUknjuP8ANsxMuGcPqiY21XfJuz0K6QxOxBbg FlVqigA7fa3579crO6Zb7IbUtBYx/EyueXqCGVyACvRV9MBgGHIBv2ftf5OZWm0uXJ9A/H+d6UeJ w8zSpo+kgaeHuzEsquC8agkAoxaP42Yuabdfh+18OS1OkyY5AEG5fT/uf4fSjjEtwVTU9PEomuRe C0iRVEjRMOb0GwLgOQN6fCP5solhnD6on/PBTCXdulJ06CCP6pGsAT0w3CVqyGMIEDvGyhuIHw/y fFkDI8zbOMygrmwBKOZI4BbIFZyojMkpND+7IqsS/ar/ANdZKM/jf4/0zeDaStZasNRmktpZpXtk WRSpFWLs3QGq/CQP3ZH+tmRxx4aPVUXYX15bzWsOoW/G4erLIikDkuwrQqigDnyb7P8Ak/tZCcAQ TE7MTGwjrXzp5fsbue3InhCFVEsqufVIHVa12Nac/wBrIfl5kA7NUsZLM0nhe3EluFlMqkROrBlM gP2dqDf/AFslDTmUCR9UPqh/Q/n/AOb/ABelqJogJXNPdxTenqCwsJHAiCK+zCpq1eQzGPkyADDt f80XWizSyXTROZWX0tOUB5Jue1TT4o1YbL/wXptmVjwxmNv9M3SgCFunWlrr8nqSaa8EagiX0pCU 9SQLVWlUHs/w/CrJkpE4xztZGk40/wAySxWUtq1lOosTwWe3VrhFKfEFEihpJKy8opVgSd4nj4ze h+znDRmUOIY5ccf+lnqPF+7/AKP9DhceUxxcx+Px/Eh/MesKdOuOdndpbxOj3LtEWRkikWSaH4as 6yQK49VkW1bl6cssbc0XdwzSli9UTCvL0+n+j9X0/wA70/w8Tj8Hr2PEyDNg4zsVdihacUtYq7FX Yq7FXYq7FWx1Ga3tn/Es3/Ccv/TOTmdnf4zj/wCGQ/3Yf//T7BYqPqVuf+K0/wCIjLuyT/gmH/hO P/pnFr1/+MZP+GT/AN0VahPsM2LiN8RjatgAYFdirdDiruJxVviMVdQYq3irsVaxV1BirsVbxS7F XYrTsVp2K07FXYodirsVdirWKuoMVWyIrIymoDAg8SVO/gRuPowEWqWNapZRpDBczopqILWFIWNK 9qxk0qd5JG/a/ePmOYcAoGXlGPD/AMT/ALKX+dJt4uLcgI60+sfV1+sf3u9elaVPHlx+Hnxpz4/B z+z8OXQut+bCVXsqcRk7YtcMNrTXE42hrCrsVdTFUKmpaa7qiXcLOxAVRIpJJ2AArlYzwO1x+bM4 5dxRBGWsHUwK1TCrVMVapgQ1TDatEYUtEYoS7XSBp7JQkyvGgCAtIAXBZ4gtW9SJA0qcR8LJz/Zy rMfT+P8AY/1fqZQ5pHBxt7yyllZQ4gguZQGVlCn6wszsyljwQ3S0lbn6n2pJP7+ePHjsQfKMv93x f9NPq/4/NtO4P47v+JZSRmc47RFMVdirH/MMbPdK0EPqzQRI0/BW58XuIwg5IrS8eK3DfAG9Nl9X j6qxNmLnG+w5f8UP87+f/V+r6uFtx8vx+P5qro4ujps1kJWhuI0X0JJIwsiCaJXVzFXiFSVpESMf Avpel+xk8N8Jj1/4ofzf63+54UTq7bstOsHsofq0X6PurdBCxh4mWEj4miZnVhItW5fGrLJy9dfi 4SZKEIkCvQR/sf6P4/rrKRvf1Iu2062gkMwBkuWHF7mU85CDuRyP2U5fF6acYl/ZTLIwA36sJSJU 7jSbOeZpW9WOR6c/RnmhDEClWEToGagC8j8XFVX9nCcYO/6SgSIVLWzgtIBBACIwWb4mZ2LOxdiW csxJZidzkoxAFBEje6C8zabPqnlzVdMt2VLi+s7i2haQkIHmiZFLEBjxq29FyyEqILEGikVx5Egg utQk0a2s7C3nXS5YLaFBAj3GmXkt2wkEaURZgYovWCyOnxN6T+mqPYMvK/P/AGTIS71ZfLmqwadp 0kJgl1Kx1G61Q2zyPHAz331nnD64jdwsP11uMv1f996P91D6v7ocQJPdXD93/EptDeZPKeq65AJL oWf10aVqtlH9spDcagIliKMysxWOJJIpZ+MbycuSwIsvpIYTEfnH/YqCi9Q8t31zpfm60R4hJr/q /UyxbivqafDaD1aKafvImb4efwf5Xw4BMXE/zf8AikXySe28haxp+vDUrC9jlgj1FrqO3u+TuLZo LomNZUVWDtd6le1aX6x+6eCTkzQNDPRnBnEAGuGP+zjPHOPF/wAqf9lJnHIOqFtfy/8AMcENkzza fNcWVlotop9OVG46Xd/WZo1m+MosnFPj9L98yryhh4csvOU2ffP/AGQ9HVeOKO0bRrzQtZivb6KK OEHVpLm/tlbhJJqN7DcRPKAOcRjhgKSvKWiiRIl+sN+zXkygipDb0/1Pp9X9X/c/0kc+Sto+pTaV cvbTzW9npLXV1dJfXguLaWVryaS4FuqTxQQo6PNsy3M7yxwt/o6+p/o9ebNikKle9R9UTwJEDzHN LDZq+kaLp08jXVhaaDdaJqdzYR3UppPDbIXtWit5o56NasnFinHl+06elkYRxDIZRG85xyfTxw4o 8fq4v4P7z6v9z9TMyl1Tby3qenLopbW9SsZNU1RxeaugmiCCdkRREAJJBxt4o4rcMr/vPR9X7bs2 UajT6XIf4Rwjhhwy4eH8SlxfSjiyA7WndtoGg+rHrNnbRi4VQIrhSWX0yoA9PqlDXtmANFjjljjk ZTjMcUeX9L6v4/p/08v9KzOWRjfcmMRumjMcDIrgjgZBzA7tRQVboP8AY5PtjTx4eMD1fxfV/wBI f6f6v5zDBI8lO2j1lIppb6RC5b90IhxVUB2B2HI7981/Z84ymMchxQlf8PF6/wCt9UPx/XjblBAs Kdzc2jzwJcypDJISYoi6BpGWrVjRzzbjx/Zyeo7Nxxnwxn6tvTIH+L+dOH0/6VhGZIutleZlljVk jNS1C9OpPbYb1+ebPQ4cmEkZJ2OH6b9PD/O9Xqjw/wBXg/pNeQiQ2ChWWJ6iqOOo6e+4ObCUceWO 9Ti1AmJ7nNNy3ZFZ+PHma1pWu29PwzFxdm48c+OBlH/c/wCyZnKSKLdsZlk9WJC5TrsSN9u2Wa04 jDgyHhE0Y+K7CYR3TxVW5kRmA6Lu1fcj4ds5jWT09/uhL/ef5v8AH/pnLhKX8SDumtpJCyqyudyQ AQT/AFy/S9sTxR4SOOI5fzmrJASN8lFopOFFjDU3Mi1b76EjN9h12Gfq49v5k+GHD/vv9lKLTKB5 Uo5sGpK7u1l/SDy8A0VyR60tHeQ03IY1RI0+Igbv/qZxuu0MsH9X+D8V/efiLtMGYEIF7K3WR5Uc taxR+jOeRIqGBcAig+FfhHBPs/DmGJnl1cgo7T9Pa4u4b5h6cSKTBTiOSsCAx4mv2MrySoGLUZkm gl2qwxu90UQxsw9JJYzUhVJ2qvLj9rbjluI8mwlRlg1W1D3zI0rujSqDGZkKog4xnYfbk/1fgX7S 5MGJ2YmQOzJ4ZfU0+1kEC2vroJZLZaDi7CvxLQUbfN72Jhrimf6sZb/T/uXA1MuiJF0kkLQ3ALoK MtSSxcEGhO3w/PJ6vsmMyDD0kn1fzODf+D+d9Mf6X9FjDNXNItQ8taHcM08NoqXcjhpJHJYmncNQ 06t+xmNk7JzR+iXHH/Sfj/Tt0NUL32dYWFj5ckkFrKCL9VSKxd41kMcfEcqv8TMtWetf2/7v+bCz whEGMyZ5I/6n/dx/ryr/AGMY/wCf/NsjIzruQOgatYJDb6bHKZ3jX02uunqyL/eSvy/blkq1avzd /tfFm70OvieHGY+H/NaM+nIuQNpzdxzy2s0dvN9XndGWGfiH9NyCFfidm4n4uJzbSBI2cQc0Po2m rpmk2mnrI0otYljMrE1YqNzRi3EV+ynLjGvwL8K5HHDhiB3JnKySjcmxaOBWjirWFXYq7FXYq7FX Yq2OozW9s/4lm/4Tl/6Zyczs7/Gcf/DIf7sP/9TsNj/vFb/8Y0/4iMu7J/xTD/wnH/0zi16//GMn /DJ/7oq+bBxG+JxVvjirqYq3irsVdTArqY2mm6Yq6ntitOocUupjauoMUOpirqYq6mKupirqYq6m KupirqYrTqYrTqYqtcOUYIQr0PEsKgHtUAiv34lUujk1BpBBNeQRTtsYliIkp3aPlKwbb7LcG/yk +0mY4lImiYiXu/3PqbDEcwDX48m7nTb5o29LUJuZUr8fBRxJBPExovFzx4iQrJ6fxcUwyxyI2kfx /VH+y9XCokO5vTbG8t5JGuJhN6g+KQ1LkhiR4cF3+wvwLy4r9h5Jzixyidzf4/Hp/wCkpicgeX4/ H4/oj6DL2trjirVDirTuiIzuwVFBLMTQADckk4CaVC/XZJf95IGmU9JnIjiPf7Rq7Cn2XSN0b+bK /EJ+kX/sY/j+rFnw1zLX6PaX4rmeR27LEzQIPkEblv8A5bv/AJPHDwE/Ufl6P9z/AL7iXirkP980 dI047vbxyt3eUeo5+bvyY/ScfBh1F/1vUjxJd6IdFdWR1DIwIZSKgg7EEZaQCwQv6LsB/dxeh4+g zQ1/1vTKcv8AZZX4Meg4f6vo/wByz8Q/j1NGwn/YvrhB1I/ctudyavGx69vsr+zxX4cfDP8AOl/s f+JXjHcPta9LVo91mhuFXYI6NGzDp8Uis6hu54wfF/KmGpjqJf7H/Zf8cW4/j8f75r6xqaby2auv QC3mDtX3EqwLx/2f+xx4pjmP9Kf+K4FqPf8Aj/ZNfpOBdp4prdh9vnE5VR4tIgeHjTct6nw/tY+M BzBHw/330f7JeA9FSC/sLhylvcxTOByKxurEDpWgJ8clHJGWwIKDAjmFamTYIa4vbaBxG7EykcvS jVpH49OXBAzca/tU45GWQR2PP/TMhAlDSJd3rxuq/V4IWLosy8jK3EhGKBhxRGKycX/ec1+zFw+K BEp1/CB/O/i/H1fzv6idgh7LRTG0Ynjj4QwfViVJf104qh9RGUInIInKnNm4onq8I+Lwx4aq+g4f 6/8AW/H+cmU7V7f1rJ4bOeR7iOT4La5ehkLKpYpLQCrcVZlkp8X2ZPj+Ka2NxoHf+b+Px/xUTvuj csYNEYVQGj/7x0fe7Vit6x6tOtAzHvxcBWi/4p9PiqpxXK8XL+l/F/W/H0/0eFlPmq3ll9YMbrK8 E0RJSWLhyowoynmrgo2x40+0qN+zkpQvrSAaWWtikDySmR5p5QqyzSGpISvEcVCovHkfsIv+V8WG MK35lTK1cjwyaGsVaIxYtEYVawoapirR98KVmKuxQ1gQ1TCl2FC0jwxVrFUum8u6HLcG6NjDHeEk /XIlEVwC1eRE0fGVeVTyo/xcm/myBxR7mXGe9a2hwMKS3N3JTZP9Jmj4oOi/uWj50/nk5yt+3I2P hDqZf6Y/j/fJ4/csOk3UX+8up3MSLvHDL6c8detHaVWuHUn7X+kcv2UeP4eL4ZHIn/df8e/2SOId Qvg1aGxuEk1+GGBIgVh1Wq/V1J6cmej2zSUb4W5Q8mSP6w8rquajtTT3Ay4fXt6o/wAX+b/O/HiN +GXQH8fj/pFXj8xNqBlGnLLxEbehqMkY+rF/2QoLxyzoQRIskQ+ryp9i45ZrtL2VkyUZeiP+yZTy AIL9BQTGuqTzauw2QXvptGo7UgjSK35j4v3vo+txbh6nD4c6DBoMWPkP9N6miWaR8nHQreLewmm0 /twt2HpAdwsEgkgSp+IskSvy/a+J+WR4QHL0/j+b9LHjPXdFG51q20+GK2aG6uYXPIzVgEqEmnJ0 EnCUDhykELo/BlWKL1F9HV6vsuWWRlx/1dvx/ufqbYZgNqXfpWyurGS6nSSzihLLObpWiaNkUM5Z iODRqDvNG7wN+xK2c9l0mSBIlE7f9Ix/038LbYKCn1+GOnp29xd2PFWN/bxCaECRQy+mqMZ5uQZP 3kEMsfxfb/dy+nbDs3NKHEI7f7JBI5WrQ635fmLNZarZ3EcKGaRY7mJ+CJQsz8W2Vf2mPw5jDT5D yjL5MiCFVNStb6zmnslEkiclgJV4YpGAqpDlPjiavwzwrInH7HqZ0HZ89WKsccJfz5fiX+xk05BH 3FLv8QWiqVvLe6s2oRMs0EjRop7vPEJbYJx+Jm9bgi/3nH4s3MpRkKkNv6UfT/xDUInofx/ulCTS n1iVJNMvYxopUFYbSJJFYhgJOJUlQFK8eQ+LNCezOG5GUOHfgnKX+k/485kdRW1HiVdbaS20tLOG X6haoiJNqbsiQoG4AqKkBWo5/wArl8Oa8aKYyEEWY+r+b/R4+KfD6eJlGY+rvSu0l8n2s8MNrqEe o3UjvLEyzxyBXUMSTGrVoFq+6t/schnx5AaNdPp/4r/YtsJXzZPDr9pcqbKQiK4rWIo1VkIFeIqF +KnJuH8q88v7NiPFAIjKMvT+8/Ev83/StOeFR2alqgR5GA9UkR8iAznvxBPJvozpsutw4TwE8Nfw 0fT/AKVwY45S3UtVeSwaOEKJ7u4r9WhVqcuNOTsaEpEnJfUkK/yqnOR443Gn12PMPR9X838fj/O9 LKWIx58kpl0G5Ae9hui+tAmSO5cKkZPp8RbMArutlz+P0uTScv3vqet+8y44jzv1/j0f8LQJ9P4f x/snXlyl5ck2umTQ6y1sIpLq5DqsMY+HijqJLZmIbn+6nZ/5uPF0znc+gyzyyqJ4eLj/AIfV/ufx /pnMx5YxiLKlpvlbT4YLaQRyQSolSgYBlZjyoxQlap9n4W45sMXZZ5ykf83+GX9b1NU9WeQCeZun DdirsVawK1irWFXYq7FXYq7FXYq2OozW9s/4lm/4Tl/6Zyczs7/Gcf8AwyH+7D//1ex2AH1K3/4x J/xEZd2T/imH/hOP/pnFr1/+MZP+GT/3RRGbBxHYq6mBXUxS3TFadTFLdMVbp7YFdxOKt8cbV3EY q7iPDFW6DFXYq1Q4q1xOKt8cbV3HG1dxxtXccbVrjiruJxV1DirVPbFVssMUqGOVFkRuqMAQab9D glEEUUjZD/o9E/3nle2B+0I+JB8NnVwOI+Ecf2eK/ZROMPCrkeH8f0k8Xfu709STdZYpgOiMpjYj 3cFlr8ov+BxqY6g/j+d/xxfS16N/J/eTrEOoEKDkD4F5OYYf880/2P2ceGR5mv6v/Hv+JWx3LTpy E8mnnM3aT1WXcdD6a0h28PT4t+1yw+F5yv3/AO9+j/YrxeQa+qXjfbvpFpsvppEtR2Lc1kq/8xXg n/Fa48Ev53+5/wCPfj+FFjuXJp1tzWSatzMpBWWajFSOhQABI/8Anmq8v2sIxDmfUf6X49P+apme myIIGTYtUxV2FDsVaKjG1WlSMNoawq7FWqYVUbi1trhAlxEkyA8gsihhXpWhr45GUBLmLSJEckN+ ibQfZMyL2RJ5kUDwVVcKqjsq5DwY+f8AppfrZeIfwArWtqtvGU5tK7MXklenNmY9TxCjYUVdvsKq 5OEeEMZStUIyaGqYoQ15Z/WfSIleF4X9SOSPjUHiyftq6/Zc9shOHFW9UmMqUWOsoOIitpiP92eo 8Nf9hwm4/wDIxsjeQdIn/Y/7Gp/7pPp81no6xL/eXEVqjdUgQySLT+WWT4DX3tv8n/izDUz14fd/ xX/HF2RMUEUESxRLxRa9ySSTUkk1LMx3Zj8TNlkRQoMbtfhQ0RhVbhVojFVuKuIxY0tIwq1hQQtY VwJCzCl2FDsUNYENHCl2FVpHfFDWKrThVrFWsUOIriqzFXYq0RirWKtEZIKoT2ttcen9YhSb0XEs XqKG4SL9l1r9ll7MMiYg80gkKuSQ7ChA3OiaZPcG7ECQ6hsU1CJEW4VlFARJQk/D8JR+Ubp+6kR4 mZMoy6eGQESHNnHJKPItW+nz/WFur+4+tXKVMSqgigiJBUtFHV2DMuxaSSVl+P0vTjkdMlDHVWbr 8fjilJTLuRU0MU0TwzIskMilJI3AZWVhQqwOxBGWkXzYWhb/AE2O5aKdCIr22PO1uePIq3ErRhtz jZWZXSv7XwMknCRKjhjsQADH6fx/NZiZ5dF2pNdfWIptPib1YZS0fqOqRshHLi9A7Krf3fwJ8P2+ Oc3/ACRqJTPGRLi/i4uL/j34/muZHPARpbZi6nCX2oIFvpF2hopFsjhS0CMK8gCi+o/L97IvP4Y/ Tjj3mi0UMEdh6pc/+JcTJOz5IrM5rdirRxQ0cVawq7ArWKuxVo4q1hV2KuxV2KuxVsdRmt7Z/wAS zf8ACcv/AEzk5nZ3+M4/+GQ/3Yf/1uyWA/0G3/4xJ/xEZb2T/imH/hOP/pnFr1/+MZP+GT/3RRFM 2DiupilumKt0wK3xxV1BireBXYq7FXUOKt0OKuocVaxV2KuxV2KuxV2KuxV2KuxV2KuxV2KuxV1B hVriMVdxxVojFWuIwq1xxVqhxVqmKHUxVqmKtYUOxVogHFWip7YbQtwqtNcVaxV1MKtYq0RhVaRi rWKGmxVaRXFVpFMKuxVoiuFC0imKtEVwq1irVMUELThQ0RihaRilbhS1hQ7FDRGBWsKrTvihrCrs VWkYVaxVrFDRFcVW4q7FVpxV2KrSMkrWBXYVdhQ44qtOKWsKHHAq3CrsVdirsVaxQtwq7FWjgV2K uxVbhV2KuxV2KuxVsdRmt7Z/xLN/wnL/ANM5OZ2d/jOP/hkP92H/1+zWA/0G2/4xJ/xEZb2T/imL /hOP/pnFjr/7/J/wyf8AuiiOJzPcRviMVbpirsCuxVuhxV3HFW6DFXYpbxV2NrTRFcbWnUGKt8fb ArqHFLqHFXUOKt8TiruJxQ1Q4VdirVBirqDFXcRiruOKtcTirqHFWsUOwqtIOKtYVdirqYq0VxVo jFDVMVapirVMUNEEjbCqwimSQ7FWivhiq3FXUxVrCrsVWkYbVqmKFpHhiq3FWiPDCrWKuxQtIphV o0wqtxVojFC04ULcLFa2BkCtwpdhQ7FC04q0RirRGKGsKuOKrSMKtHFWsUNEYqtxVojClrAh2FVp GFWsCuwodhVo4pW4UOxVojArWFXYq7FVpOKGsKuxV2BWsVdirRxVrCrsVdirsVbHUZre2f8AEs3/ AAnL/wBM5OZ2d/jOP/hkP92H/9DtGn/7wW3/ABiT/iIyzsn/ABTF/wAJx/8ATOLHX/3+T/hk/wDd IjM9xHYq3xOKt0GKt4pdirsVdQ4Fb4nFLuOKu4jFW6DFXYq7FXYq7FXYq7FXYq0RXviruOKu4nFW qHFXUxV2KuxV2KuxVqgwoa44q0R44q1xwoaocVawq7FWqYoapirRGFVuKHUxVaV8MNqtwocRXFVp BxVrFXUwq1TFVpGNoaIwpWkYoW4q0RhVrFDR6Yqtwq0RhVaRipDRGFitIxUhrCxWEUxZAtYpdhQ0 RgQ1hVrFWjihrCriMKrTiq04qtJxQ1irsKrSMUuwIaOEK0cKtYFdhQ1hStwodirjgVacVdhV2KrC KYUOxV2KuxVo4FdirsVW4VdirsVdirY6jNb2z/iWb/hOX/pnJzOzv8Zx/wDDIf7sP//R7Tp4/wBA tv8AjEn/ABEZZ2T/AIpi/wCE4/8ApnFjr/7/ACf8Mn/ukTQZnuI3il2KuocCt8cUt0GKuxV2KuxV vFXcT4Y2rfE4LV3DG1p3D3xtab4DG1dxGNq3xHhgtXUHhjatcRhtXcRjau4DG1dwGNq1wxtaa4nD atEeIxV1BirXHFXcTirWKuxV2KtUGFDXHFWiPHFWiuFC0jCrsCtEDG1WkHvhtDVMVawoaIBxVaQR krQ1irRGKrcVdirRGFWiMCFpGSS0RihbTFWiK4VW4oaIxVbhVojCq0jFSGiMLFaRipDRwsVhFMWT WKuwoaIwK1hVrFWiMKGsVaOFVuBK0jCxW4q7FXHClbih2BVuSVrFXYoaOFLRxVrCh2KuIwKtwq7F WjihbhV2KuxV2KtYFaOKtYVdirsVdirY6jNb2z/iWb/hOX/pnJzOzv8AGcf/AAyH+7D/AP/SmeeK PpDsVdirsVdirsVdirsVdirsVdirsVdirsVdirsVdirsVdirsVdirsVdirsVdirsVdirsVdirsVd irsVdirsVdirsVdirsVdirsVdirsVdirsVdirsVdirsVdirsVdirsVdirsVdirsVdirsVdirsVdi rsVdirsVdirsVdirsVdirsVdirsVdirsVdirsVdirsVdirsVdirsVdirsVdirsVdirsVdirsVdir sVdirsVdirsVdirsVdirsVf/2VBLAQItABQABgAIAAAAIQCKFT+YDAEAABUCAAATAAAAAAAAAAAA AAAAAAAAAABbQ29udGVudF9UeXBlc10ueG1sUEsBAi0AFAAGAAgAAAAhADj9If/WAAAAlAEAAAsA AAAAAAAAAAAAAAAAPQEAAF9yZWxzLy5yZWxzUEsBAi0AFAAGAAgAAAAhACArqhXnBgAAGyUAAA4A AAAAAAAAAAAAAAAAPAIAAGRycy9lMm9Eb2MueG1sUEsBAi0AFAAGAAgAAAAhAFhgsxu6AAAAIgEA ABkAAAAAAAAAAAAAAAAATwkAAGRycy9fcmVscy9lMm9Eb2MueG1sLnJlbHNQSwECLQAUAAYACAAA ACEAeJWQHeAAAAAJAQAADwAAAAAAAAAAAAAAAABACgAAZHJzL2Rvd25yZXYueG1sUEsBAi0ACgAA AAAAAAAhAMJVCQ8VawEAFWsBABUAAAAAAAAAAAAAAAAATQsAAGRycy9tZWRpYS9pbWFnZTEuanBl Z1BLBQYAAAAABgAGAH0BAACVdgEAAAA= ">
                <v:shape id="Picture 7140" o:spid="_x0000_s1184" type="#_x0000_t75" alt="trdat" style="position:absolute;top:2237;width:5760;height:25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OzQjq8AAAA2gAAAA8AAABkcnMvZG93bnJldi54bWxEj8EKwjAQRO+C/xBW8KapIkWrUURQvInV D1iatS02m9LEWv16Iwgeh5l5w6w2nalES40rLSuYjCMQxJnVJecKrpf9aA7CeWSNlWVS8CIHm3W/ t8JE2yefqU19LgKEXYIKCu/rREqXFWTQjW1NHLybbQz6IJtc6gafAW4qOY2iWBosOSwUWNOuoOye PoyCVna2mi3Se8wupTe1t8M+Oik1HHTbJQhPnf+Hf+2jVhDD90q4AXL9AQAA//8DAFBLAQItABQA BgAIAAAAIQAEqzleAAEAAOYBAAATAAAAAAAAAAAAAAAAAAAAAABbQ29udGVudF9UeXBlc10ueG1s UEsBAi0AFAAGAAgAAAAhAAjDGKTUAAAAkwEAAAsAAAAAAAAAAAAAAAAAMQEAAF9yZWxzLy5yZWxz UEsBAi0AFAAGAAgAAAAhADMvBZ5BAAAAOQAAABIAAAAAAAAAAAAAAAAALgIAAGRycy9waWN0dXJl eG1sLnhtbFBLAQItABQABgAIAAAAIQBjs0I6vAAAANoAAAAPAAAAAAAAAAAAAAAAAJ8CAABkcnMv ZG93bnJldi54bWxQSwUGAAAAAAQABAD3AAAAiAMAAAAA ">
                  <v:imagedata r:id="rId1258" o:title="trdat"/>
                </v:shape>
                <v:group id="Group 7141" o:spid="_x0000_s1185" style="position:absolute;left:816;top:2256;width:310;height:601" coordorigin="2208,1968" coordsize="310,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rect id="Rectangle 7142" o:spid="_x0000_s1186" style="position:absolute;left:2208;top:2496;width:310;height:7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3rfL8A AADaAAAADwAAAGRycy9kb3ducmV2LnhtbERPS0/CQBC+k/AfNmPCzW7lAFrYNoTExAMHHnofu0Nb 6M7W7gjVX++akHD88r2XxeBadaE+NJ4NPCUpKOLS24YrA++H18dnUEGQLbaeycAPBSjy8WiJmfVX 3tFlL5WKIRwyNFCLdJnWoazJYUh8Rxy5o+8dSoR9pW2P1xjuWj1N05l22HBsqLGjdU3lef/t4oy5 fOx+NyjcHDuZbu3n18nNjZk8DKsFKKFB7uKb+80aeIH/K9EPOv8DAAD//wMAUEsBAi0AFAAGAAgA AAAhAPD3irv9AAAA4gEAABMAAAAAAAAAAAAAAAAAAAAAAFtDb250ZW50X1R5cGVzXS54bWxQSwEC LQAUAAYACAAAACEAMd1fYdIAAACPAQAACwAAAAAAAAAAAAAAAAAuAQAAX3JlbHMvLnJlbHNQSwEC LQAUAAYACAAAACEAMy8FnkEAAAA5AAAAEAAAAAAAAAAAAAAAAAApAgAAZHJzL3NoYXBleG1sLnht bFBLAQItABQABgAIAAAAIQAI/et8vwAAANoAAAAPAAAAAAAAAAAAAAAAAJgCAABkcnMvZG93bnJl di54bWxQSwUGAAAAAAQABAD1AAAAhAMAAAAA " fillcolor="black" strokecolor="white"/>
                  <v:rect id="Rectangle 7143" o:spid="_x0000_s1187" style="position:absolute;left:2261;top:2208;width:204;height:2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jIVMIA AADbAAAADwAAAGRycy9kb3ducmV2LnhtbERPTWsCMRC9F/wPYYTealYPpaxGEcWlh17cCq63cTNm FzeTJYm6/vumUOhtHu9zFqvBduJOPrSOFUwnGQji2umWjYLD9+7tA0SIyBo7x6TgSQFWy9HLAnPt HrynexmNSCEcclTQxNjnUoa6IYth4nrixF2ctxgT9EZqj48Ubjs5y7J3abHl1NBgT5uG6mt5swrq 4ujL07k/mF1lvrZlMbtWVaHU63hYz0FEGuK/+M/9qdP8Kfz+kg6Qy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feMhUwgAAANsAAAAPAAAAAAAAAAAAAAAAAJgCAABkcnMvZG93 bnJldi54bWxQSwUGAAAAAAQABAD1AAAAhwMAAAAA " fillcolor="#c00" strokecolor="#c00"/>
                  <v:roundrect id="AutoShape 7144" o:spid="_x0000_s1188" style="position:absolute;left:2234;top:2400;width:264;height:108;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S0bsIA AADbAAAADwAAAGRycy9kb3ducmV2LnhtbESPQYvCMBCF78L+hzALexFN9SBSjaLCyq4na/0BYzO2 wWZSmqzt/nsjCN5meO9782a57m0t7tR641jBZJyAIC6cNlwqOOffozkIH5A11o5JwT95WK8+BktM tes4o/splCKGsE9RQRVCk0rpi4os+rFriKN2da3FENe2lLrFLobbWk6TZCYtGo4XKmxoV1FxO/3Z WAOz38Mk647DfBv2F52b3Z6NUl+f/WYBIlAf3uYX/aMjN4XnL3EAuXoAAAD//wMAUEsBAi0AFAAG AAgAAAAhAPD3irv9AAAA4gEAABMAAAAAAAAAAAAAAAAAAAAAAFtDb250ZW50X1R5cGVzXS54bWxQ SwECLQAUAAYACAAAACEAMd1fYdIAAACPAQAACwAAAAAAAAAAAAAAAAAuAQAAX3JlbHMvLnJlbHNQ SwECLQAUAAYACAAAACEAMy8FnkEAAAA5AAAAEAAAAAAAAAAAAAAAAAApAgAAZHJzL3NoYXBleG1s LnhtbFBLAQItABQABgAIAAAAIQDdFLRuwgAAANsAAAAPAAAAAAAAAAAAAAAAAJgCAABkcnMvZG93 bnJldi54bWxQSwUGAAAAAAQABAD1AAAAhwMAAAAA " fillcolor="#60c" strokecolor="#c00"/>
                  <v:rect id="Rectangle 7145" o:spid="_x0000_s1189" style="position:absolute;left:2294;top:2112;width:126;height: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wBLL8A AADbAAAADwAAAGRycy9kb3ducmV2LnhtbERPzWrCQBC+C77DMkJvurGUIqmrFEHrSTD2AYbsNJs2 Oxuzo0af3i0I3ubj+535sveNOlMX68AGppMMFHEZbM2Vge/DejwDFQXZYhOYDFwpwnIxHMwxt+HC ezoXUqkUwjFHA06kzbWOpSOPcRJa4sT9hM6jJNhV2nZ4SeG+0a9Z9q491pwaHLa0clT+FSdvwP6e 3Jff6eNtLV5qt5ftprDGvIz6zw9QQr08xQ/31qb5b/D/SzpAL+4AAAD//wMAUEsBAi0AFAAGAAgA AAAhAPD3irv9AAAA4gEAABMAAAAAAAAAAAAAAAAAAAAAAFtDb250ZW50X1R5cGVzXS54bWxQSwEC LQAUAAYACAAAACEAMd1fYdIAAACPAQAACwAAAAAAAAAAAAAAAAAuAQAAX3JlbHMvLnJlbHNQSwEC LQAUAAYACAAAACEAMy8FnkEAAAA5AAAAEAAAAAAAAAAAAAAAAAApAgAAZHJzL3NoYXBleG1sLnht bFBLAQItABQABgAIAAAAIQASXAEsvwAAANsAAAAPAAAAAAAAAAAAAAAAAJgCAABkcnMvZG93bnJl di54bWxQSwUGAAAAAAQABAD1AAAAhAMAAAAA " strokecolor="#c0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146" o:spid="_x0000_s1190" type="#_x0000_t5" style="position:absolute;left:2274;top:1968;width:179;height: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SeXcIA AADbAAAADwAAAGRycy9kb3ducmV2LnhtbERPTWvCQBC9F/oflin01myUKml0FVEUT6WmBa9Ddpqk Zmdjdk1if70rFHqbx/uc+XIwteiodZVlBaMoBkGcW11xoeDrc/uSgHAeWWNtmRRcycFy8fgwx1Tb ng/UZb4QIYRdigpK75tUSpeXZNBFtiEO3LdtDfoA20LqFvsQbmo5juOpNFhxaCixoXVJ+Sm7GAX1 h37fTjfHc/XavW1+fhNzQdop9fw0rGYgPA3+X/zn3uswfwL3X8IBcnEDAAD//wMAUEsBAi0AFAAG AAgAAAAhAPD3irv9AAAA4gEAABMAAAAAAAAAAAAAAAAAAAAAAFtDb250ZW50X1R5cGVzXS54bWxQ SwECLQAUAAYACAAAACEAMd1fYdIAAACPAQAACwAAAAAAAAAAAAAAAAAuAQAAX3JlbHMvLnJlbHNQ SwECLQAUAAYACAAAACEAMy8FnkEAAAA5AAAAEAAAAAAAAAAAAAAAAAApAgAAZHJzL3NoYXBleG1s LnhtbFBLAQItABQABgAIAAAAIQC2lJ5dwgAAANsAAAAPAAAAAAAAAAAAAAAAAJgCAABkcnMvZG93 bnJldi54bWxQSwUGAAAAAAQABAD1AAAAhwMAAAAA " adj="9895" strokecolor="#c00"/>
                </v:group>
                <v:line id="Line 7147" o:spid="_x0000_s1191" style="position:absolute;visibility:visible;mso-wrap-style:square" from="960,2304" to="3936,2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tYXsEAAADbAAAADwAAAGRycy9kb3ducmV2LnhtbERPTYvCMBC9C/6HMMLeNHVFXbpGEUUQ xMNWV69DM9sUm0m3yWr990ZY8DaP9zmzRWsrcaXGl44VDAcJCOLc6ZILBcfDpv8BwgdkjZVjUnAn D4t5tzPDVLsbf9E1C4WIIexTVGBCqFMpfW7Ioh+4mjhyP66xGCJsCqkbvMVwW8n3JJlIiyXHBoM1 rQzll+zPKhitf71JppfRcFfn58Ppe7/NxkGpt167/AQRqA0v8b97q+P8CTx/iQfI+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K1hewQAAANsAAAAPAAAAAAAAAAAAAAAA AKECAABkcnMvZG93bnJldi54bWxQSwUGAAAAAAQABAD5AAAAjwMAAAAA " strokecolor="#f90" strokeweight="3pt">
                  <v:stroke dashstyle="longDash"/>
                </v:line>
                <v:shape id="Text Box 7148" o:spid="_x0000_s1192" type="#_x0000_t202" style="position:absolute;left:624;top:2169;width:336;height: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y3n8QA AADbAAAADwAAAGRycy9kb3ducmV2LnhtbERPTWvCQBC9F/wPywje6kaRVqJrUFGUHoq1SnucZqdJ SHY2ZFdN8+vdQqG3ebzPmSetqcSVGldYVjAaRiCIU6sLzhSc3rePUxDOI2usLJOCH3KQLHoPc4y1 vfEbXY8+EyGEXYwKcu/rWEqX5mTQDW1NHLhv2xj0ATaZ1A3eQrip5DiKnqTBgkNDjjWtc0rL48Uo 2B82K3rZdV03ef04T78+Tzu/LpUa9NvlDISn1v+L/9x7HeY/w+8v4QC5uAMAAP//AwBQSwECLQAU AAYACAAAACEA8PeKu/0AAADiAQAAEwAAAAAAAAAAAAAAAAAAAAAAW0NvbnRlbnRfVHlwZXNdLnht bFBLAQItABQABgAIAAAAIQAx3V9h0gAAAI8BAAALAAAAAAAAAAAAAAAAAC4BAABfcmVscy8ucmVs c1BLAQItABQABgAIAAAAIQAzLwWeQQAAADkAAAAQAAAAAAAAAAAAAAAAACkCAABkcnMvc2hhcGV4 bWwueG1sUEsBAi0AFAAGAAgAAAAhAEdMt5/EAAAA2wAAAA8AAAAAAAAAAAAAAAAAmAIAAGRycy9k b3ducmV2LnhtbFBLBQYAAAAABAAEAPUAAACJAwAAAAA= " filled="f" fillcolor="#bbe0e3" stroked="f">
                  <v:textbo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v:textbox>
                </v:shape>
                <v:shape id="Text Box 7149" o:spid="_x0000_s1193" type="#_x0000_t202" style="position:absolute;left:624;top:2640;width:336;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Mj7cYA AADbAAAADwAAAGRycy9kb3ducmV2LnhtbESPT2vCQBDF70K/wzKF3nRTKUWiq7RSUXqQ+g89TrPT JJidDdmtpvn0zqHgbYb35r3fTGatq9SFmlB6NvA8SEARZ96WnBvY7xb9EagQkS1WnsnAHwWYTR96 E0ytv/KGLtuYKwnhkKKBIsY61TpkBTkMA18Ti/bjG4dR1ibXtsGrhLtKD5PkVTssWRoKrGleUHbe /joDq6+Pd/pcdl33sj4eRt+n/TLOz8Y8PbZvY1CR2ng3/1+vrOALrPwiA+jpDQAA//8DAFBLAQIt ABQABgAIAAAAIQDw94q7/QAAAOIBAAATAAAAAAAAAAAAAAAAAAAAAABbQ29udGVudF9UeXBlc10u eG1sUEsBAi0AFAAGAAgAAAAhADHdX2HSAAAAjwEAAAsAAAAAAAAAAAAAAAAALgEAAF9yZWxzLy5y ZWxzUEsBAi0AFAAGAAgAAAAhADMvBZ5BAAAAOQAAABAAAAAAAAAAAAAAAAAAKQIAAGRycy9zaGFw ZXhtbC54bWxQSwECLQAUAAYACAAAACEANtMj7cYAAADbAAAADwAAAAAAAAAAAAAAAACYAgAAZHJz L2Rvd25yZXYueG1sUEsFBgAAAAAEAAQA9QAAAIsDAAAAAA== " filled="f" fillcolor="#bbe0e3" stroked="f">
                  <v:textbox>
                    <w:txbxContent>
                      <w:p w:rsidR="00282CB3" w:rsidRDefault="00282CB3" w:rsidP="00282CB3">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v:textbox>
                </v:shape>
                <v:shape id="Text Box 7150" o:spid="_x0000_s1194" type="#_x0000_t202" style="position:absolute;left:3936;top:2304;width:336;height: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GdsMA AADbAAAADwAAAGRycy9kb3ducmV2LnhtbERPS2vCQBC+F/oflil4qxuLFI2uYqVF6UF8oscxOybB 7GzIbjXm13cFwdt8fM8ZjmtTiAtVLresoNOOQBAnVuecKthuft57IJxH1lhYJgU3cjAevb4MMdb2 yiu6rH0qQgi7GBVk3pexlC7JyKBr25I4cCdbGfQBVqnUFV5DuCnkRxR9SoM5h4YMS5pmlJzXf0bB fPn9Rb+zpmm6i/2udzxsZ356Vqr1Vk8GIDzV/il+uOc6zO/D/ZdwgBz9AwAA//8DAFBLAQItABQA BgAIAAAAIQDw94q7/QAAAOIBAAATAAAAAAAAAAAAAAAAAAAAAABbQ29udGVudF9UeXBlc10ueG1s UEsBAi0AFAAGAAgAAAAhADHdX2HSAAAAjwEAAAsAAAAAAAAAAAAAAAAALgEAAF9yZWxzLy5yZWxz UEsBAi0AFAAGAAgAAAAhADMvBZ5BAAAAOQAAABAAAAAAAAAAAAAAAAAAKQIAAGRycy9zaGFwZXht bC54bWxQSwECLQAUAAYACAAAACEAWZ+GdsMAAADbAAAADwAAAAAAAAAAAAAAAACYAgAAZHJzL2Rv d25yZXYueG1sUEsFBgAAAAAEAAQA9QAAAIgDAAAAAA== " filled="f" fillcolor="#bbe0e3" stroked="f">
                  <v:textbo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v:textbox>
                </v:shape>
              </v:group>
            </w:pict>
          </mc:Fallback>
        </mc:AlternateContent>
      </w:r>
      <w:r>
        <w:rPr>
          <w:b/>
          <w:noProof/>
          <w:szCs w:val="26"/>
        </w:rPr>
        <mc:AlternateContent>
          <mc:Choice Requires="wps">
            <w:drawing>
              <wp:anchor distT="0" distB="0" distL="114300" distR="114300" simplePos="0" relativeHeight="251719168"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3" name="AutoShape 71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7152" o:spid="_x0000_s1026" style="position:absolute;margin-left:281.75pt;margin-top:32.95pt;width:251.6pt;height:160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zrtZVgIAAJkEAAAOAAAAZHJzL2Uyb0RvYy54bWysVF1v0zAUfUfiP1h+75K06dZGS6epWRHS gEmDH+A6TmOR+Jprt+lA/Heu3Y9t8IIQeXBs35tzP865ub7Z9x3bKXQaTMmzi5QzZSTU2mxK/uXz ajTjzHlhatGBUSV/Uo7fLN6+uR5socbQQlcrZARiXDHYkrfe2yJJnGxVL9wFWGXI2AD2wtMRN0mN YiD0vkvGaXqZDIC1RZDKObqtDka+iPhNo6T/1DROedaVnHLzccW4rsOaLK5FsUFhWy2PaYh/yKIX 2lDQM1QlvGBb1H9A9VoiOGj8hYQ+gabRUsUaqJos/a2ax1ZYFWuh5jh7bpP7f7Dy4+4Bma5LPuHM iJ4out16iJHZVTYdhw4N1hXk+GgfMNTo7D3Ir44ZWLbCbNSts9RnYp8QTleIMLRK1JRqFiCSVxjh 4AiNrYcPUFNMQTFj//YN9iEGdYbtI01PZ5rU3jNJl5NsPp2MiU1JtnFK2zQSmYji9LlF598p6FnY lBwpvwgvdvfOh3REcXIJ0QysdNdFLVAQcgmXIVyk8Mc8nd/N7mb5KB9f3o3ytKpGt6tlPrpcZVfT alItl1X2M+BnedHqulYmwJ3klOV/R9dR2AchnAXloNN1gAspOdyslx2ynSA5r+ITm0uWZ7fkdRqx WKrl9I7VRToCAwdy11A/ERsI1CvqK80zbVrA75wNNBsld9+2AhVn3XtDjM6zPA/DFA/59CpwgS8t 65cWYSRBldxzdtgu/WEAtxb1pqVIWeTGQFBeoyM/QSGHrI7aIf3HCo6zGgbs5Tl6Pf9RFr8AAAD/ /wMAUEsDBBQABgAIAAAAIQANsMJF4gAAAAsBAAAPAAAAZHJzL2Rvd25yZXYueG1sTI/BSsNAEIbv gu+wjOBF7EZLYo2ZFCmIRQrFVHveZsckmJ1Ns9skvr3bkx5n5uOf78+Wk2nFQL1rLCPczSIQxKXV DVcIH7uX2wUI5xVr1VomhB9ysMwvLzKVajvyOw2Fr0QIYZcqhNr7LpXSlTUZ5Wa2Iw63L9sb5cPY V1L3agzhppX3UZRIoxoOH2rV0aqm8rs4GYSx3A773eZVbm/2a8vH9XFVfL4hXl9Nz08gPE3+D4az flCHPDgd7Im1Ey1CnMzjgCIk8SOIMxAlyQOIA8J8EVYyz+T/DvkvAAAA//8DAFBLAQItABQABgAI AAAAIQC2gziS/gAAAOEBAAATAAAAAAAAAAAAAAAAAAAAAABbQ29udGVudF9UeXBlc10ueG1sUEsB Ai0AFAAGAAgAAAAhADj9If/WAAAAlAEAAAsAAAAAAAAAAAAAAAAALwEAAF9yZWxzLy5yZWxzUEsB Ai0AFAAGAAgAAAAhAAzOu1lWAgAAmQQAAA4AAAAAAAAAAAAAAAAALgIAAGRycy9lMm9Eb2MueG1s UEsBAi0AFAAGAAgAAAAhAA2wwkXiAAAACwEAAA8AAAAAAAAAAAAAAAAAsAQAAGRycy9kb3ducmV2 LnhtbFBLBQYAAAAABAAEAPMAAAC/BQAAAAA= " filled="f" stroked="f">
                <o:lock v:ext="edit" aspectratio="t"/>
              </v:rect>
            </w:pict>
          </mc:Fallback>
        </mc:AlternateContent>
      </w:r>
      <w:r>
        <w:rPr>
          <w:b/>
          <w:noProof/>
          <w:szCs w:val="26"/>
        </w:rPr>
        <mc:AlternateContent>
          <mc:Choice Requires="wps">
            <w:drawing>
              <wp:anchor distT="0" distB="0" distL="114300" distR="114300" simplePos="0" relativeHeight="251718144"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2" name="AutoShape 71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7151" o:spid="_x0000_s1026" style="position:absolute;margin-left:281.75pt;margin-top:32.95pt;width:251.6pt;height:160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3PeHVgIAAJkEAAAOAAAAZHJzL2Uyb0RvYy54bWysVFFv2jAQfp+0/2D5nSaB0JaooaoITJO6 rVK3H2Ach1hLfN7ZELqp/31nUxjdXqZpPBif7/juvvvuuLnd9x3bKXQaTMmzi5QzZSTU2mxK/uXz anTNmfPC1KIDo0r+pBy/nb99czPYQo2hha5WyAjEuGKwJW+9t0WSONmqXrgLsMqQswHshScTN0mN YiD0vkvGaXqZDIC1RZDKOXqtDk4+j/hNo6T/1DROedaVnGrz8cR4rsOZzG9EsUFhWy1fyhD/UEUv tKGkJ6hKeMG2qP+A6rVEcND4Cwl9Ak2jpYociE2W/sbmsRVWRS7UHGdPbXL/D1Z+3D0g03XJx5wZ 0ZNEd1sPMTO7yqZZ6NBgXUGBj/YBA0dn70F+dczAohVmo+6cpT6T+oRwfEKEoVWiplIjRPIKIxiO 0Nh6+AA15RSUM/Zv32AfclBn2D7K9HSSSe09k/Q4yWbTyZjUlOQbp3RNo5CJKI4/t+j8OwU9C5eS I9UX4cXu3nliRKHHkJDNwEp3XZwFSkIh4TGkixL+mKWz5fXyOh/l48vlKE+ranS3WuSjy1V2Na0m 1WJRZc8BP8uLVte1MgHuOE5Z/ndyvQz2YRBOA+Wg03WACyU53KwXHbKdoHFexU/Qh9ichSWvy4hu 4nL8juyiHEGBg7hrqJ9IDQTqFfWV9pkuLeB3zgbajZK7b1uBirPuvSFFZ1meh2WKRj69ClrguWd9 7hFGElTJPWeH68IfFnBrUW9aypRFbQyEyWt01CdMyKEqqjsYNP+RwcuuhgU7t2PUr3+U+U8AAAD/ /wMAUEsDBBQABgAIAAAAIQANsMJF4gAAAAsBAAAPAAAAZHJzL2Rvd25yZXYueG1sTI/BSsNAEIbv gu+wjOBF7EZLYo2ZFCmIRQrFVHveZsckmJ1Ns9skvr3bkx5n5uOf78+Wk2nFQL1rLCPczSIQxKXV DVcIH7uX2wUI5xVr1VomhB9ysMwvLzKVajvyOw2Fr0QIYZcqhNr7LpXSlTUZ5Wa2Iw63L9sb5cPY V1L3agzhppX3UZRIoxoOH2rV0aqm8rs4GYSx3A773eZVbm/2a8vH9XFVfL4hXl9Nz08gPE3+D4az flCHPDgd7Im1Ey1CnMzjgCIk8SOIMxAlyQOIA8J8EVYyz+T/DvkvAAAA//8DAFBLAQItABQABgAI AAAAIQC2gziS/gAAAOEBAAATAAAAAAAAAAAAAAAAAAAAAABbQ29udGVudF9UeXBlc10ueG1sUEsB Ai0AFAAGAAgAAAAhADj9If/WAAAAlAEAAAsAAAAAAAAAAAAAAAAALwEAAF9yZWxzLy5yZWxzUEsB Ai0AFAAGAAgAAAAhAGfc94dWAgAAmQQAAA4AAAAAAAAAAAAAAAAALgIAAGRycy9lMm9Eb2MueG1s UEsBAi0AFAAGAAgAAAAhAA2wwkXiAAAACwEAAA8AAAAAAAAAAAAAAAAAsAQAAGRycy9kb3ducmV2 LnhtbFBLBQYAAAAABAAEAPMAAAC/BQAAAAA= " filled="f" stroked="f">
                <o:lock v:ext="edit" aspectratio="t"/>
              </v:rect>
            </w:pict>
          </mc:Fallback>
        </mc:AlternateContent>
      </w:r>
      <w:r w:rsidR="00282CB3" w:rsidRPr="00FE4E08">
        <w:rPr>
          <w:b/>
          <w:bCs/>
          <w:i/>
          <w:iCs/>
          <w:color w:val="0000FF"/>
          <w:szCs w:val="26"/>
          <w:u w:val="single"/>
        </w:rPr>
        <w:t xml:space="preserve">Mở rộng: </w:t>
      </w:r>
      <w:r w:rsidR="00282CB3" w:rsidRPr="000633E1">
        <w:rPr>
          <w:bCs/>
          <w:iCs/>
          <w:color w:val="000000"/>
          <w:szCs w:val="26"/>
        </w:rPr>
        <w:t>Từ đỉnh một ngọn đèn biển cao cách mặt n</w:t>
      </w:r>
      <w:r w:rsidR="00282CB3" w:rsidRPr="000633E1">
        <w:rPr>
          <w:bCs/>
          <w:iCs/>
          <w:color w:val="000000"/>
          <w:szCs w:val="26"/>
        </w:rPr>
        <w:softHyphen/>
        <w:t>ớc biển là AB = 5m, ng</w:t>
      </w:r>
      <w:r w:rsidR="00282CB3" w:rsidRPr="000633E1">
        <w:rPr>
          <w:bCs/>
          <w:iCs/>
          <w:color w:val="000000"/>
          <w:szCs w:val="26"/>
        </w:rPr>
        <w:softHyphen/>
        <w:t>ời quan sát có tầm nhỡn xa tối đa là đoạn thẳng AC bằng bao nhiêu?(Biết rằng C là tiếp điểm của tiếp tuyến vẽ qua A, và bán kính trái đất ≈ 6400 km)</w:t>
      </w: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tabs>
          <w:tab w:val="left" w:pos="1185"/>
        </w:tabs>
        <w:rPr>
          <w:szCs w:val="26"/>
        </w:rPr>
      </w:pPr>
      <w:r w:rsidRPr="00FE4E08">
        <w:rPr>
          <w:szCs w:val="26"/>
        </w:rPr>
        <w:tab/>
      </w:r>
    </w:p>
    <w:p w:rsidR="00282CB3" w:rsidRPr="00FE4E08" w:rsidRDefault="00282CB3" w:rsidP="00282CB3">
      <w:pPr>
        <w:rPr>
          <w:szCs w:val="26"/>
        </w:rPr>
      </w:pPr>
    </w:p>
    <w:p w:rsidR="00282CB3" w:rsidRPr="00FE4E08" w:rsidRDefault="00282CB3" w:rsidP="00282CB3">
      <w:pPr>
        <w:tabs>
          <w:tab w:val="left" w:pos="4395"/>
        </w:tabs>
        <w:rPr>
          <w:szCs w:val="26"/>
        </w:rPr>
      </w:pPr>
      <w:r w:rsidRPr="00FE4E08">
        <w:rPr>
          <w:szCs w:val="26"/>
        </w:rPr>
        <w:tab/>
      </w: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tabs>
          <w:tab w:val="left" w:pos="1185"/>
        </w:tabs>
        <w:rPr>
          <w:szCs w:val="26"/>
        </w:rPr>
      </w:pPr>
      <w:r w:rsidRPr="00FE4E08">
        <w:rPr>
          <w:szCs w:val="26"/>
        </w:rPr>
        <w:tab/>
      </w:r>
      <w:r w:rsidRPr="00FE4E08">
        <w:rPr>
          <w:szCs w:val="26"/>
        </w:rPr>
        <w:tab/>
      </w:r>
    </w:p>
    <w:p w:rsidR="00282CB3" w:rsidRDefault="00282CB3" w:rsidP="00282CB3">
      <w:pPr>
        <w:tabs>
          <w:tab w:val="left" w:pos="2730"/>
        </w:tabs>
        <w:rPr>
          <w:szCs w:val="26"/>
        </w:rPr>
      </w:pPr>
    </w:p>
    <w:p w:rsidR="00282CB3" w:rsidRPr="00FE4E08" w:rsidRDefault="00282CB3" w:rsidP="00282CB3">
      <w:pPr>
        <w:tabs>
          <w:tab w:val="left" w:pos="2730"/>
        </w:tabs>
        <w:rPr>
          <w:szCs w:val="26"/>
        </w:rPr>
      </w:pPr>
      <w:r w:rsidRPr="00FE4E08">
        <w:rPr>
          <w:szCs w:val="26"/>
        </w:rPr>
        <w:t>Gọi O là tâm đường tròn (hình ảnh trái đất)</w:t>
      </w:r>
    </w:p>
    <w:p w:rsidR="00282CB3" w:rsidRPr="00FE4E08" w:rsidRDefault="00282CB3" w:rsidP="00282CB3">
      <w:pPr>
        <w:tabs>
          <w:tab w:val="left" w:pos="2730"/>
        </w:tabs>
        <w:rPr>
          <w:szCs w:val="26"/>
        </w:rPr>
      </w:pPr>
      <w:r w:rsidRPr="00FE4E08">
        <w:rPr>
          <w:szCs w:val="26"/>
        </w:rPr>
        <w:t xml:space="preserve">HS. Áp dụng định lí pi ta go vào tam giác OCA vuông tại C. </w:t>
      </w:r>
    </w:p>
    <w:p w:rsidR="00282CB3" w:rsidRPr="00FE4E08" w:rsidRDefault="00282CB3" w:rsidP="00282CB3">
      <w:pPr>
        <w:tabs>
          <w:tab w:val="left" w:pos="2730"/>
        </w:tabs>
        <w:rPr>
          <w:szCs w:val="26"/>
          <w:vertAlign w:val="superscript"/>
          <w:lang w:val="pt-BR"/>
        </w:rPr>
      </w:pPr>
      <w:r w:rsidRPr="00FE4E08">
        <w:rPr>
          <w:szCs w:val="26"/>
        </w:rPr>
        <w:t xml:space="preserve">      </w:t>
      </w:r>
      <w:r w:rsidRPr="00FE4E08">
        <w:rPr>
          <w:szCs w:val="26"/>
          <w:lang w:val="pt-BR"/>
        </w:rPr>
        <w:t>AC</w:t>
      </w:r>
      <w:r w:rsidRPr="00FE4E08">
        <w:rPr>
          <w:szCs w:val="26"/>
          <w:vertAlign w:val="superscript"/>
          <w:lang w:val="pt-BR"/>
        </w:rPr>
        <w:t>2</w:t>
      </w:r>
      <w:r w:rsidRPr="00FE4E08">
        <w:rPr>
          <w:szCs w:val="26"/>
          <w:lang w:val="pt-BR"/>
        </w:rPr>
        <w:t xml:space="preserve"> = OA</w:t>
      </w:r>
      <w:r w:rsidRPr="00FE4E08">
        <w:rPr>
          <w:szCs w:val="26"/>
          <w:vertAlign w:val="superscript"/>
          <w:lang w:val="pt-BR"/>
        </w:rPr>
        <w:t>2</w:t>
      </w:r>
      <w:r w:rsidRPr="00FE4E08">
        <w:rPr>
          <w:szCs w:val="26"/>
          <w:lang w:val="pt-BR"/>
        </w:rPr>
        <w:t xml:space="preserve"> – OC</w:t>
      </w:r>
      <w:r w:rsidRPr="00FE4E08">
        <w:rPr>
          <w:szCs w:val="26"/>
          <w:vertAlign w:val="superscript"/>
          <w:lang w:val="pt-BR"/>
        </w:rPr>
        <w:t>2</w:t>
      </w:r>
    </w:p>
    <w:p w:rsidR="00282CB3" w:rsidRPr="00FE4E08" w:rsidRDefault="00282CB3" w:rsidP="00282CB3">
      <w:pPr>
        <w:tabs>
          <w:tab w:val="left" w:pos="2730"/>
        </w:tabs>
        <w:rPr>
          <w:szCs w:val="26"/>
          <w:lang w:val="pt-BR"/>
        </w:rPr>
      </w:pPr>
      <w:r w:rsidRPr="00FE4E08">
        <w:rPr>
          <w:szCs w:val="26"/>
          <w:lang w:val="pt-BR"/>
        </w:rPr>
        <w:t xml:space="preserve">      Suy ra AC</w:t>
      </w:r>
      <w:r w:rsidRPr="00FE4E08">
        <w:rPr>
          <w:szCs w:val="26"/>
          <w:vertAlign w:val="superscript"/>
          <w:lang w:val="pt-BR"/>
        </w:rPr>
        <w:t xml:space="preserve">2 </w:t>
      </w:r>
      <w:r w:rsidRPr="00FE4E08">
        <w:rPr>
          <w:szCs w:val="26"/>
          <w:lang w:val="pt-BR"/>
        </w:rPr>
        <w:t>= 64,000025</w:t>
      </w:r>
    </w:p>
    <w:p w:rsidR="00282CB3" w:rsidRPr="00FE4E08" w:rsidRDefault="00282CB3" w:rsidP="00282CB3">
      <w:pPr>
        <w:tabs>
          <w:tab w:val="left" w:pos="2730"/>
        </w:tabs>
        <w:rPr>
          <w:szCs w:val="26"/>
          <w:lang w:val="pt-BR"/>
        </w:rPr>
      </w:pPr>
      <w:r w:rsidRPr="00FE4E08">
        <w:rPr>
          <w:szCs w:val="26"/>
          <w:lang w:val="pt-BR"/>
        </w:rPr>
        <w:t xml:space="preserve">                   AC =... </w:t>
      </w:r>
    </w:p>
    <w:p w:rsidR="00282CB3" w:rsidRPr="00FE4E08" w:rsidRDefault="00282CB3" w:rsidP="00282CB3">
      <w:pPr>
        <w:tabs>
          <w:tab w:val="left" w:pos="2730"/>
        </w:tabs>
        <w:rPr>
          <w:szCs w:val="26"/>
          <w:lang w:val="pt-BR"/>
        </w:rPr>
      </w:pPr>
      <w:r w:rsidRPr="00FE4E08">
        <w:rPr>
          <w:szCs w:val="26"/>
          <w:lang w:val="pt-BR"/>
        </w:rPr>
        <w:t>Hs có thể làm theo cách khác</w:t>
      </w:r>
    </w:p>
    <w:p w:rsidR="00F67B32" w:rsidRPr="003A4974" w:rsidRDefault="00F67B32" w:rsidP="00F67B32">
      <w:pPr>
        <w:pStyle w:val="Header"/>
        <w:tabs>
          <w:tab w:val="clear" w:pos="4320"/>
          <w:tab w:val="clear" w:pos="8640"/>
        </w:tabs>
        <w:rPr>
          <w:bCs/>
          <w:iCs/>
          <w:color w:val="000000"/>
          <w:sz w:val="28"/>
          <w:szCs w:val="28"/>
          <w:lang w:val="nl-NL"/>
        </w:rPr>
      </w:pPr>
    </w:p>
    <w:p w:rsidR="00F67B32" w:rsidRDefault="00F67B32"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Pr="00AB423F" w:rsidRDefault="007B2046" w:rsidP="007B2046">
      <w:pPr>
        <w:pStyle w:val="Header"/>
        <w:rPr>
          <w:b/>
          <w:color w:val="000000"/>
          <w:sz w:val="28"/>
          <w:szCs w:val="28"/>
          <w:lang w:val="nl-NL"/>
        </w:rPr>
      </w:pPr>
      <w:r>
        <w:rPr>
          <w:bCs/>
          <w:iCs/>
          <w:color w:val="000000"/>
          <w:sz w:val="28"/>
          <w:szCs w:val="28"/>
          <w:lang w:val="nl-NL"/>
        </w:rPr>
        <w:t xml:space="preserve">Ngày </w:t>
      </w:r>
      <w:r w:rsidR="00812804">
        <w:rPr>
          <w:bCs/>
          <w:iCs/>
          <w:color w:val="000000"/>
          <w:sz w:val="28"/>
          <w:szCs w:val="28"/>
          <w:lang w:val="nl-NL"/>
        </w:rPr>
        <w:t>soạn: 01/12</w:t>
      </w:r>
      <w:r w:rsidRPr="003A4974">
        <w:rPr>
          <w:bCs/>
          <w:iCs/>
          <w:color w:val="000000"/>
          <w:sz w:val="28"/>
          <w:szCs w:val="28"/>
          <w:lang w:val="nl-NL"/>
        </w:rPr>
        <w:t>/2018</w:t>
      </w:r>
      <w:r>
        <w:rPr>
          <w:bCs/>
          <w:iCs/>
          <w:color w:val="000000"/>
          <w:sz w:val="28"/>
          <w:szCs w:val="28"/>
          <w:lang w:val="nl-NL"/>
        </w:rPr>
        <w:t xml:space="preserve">                                                  Tuần: 16 </w:t>
      </w:r>
    </w:p>
    <w:p w:rsidR="007B2046" w:rsidRDefault="00812804" w:rsidP="007B2046">
      <w:pPr>
        <w:pStyle w:val="Header"/>
        <w:tabs>
          <w:tab w:val="clear" w:pos="4320"/>
          <w:tab w:val="clear" w:pos="8640"/>
        </w:tabs>
        <w:rPr>
          <w:bCs/>
          <w:iCs/>
          <w:color w:val="000000"/>
          <w:sz w:val="28"/>
          <w:szCs w:val="28"/>
          <w:lang w:val="nl-NL"/>
        </w:rPr>
      </w:pPr>
      <w:r>
        <w:rPr>
          <w:bCs/>
          <w:iCs/>
          <w:color w:val="000000"/>
          <w:sz w:val="28"/>
          <w:szCs w:val="28"/>
          <w:lang w:val="nl-NL"/>
        </w:rPr>
        <w:t>Ngày dạy: 10</w:t>
      </w:r>
      <w:r w:rsidR="007B2046">
        <w:rPr>
          <w:bCs/>
          <w:iCs/>
          <w:color w:val="000000"/>
          <w:sz w:val="28"/>
          <w:szCs w:val="28"/>
          <w:lang w:val="nl-NL"/>
        </w:rPr>
        <w:t>/12</w:t>
      </w:r>
      <w:r w:rsidR="007B2046" w:rsidRPr="003A4974">
        <w:rPr>
          <w:bCs/>
          <w:iCs/>
          <w:color w:val="000000"/>
          <w:sz w:val="28"/>
          <w:szCs w:val="28"/>
          <w:lang w:val="nl-NL"/>
        </w:rPr>
        <w:t>/2018</w:t>
      </w:r>
      <w:r w:rsidR="007B2046">
        <w:rPr>
          <w:bCs/>
          <w:iCs/>
          <w:color w:val="000000"/>
          <w:sz w:val="28"/>
          <w:szCs w:val="28"/>
          <w:lang w:val="nl-NL"/>
        </w:rPr>
        <w:t xml:space="preserve">                                                    Tiết: 29 – 30 </w:t>
      </w:r>
    </w:p>
    <w:p w:rsidR="007B2046" w:rsidRDefault="007B2046" w:rsidP="007B2046">
      <w:pPr>
        <w:pStyle w:val="Header"/>
        <w:tabs>
          <w:tab w:val="clear" w:pos="4320"/>
          <w:tab w:val="clear" w:pos="8640"/>
        </w:tabs>
        <w:rPr>
          <w:bCs/>
          <w:iCs/>
          <w:color w:val="000000"/>
          <w:sz w:val="28"/>
          <w:szCs w:val="28"/>
          <w:lang w:val="nl-NL"/>
        </w:rPr>
      </w:pPr>
      <w:r>
        <w:rPr>
          <w:bCs/>
          <w:iCs/>
          <w:color w:val="000000"/>
          <w:sz w:val="28"/>
          <w:szCs w:val="28"/>
          <w:lang w:val="nl-NL"/>
        </w:rPr>
        <w:t xml:space="preserve">                                                  </w:t>
      </w:r>
      <w:r w:rsidRPr="007B2046">
        <w:rPr>
          <w:bCs/>
          <w:iCs/>
          <w:color w:val="000000"/>
          <w:sz w:val="40"/>
          <w:szCs w:val="28"/>
          <w:lang w:val="nl-NL"/>
        </w:rPr>
        <w:t xml:space="preserve">ÔN TẬP HỌC KÌ </w:t>
      </w:r>
      <w:r>
        <w:rPr>
          <w:bCs/>
          <w:iCs/>
          <w:color w:val="000000"/>
          <w:sz w:val="40"/>
          <w:szCs w:val="28"/>
          <w:lang w:val="nl-NL"/>
        </w:rPr>
        <w:t>I</w:t>
      </w:r>
      <w:r w:rsidRPr="007B2046">
        <w:rPr>
          <w:bCs/>
          <w:iCs/>
          <w:color w:val="000000"/>
          <w:sz w:val="28"/>
          <w:szCs w:val="28"/>
          <w:lang w:val="nl-NL"/>
        </w:rPr>
        <w:t xml:space="preserve"> </w:t>
      </w:r>
    </w:p>
    <w:p w:rsidR="00EC3C34" w:rsidRPr="00945042" w:rsidRDefault="00EC3C34" w:rsidP="00EC3C34">
      <w:pPr>
        <w:pStyle w:val="I"/>
        <w:spacing w:before="0" w:after="0" w:line="240" w:lineRule="auto"/>
        <w:rPr>
          <w:rFonts w:ascii="Times New Roman" w:hAnsi="Times New Roman" w:cs="Times New Roman"/>
          <w:sz w:val="24"/>
          <w:szCs w:val="28"/>
        </w:rPr>
      </w:pPr>
      <w:r>
        <w:rPr>
          <w:rFonts w:ascii="Times New Roman" w:hAnsi="Times New Roman" w:cs="Times New Roman"/>
          <w:sz w:val="24"/>
          <w:szCs w:val="28"/>
        </w:rPr>
        <w:t>I</w:t>
      </w:r>
      <w:r w:rsidRPr="00945042">
        <w:rPr>
          <w:rFonts w:ascii="Times New Roman" w:hAnsi="Times New Roman" w:cs="Times New Roman"/>
          <w:sz w:val="24"/>
          <w:szCs w:val="28"/>
        </w:rPr>
        <w:t>. MỤC TIÊU</w:t>
      </w:r>
    </w:p>
    <w:p w:rsidR="00EC3C34" w:rsidRPr="00945042" w:rsidRDefault="00EC3C34" w:rsidP="00EC3C34">
      <w:pPr>
        <w:pStyle w:val="NDMucTieu"/>
        <w:numPr>
          <w:ilvl w:val="0"/>
          <w:numId w:val="0"/>
        </w:numPr>
        <w:spacing w:before="0" w:after="0" w:line="240" w:lineRule="auto"/>
        <w:ind w:firstLine="720"/>
        <w:rPr>
          <w:sz w:val="28"/>
          <w:szCs w:val="28"/>
        </w:rPr>
      </w:pPr>
      <w:r>
        <w:rPr>
          <w:sz w:val="28"/>
          <w:szCs w:val="28"/>
        </w:rPr>
        <w:t xml:space="preserve">1. Kiến thức: </w:t>
      </w:r>
      <w:r w:rsidRPr="00945042">
        <w:rPr>
          <w:sz w:val="28"/>
          <w:szCs w:val="28"/>
        </w:rPr>
        <w:t xml:space="preserve"> Ôn tập cho HS công thức định nghĩa các tỉ số lượng giác của một góc nhọn và một số tính chất của các tỉ số lượng giác; các hệ thức lượng trong tam giác vuông, và kĩ năng tính đoạn thẳng, góc trong tam giác. Hệ thống hoá các kiến thức đã học về đường tròn ở chương II.</w:t>
      </w:r>
    </w:p>
    <w:p w:rsidR="00EC3C34" w:rsidRPr="00945042" w:rsidRDefault="00EC3C34" w:rsidP="00EC3C34">
      <w:pPr>
        <w:pStyle w:val="NDMucTieu"/>
        <w:numPr>
          <w:ilvl w:val="0"/>
          <w:numId w:val="0"/>
        </w:numPr>
        <w:spacing w:before="0" w:after="0" w:line="240" w:lineRule="auto"/>
        <w:ind w:firstLine="720"/>
        <w:rPr>
          <w:spacing w:val="-8"/>
          <w:sz w:val="28"/>
          <w:szCs w:val="28"/>
        </w:rPr>
      </w:pPr>
      <w:r w:rsidRPr="00945042">
        <w:rPr>
          <w:spacing w:val="-8"/>
          <w:sz w:val="28"/>
          <w:szCs w:val="28"/>
        </w:rPr>
        <w:t>- Vận dụng các kiến thức đã học vào bài tập tổng hợp về chứng minh và tính toán.</w:t>
      </w:r>
    </w:p>
    <w:p w:rsidR="00EC3C34" w:rsidRDefault="00EC3C34" w:rsidP="00EC3C34">
      <w:pPr>
        <w:pStyle w:val="NDMucTieu"/>
        <w:numPr>
          <w:ilvl w:val="0"/>
          <w:numId w:val="0"/>
        </w:numPr>
        <w:spacing w:before="0" w:after="0" w:line="240" w:lineRule="auto"/>
        <w:ind w:firstLine="720"/>
        <w:rPr>
          <w:sz w:val="28"/>
          <w:szCs w:val="28"/>
        </w:rPr>
      </w:pPr>
      <w:r>
        <w:rPr>
          <w:sz w:val="28"/>
          <w:szCs w:val="28"/>
        </w:rPr>
        <w:t xml:space="preserve">2. Kỹ năng: </w:t>
      </w:r>
      <w:r w:rsidRPr="00945042">
        <w:rPr>
          <w:sz w:val="28"/>
          <w:szCs w:val="28"/>
        </w:rPr>
        <w:t xml:space="preserve"> Rèn luyện cách vẽ hình, phân tích tìm lời giải và trình bày bài giải, chuẩn bị cho bài kiểm tra học kì I môn Toán.</w:t>
      </w:r>
    </w:p>
    <w:p w:rsidR="00EC3C34" w:rsidRDefault="00EC3C34" w:rsidP="00EC3C34">
      <w:pPr>
        <w:pStyle w:val="NDMucTieu"/>
        <w:numPr>
          <w:ilvl w:val="0"/>
          <w:numId w:val="0"/>
        </w:numPr>
        <w:spacing w:before="0" w:after="0" w:line="240" w:lineRule="auto"/>
        <w:ind w:firstLine="720"/>
        <w:rPr>
          <w:sz w:val="28"/>
          <w:szCs w:val="28"/>
        </w:rPr>
      </w:pPr>
      <w:r>
        <w:rPr>
          <w:sz w:val="28"/>
          <w:szCs w:val="28"/>
        </w:rPr>
        <w:t>3. Thái độ: Chăm chỉ</w:t>
      </w:r>
    </w:p>
    <w:p w:rsidR="00EC3C34" w:rsidRDefault="00EC3C34" w:rsidP="00EC3C34">
      <w:pPr>
        <w:pStyle w:val="NDMucTieu"/>
        <w:numPr>
          <w:ilvl w:val="0"/>
          <w:numId w:val="0"/>
        </w:numPr>
        <w:spacing w:before="0" w:after="0" w:line="240" w:lineRule="auto"/>
        <w:ind w:firstLine="720"/>
        <w:rPr>
          <w:sz w:val="28"/>
          <w:szCs w:val="28"/>
        </w:rPr>
      </w:pPr>
      <w:r>
        <w:rPr>
          <w:sz w:val="28"/>
          <w:szCs w:val="28"/>
        </w:rPr>
        <w:t xml:space="preserve">4.Các NL, PC hình thành: </w:t>
      </w:r>
    </w:p>
    <w:p w:rsidR="00EC3C34" w:rsidRDefault="00EC3C34" w:rsidP="00EC3C34">
      <w:pPr>
        <w:pStyle w:val="NDMucTieu"/>
        <w:numPr>
          <w:ilvl w:val="0"/>
          <w:numId w:val="0"/>
        </w:numPr>
        <w:spacing w:before="0" w:after="0" w:line="240" w:lineRule="auto"/>
        <w:ind w:firstLine="720"/>
        <w:rPr>
          <w:sz w:val="28"/>
          <w:szCs w:val="28"/>
        </w:rPr>
      </w:pPr>
      <w:r>
        <w:rPr>
          <w:sz w:val="28"/>
          <w:szCs w:val="28"/>
        </w:rPr>
        <w:t xml:space="preserve"> - NL : NL tự học, NL hợp tác, NL giải quyết các vấn đề và sáng tạo.</w:t>
      </w:r>
    </w:p>
    <w:p w:rsidR="00EC3C34" w:rsidRPr="00945042" w:rsidRDefault="00EC3C34" w:rsidP="00EC3C34">
      <w:pPr>
        <w:pStyle w:val="NDMucTieu"/>
        <w:numPr>
          <w:ilvl w:val="0"/>
          <w:numId w:val="0"/>
        </w:numPr>
        <w:spacing w:before="0" w:after="0" w:line="240" w:lineRule="auto"/>
        <w:ind w:firstLine="720"/>
        <w:rPr>
          <w:sz w:val="28"/>
          <w:szCs w:val="28"/>
        </w:rPr>
      </w:pPr>
      <w:r>
        <w:rPr>
          <w:sz w:val="28"/>
          <w:szCs w:val="28"/>
        </w:rPr>
        <w:t>- PC: Sống tự chủ, sống yêu thương.</w:t>
      </w:r>
    </w:p>
    <w:p w:rsidR="00EC3C34" w:rsidRPr="00945042" w:rsidRDefault="00EC3C34" w:rsidP="00EC3C34">
      <w:pPr>
        <w:pStyle w:val="I"/>
        <w:spacing w:before="0" w:after="0" w:line="240" w:lineRule="auto"/>
        <w:rPr>
          <w:rFonts w:ascii="Times New Roman" w:hAnsi="Times New Roman" w:cs="Times New Roman"/>
          <w:sz w:val="24"/>
          <w:szCs w:val="28"/>
        </w:rPr>
      </w:pPr>
      <w:r>
        <w:rPr>
          <w:rFonts w:ascii="Times New Roman" w:hAnsi="Times New Roman" w:cs="Times New Roman"/>
          <w:sz w:val="24"/>
          <w:szCs w:val="28"/>
        </w:rPr>
        <w:t>II</w:t>
      </w:r>
      <w:r w:rsidRPr="00945042">
        <w:rPr>
          <w:rFonts w:ascii="Times New Roman" w:hAnsi="Times New Roman" w:cs="Times New Roman"/>
          <w:sz w:val="24"/>
          <w:szCs w:val="28"/>
        </w:rPr>
        <w:t xml:space="preserve">. CHUẨN BỊ </w:t>
      </w:r>
    </w:p>
    <w:p w:rsidR="00EC3C34" w:rsidRPr="00C0277A" w:rsidRDefault="00EC3C34" w:rsidP="00EC3C34">
      <w:pPr>
        <w:pStyle w:val="NDMucTieu"/>
        <w:numPr>
          <w:ilvl w:val="0"/>
          <w:numId w:val="0"/>
        </w:numPr>
        <w:spacing w:before="0" w:after="0" w:line="240" w:lineRule="auto"/>
        <w:rPr>
          <w:spacing w:val="-4"/>
          <w:sz w:val="28"/>
          <w:szCs w:val="28"/>
        </w:rPr>
      </w:pPr>
      <w:r>
        <w:rPr>
          <w:sz w:val="28"/>
          <w:szCs w:val="28"/>
        </w:rPr>
        <w:t xml:space="preserve">1. </w:t>
      </w:r>
      <w:r w:rsidRPr="00C0277A">
        <w:rPr>
          <w:sz w:val="28"/>
          <w:szCs w:val="28"/>
        </w:rPr>
        <w:t xml:space="preserve">GV: Bảng phụ hoặc giấy trong, đèn chiếu ghi câu hỏi, bài tập, bảng hệ thống hoá kiến thức; </w:t>
      </w:r>
      <w:r w:rsidRPr="00C0277A">
        <w:rPr>
          <w:spacing w:val="-4"/>
          <w:sz w:val="28"/>
          <w:szCs w:val="28"/>
        </w:rPr>
        <w:t>Thước thẳng, com pa, ê ke, thước đo độ, phấn màu, máy tính bỏ túi.</w:t>
      </w:r>
    </w:p>
    <w:p w:rsidR="00EC3C34" w:rsidRPr="00945042" w:rsidRDefault="00EC3C34" w:rsidP="00EC3C34">
      <w:pPr>
        <w:pStyle w:val="NDMucTieu"/>
        <w:numPr>
          <w:ilvl w:val="0"/>
          <w:numId w:val="0"/>
        </w:numPr>
        <w:spacing w:before="0" w:after="0" w:line="240" w:lineRule="auto"/>
        <w:rPr>
          <w:sz w:val="28"/>
          <w:szCs w:val="28"/>
        </w:rPr>
      </w:pPr>
      <w:r>
        <w:rPr>
          <w:spacing w:val="-4"/>
          <w:sz w:val="28"/>
          <w:szCs w:val="28"/>
        </w:rPr>
        <w:t xml:space="preserve">2. </w:t>
      </w:r>
      <w:r w:rsidRPr="00945042">
        <w:rPr>
          <w:spacing w:val="-4"/>
          <w:sz w:val="28"/>
          <w:szCs w:val="28"/>
        </w:rPr>
        <w:t>HS: – Ôn tập lí thuyết theo bảng tóm tắt các kiến thức cần nhớ chương I</w:t>
      </w:r>
      <w:r w:rsidRPr="00945042">
        <w:rPr>
          <w:sz w:val="28"/>
          <w:szCs w:val="28"/>
        </w:rPr>
        <w:t xml:space="preserve"> và chương II hình học trong SGK. </w:t>
      </w:r>
    </w:p>
    <w:p w:rsidR="00EC3C34" w:rsidRPr="00945042" w:rsidRDefault="00EC3C34" w:rsidP="00EC3C34">
      <w:pPr>
        <w:pStyle w:val="BodyTextIndent3"/>
        <w:ind w:left="0"/>
        <w:rPr>
          <w:szCs w:val="28"/>
        </w:rPr>
      </w:pPr>
      <w:r>
        <w:rPr>
          <w:szCs w:val="28"/>
        </w:rPr>
        <w:t xml:space="preserve">      </w:t>
      </w:r>
      <w:r w:rsidRPr="00945042">
        <w:rPr>
          <w:szCs w:val="28"/>
        </w:rPr>
        <w:t>– Thước kẻ, com pa, êke, thước đo độ, máy tính bỏ túi.</w:t>
      </w:r>
    </w:p>
    <w:p w:rsidR="00EC3C34" w:rsidRPr="00945042" w:rsidRDefault="00EC3C34" w:rsidP="00EC3C34">
      <w:pPr>
        <w:pStyle w:val="BodyTextIndent3"/>
        <w:ind w:left="0"/>
        <w:rPr>
          <w:szCs w:val="28"/>
        </w:rPr>
      </w:pPr>
      <w:r>
        <w:rPr>
          <w:szCs w:val="28"/>
        </w:rPr>
        <w:t xml:space="preserve">      </w:t>
      </w:r>
      <w:r w:rsidRPr="00945042">
        <w:rPr>
          <w:szCs w:val="28"/>
        </w:rPr>
        <w:t>– Bảng phụ nhóm, bút dạ.</w:t>
      </w:r>
    </w:p>
    <w:p w:rsidR="00EC3C34" w:rsidRDefault="00EC3C34" w:rsidP="00EC3C34">
      <w:pPr>
        <w:pStyle w:val="I"/>
        <w:spacing w:before="0" w:after="0" w:line="240" w:lineRule="auto"/>
        <w:rPr>
          <w:rFonts w:ascii="Times New Roman" w:hAnsi="Times New Roman" w:cs="Times New Roman"/>
          <w:sz w:val="24"/>
          <w:szCs w:val="28"/>
        </w:rPr>
      </w:pPr>
      <w:r>
        <w:rPr>
          <w:rFonts w:ascii="Times New Roman" w:hAnsi="Times New Roman" w:cs="Times New Roman"/>
          <w:sz w:val="24"/>
          <w:szCs w:val="28"/>
        </w:rPr>
        <w:t>III</w:t>
      </w:r>
      <w:r w:rsidRPr="00945042">
        <w:rPr>
          <w:rFonts w:ascii="Times New Roman" w:hAnsi="Times New Roman" w:cs="Times New Roman"/>
          <w:sz w:val="24"/>
          <w:szCs w:val="28"/>
        </w:rPr>
        <w:t>. TIẾN TRÌNH DẠY – HỌC</w:t>
      </w:r>
      <w:r>
        <w:rPr>
          <w:rFonts w:ascii="Times New Roman" w:hAnsi="Times New Roman" w:cs="Times New Roman"/>
          <w:sz w:val="24"/>
          <w:szCs w:val="28"/>
        </w:rPr>
        <w:t>:</w:t>
      </w:r>
    </w:p>
    <w:p w:rsidR="00EC3C34" w:rsidRPr="0072624E" w:rsidRDefault="004D44D7" w:rsidP="0089320E">
      <w:pPr>
        <w:pStyle w:val="I"/>
        <w:numPr>
          <w:ilvl w:val="0"/>
          <w:numId w:val="41"/>
        </w:numPr>
        <w:spacing w:before="0" w:after="0" w:line="240" w:lineRule="auto"/>
        <w:rPr>
          <w:rFonts w:ascii="Times New Roman" w:hAnsi="Times New Roman" w:cs="Times New Roman"/>
          <w:sz w:val="28"/>
          <w:szCs w:val="28"/>
        </w:rPr>
      </w:pPr>
      <w:r>
        <w:rPr>
          <w:rFonts w:ascii="Times New Roman" w:hAnsi="Times New Roman" w:cs="Times New Roman"/>
          <w:sz w:val="28"/>
          <w:szCs w:val="28"/>
        </w:rPr>
        <w:t>Hoạt động khởi động:</w:t>
      </w:r>
    </w:p>
    <w:p w:rsidR="00EC3C34" w:rsidRPr="006344E8" w:rsidRDefault="004D44D7" w:rsidP="0089320E">
      <w:pPr>
        <w:pStyle w:val="I"/>
        <w:numPr>
          <w:ilvl w:val="0"/>
          <w:numId w:val="41"/>
        </w:numPr>
        <w:spacing w:before="0" w:after="0" w:line="240" w:lineRule="auto"/>
        <w:rPr>
          <w:rFonts w:ascii="Times New Roman" w:hAnsi="Times New Roman" w:cs="Times New Roman"/>
          <w:b w:val="0"/>
          <w:sz w:val="28"/>
          <w:szCs w:val="28"/>
        </w:rPr>
      </w:pPr>
      <w:r>
        <w:rPr>
          <w:rFonts w:ascii="Times New Roman" w:hAnsi="Times New Roman" w:cs="Times New Roman"/>
          <w:sz w:val="28"/>
          <w:szCs w:val="28"/>
        </w:rPr>
        <w:t xml:space="preserve">Hoạt động luyện tập: </w:t>
      </w:r>
    </w:p>
    <w:tbl>
      <w:tblPr>
        <w:tblW w:w="9650" w:type="dxa"/>
        <w:jc w:val="center"/>
        <w:tblBorders>
          <w:insideV w:val="single" w:sz="4" w:space="0" w:color="auto"/>
        </w:tblBorders>
        <w:tblLook w:val="0000" w:firstRow="0" w:lastRow="0" w:firstColumn="0" w:lastColumn="0" w:noHBand="0" w:noVBand="0"/>
      </w:tblPr>
      <w:tblGrid>
        <w:gridCol w:w="4380"/>
        <w:gridCol w:w="371"/>
        <w:gridCol w:w="224"/>
        <w:gridCol w:w="2571"/>
        <w:gridCol w:w="314"/>
        <w:gridCol w:w="560"/>
        <w:gridCol w:w="1200"/>
        <w:gridCol w:w="30"/>
      </w:tblGrid>
      <w:tr w:rsidR="00EC3C34" w:rsidRPr="004D65C8" w:rsidTr="0089320E">
        <w:tblPrEx>
          <w:tblCellMar>
            <w:top w:w="0" w:type="dxa"/>
            <w:bottom w:w="0" w:type="dxa"/>
          </w:tblCellMar>
        </w:tblPrEx>
        <w:trPr>
          <w:trHeight w:val="102"/>
          <w:jc w:val="center"/>
        </w:trPr>
        <w:tc>
          <w:tcPr>
            <w:tcW w:w="4975" w:type="dxa"/>
            <w:gridSpan w:val="3"/>
            <w:tcBorders>
              <w:top w:val="single" w:sz="4" w:space="0" w:color="auto"/>
              <w:left w:val="single" w:sz="4" w:space="0" w:color="auto"/>
              <w:bottom w:val="single" w:sz="4" w:space="0" w:color="auto"/>
              <w:right w:val="single" w:sz="4" w:space="0" w:color="auto"/>
            </w:tcBorders>
          </w:tcPr>
          <w:p w:rsidR="00EC3C34" w:rsidRPr="004D65C8" w:rsidRDefault="00EC3C34" w:rsidP="0089320E">
            <w:pPr>
              <w:pStyle w:val="hoatdongday-hoc"/>
              <w:spacing w:before="0" w:after="0" w:line="240" w:lineRule="auto"/>
              <w:rPr>
                <w:sz w:val="28"/>
                <w:szCs w:val="28"/>
              </w:rPr>
            </w:pPr>
            <w:r w:rsidRPr="004D65C8">
              <w:rPr>
                <w:sz w:val="28"/>
                <w:szCs w:val="28"/>
              </w:rPr>
              <w:t xml:space="preserve">Hoạt động của GV </w:t>
            </w:r>
            <w:r>
              <w:rPr>
                <w:sz w:val="28"/>
                <w:szCs w:val="28"/>
              </w:rPr>
              <w:t>- HS</w:t>
            </w:r>
          </w:p>
        </w:tc>
        <w:tc>
          <w:tcPr>
            <w:tcW w:w="4675" w:type="dxa"/>
            <w:gridSpan w:val="5"/>
            <w:tcBorders>
              <w:top w:val="single" w:sz="4" w:space="0" w:color="auto"/>
              <w:left w:val="single" w:sz="4" w:space="0" w:color="auto"/>
              <w:bottom w:val="single" w:sz="4" w:space="0" w:color="auto"/>
              <w:right w:val="single" w:sz="4" w:space="0" w:color="auto"/>
            </w:tcBorders>
          </w:tcPr>
          <w:p w:rsidR="00EC3C34" w:rsidRPr="004D65C8" w:rsidRDefault="00EC3C34" w:rsidP="0089320E">
            <w:pPr>
              <w:pStyle w:val="hoatdongday-hoc"/>
              <w:spacing w:before="0" w:after="0" w:line="240" w:lineRule="auto"/>
              <w:rPr>
                <w:sz w:val="28"/>
                <w:szCs w:val="28"/>
              </w:rPr>
            </w:pPr>
            <w:r>
              <w:rPr>
                <w:sz w:val="28"/>
                <w:szCs w:val="28"/>
              </w:rPr>
              <w:t>Nội dung</w:t>
            </w:r>
            <w:r w:rsidRPr="004D65C8">
              <w:rPr>
                <w:sz w:val="28"/>
                <w:szCs w:val="28"/>
              </w:rPr>
              <w:t xml:space="preserve"> </w:t>
            </w:r>
          </w:p>
        </w:tc>
      </w:tr>
      <w:tr w:rsidR="00EC3C34" w:rsidRPr="004D65C8" w:rsidTr="0089320E">
        <w:tblPrEx>
          <w:tblCellMar>
            <w:top w:w="0" w:type="dxa"/>
            <w:bottom w:w="0" w:type="dxa"/>
          </w:tblCellMar>
        </w:tblPrEx>
        <w:trPr>
          <w:trHeight w:val="211"/>
          <w:jc w:val="center"/>
        </w:trPr>
        <w:tc>
          <w:tcPr>
            <w:tcW w:w="9650" w:type="dxa"/>
            <w:gridSpan w:val="8"/>
            <w:tcBorders>
              <w:top w:val="single" w:sz="4" w:space="0" w:color="auto"/>
              <w:left w:val="single" w:sz="4" w:space="0" w:color="auto"/>
              <w:bottom w:val="single" w:sz="4" w:space="0" w:color="auto"/>
              <w:right w:val="single" w:sz="4" w:space="0" w:color="auto"/>
            </w:tcBorders>
          </w:tcPr>
          <w:p w:rsidR="00EC3C34" w:rsidRPr="004D65C8" w:rsidRDefault="00EC3C34" w:rsidP="0089320E">
            <w:pPr>
              <w:pStyle w:val="Nhom"/>
              <w:spacing w:before="0" w:after="0" w:line="240" w:lineRule="auto"/>
              <w:rPr>
                <w:rFonts w:ascii="Arial" w:hAnsi="Arial" w:cs="Arial"/>
                <w:sz w:val="28"/>
                <w:szCs w:val="28"/>
              </w:rPr>
            </w:pPr>
            <w:r w:rsidRPr="004D65C8">
              <w:rPr>
                <w:sz w:val="28"/>
                <w:szCs w:val="28"/>
              </w:rPr>
              <w:t>Hoạt động 1</w:t>
            </w:r>
            <w:r>
              <w:rPr>
                <w:sz w:val="28"/>
                <w:szCs w:val="28"/>
              </w:rPr>
              <w:t xml:space="preserve">: </w:t>
            </w:r>
            <w:r w:rsidRPr="00054A9F">
              <w:rPr>
                <w:bCs w:val="0"/>
                <w:sz w:val="24"/>
                <w:szCs w:val="24"/>
              </w:rPr>
              <w:t>ÔN TẬP VỀ TỈ SỐ LƯỢNG GIÁC CỦA GÓC NHỌN</w:t>
            </w:r>
            <w:r w:rsidRPr="004D65C8">
              <w:rPr>
                <w:rFonts w:ascii="Arial" w:hAnsi="Arial" w:cs="Arial"/>
                <w:sz w:val="28"/>
                <w:szCs w:val="28"/>
              </w:rPr>
              <w:t xml:space="preserve"> </w:t>
            </w:r>
          </w:p>
        </w:tc>
      </w:tr>
      <w:tr w:rsidR="00EC3C34" w:rsidTr="0089320E">
        <w:tblPrEx>
          <w:tblCellMar>
            <w:top w:w="0" w:type="dxa"/>
            <w:bottom w:w="0" w:type="dxa"/>
          </w:tblCellMar>
        </w:tblPrEx>
        <w:trPr>
          <w:trHeight w:val="102"/>
          <w:jc w:val="center"/>
        </w:trPr>
        <w:tc>
          <w:tcPr>
            <w:tcW w:w="4975" w:type="dxa"/>
            <w:gridSpan w:val="3"/>
            <w:tcBorders>
              <w:top w:val="single" w:sz="4" w:space="0" w:color="auto"/>
              <w:left w:val="single" w:sz="4" w:space="0" w:color="auto"/>
              <w:bottom w:val="nil"/>
              <w:right w:val="single" w:sz="4" w:space="0" w:color="auto"/>
            </w:tcBorders>
          </w:tcPr>
          <w:p w:rsidR="00EC3C34" w:rsidRPr="00FD7086" w:rsidRDefault="00EC3C34" w:rsidP="0089320E">
            <w:pPr>
              <w:pStyle w:val="NDMucTieu"/>
              <w:numPr>
                <w:ilvl w:val="0"/>
                <w:numId w:val="0"/>
              </w:numPr>
              <w:spacing w:before="0" w:after="0" w:line="240" w:lineRule="auto"/>
              <w:ind w:left="183" w:firstLine="57"/>
              <w:rPr>
                <w:i/>
                <w:sz w:val="28"/>
                <w:szCs w:val="28"/>
              </w:rPr>
            </w:pPr>
            <w:r w:rsidRPr="00FD7086">
              <w:rPr>
                <w:i/>
                <w:sz w:val="28"/>
                <w:szCs w:val="28"/>
              </w:rPr>
              <w:t xml:space="preserve">Các NL, PC hình thành: </w:t>
            </w:r>
          </w:p>
          <w:p w:rsidR="00EC3C34" w:rsidRDefault="00EC3C34" w:rsidP="0089320E">
            <w:pPr>
              <w:pStyle w:val="NDMucTieu"/>
              <w:numPr>
                <w:ilvl w:val="0"/>
                <w:numId w:val="0"/>
              </w:numPr>
              <w:spacing w:before="0" w:after="0" w:line="240" w:lineRule="auto"/>
              <w:rPr>
                <w:i/>
                <w:sz w:val="28"/>
                <w:szCs w:val="28"/>
              </w:rPr>
            </w:pPr>
            <w:r w:rsidRPr="00FD7086">
              <w:rPr>
                <w:i/>
                <w:sz w:val="28"/>
                <w:szCs w:val="28"/>
              </w:rPr>
              <w:t xml:space="preserve"> - NL : NL tự học</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PC: Sống tự chủ, sống yêu thương.</w:t>
            </w:r>
          </w:p>
          <w:p w:rsidR="00EC3C34" w:rsidRDefault="00EC3C34" w:rsidP="0089320E">
            <w:pPr>
              <w:pStyle w:val="Footer"/>
              <w:tabs>
                <w:tab w:val="clear" w:pos="4320"/>
                <w:tab w:val="clear" w:pos="8640"/>
              </w:tabs>
            </w:pPr>
            <w:r>
              <w:t>GV nêu câu hỏi.</w:t>
            </w:r>
          </w:p>
        </w:tc>
        <w:tc>
          <w:tcPr>
            <w:tcW w:w="4675" w:type="dxa"/>
            <w:gridSpan w:val="5"/>
            <w:tcBorders>
              <w:top w:val="single" w:sz="4" w:space="0" w:color="auto"/>
              <w:left w:val="single" w:sz="4" w:space="0" w:color="auto"/>
              <w:bottom w:val="nil"/>
              <w:right w:val="single" w:sz="4" w:space="0" w:color="auto"/>
            </w:tcBorders>
          </w:tcPr>
          <w:p w:rsidR="00EC3C34" w:rsidRDefault="00EC3C34" w:rsidP="0089320E"/>
        </w:tc>
      </w:tr>
      <w:tr w:rsidR="00EC3C34" w:rsidTr="0089320E">
        <w:tblPrEx>
          <w:tblCellMar>
            <w:top w:w="0" w:type="dxa"/>
            <w:bottom w:w="0" w:type="dxa"/>
          </w:tblCellMar>
        </w:tblPrEx>
        <w:trPr>
          <w:cantSplit/>
          <w:trHeight w:val="1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 xml:space="preserve">– Hãy nêu công thức định nghĩa các tỉ số lượng giác của góc nhọn </w:t>
            </w:r>
            <w:r>
              <w:sym w:font="Symbol" w:char="F061"/>
            </w:r>
            <w:r>
              <w:t>.</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pPr>
            <w:r>
              <w:t>sin</w:t>
            </w:r>
            <w:r>
              <w:sym w:font="Symbol" w:char="F061"/>
            </w:r>
            <w:r>
              <w:t xml:space="preserve"> = </w:t>
            </w:r>
            <w:r>
              <w:rPr>
                <w:position w:val="-30"/>
              </w:rPr>
              <w:object w:dxaOrig="1260" w:dyaOrig="700">
                <v:shape id="_x0000_i1773" type="#_x0000_t75" style="width:63pt;height:35pt" o:ole="">
                  <v:imagedata r:id="rId1259" o:title=""/>
                </v:shape>
                <o:OLEObject Type="Embed" ProgID="Equation.DSMT4" ShapeID="_x0000_i1773" DrawAspect="Content" ObjectID="_1621777296" r:id="rId1260"/>
              </w:object>
            </w:r>
            <w:r>
              <w:t>; cos</w:t>
            </w:r>
            <w:r>
              <w:sym w:font="Symbol" w:char="F061"/>
            </w:r>
            <w:r>
              <w:t xml:space="preserve"> = </w:t>
            </w:r>
            <w:r>
              <w:rPr>
                <w:position w:val="-30"/>
              </w:rPr>
              <w:object w:dxaOrig="1260" w:dyaOrig="700">
                <v:shape id="_x0000_i1774" type="#_x0000_t75" style="width:63pt;height:35pt" o:ole="">
                  <v:imagedata r:id="rId1261" o:title=""/>
                </v:shape>
                <o:OLEObject Type="Embed" ProgID="Equation.DSMT4" ShapeID="_x0000_i1774" DrawAspect="Content" ObjectID="_1621777297" r:id="rId1262"/>
              </w:object>
            </w:r>
          </w:p>
        </w:tc>
      </w:tr>
      <w:tr w:rsidR="00EC3C34" w:rsidTr="0089320E">
        <w:tblPrEx>
          <w:tblCellMar>
            <w:top w:w="0" w:type="dxa"/>
            <w:bottom w:w="0" w:type="dxa"/>
          </w:tblCellMar>
        </w:tblPrEx>
        <w:trPr>
          <w:cantSplit/>
          <w:trHeight w:val="537"/>
          <w:jc w:val="center"/>
        </w:trPr>
        <w:tc>
          <w:tcPr>
            <w:tcW w:w="4975" w:type="dxa"/>
            <w:gridSpan w:val="3"/>
            <w:tcBorders>
              <w:top w:val="nil"/>
              <w:left w:val="single" w:sz="4" w:space="0" w:color="auto"/>
              <w:bottom w:val="nil"/>
              <w:right w:val="single" w:sz="4" w:space="0" w:color="auto"/>
            </w:tcBorders>
          </w:tcPr>
          <w:p w:rsidR="00EC3C34" w:rsidRDefault="00EC3C34" w:rsidP="0089320E">
            <w:pPr>
              <w:pStyle w:val="Footer"/>
              <w:tabs>
                <w:tab w:val="clear" w:pos="4320"/>
                <w:tab w:val="clear" w:pos="8640"/>
                <w:tab w:val="left" w:pos="1876"/>
              </w:tabs>
              <w:ind w:right="-74"/>
            </w:pPr>
          </w:p>
        </w:tc>
        <w:tc>
          <w:tcPr>
            <w:tcW w:w="4675" w:type="dxa"/>
            <w:gridSpan w:val="5"/>
            <w:tcBorders>
              <w:top w:val="nil"/>
              <w:left w:val="single" w:sz="4" w:space="0" w:color="auto"/>
              <w:bottom w:val="nil"/>
              <w:right w:val="single" w:sz="4" w:space="0" w:color="auto"/>
            </w:tcBorders>
          </w:tcPr>
          <w:p w:rsidR="00EC3C34" w:rsidRDefault="00EC3C34" w:rsidP="0089320E">
            <w:pPr>
              <w:pStyle w:val="Footer"/>
              <w:tabs>
                <w:tab w:val="clear" w:pos="4320"/>
                <w:tab w:val="clear" w:pos="8640"/>
              </w:tabs>
            </w:pPr>
            <w:r>
              <w:t>tg</w:t>
            </w:r>
            <w:r>
              <w:sym w:font="Symbol" w:char="F061"/>
            </w:r>
            <w:r>
              <w:t xml:space="preserve"> = </w:t>
            </w:r>
            <w:r>
              <w:rPr>
                <w:position w:val="-30"/>
              </w:rPr>
              <w:object w:dxaOrig="960" w:dyaOrig="700">
                <v:shape id="_x0000_i1775" type="#_x0000_t75" style="width:48pt;height:35pt" o:ole="">
                  <v:imagedata r:id="rId1263" o:title=""/>
                </v:shape>
                <o:OLEObject Type="Embed" ProgID="Equation.DSMT4" ShapeID="_x0000_i1775" DrawAspect="Content" ObjectID="_1621777298" r:id="rId1264"/>
              </w:object>
            </w:r>
            <w:r>
              <w:t xml:space="preserve">      ; cotg</w:t>
            </w:r>
            <w:r>
              <w:sym w:font="Symbol" w:char="F061"/>
            </w:r>
            <w:r>
              <w:t xml:space="preserve"> = </w:t>
            </w:r>
            <w:r>
              <w:rPr>
                <w:position w:val="-30"/>
              </w:rPr>
              <w:object w:dxaOrig="960" w:dyaOrig="700">
                <v:shape id="_x0000_i1776" type="#_x0000_t75" style="width:48pt;height:35pt" o:ole="">
                  <v:imagedata r:id="rId1265" o:title=""/>
                </v:shape>
                <o:OLEObject Type="Embed" ProgID="Equation.DSMT4" ShapeID="_x0000_i1776" DrawAspect="Content" ObjectID="_1621777299" r:id="rId1266"/>
              </w:object>
            </w:r>
          </w:p>
        </w:tc>
      </w:tr>
      <w:tr w:rsidR="00EC3C34" w:rsidTr="0089320E">
        <w:tblPrEx>
          <w:tblCellMar>
            <w:top w:w="0" w:type="dxa"/>
            <w:bottom w:w="0" w:type="dxa"/>
          </w:tblCellMar>
        </w:tblPrEx>
        <w:trPr>
          <w:cantSplit/>
          <w:trHeight w:val="184"/>
          <w:jc w:val="center"/>
        </w:trPr>
        <w:tc>
          <w:tcPr>
            <w:tcW w:w="4975" w:type="dxa"/>
            <w:gridSpan w:val="3"/>
            <w:vMerge w:val="restart"/>
            <w:tcBorders>
              <w:left w:val="single" w:sz="4" w:space="0" w:color="auto"/>
              <w:right w:val="single" w:sz="4" w:space="0" w:color="auto"/>
            </w:tcBorders>
          </w:tcPr>
          <w:p w:rsidR="00EC3C34" w:rsidRDefault="00EC3C34" w:rsidP="0089320E">
            <w:pPr>
              <w:pStyle w:val="Footer"/>
              <w:tabs>
                <w:tab w:val="clear" w:pos="4320"/>
                <w:tab w:val="clear" w:pos="8640"/>
              </w:tabs>
              <w:jc w:val="both"/>
            </w:pPr>
            <w:r>
              <w:t xml:space="preserve">Bài 1: Trong các hệ thức sau, hệ thức nào đúng ? hệ thức nào sai ? (với góc </w:t>
            </w:r>
            <w:r>
              <w:sym w:font="Symbol" w:char="F061"/>
            </w:r>
            <w:r>
              <w:t xml:space="preserve"> nhọn).</w:t>
            </w:r>
          </w:p>
        </w:tc>
        <w:tc>
          <w:tcPr>
            <w:tcW w:w="4675" w:type="dxa"/>
            <w:gridSpan w:val="5"/>
            <w:tcBorders>
              <w:left w:val="single" w:sz="4" w:space="0" w:color="auto"/>
              <w:bottom w:val="nil"/>
              <w:right w:val="single" w:sz="4" w:space="0" w:color="auto"/>
            </w:tcBorders>
          </w:tcPr>
          <w:p w:rsidR="00EC3C34" w:rsidRDefault="00EC3C34" w:rsidP="0089320E">
            <w:pPr>
              <w:pStyle w:val="Footer"/>
            </w:pPr>
            <w:r>
              <w:t>Bài 1</w:t>
            </w:r>
          </w:p>
        </w:tc>
      </w:tr>
      <w:tr w:rsidR="00EC3C34" w:rsidTr="0089320E">
        <w:tblPrEx>
          <w:tblCellMar>
            <w:top w:w="0" w:type="dxa"/>
            <w:bottom w:w="0" w:type="dxa"/>
          </w:tblCellMar>
        </w:tblPrEx>
        <w:trPr>
          <w:cantSplit/>
          <w:trHeight w:val="184"/>
          <w:jc w:val="center"/>
        </w:trPr>
        <w:tc>
          <w:tcPr>
            <w:tcW w:w="4975" w:type="dxa"/>
            <w:gridSpan w:val="3"/>
            <w:vMerge/>
            <w:tcBorders>
              <w:left w:val="single" w:sz="4" w:space="0" w:color="auto"/>
              <w:bottom w:val="nil"/>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bottom w:val="nil"/>
              <w:right w:val="single" w:sz="4" w:space="0" w:color="auto"/>
            </w:tcBorders>
          </w:tcPr>
          <w:p w:rsidR="00EC3C34" w:rsidRDefault="00EC3C34" w:rsidP="0089320E">
            <w:pPr>
              <w:pStyle w:val="Footer"/>
            </w:pP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a) sin</w:t>
            </w:r>
            <w:r>
              <w:rPr>
                <w:vertAlign w:val="superscript"/>
              </w:rPr>
              <w:t>2</w:t>
            </w:r>
            <w:r>
              <w:sym w:font="Symbol" w:char="F061"/>
            </w:r>
            <w:r>
              <w:t xml:space="preserve"> = 1 – cos</w:t>
            </w:r>
            <w:r>
              <w:rPr>
                <w:vertAlign w:val="superscript"/>
              </w:rPr>
              <w:t>2</w:t>
            </w:r>
            <w:r>
              <w:sym w:font="Symbol" w:char="F061"/>
            </w:r>
          </w:p>
        </w:tc>
        <w:tc>
          <w:tcPr>
            <w:tcW w:w="4675" w:type="dxa"/>
            <w:gridSpan w:val="5"/>
            <w:tcBorders>
              <w:left w:val="single" w:sz="4" w:space="0" w:color="auto"/>
              <w:bottom w:val="nil"/>
              <w:right w:val="single" w:sz="4" w:space="0" w:color="auto"/>
            </w:tcBorders>
          </w:tcPr>
          <w:p w:rsidR="00EC3C34" w:rsidRDefault="00EC3C34" w:rsidP="0089320E">
            <w:pPr>
              <w:pStyle w:val="Footer"/>
            </w:pPr>
            <w:r>
              <w:t>a) Đúng</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lastRenderedPageBreak/>
              <w:t>b) tg</w:t>
            </w:r>
            <w:r>
              <w:sym w:font="Symbol" w:char="F061"/>
            </w:r>
            <w:r>
              <w:t xml:space="preserve"> = </w:t>
            </w:r>
            <w:r>
              <w:rPr>
                <w:position w:val="-24"/>
              </w:rPr>
              <w:object w:dxaOrig="620" w:dyaOrig="639">
                <v:shape id="_x0000_i1777" type="#_x0000_t75" style="width:31pt;height:31.95pt" o:ole="">
                  <v:imagedata r:id="rId1267" o:title=""/>
                </v:shape>
                <o:OLEObject Type="Embed" ProgID="Equation.DSMT4" ShapeID="_x0000_i1777" DrawAspect="Content" ObjectID="_1621777300" r:id="rId1268"/>
              </w:object>
            </w:r>
          </w:p>
        </w:tc>
        <w:tc>
          <w:tcPr>
            <w:tcW w:w="4675" w:type="dxa"/>
            <w:gridSpan w:val="5"/>
            <w:tcBorders>
              <w:left w:val="single" w:sz="4" w:space="0" w:color="auto"/>
              <w:bottom w:val="nil"/>
              <w:right w:val="single" w:sz="4" w:space="0" w:color="auto"/>
            </w:tcBorders>
          </w:tcPr>
          <w:p w:rsidR="00EC3C34" w:rsidRDefault="00EC3C34" w:rsidP="0089320E">
            <w:pPr>
              <w:pStyle w:val="Footer"/>
            </w:pPr>
            <w:r>
              <w:t>b) Sai</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c) cos</w:t>
            </w:r>
            <w:r>
              <w:sym w:font="Symbol" w:char="F061"/>
            </w:r>
            <w:r>
              <w:t xml:space="preserve"> = sin(180</w:t>
            </w:r>
            <w:r>
              <w:rPr>
                <w:vertAlign w:val="superscript"/>
              </w:rPr>
              <w:t>0</w:t>
            </w:r>
            <w:r>
              <w:t xml:space="preserve"> – </w:t>
            </w:r>
            <w:r>
              <w:sym w:font="Symbol" w:char="F061"/>
            </w:r>
            <w:r>
              <w:t>)</w:t>
            </w:r>
          </w:p>
        </w:tc>
        <w:tc>
          <w:tcPr>
            <w:tcW w:w="4675" w:type="dxa"/>
            <w:gridSpan w:val="5"/>
            <w:tcBorders>
              <w:left w:val="single" w:sz="4" w:space="0" w:color="auto"/>
              <w:bottom w:val="nil"/>
              <w:right w:val="single" w:sz="4" w:space="0" w:color="auto"/>
            </w:tcBorders>
          </w:tcPr>
          <w:p w:rsidR="00EC3C34" w:rsidRDefault="00EC3C34" w:rsidP="0089320E">
            <w:pPr>
              <w:pStyle w:val="Footer"/>
            </w:pPr>
            <w:r>
              <w:t>c) Sai</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d) cotg</w:t>
            </w:r>
            <w:r>
              <w:sym w:font="Symbol" w:char="F061"/>
            </w:r>
            <w:r>
              <w:t xml:space="preserve"> = </w:t>
            </w:r>
            <w:r>
              <w:rPr>
                <w:position w:val="-30"/>
              </w:rPr>
              <w:object w:dxaOrig="480" w:dyaOrig="700">
                <v:shape id="_x0000_i1778" type="#_x0000_t75" style="width:24pt;height:35pt" o:ole="">
                  <v:imagedata r:id="rId1269" o:title=""/>
                </v:shape>
                <o:OLEObject Type="Embed" ProgID="Equation.DSMT4" ShapeID="_x0000_i1778" DrawAspect="Content" ObjectID="_1621777301" r:id="rId1270"/>
              </w:object>
            </w:r>
          </w:p>
        </w:tc>
        <w:tc>
          <w:tcPr>
            <w:tcW w:w="4675" w:type="dxa"/>
            <w:gridSpan w:val="5"/>
            <w:tcBorders>
              <w:left w:val="single" w:sz="4" w:space="0" w:color="auto"/>
              <w:bottom w:val="nil"/>
              <w:right w:val="single" w:sz="4" w:space="0" w:color="auto"/>
            </w:tcBorders>
          </w:tcPr>
          <w:p w:rsidR="00EC3C34" w:rsidRDefault="00EC3C34" w:rsidP="0089320E">
            <w:pPr>
              <w:pStyle w:val="Footer"/>
            </w:pPr>
            <w:r>
              <w:t>d) Đúng</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e) tg</w:t>
            </w:r>
            <w:r>
              <w:sym w:font="Symbol" w:char="F061"/>
            </w:r>
            <w:r>
              <w:t xml:space="preserve"> &lt; 1</w:t>
            </w:r>
          </w:p>
        </w:tc>
        <w:tc>
          <w:tcPr>
            <w:tcW w:w="4675" w:type="dxa"/>
            <w:gridSpan w:val="5"/>
            <w:tcBorders>
              <w:left w:val="single" w:sz="4" w:space="0" w:color="auto"/>
              <w:bottom w:val="nil"/>
              <w:right w:val="single" w:sz="4" w:space="0" w:color="auto"/>
            </w:tcBorders>
          </w:tcPr>
          <w:p w:rsidR="00EC3C34" w:rsidRDefault="00EC3C34" w:rsidP="0089320E">
            <w:pPr>
              <w:pStyle w:val="Footer"/>
            </w:pPr>
            <w:r>
              <w:t>e) Sai</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f) cotg</w:t>
            </w:r>
            <w:r>
              <w:sym w:font="Symbol" w:char="F061"/>
            </w:r>
            <w:r>
              <w:t xml:space="preserve"> = tg(90</w:t>
            </w:r>
            <w:r>
              <w:rPr>
                <w:vertAlign w:val="superscript"/>
              </w:rPr>
              <w:t>0</w:t>
            </w:r>
            <w:r>
              <w:t xml:space="preserve"> – </w:t>
            </w:r>
            <w:r>
              <w:sym w:font="Symbol" w:char="F061"/>
            </w:r>
            <w:r>
              <w:t>)</w:t>
            </w:r>
          </w:p>
        </w:tc>
        <w:tc>
          <w:tcPr>
            <w:tcW w:w="4675" w:type="dxa"/>
            <w:gridSpan w:val="5"/>
            <w:tcBorders>
              <w:left w:val="single" w:sz="4" w:space="0" w:color="auto"/>
              <w:bottom w:val="nil"/>
              <w:right w:val="single" w:sz="4" w:space="0" w:color="auto"/>
            </w:tcBorders>
          </w:tcPr>
          <w:p w:rsidR="00EC3C34" w:rsidRDefault="00EC3C34" w:rsidP="0089320E">
            <w:pPr>
              <w:pStyle w:val="Footer"/>
            </w:pPr>
            <w:r>
              <w:t>f) Đúng.</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 xml:space="preserve">g) Khi </w:t>
            </w:r>
            <w:r>
              <w:sym w:font="Symbol" w:char="F061"/>
            </w:r>
            <w:r>
              <w:t xml:space="preserve"> giảm thì tg</w:t>
            </w:r>
            <w:r>
              <w:sym w:font="Symbol" w:char="F061"/>
            </w:r>
            <w:r>
              <w:t xml:space="preserve"> tăng.</w:t>
            </w:r>
          </w:p>
        </w:tc>
        <w:tc>
          <w:tcPr>
            <w:tcW w:w="4675" w:type="dxa"/>
            <w:gridSpan w:val="5"/>
            <w:tcBorders>
              <w:left w:val="single" w:sz="4" w:space="0" w:color="auto"/>
              <w:bottom w:val="nil"/>
              <w:right w:val="single" w:sz="4" w:space="0" w:color="auto"/>
            </w:tcBorders>
          </w:tcPr>
          <w:p w:rsidR="00EC3C34" w:rsidRDefault="00EC3C34" w:rsidP="0089320E">
            <w:pPr>
              <w:pStyle w:val="Footer"/>
            </w:pPr>
            <w:r>
              <w:t>g) Sai</w:t>
            </w:r>
          </w:p>
        </w:tc>
      </w:tr>
      <w:tr w:rsidR="00EC3C34" w:rsidTr="0089320E">
        <w:tblPrEx>
          <w:tblCellMar>
            <w:top w:w="0" w:type="dxa"/>
            <w:bottom w:w="0" w:type="dxa"/>
          </w:tblCellMar>
        </w:tblPrEx>
        <w:trPr>
          <w:cantSplit/>
          <w:trHeight w:val="16"/>
          <w:jc w:val="center"/>
        </w:trPr>
        <w:tc>
          <w:tcPr>
            <w:tcW w:w="4975" w:type="dxa"/>
            <w:gridSpan w:val="3"/>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pPr>
            <w:r>
              <w:t xml:space="preserve">h) Khi </w:t>
            </w:r>
            <w:r>
              <w:sym w:font="Symbol" w:char="F061"/>
            </w:r>
            <w:r>
              <w:t xml:space="preserve"> tăng thì cos</w:t>
            </w:r>
            <w:r>
              <w:sym w:font="Symbol" w:char="F061"/>
            </w:r>
            <w:r>
              <w:t xml:space="preserve"> giảm.</w:t>
            </w:r>
          </w:p>
        </w:tc>
        <w:tc>
          <w:tcPr>
            <w:tcW w:w="4675" w:type="dxa"/>
            <w:gridSpan w:val="5"/>
            <w:tcBorders>
              <w:left w:val="single" w:sz="4" w:space="0" w:color="auto"/>
              <w:bottom w:val="single" w:sz="4" w:space="0" w:color="auto"/>
              <w:right w:val="single" w:sz="4" w:space="0" w:color="auto"/>
            </w:tcBorders>
          </w:tcPr>
          <w:p w:rsidR="00EC3C34" w:rsidRDefault="00EC3C34" w:rsidP="0089320E">
            <w:pPr>
              <w:pStyle w:val="Footer"/>
            </w:pPr>
            <w:r>
              <w:t>h) Đúng</w:t>
            </w:r>
          </w:p>
        </w:tc>
      </w:tr>
      <w:tr w:rsidR="00EC3C34" w:rsidTr="0089320E">
        <w:tblPrEx>
          <w:tblCellMar>
            <w:top w:w="0" w:type="dxa"/>
            <w:bottom w:w="0" w:type="dxa"/>
          </w:tblCellMar>
        </w:tblPrEx>
        <w:trPr>
          <w:trHeight w:val="211"/>
          <w:jc w:val="center"/>
        </w:trPr>
        <w:tc>
          <w:tcPr>
            <w:tcW w:w="9650" w:type="dxa"/>
            <w:gridSpan w:val="8"/>
            <w:tcBorders>
              <w:top w:val="single" w:sz="4" w:space="0" w:color="auto"/>
              <w:left w:val="single" w:sz="4" w:space="0" w:color="auto"/>
              <w:bottom w:val="single" w:sz="4" w:space="0" w:color="auto"/>
              <w:right w:val="single" w:sz="4" w:space="0" w:color="auto"/>
            </w:tcBorders>
          </w:tcPr>
          <w:p w:rsidR="00EC3C34" w:rsidRDefault="00EC3C34" w:rsidP="0089320E">
            <w:pPr>
              <w:jc w:val="center"/>
            </w:pPr>
            <w:r w:rsidRPr="00B54180">
              <w:rPr>
                <w:b/>
                <w:i/>
              </w:rPr>
              <w:t>Hoạt động 2</w:t>
            </w:r>
            <w:r w:rsidRPr="00054A9F">
              <w:rPr>
                <w:b/>
                <w:i/>
              </w:rPr>
              <w:t>:</w:t>
            </w:r>
            <w:r w:rsidRPr="00054A9F">
              <w:rPr>
                <w:b/>
              </w:rPr>
              <w:t xml:space="preserve"> </w:t>
            </w:r>
            <w:r w:rsidRPr="00054A9F">
              <w:rPr>
                <w:b/>
                <w:sz w:val="24"/>
              </w:rPr>
              <w:t>ÔN TẬP CÁC HỆ THỨC TRONG TAM GIÁC VUÔNG</w:t>
            </w:r>
            <w:r>
              <w:rPr>
                <w:rFonts w:ascii="Arial" w:hAnsi="Arial" w:cs="Arial"/>
                <w:b/>
                <w:bCs/>
              </w:rPr>
              <w:t xml:space="preserve"> </w:t>
            </w:r>
          </w:p>
        </w:tc>
      </w:tr>
      <w:tr w:rsidR="00EC3C34" w:rsidTr="0089320E">
        <w:tblPrEx>
          <w:tblCellMar>
            <w:top w:w="0" w:type="dxa"/>
            <w:bottom w:w="0" w:type="dxa"/>
          </w:tblCellMar>
        </w:tblPrEx>
        <w:trPr>
          <w:cantSplit/>
          <w:trHeight w:val="123"/>
          <w:jc w:val="center"/>
        </w:trPr>
        <w:tc>
          <w:tcPr>
            <w:tcW w:w="4975" w:type="dxa"/>
            <w:gridSpan w:val="3"/>
            <w:vMerge w:val="restart"/>
            <w:tcBorders>
              <w:top w:val="single" w:sz="4" w:space="0" w:color="auto"/>
              <w:left w:val="single" w:sz="4" w:space="0" w:color="auto"/>
              <w:right w:val="single" w:sz="4" w:space="0" w:color="auto"/>
            </w:tcBorders>
          </w:tcPr>
          <w:p w:rsidR="00EC3C34" w:rsidRPr="00FD7086" w:rsidRDefault="00EC3C34" w:rsidP="0089320E">
            <w:pPr>
              <w:pStyle w:val="NDMucTieu"/>
              <w:numPr>
                <w:ilvl w:val="0"/>
                <w:numId w:val="0"/>
              </w:numPr>
              <w:spacing w:before="0" w:after="0" w:line="240" w:lineRule="auto"/>
              <w:ind w:left="183" w:firstLine="57"/>
              <w:rPr>
                <w:i/>
                <w:sz w:val="28"/>
                <w:szCs w:val="28"/>
              </w:rPr>
            </w:pPr>
            <w:r w:rsidRPr="00FD7086">
              <w:rPr>
                <w:i/>
                <w:sz w:val="28"/>
                <w:szCs w:val="28"/>
              </w:rPr>
              <w:t xml:space="preserve">Các NL, PC hình thành: </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xml:space="preserve"> - NL : NL giải quyết các vấn đề và sáng tạo.</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PC: Sống tự chủ, sống yêu thương.</w:t>
            </w:r>
          </w:p>
          <w:p w:rsidR="00EC3C34" w:rsidRDefault="00EC3C34" w:rsidP="0089320E">
            <w:pPr>
              <w:pStyle w:val="Footer"/>
              <w:tabs>
                <w:tab w:val="clear" w:pos="4320"/>
                <w:tab w:val="clear" w:pos="8640"/>
              </w:tabs>
            </w:pPr>
          </w:p>
          <w:p w:rsidR="00EC3C34" w:rsidRDefault="00EC3C34" w:rsidP="0089320E">
            <w:pPr>
              <w:pStyle w:val="Footer"/>
              <w:tabs>
                <w:tab w:val="clear" w:pos="4320"/>
                <w:tab w:val="clear" w:pos="8640"/>
              </w:tabs>
            </w:pPr>
            <w:r>
              <w:t>GV: Cho tam giác vuông ABC đường cao AH (như hình vẽ)</w:t>
            </w:r>
          </w:p>
        </w:tc>
        <w:tc>
          <w:tcPr>
            <w:tcW w:w="4675" w:type="dxa"/>
            <w:gridSpan w:val="5"/>
            <w:tcBorders>
              <w:top w:val="single" w:sz="4" w:space="0" w:color="auto"/>
              <w:left w:val="single" w:sz="4" w:space="0" w:color="auto"/>
              <w:right w:val="single" w:sz="4" w:space="0" w:color="auto"/>
            </w:tcBorders>
          </w:tcPr>
          <w:p w:rsidR="00EC3C34" w:rsidRDefault="00EC3C34" w:rsidP="0089320E">
            <w:pPr>
              <w:pStyle w:val="Footer"/>
              <w:tabs>
                <w:tab w:val="clear" w:pos="4320"/>
                <w:tab w:val="clear" w:pos="8640"/>
              </w:tabs>
            </w:pPr>
          </w:p>
        </w:tc>
      </w:tr>
      <w:tr w:rsidR="00EC3C34" w:rsidTr="0089320E">
        <w:tblPrEx>
          <w:tblCellMar>
            <w:top w:w="0" w:type="dxa"/>
            <w:bottom w:w="0" w:type="dxa"/>
          </w:tblCellMar>
        </w:tblPrEx>
        <w:trPr>
          <w:cantSplit/>
          <w:trHeight w:val="123"/>
          <w:jc w:val="center"/>
        </w:trPr>
        <w:tc>
          <w:tcPr>
            <w:tcW w:w="4975" w:type="dxa"/>
            <w:gridSpan w:val="3"/>
            <w:vMerge/>
            <w:tcBorders>
              <w:left w:val="single" w:sz="4" w:space="0" w:color="auto"/>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right w:val="single" w:sz="4" w:space="0" w:color="auto"/>
            </w:tcBorders>
          </w:tcPr>
          <w:p w:rsidR="00EC3C34" w:rsidRDefault="00682FF4" w:rsidP="0089320E">
            <w:pPr>
              <w:pStyle w:val="Footer"/>
              <w:tabs>
                <w:tab w:val="clear" w:pos="4320"/>
                <w:tab w:val="clear" w:pos="8640"/>
              </w:tabs>
            </w:pPr>
            <w:r>
              <w:rPr>
                <w:noProof/>
              </w:rPr>
              <w:drawing>
                <wp:inline distT="0" distB="0" distL="0" distR="0">
                  <wp:extent cx="1562100" cy="102870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562100" cy="1028700"/>
                          </a:xfrm>
                          <a:prstGeom prst="rect">
                            <a:avLst/>
                          </a:prstGeom>
                          <a:noFill/>
                          <a:ln>
                            <a:noFill/>
                          </a:ln>
                        </pic:spPr>
                      </pic:pic>
                    </a:graphicData>
                  </a:graphic>
                </wp:inline>
              </w:drawing>
            </w:r>
          </w:p>
        </w:tc>
      </w:tr>
      <w:tr w:rsidR="00EC3C34" w:rsidTr="0089320E">
        <w:tblPrEx>
          <w:tblCellMar>
            <w:top w:w="0" w:type="dxa"/>
            <w:bottom w:w="0" w:type="dxa"/>
          </w:tblCellMar>
        </w:tblPrEx>
        <w:trPr>
          <w:cantSplit/>
          <w:trHeight w:val="26"/>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jc w:val="center"/>
            </w:pPr>
          </w:p>
        </w:tc>
        <w:tc>
          <w:tcPr>
            <w:tcW w:w="4675" w:type="dxa"/>
            <w:gridSpan w:val="5"/>
            <w:tcBorders>
              <w:left w:val="single" w:sz="4" w:space="0" w:color="auto"/>
              <w:right w:val="single" w:sz="4" w:space="0" w:color="auto"/>
            </w:tcBorders>
          </w:tcPr>
          <w:p w:rsidR="00EC3C34" w:rsidRDefault="00EC3C34" w:rsidP="0089320E">
            <w:pPr>
              <w:pStyle w:val="Footer"/>
              <w:tabs>
                <w:tab w:val="clear" w:pos="4320"/>
                <w:tab w:val="clear" w:pos="8640"/>
              </w:tabs>
            </w:pPr>
            <w:r>
              <w:t>1) b</w:t>
            </w:r>
            <w:r>
              <w:rPr>
                <w:vertAlign w:val="superscript"/>
              </w:rPr>
              <w:t>2</w:t>
            </w:r>
            <w:r>
              <w:t>=ab</w:t>
            </w:r>
            <w:r>
              <w:sym w:font="Symbol" w:char="F0A2"/>
            </w:r>
            <w:r>
              <w:t>; c</w:t>
            </w:r>
            <w:r>
              <w:rPr>
                <w:vertAlign w:val="superscript"/>
              </w:rPr>
              <w:t>2</w:t>
            </w:r>
            <w:r>
              <w:t>=ac</w:t>
            </w:r>
            <w:r>
              <w:sym w:font="Symbol" w:char="F0A2"/>
            </w:r>
            <w:r>
              <w:t>; 2) h</w:t>
            </w:r>
            <w:r>
              <w:rPr>
                <w:vertAlign w:val="superscript"/>
              </w:rPr>
              <w:t>2</w:t>
            </w:r>
            <w:r>
              <w:t>=b</w:t>
            </w:r>
            <w:r>
              <w:sym w:font="Symbol" w:char="F0A2"/>
            </w:r>
            <w:r>
              <w:t>c</w:t>
            </w:r>
            <w:r>
              <w:sym w:font="Symbol" w:char="F0A2"/>
            </w:r>
            <w:r>
              <w:t>;3) ah=bc</w:t>
            </w:r>
          </w:p>
        </w:tc>
      </w:tr>
      <w:tr w:rsidR="00EC3C34" w:rsidTr="0089320E">
        <w:tblPrEx>
          <w:tblCellMar>
            <w:top w:w="0" w:type="dxa"/>
            <w:bottom w:w="0" w:type="dxa"/>
          </w:tblCellMar>
        </w:tblPrEx>
        <w:trPr>
          <w:cantSplit/>
          <w:trHeight w:val="26"/>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pPr>
            <w:r>
              <w:t>Hãy viết các hệ thức về cạnh và đường cao trong tam giác.</w:t>
            </w:r>
          </w:p>
        </w:tc>
        <w:tc>
          <w:tcPr>
            <w:tcW w:w="4675" w:type="dxa"/>
            <w:gridSpan w:val="5"/>
            <w:tcBorders>
              <w:left w:val="single" w:sz="4" w:space="0" w:color="auto"/>
              <w:right w:val="single" w:sz="4" w:space="0" w:color="auto"/>
            </w:tcBorders>
          </w:tcPr>
          <w:p w:rsidR="00EC3C34" w:rsidRDefault="00EC3C34" w:rsidP="0089320E">
            <w:pPr>
              <w:pStyle w:val="Footer"/>
              <w:tabs>
                <w:tab w:val="clear" w:pos="4320"/>
                <w:tab w:val="clear" w:pos="8640"/>
              </w:tabs>
            </w:pPr>
            <w:r>
              <w:t xml:space="preserve">4) </w:t>
            </w:r>
            <w:r>
              <w:rPr>
                <w:position w:val="-24"/>
              </w:rPr>
              <w:object w:dxaOrig="1540" w:dyaOrig="639">
                <v:shape id="_x0000_i1779" type="#_x0000_t75" style="width:77pt;height:31.95pt" o:ole="">
                  <v:imagedata r:id="rId1272" o:title=""/>
                </v:shape>
                <o:OLEObject Type="Embed" ProgID="Equation.DSMT4" ShapeID="_x0000_i1779" DrawAspect="Content" ObjectID="_1621777302" r:id="rId1273"/>
              </w:object>
            </w:r>
            <w:r>
              <w:t>;  5) a</w:t>
            </w:r>
            <w:r>
              <w:rPr>
                <w:vertAlign w:val="superscript"/>
              </w:rPr>
              <w:t>2</w:t>
            </w:r>
            <w:r>
              <w:t xml:space="preserve"> = b</w:t>
            </w:r>
            <w:r>
              <w:rPr>
                <w:vertAlign w:val="superscript"/>
              </w:rPr>
              <w:t>2</w:t>
            </w:r>
            <w:r>
              <w:t xml:space="preserve"> + c</w:t>
            </w:r>
            <w:r>
              <w:rPr>
                <w:vertAlign w:val="superscript"/>
              </w:rPr>
              <w:t>2</w:t>
            </w:r>
            <w:r>
              <w:t>.</w:t>
            </w:r>
          </w:p>
          <w:p w:rsidR="00EC3C34" w:rsidRDefault="00EC3C34" w:rsidP="0089320E">
            <w:pPr>
              <w:pStyle w:val="Footer"/>
              <w:tabs>
                <w:tab w:val="clear" w:pos="4320"/>
                <w:tab w:val="clear" w:pos="8640"/>
              </w:tabs>
            </w:pPr>
          </w:p>
        </w:tc>
      </w:tr>
      <w:tr w:rsidR="00EC3C34" w:rsidTr="0089320E">
        <w:tblPrEx>
          <w:tblCellMar>
            <w:top w:w="0" w:type="dxa"/>
            <w:bottom w:w="0" w:type="dxa"/>
          </w:tblCellMar>
        </w:tblPrEx>
        <w:trPr>
          <w:cantSplit/>
          <w:trHeight w:val="287"/>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pPr>
            <w:r>
              <w:t>Bài 2. (Đề bài đưa lên màn hình).</w:t>
            </w:r>
          </w:p>
        </w:tc>
        <w:tc>
          <w:tcPr>
            <w:tcW w:w="4675" w:type="dxa"/>
            <w:gridSpan w:val="5"/>
            <w:tcBorders>
              <w:left w:val="single" w:sz="4" w:space="0" w:color="auto"/>
              <w:right w:val="single" w:sz="4" w:space="0" w:color="auto"/>
            </w:tcBorders>
          </w:tcPr>
          <w:p w:rsidR="00EC3C34" w:rsidRDefault="00EC3C34" w:rsidP="0089320E">
            <w:pPr>
              <w:pStyle w:val="Footer"/>
            </w:pPr>
            <w:r>
              <w:t>Bài 2</w:t>
            </w:r>
          </w:p>
        </w:tc>
      </w:tr>
      <w:tr w:rsidR="00EC3C34" w:rsidTr="0089320E">
        <w:tblPrEx>
          <w:tblCellMar>
            <w:top w:w="0" w:type="dxa"/>
            <w:bottom w:w="0" w:type="dxa"/>
          </w:tblCellMar>
        </w:tblPrEx>
        <w:trPr>
          <w:cantSplit/>
          <w:trHeight w:val="21"/>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jc w:val="both"/>
              <w:rPr>
                <w:spacing w:val="-4"/>
              </w:rPr>
            </w:pPr>
            <w:r>
              <w:rPr>
                <w:spacing w:val="-4"/>
              </w:rPr>
              <w:t>Cho tam giác ABC vuông tại A, đường cao AH chia cạnh huyền BC thành hai đoạn BH, CH có độ dài lần lượt là 4cm, 9cm.</w:t>
            </w:r>
          </w:p>
          <w:p w:rsidR="00EC3C34" w:rsidRDefault="00EC3C34" w:rsidP="0089320E">
            <w:pPr>
              <w:pStyle w:val="Footer"/>
              <w:tabs>
                <w:tab w:val="clear" w:pos="4320"/>
                <w:tab w:val="clear" w:pos="8640"/>
              </w:tabs>
            </w:pPr>
            <w:r>
              <w:t>Gọi D, E lần lượt là hình chiếu của H trên AB và AC.</w:t>
            </w:r>
          </w:p>
        </w:tc>
        <w:tc>
          <w:tcPr>
            <w:tcW w:w="4675" w:type="dxa"/>
            <w:gridSpan w:val="5"/>
            <w:tcBorders>
              <w:left w:val="single" w:sz="4" w:space="0" w:color="auto"/>
              <w:right w:val="single" w:sz="4" w:space="0" w:color="auto"/>
            </w:tcBorders>
          </w:tcPr>
          <w:p w:rsidR="00EC3C34" w:rsidRDefault="00682FF4" w:rsidP="0089320E">
            <w:pPr>
              <w:pStyle w:val="Footer"/>
              <w:tabs>
                <w:tab w:val="clear" w:pos="4320"/>
                <w:tab w:val="clear" w:pos="8640"/>
              </w:tabs>
              <w:jc w:val="center"/>
            </w:pPr>
            <w:r>
              <w:rPr>
                <w:noProof/>
              </w:rPr>
              <w:drawing>
                <wp:inline distT="0" distB="0" distL="0" distR="0">
                  <wp:extent cx="1724025" cy="942975"/>
                  <wp:effectExtent l="0" t="0" r="9525"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724025" cy="942975"/>
                          </a:xfrm>
                          <a:prstGeom prst="rect">
                            <a:avLst/>
                          </a:prstGeom>
                          <a:noFill/>
                          <a:ln>
                            <a:noFill/>
                          </a:ln>
                        </pic:spPr>
                      </pic:pic>
                    </a:graphicData>
                  </a:graphic>
                </wp:inline>
              </w:drawing>
            </w:r>
          </w:p>
        </w:tc>
      </w:tr>
      <w:tr w:rsidR="00EC3C34" w:rsidTr="0089320E">
        <w:tblPrEx>
          <w:tblCellMar>
            <w:top w:w="0" w:type="dxa"/>
            <w:bottom w:w="0" w:type="dxa"/>
          </w:tblCellMar>
        </w:tblPrEx>
        <w:trPr>
          <w:cantSplit/>
          <w:trHeight w:val="21"/>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pPr>
            <w:r>
              <w:t>a) Tính độ dài AB, AC.</w:t>
            </w:r>
          </w:p>
          <w:p w:rsidR="00EC3C34" w:rsidRPr="001F6484" w:rsidRDefault="00EC3C34" w:rsidP="0089320E">
            <w:pPr>
              <w:pStyle w:val="Footer"/>
              <w:tabs>
                <w:tab w:val="clear" w:pos="4320"/>
                <w:tab w:val="clear" w:pos="8640"/>
              </w:tabs>
              <w:rPr>
                <w:lang w:val="fr-FR"/>
              </w:rPr>
            </w:pPr>
            <w:r w:rsidRPr="001F6484">
              <w:rPr>
                <w:lang w:val="fr-FR"/>
              </w:rPr>
              <w:t xml:space="preserve">b) Tính độ dài DE, số đo </w:t>
            </w:r>
            <w:r>
              <w:rPr>
                <w:position w:val="-10"/>
              </w:rPr>
              <w:object w:dxaOrig="520" w:dyaOrig="400">
                <v:shape id="_x0000_i1780" type="#_x0000_t75" style="width:26pt;height:20pt" o:ole="">
                  <v:imagedata r:id="rId1275" o:title=""/>
                </v:shape>
                <o:OLEObject Type="Embed" ProgID="Equation.DSMT4" ShapeID="_x0000_i1780" DrawAspect="Content" ObjectID="_1621777303" r:id="rId1276"/>
              </w:object>
            </w:r>
          </w:p>
        </w:tc>
        <w:tc>
          <w:tcPr>
            <w:tcW w:w="4675" w:type="dxa"/>
            <w:gridSpan w:val="5"/>
            <w:tcBorders>
              <w:left w:val="single" w:sz="4" w:space="0" w:color="auto"/>
              <w:right w:val="single" w:sz="4" w:space="0" w:color="auto"/>
            </w:tcBorders>
          </w:tcPr>
          <w:p w:rsidR="00EC3C34" w:rsidRDefault="00EC3C34" w:rsidP="0089320E">
            <w:pPr>
              <w:pStyle w:val="Footer"/>
              <w:tabs>
                <w:tab w:val="clear" w:pos="4320"/>
                <w:tab w:val="clear" w:pos="8640"/>
              </w:tabs>
              <w:rPr>
                <w:spacing w:val="-4"/>
              </w:rPr>
            </w:pPr>
            <w:r>
              <w:rPr>
                <w:spacing w:val="-4"/>
              </w:rPr>
              <w:t>a) BC = BH + HC = 4 + 9 = 13 (cm)</w:t>
            </w:r>
          </w:p>
          <w:p w:rsidR="00EC3C34" w:rsidRDefault="00EC3C34" w:rsidP="0089320E">
            <w:pPr>
              <w:pStyle w:val="Footer"/>
              <w:tabs>
                <w:tab w:val="clear" w:pos="4320"/>
                <w:tab w:val="clear" w:pos="8640"/>
              </w:tabs>
            </w:pPr>
            <w:r>
              <w:t>AB</w:t>
            </w:r>
            <w:r>
              <w:rPr>
                <w:vertAlign w:val="superscript"/>
              </w:rPr>
              <w:t>2</w:t>
            </w:r>
            <w:r>
              <w:t xml:space="preserve"> = BC. BH = 13. 4</w:t>
            </w:r>
          </w:p>
          <w:p w:rsidR="00EC3C34" w:rsidRDefault="00EC3C34" w:rsidP="0089320E">
            <w:pPr>
              <w:pStyle w:val="Footer"/>
              <w:tabs>
                <w:tab w:val="clear" w:pos="4320"/>
                <w:tab w:val="clear" w:pos="8640"/>
              </w:tabs>
            </w:pPr>
            <w:r>
              <w:sym w:font="Symbol" w:char="F0DE"/>
            </w:r>
            <w:r>
              <w:t xml:space="preserve"> AB = </w:t>
            </w:r>
            <w:r>
              <w:rPr>
                <w:position w:val="-12"/>
              </w:rPr>
              <w:object w:dxaOrig="1579" w:dyaOrig="420">
                <v:shape id="_x0000_i1781" type="#_x0000_t75" style="width:78.95pt;height:21pt" o:ole="">
                  <v:imagedata r:id="rId1277" o:title=""/>
                </v:shape>
                <o:OLEObject Type="Embed" ProgID="Equation.DSMT4" ShapeID="_x0000_i1781" DrawAspect="Content" ObjectID="_1621777304" r:id="rId1278"/>
              </w:object>
            </w:r>
            <w:r>
              <w:t xml:space="preserve"> (cm)</w:t>
            </w:r>
          </w:p>
          <w:p w:rsidR="00EC3C34" w:rsidRDefault="00EC3C34" w:rsidP="0089320E">
            <w:pPr>
              <w:pStyle w:val="Footer"/>
              <w:tabs>
                <w:tab w:val="clear" w:pos="4320"/>
                <w:tab w:val="clear" w:pos="8640"/>
              </w:tabs>
            </w:pPr>
            <w:r>
              <w:t>AC</w:t>
            </w:r>
            <w:r>
              <w:rPr>
                <w:vertAlign w:val="superscript"/>
              </w:rPr>
              <w:t>2</w:t>
            </w:r>
            <w:r>
              <w:t xml:space="preserve"> = BC. HC = 13. 9</w:t>
            </w:r>
          </w:p>
          <w:p w:rsidR="00EC3C34" w:rsidRDefault="00EC3C34" w:rsidP="0089320E">
            <w:pPr>
              <w:pStyle w:val="Footer"/>
              <w:tabs>
                <w:tab w:val="clear" w:pos="4320"/>
                <w:tab w:val="clear" w:pos="8640"/>
              </w:tabs>
            </w:pPr>
            <w:r>
              <w:sym w:font="Symbol" w:char="F0DE"/>
            </w:r>
            <w:r>
              <w:t xml:space="preserve"> AC = </w:t>
            </w:r>
            <w:r>
              <w:rPr>
                <w:position w:val="-12"/>
              </w:rPr>
              <w:object w:dxaOrig="1560" w:dyaOrig="420">
                <v:shape id="_x0000_i1782" type="#_x0000_t75" style="width:78pt;height:21pt" o:ole="">
                  <v:imagedata r:id="rId1279" o:title=""/>
                </v:shape>
                <o:OLEObject Type="Embed" ProgID="Equation.DSMT4" ShapeID="_x0000_i1782" DrawAspect="Content" ObjectID="_1621777305" r:id="rId1280"/>
              </w:object>
            </w:r>
            <w:r>
              <w:t xml:space="preserve"> (cm)</w:t>
            </w:r>
          </w:p>
          <w:p w:rsidR="00EC3C34" w:rsidRDefault="00EC3C34" w:rsidP="0089320E">
            <w:pPr>
              <w:pStyle w:val="Footer"/>
              <w:tabs>
                <w:tab w:val="clear" w:pos="4320"/>
                <w:tab w:val="clear" w:pos="8640"/>
              </w:tabs>
            </w:pPr>
            <w:r>
              <w:t>b) AH</w:t>
            </w:r>
            <w:r>
              <w:rPr>
                <w:vertAlign w:val="superscript"/>
              </w:rPr>
              <w:t>2</w:t>
            </w:r>
            <w:r>
              <w:t xml:space="preserve"> = BH. HC = 4. 9 = 36 (cm)</w:t>
            </w:r>
          </w:p>
          <w:p w:rsidR="00EC3C34" w:rsidRDefault="00EC3C34" w:rsidP="0089320E">
            <w:pPr>
              <w:pStyle w:val="Footer"/>
              <w:tabs>
                <w:tab w:val="clear" w:pos="4320"/>
                <w:tab w:val="clear" w:pos="8640"/>
              </w:tabs>
            </w:pPr>
            <w:r>
              <w:t xml:space="preserve">AH = </w:t>
            </w:r>
            <w:r>
              <w:rPr>
                <w:position w:val="-6"/>
              </w:rPr>
              <w:object w:dxaOrig="520" w:dyaOrig="360">
                <v:shape id="_x0000_i1783" type="#_x0000_t75" style="width:26pt;height:18pt" o:ole="">
                  <v:imagedata r:id="rId1281" o:title=""/>
                </v:shape>
                <o:OLEObject Type="Embed" ProgID="Equation.DSMT4" ShapeID="_x0000_i1783" DrawAspect="Content" ObjectID="_1621777306" r:id="rId1282"/>
              </w:object>
            </w:r>
            <w:r>
              <w:t xml:space="preserve"> = 6 cm.</w:t>
            </w:r>
          </w:p>
        </w:tc>
      </w:tr>
      <w:tr w:rsidR="00EC3C34" w:rsidTr="0089320E">
        <w:tblPrEx>
          <w:tblCellMar>
            <w:top w:w="0" w:type="dxa"/>
            <w:bottom w:w="0" w:type="dxa"/>
          </w:tblCellMar>
        </w:tblPrEx>
        <w:trPr>
          <w:cantSplit/>
          <w:trHeight w:val="21"/>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pPr>
            <w:r>
              <w:t>Xét tứ giác ADHE có:</w:t>
            </w:r>
            <w:r>
              <w:rPr>
                <w:position w:val="-10"/>
              </w:rPr>
              <w:object w:dxaOrig="1260" w:dyaOrig="420">
                <v:shape id="_x0000_i1784" type="#_x0000_t75" style="width:63pt;height:21pt" o:ole="">
                  <v:imagedata r:id="rId1283" o:title=""/>
                </v:shape>
                <o:OLEObject Type="Embed" ProgID="Equation.DSMT4" ShapeID="_x0000_i1784" DrawAspect="Content" ObjectID="_1621777307" r:id="rId1284"/>
              </w:object>
            </w:r>
            <w:r>
              <w:t xml:space="preserve"> = 90</w:t>
            </w:r>
            <w:r>
              <w:rPr>
                <w:vertAlign w:val="superscript"/>
              </w:rPr>
              <w:t>0</w:t>
            </w:r>
            <w:r>
              <w:t xml:space="preserve"> </w:t>
            </w:r>
          </w:p>
          <w:p w:rsidR="00EC3C34" w:rsidRDefault="00EC3C34" w:rsidP="0089320E">
            <w:pPr>
              <w:pStyle w:val="Footer"/>
              <w:tabs>
                <w:tab w:val="clear" w:pos="4320"/>
                <w:tab w:val="clear" w:pos="8640"/>
              </w:tabs>
            </w:pPr>
            <w:r>
              <w:sym w:font="Symbol" w:char="F0DE"/>
            </w:r>
            <w:r>
              <w:t xml:space="preserve"> tứ giác ADHE là hình chữ nhật (dấu hiệu nhận biết).</w:t>
            </w:r>
          </w:p>
        </w:tc>
      </w:tr>
      <w:tr w:rsidR="00EC3C34" w:rsidTr="0089320E">
        <w:tblPrEx>
          <w:tblCellMar>
            <w:top w:w="0" w:type="dxa"/>
            <w:bottom w:w="0" w:type="dxa"/>
          </w:tblCellMar>
        </w:tblPrEx>
        <w:trPr>
          <w:cantSplit/>
          <w:trHeight w:val="22"/>
          <w:jc w:val="center"/>
        </w:trPr>
        <w:tc>
          <w:tcPr>
            <w:tcW w:w="4975" w:type="dxa"/>
            <w:gridSpan w:val="3"/>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bottom w:val="single" w:sz="4" w:space="0" w:color="auto"/>
              <w:right w:val="single" w:sz="4" w:space="0" w:color="auto"/>
            </w:tcBorders>
          </w:tcPr>
          <w:p w:rsidR="00EC3C34" w:rsidRPr="008D26B2" w:rsidRDefault="00EC3C34" w:rsidP="0089320E">
            <w:pPr>
              <w:pStyle w:val="Footer"/>
              <w:tabs>
                <w:tab w:val="clear" w:pos="4320"/>
                <w:tab w:val="clear" w:pos="8640"/>
              </w:tabs>
              <w:rPr>
                <w:lang w:val="fr-FR"/>
              </w:rPr>
            </w:pPr>
            <w:r>
              <w:sym w:font="Symbol" w:char="F0DE"/>
            </w:r>
            <w:r w:rsidRPr="008D26B2">
              <w:rPr>
                <w:lang w:val="fr-FR"/>
              </w:rPr>
              <w:t xml:space="preserve"> DE = AH = 6 cm (t/c hình chữ nhật)</w:t>
            </w:r>
          </w:p>
          <w:p w:rsidR="00EC3C34" w:rsidRDefault="00EC3C34" w:rsidP="0089320E">
            <w:pPr>
              <w:pStyle w:val="Footer"/>
              <w:tabs>
                <w:tab w:val="clear" w:pos="4320"/>
                <w:tab w:val="clear" w:pos="8640"/>
              </w:tabs>
            </w:pPr>
            <w:r>
              <w:t>Trong tam giác vuông ABC</w:t>
            </w:r>
          </w:p>
          <w:p w:rsidR="00EC3C34" w:rsidRDefault="00EC3C34" w:rsidP="0089320E">
            <w:pPr>
              <w:pStyle w:val="Footer"/>
              <w:tabs>
                <w:tab w:val="clear" w:pos="4320"/>
                <w:tab w:val="clear" w:pos="8640"/>
              </w:tabs>
            </w:pPr>
            <w:r>
              <w:t xml:space="preserve">sinB = </w:t>
            </w:r>
            <w:r>
              <w:rPr>
                <w:position w:val="-24"/>
              </w:rPr>
              <w:object w:dxaOrig="1359" w:dyaOrig="700">
                <v:shape id="_x0000_i1785" type="#_x0000_t75" style="width:67.95pt;height:35pt" o:ole="">
                  <v:imagedata r:id="rId1285" o:title=""/>
                </v:shape>
                <o:OLEObject Type="Embed" ProgID="Equation.DSMT4" ShapeID="_x0000_i1785" DrawAspect="Content" ObjectID="_1621777308" r:id="rId1286"/>
              </w:object>
            </w:r>
            <w:r>
              <w:t xml:space="preserve"> </w:t>
            </w:r>
            <w:r>
              <w:sym w:font="Symbol" w:char="F0BB"/>
            </w:r>
            <w:r>
              <w:t xml:space="preserve"> 0,8320</w:t>
            </w:r>
          </w:p>
          <w:p w:rsidR="00EC3C34" w:rsidRDefault="00EC3C34" w:rsidP="0089320E">
            <w:pPr>
              <w:pStyle w:val="Footer"/>
              <w:tabs>
                <w:tab w:val="clear" w:pos="4320"/>
                <w:tab w:val="clear" w:pos="8640"/>
              </w:tabs>
            </w:pPr>
            <w:r>
              <w:sym w:font="Symbol" w:char="F0DE"/>
            </w:r>
            <w:r>
              <w:t xml:space="preserve"> </w:t>
            </w:r>
            <w:r>
              <w:rPr>
                <w:position w:val="-4"/>
              </w:rPr>
              <w:object w:dxaOrig="220" w:dyaOrig="340">
                <v:shape id="_x0000_i1786" type="#_x0000_t75" style="width:11pt;height:17pt" o:ole="">
                  <v:imagedata r:id="rId1287" o:title=""/>
                </v:shape>
                <o:OLEObject Type="Embed" ProgID="Equation.DSMT4" ShapeID="_x0000_i1786" DrawAspect="Content" ObjectID="_1621777309" r:id="rId1288"/>
              </w:object>
            </w:r>
            <w:r>
              <w:t xml:space="preserve"> </w:t>
            </w:r>
            <w:r>
              <w:sym w:font="Symbol" w:char="F0BB"/>
            </w:r>
            <w:r>
              <w:t xml:space="preserve"> 56</w:t>
            </w:r>
            <w:r>
              <w:rPr>
                <w:vertAlign w:val="superscript"/>
              </w:rPr>
              <w:t>0</w:t>
            </w:r>
            <w:r>
              <w:t>19</w:t>
            </w:r>
            <w:r>
              <w:sym w:font="Symbol" w:char="F0A2"/>
            </w:r>
            <w:r>
              <w:t xml:space="preserve"> </w:t>
            </w:r>
            <w:r>
              <w:sym w:font="Symbol" w:char="F0DE"/>
            </w:r>
            <w:r>
              <w:t xml:space="preserve"> </w:t>
            </w:r>
            <w:r>
              <w:rPr>
                <w:position w:val="-4"/>
              </w:rPr>
              <w:object w:dxaOrig="240" w:dyaOrig="340">
                <v:shape id="_x0000_i1787" type="#_x0000_t75" style="width:12pt;height:17pt" o:ole="">
                  <v:imagedata r:id="rId1289" o:title=""/>
                </v:shape>
                <o:OLEObject Type="Embed" ProgID="Equation.DSMT4" ShapeID="_x0000_i1787" DrawAspect="Content" ObjectID="_1621777310" r:id="rId1290"/>
              </w:object>
            </w:r>
            <w:r>
              <w:t xml:space="preserve"> </w:t>
            </w:r>
            <w:r>
              <w:sym w:font="Symbol" w:char="F0BB"/>
            </w:r>
            <w:r>
              <w:t xml:space="preserve"> 33</w:t>
            </w:r>
            <w:r>
              <w:rPr>
                <w:vertAlign w:val="superscript"/>
              </w:rPr>
              <w:t>0</w:t>
            </w:r>
            <w:r>
              <w:t>41</w:t>
            </w:r>
            <w:r>
              <w:sym w:font="Symbol" w:char="F0A2"/>
            </w:r>
          </w:p>
        </w:tc>
      </w:tr>
      <w:tr w:rsidR="00EC3C34" w:rsidRPr="00B83B92" w:rsidTr="0089320E">
        <w:tblPrEx>
          <w:tblCellMar>
            <w:top w:w="0" w:type="dxa"/>
            <w:bottom w:w="0" w:type="dxa"/>
          </w:tblCellMar>
        </w:tblPrEx>
        <w:trPr>
          <w:cantSplit/>
          <w:trHeight w:val="37"/>
          <w:jc w:val="center"/>
        </w:trPr>
        <w:tc>
          <w:tcPr>
            <w:tcW w:w="9650" w:type="dxa"/>
            <w:gridSpan w:val="8"/>
            <w:tcBorders>
              <w:top w:val="single" w:sz="4" w:space="0" w:color="auto"/>
              <w:left w:val="single" w:sz="4" w:space="0" w:color="auto"/>
              <w:bottom w:val="single" w:sz="4" w:space="0" w:color="auto"/>
              <w:right w:val="single" w:sz="4" w:space="0" w:color="auto"/>
            </w:tcBorders>
          </w:tcPr>
          <w:p w:rsidR="00EC3C34" w:rsidRPr="00B83B92" w:rsidRDefault="00EC3C34" w:rsidP="0089320E">
            <w:pPr>
              <w:pStyle w:val="Footer"/>
              <w:tabs>
                <w:tab w:val="clear" w:pos="4320"/>
                <w:tab w:val="clear" w:pos="8640"/>
              </w:tabs>
              <w:jc w:val="center"/>
            </w:pPr>
            <w:r w:rsidRPr="00B83B92">
              <w:rPr>
                <w:b/>
                <w:i/>
              </w:rPr>
              <w:t>Hoạt động 3:</w:t>
            </w:r>
            <w:r>
              <w:t xml:space="preserve"> </w:t>
            </w:r>
            <w:r w:rsidRPr="00054A9F">
              <w:rPr>
                <w:b/>
                <w:sz w:val="24"/>
              </w:rPr>
              <w:t xml:space="preserve">ÔN TẬP </w:t>
            </w:r>
            <w:r>
              <w:rPr>
                <w:b/>
                <w:sz w:val="24"/>
              </w:rPr>
              <w:t xml:space="preserve">VỂ </w:t>
            </w:r>
            <w:r w:rsidRPr="00054A9F">
              <w:rPr>
                <w:b/>
                <w:sz w:val="24"/>
              </w:rPr>
              <w:t>ĐƯỜNG TRÒN</w:t>
            </w: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nil"/>
              <w:right w:val="single" w:sz="4" w:space="0" w:color="auto"/>
            </w:tcBorders>
          </w:tcPr>
          <w:p w:rsidR="00EC3C34" w:rsidRPr="00FD7086" w:rsidRDefault="00EC3C34" w:rsidP="0089320E">
            <w:pPr>
              <w:pStyle w:val="NDMucTieu"/>
              <w:numPr>
                <w:ilvl w:val="0"/>
                <w:numId w:val="0"/>
              </w:numPr>
              <w:spacing w:before="0" w:after="0" w:line="240" w:lineRule="auto"/>
              <w:ind w:left="183" w:firstLine="57"/>
              <w:rPr>
                <w:i/>
                <w:sz w:val="28"/>
                <w:szCs w:val="28"/>
              </w:rPr>
            </w:pPr>
            <w:r w:rsidRPr="00FD7086">
              <w:rPr>
                <w:i/>
                <w:sz w:val="28"/>
                <w:szCs w:val="28"/>
              </w:rPr>
              <w:lastRenderedPageBreak/>
              <w:t xml:space="preserve">Các NL, PC hình thành: </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xml:space="preserve"> - NL : NL hợp tác, NL giải quyết các vấn đề và sáng tạo.</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PC: Sống tự chủ, sống yêu thương.</w:t>
            </w:r>
          </w:p>
          <w:p w:rsidR="00EC3C34" w:rsidRDefault="00EC3C34" w:rsidP="0089320E">
            <w:pPr>
              <w:pStyle w:val="Footer"/>
              <w:tabs>
                <w:tab w:val="clear" w:pos="4320"/>
                <w:tab w:val="clear" w:pos="8640"/>
              </w:tabs>
              <w:jc w:val="both"/>
            </w:pPr>
          </w:p>
        </w:tc>
        <w:tc>
          <w:tcPr>
            <w:tcW w:w="4675" w:type="dxa"/>
            <w:gridSpan w:val="5"/>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rPr>
                <w:sz w:val="21"/>
                <w:szCs w:val="21"/>
              </w:rPr>
            </w:pPr>
          </w:p>
          <w:p w:rsidR="00EC3C34" w:rsidRDefault="00EC3C34" w:rsidP="0089320E">
            <w:pPr>
              <w:pStyle w:val="Footer"/>
              <w:tabs>
                <w:tab w:val="clear" w:pos="4320"/>
                <w:tab w:val="clear" w:pos="8640"/>
              </w:tabs>
            </w:pPr>
            <w:r>
              <w:t>1) Sự xác định đường tròn và các tính chất của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 Định nghĩa đường tròn (O, R)</w:t>
            </w:r>
          </w:p>
          <w:p w:rsidR="00EC3C34" w:rsidRDefault="00EC3C34" w:rsidP="0089320E">
            <w:pPr>
              <w:pStyle w:val="Footer"/>
              <w:tabs>
                <w:tab w:val="clear" w:pos="4320"/>
                <w:tab w:val="clear" w:pos="8640"/>
              </w:tabs>
            </w:pPr>
            <w:r>
              <w:t>- GV vẽ đường tròn.</w:t>
            </w:r>
          </w:p>
          <w:p w:rsidR="00EC3C34" w:rsidRDefault="00682FF4" w:rsidP="0089320E">
            <w:pPr>
              <w:pStyle w:val="Footer"/>
              <w:tabs>
                <w:tab w:val="clear" w:pos="4320"/>
                <w:tab w:val="clear" w:pos="8640"/>
              </w:tabs>
              <w:ind w:left="360"/>
              <w:jc w:val="center"/>
            </w:pPr>
            <w:r>
              <w:rPr>
                <w:noProof/>
              </w:rPr>
              <w:drawing>
                <wp:inline distT="0" distB="0" distL="0" distR="0">
                  <wp:extent cx="1019175" cy="10953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019175" cy="1095375"/>
                          </a:xfrm>
                          <a:prstGeom prst="rect">
                            <a:avLst/>
                          </a:prstGeom>
                          <a:noFill/>
                          <a:ln>
                            <a:noFill/>
                          </a:ln>
                        </pic:spPr>
                      </pic:pic>
                    </a:graphicData>
                  </a:graphic>
                </wp:inline>
              </w:drawing>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Đường tròn (O, R) với R &gt; 0 là hình gồm các điểm cách điểm O một khoảng bằng R.</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êu các cách xác định đường trò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8"/>
              </w:rPr>
            </w:pPr>
            <w:r>
              <w:rPr>
                <w:spacing w:val="-8"/>
              </w:rPr>
              <w:t>– Đường tròn được xác định khi biết:</w:t>
            </w:r>
          </w:p>
          <w:p w:rsidR="00EC3C34" w:rsidRDefault="00EC3C34" w:rsidP="0089320E">
            <w:pPr>
              <w:pStyle w:val="Footer"/>
              <w:tabs>
                <w:tab w:val="clear" w:pos="4320"/>
                <w:tab w:val="clear" w:pos="8640"/>
              </w:tabs>
              <w:jc w:val="both"/>
            </w:pPr>
            <w:r>
              <w:t>+ Tâm và bán kính.</w:t>
            </w:r>
          </w:p>
          <w:p w:rsidR="00EC3C34" w:rsidRDefault="00EC3C34" w:rsidP="0089320E">
            <w:pPr>
              <w:pStyle w:val="Footer"/>
              <w:tabs>
                <w:tab w:val="clear" w:pos="4320"/>
                <w:tab w:val="clear" w:pos="8640"/>
              </w:tabs>
              <w:jc w:val="both"/>
            </w:pPr>
            <w:r>
              <w:t>+ Một đường kính.</w:t>
            </w:r>
          </w:p>
          <w:p w:rsidR="00EC3C34" w:rsidRDefault="00EC3C34" w:rsidP="0089320E">
            <w:pPr>
              <w:pStyle w:val="Footer"/>
              <w:tabs>
                <w:tab w:val="clear" w:pos="4320"/>
                <w:tab w:val="clear" w:pos="8640"/>
              </w:tabs>
              <w:jc w:val="both"/>
              <w:rPr>
                <w:spacing w:val="-8"/>
              </w:rPr>
            </w:pPr>
            <w:r>
              <w:rPr>
                <w:spacing w:val="-8"/>
              </w:rPr>
              <w:t>+ Ba điểm phân biệt của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Chỉ rõ tâm đối xứng và trục đối xứng của đường trò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âm của đtròn là tâm đxứng của nó.</w:t>
            </w:r>
          </w:p>
          <w:p w:rsidR="00EC3C34" w:rsidRDefault="00EC3C34" w:rsidP="0089320E">
            <w:pPr>
              <w:pStyle w:val="Footer"/>
              <w:tabs>
                <w:tab w:val="clear" w:pos="4320"/>
                <w:tab w:val="clear" w:pos="8640"/>
              </w:tabs>
              <w:jc w:val="both"/>
            </w:pPr>
            <w:r>
              <w:t>– Bất kì đường kính nào cũng là trục đối xứng của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êu quan hệ độ dài giữa đg kính và dây.</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Đkính là dây cung lớn nhất của đ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các định lí về quan hệ vuông góc giữa đường kính và dây.</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Đường kính vuông góc với một dây thì đi qua trung điểm của dây.</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các định lí liên hệ giữa dây và khoảng cách từ tâm đến dây.</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8"/>
              </w:rPr>
            </w:pPr>
            <w:r>
              <w:rPr>
                <w:spacing w:val="-8"/>
              </w:rPr>
              <w:t>– Trong một đường tròn, hai dây bằng nhau thì cách đều tâm và ngược lại.</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6"/>
              </w:rPr>
            </w:pPr>
            <w:r>
              <w:rPr>
                <w:spacing w:val="-6"/>
              </w:rPr>
              <w:t>GV đưa hình và tóm tắt định lí lên minh hoạ</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rong hai dây của một đường tròn, dây nào lớn hơn thì gần tâm hơn và ngược lại</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2) Vị trí tương đối giữa đường thẳng và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Giữa đường thẳng và đường tròn có những vị trí tương đối nào ? Nêu hệ thức tương ứng giữa d và R.</w:t>
            </w:r>
          </w:p>
          <w:p w:rsidR="00EC3C34" w:rsidRDefault="00EC3C34" w:rsidP="0089320E">
            <w:pPr>
              <w:pStyle w:val="Footer"/>
              <w:tabs>
                <w:tab w:val="clear" w:pos="4320"/>
                <w:tab w:val="clear" w:pos="8640"/>
              </w:tabs>
              <w:jc w:val="both"/>
            </w:pPr>
            <w:r>
              <w:t>(với d là khoảng cách từ tâm tới đường thẳng).</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xml:space="preserve">Đường thẳng cắt đường tròn </w:t>
            </w:r>
            <w:r>
              <w:sym w:font="Symbol" w:char="F0DB"/>
            </w:r>
            <w:r>
              <w:t xml:space="preserve"> d &lt; R.</w:t>
            </w:r>
          </w:p>
          <w:p w:rsidR="00EC3C34" w:rsidRDefault="00EC3C34" w:rsidP="0089320E">
            <w:pPr>
              <w:pStyle w:val="Footer"/>
              <w:tabs>
                <w:tab w:val="clear" w:pos="4320"/>
                <w:tab w:val="clear" w:pos="8640"/>
              </w:tabs>
              <w:jc w:val="both"/>
            </w:pPr>
            <w:r>
              <w:t xml:space="preserve">Đường thẳng tiếp xúc đg tròn </w:t>
            </w:r>
            <w:r>
              <w:sym w:font="Symbol" w:char="F0DB"/>
            </w:r>
            <w:r>
              <w:t xml:space="preserve"> d = R.</w:t>
            </w:r>
          </w:p>
          <w:p w:rsidR="00EC3C34" w:rsidRDefault="00EC3C34" w:rsidP="0089320E">
            <w:pPr>
              <w:pStyle w:val="Footer"/>
              <w:tabs>
                <w:tab w:val="clear" w:pos="4320"/>
                <w:tab w:val="clear" w:pos="8640"/>
              </w:tabs>
              <w:jc w:val="both"/>
            </w:pPr>
            <w:r>
              <w:t xml:space="preserve">Đường thẳng không giao với đường tròn </w:t>
            </w:r>
            <w:r>
              <w:sym w:font="Symbol" w:char="F0DB"/>
            </w:r>
            <w:r>
              <w:t xml:space="preserve"> d &gt; R </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4"/>
              </w:rPr>
            </w:pPr>
            <w:r>
              <w:rPr>
                <w:spacing w:val="-4"/>
              </w:rPr>
              <w:t>– Thế nào là tiếp tuyến của đường tròn ?</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iếp tuyến của đường tròn có những tính chất gì ?</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iếp tuyến của đg tròn có tính chất vg góc với bán kính đi qua tiếp điểm.</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định lí hai tiếp tuyến cắt nhau của một đường trò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êu dấu hiệu nhận biết tiếp tuyế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xml:space="preserve"> </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3) Vị trí tương đối của hai đường tròn.</w:t>
            </w:r>
          </w:p>
          <w:p w:rsidR="00EC3C34" w:rsidRDefault="00EC3C34" w:rsidP="0089320E">
            <w:pPr>
              <w:pStyle w:val="Footer"/>
              <w:tabs>
                <w:tab w:val="clear" w:pos="4320"/>
                <w:tab w:val="clear" w:pos="8640"/>
              </w:tabs>
              <w:jc w:val="both"/>
            </w:pPr>
            <w:r>
              <w:t>GV đưa bảng sau, yêu cầu</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HS điền vào ô hệ thức.</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Vị trí tương đối của đường tròn</w:t>
            </w:r>
          </w:p>
          <w:p w:rsidR="00EC3C34" w:rsidRDefault="00EC3C34" w:rsidP="0089320E">
            <w:pPr>
              <w:pStyle w:val="Footer"/>
              <w:tabs>
                <w:tab w:val="clear" w:pos="4320"/>
                <w:tab w:val="clear" w:pos="8640"/>
              </w:tabs>
              <w:jc w:val="both"/>
            </w:pPr>
            <w:r>
              <w:t>(O, R) và (O</w:t>
            </w:r>
            <w:r>
              <w:sym w:font="Symbol" w:char="F0A2"/>
            </w:r>
            <w:r>
              <w:t xml:space="preserve">, r) (R </w:t>
            </w:r>
            <w:r>
              <w:sym w:font="Symbol" w:char="F0B3"/>
            </w:r>
            <w:r>
              <w:t xml:space="preserve"> r).</w:t>
            </w:r>
          </w:p>
        </w:tc>
        <w:tc>
          <w:tcPr>
            <w:tcW w:w="2885" w:type="dxa"/>
            <w:gridSpan w:val="2"/>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Hệ thức</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 w:val="left" w:pos="3438"/>
              </w:tabs>
              <w:jc w:val="both"/>
            </w:pPr>
            <w:r>
              <w:t xml:space="preserve">Hai đường tròn cắt nhau </w:t>
            </w:r>
            <w:r>
              <w:tab/>
            </w:r>
            <w:r>
              <w:sym w:font="Symbol" w:char="F0DB"/>
            </w:r>
          </w:p>
        </w:tc>
        <w:tc>
          <w:tcPr>
            <w:tcW w:w="2885" w:type="dxa"/>
            <w:gridSpan w:val="2"/>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rPr>
                <w:b/>
                <w:bCs/>
              </w:rPr>
            </w:pPr>
            <w:r>
              <w:rPr>
                <w:b/>
                <w:bCs/>
              </w:rPr>
              <w:t>R – r &lt; OO</w:t>
            </w:r>
            <w:r>
              <w:rPr>
                <w:b/>
                <w:bCs/>
              </w:rPr>
              <w:sym w:font="Symbol" w:char="F0A2"/>
            </w:r>
            <w:r>
              <w:rPr>
                <w:b/>
                <w:bCs/>
              </w:rPr>
              <w:t xml:space="preserve"> &lt;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 w:val="left" w:pos="3438"/>
              </w:tabs>
              <w:jc w:val="both"/>
            </w:pPr>
            <w:r>
              <w:t>Hai đường tròn tiếp xúc ngoài</w:t>
            </w:r>
            <w:r>
              <w:tab/>
            </w:r>
            <w:r>
              <w:sym w:font="Symbol" w:char="F0DB"/>
            </w:r>
          </w:p>
        </w:tc>
        <w:tc>
          <w:tcPr>
            <w:tcW w:w="2885" w:type="dxa"/>
            <w:gridSpan w:val="2"/>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nil"/>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 w:val="left" w:pos="3438"/>
              </w:tabs>
              <w:jc w:val="both"/>
            </w:pPr>
            <w:r>
              <w:t>Hai đường tròn tiếp xúc trong</w:t>
            </w:r>
            <w:r>
              <w:tab/>
            </w:r>
            <w:r>
              <w:sym w:font="Symbol" w:char="F0DB"/>
            </w:r>
          </w:p>
        </w:tc>
        <w:tc>
          <w:tcPr>
            <w:tcW w:w="2885" w:type="dxa"/>
            <w:gridSpan w:val="2"/>
            <w:tcBorders>
              <w:top w:val="nil"/>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 w:val="left" w:pos="3438"/>
              </w:tabs>
              <w:jc w:val="both"/>
            </w:pPr>
            <w:r>
              <w:t>Hai đường tròn ở ngoài nhau</w:t>
            </w:r>
            <w:r>
              <w:tab/>
            </w:r>
            <w:r>
              <w:sym w:font="Symbol" w:char="F0DB"/>
            </w:r>
          </w:p>
        </w:tc>
        <w:tc>
          <w:tcPr>
            <w:tcW w:w="2885" w:type="dxa"/>
            <w:gridSpan w:val="2"/>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gt;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nil"/>
              <w:left w:val="single" w:sz="4" w:space="0" w:color="auto"/>
              <w:bottom w:val="nil"/>
              <w:right w:val="single" w:sz="4" w:space="0" w:color="auto"/>
            </w:tcBorders>
          </w:tcPr>
          <w:p w:rsidR="00EC3C34" w:rsidRDefault="00EC3C34" w:rsidP="0089320E">
            <w:pPr>
              <w:pStyle w:val="Footer"/>
              <w:tabs>
                <w:tab w:val="clear" w:pos="4320"/>
                <w:tab w:val="clear" w:pos="8640"/>
                <w:tab w:val="left" w:pos="3438"/>
              </w:tabs>
              <w:jc w:val="both"/>
            </w:pPr>
            <w:r>
              <w:lastRenderedPageBreak/>
              <w:t>Đường tròn (O) đựng (O</w:t>
            </w:r>
            <w:r>
              <w:sym w:font="Symbol" w:char="F0A2"/>
            </w:r>
            <w:r>
              <w:t>)</w:t>
            </w:r>
            <w:r>
              <w:tab/>
            </w:r>
            <w:r>
              <w:sym w:font="Symbol" w:char="F0DB"/>
            </w:r>
          </w:p>
        </w:tc>
        <w:tc>
          <w:tcPr>
            <w:tcW w:w="2885" w:type="dxa"/>
            <w:gridSpan w:val="2"/>
            <w:tcBorders>
              <w:top w:val="nil"/>
              <w:left w:val="single" w:sz="4" w:space="0" w:color="auto"/>
              <w:bottom w:val="nil"/>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lt;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 w:val="left" w:pos="3438"/>
              </w:tabs>
              <w:jc w:val="both"/>
            </w:pPr>
            <w:r>
              <w:t>Đặc biệt (O) và (O</w:t>
            </w:r>
            <w:r>
              <w:sym w:font="Symbol" w:char="F0A2"/>
            </w:r>
            <w:r>
              <w:t>) đồng tâm</w:t>
            </w:r>
            <w:r>
              <w:tab/>
            </w:r>
            <w:r>
              <w:sym w:font="Symbol" w:char="F0DB"/>
            </w:r>
          </w:p>
        </w:tc>
        <w:tc>
          <w:tcPr>
            <w:tcW w:w="2885" w:type="dxa"/>
            <w:gridSpan w:val="2"/>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 0</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định lí về hai đường tròn cắt nhau.</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ếu hai đường tròn cắt nhau thì đg nối tâm là trung trực của dây chung.</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GV đưa bài tập lên màn hình.</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4) Đường tròn và tam giác.</w:t>
            </w:r>
          </w:p>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Ghép đôi một ô ở cột trái với một ô ở cột phải để được khẳng định đúng.</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c>
          <w:tcPr>
            <w:tcW w:w="2571" w:type="dxa"/>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c>
          <w:tcPr>
            <w:tcW w:w="2104" w:type="dxa"/>
            <w:gridSpan w:val="4"/>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Đáp án</w:t>
            </w:r>
          </w:p>
        </w:tc>
      </w:tr>
      <w:tr w:rsidR="00EC3C34" w:rsidTr="0089320E">
        <w:tblPrEx>
          <w:tblCellMar>
            <w:top w:w="0" w:type="dxa"/>
            <w:bottom w:w="0" w:type="dxa"/>
          </w:tblCellMar>
        </w:tblPrEx>
        <w:trPr>
          <w:cantSplit/>
          <w:trHeight w:val="37"/>
          <w:jc w:val="center"/>
        </w:trPr>
        <w:tc>
          <w:tcPr>
            <w:tcW w:w="4380" w:type="dxa"/>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a) Đường tròn ngoại tiếp tam giác là đường tròn đi qua ba đỉnh của tam giác.</w:t>
            </w:r>
          </w:p>
        </w:tc>
        <w:tc>
          <w:tcPr>
            <w:tcW w:w="4040" w:type="dxa"/>
            <w:gridSpan w:val="5"/>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d) Có tâm là giao điểm ba đường phân giác của tam giác.</w:t>
            </w:r>
          </w:p>
        </w:tc>
        <w:tc>
          <w:tcPr>
            <w:tcW w:w="1230" w:type="dxa"/>
            <w:gridSpan w:val="2"/>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a – g</w:t>
            </w:r>
          </w:p>
        </w:tc>
      </w:tr>
      <w:tr w:rsidR="00EC3C34" w:rsidTr="0089320E">
        <w:tblPrEx>
          <w:tblCellMar>
            <w:top w:w="0" w:type="dxa"/>
            <w:bottom w:w="0" w:type="dxa"/>
          </w:tblCellMar>
        </w:tblPrEx>
        <w:trPr>
          <w:cantSplit/>
          <w:trHeight w:val="37"/>
          <w:jc w:val="center"/>
        </w:trPr>
        <w:tc>
          <w:tcPr>
            <w:tcW w:w="4380" w:type="dxa"/>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b) Đg tròn nội tiếp tam giác là đtròn tiếp xúc với 3 cạnh của tam giác.</w:t>
            </w:r>
          </w:p>
        </w:tc>
        <w:tc>
          <w:tcPr>
            <w:tcW w:w="4040" w:type="dxa"/>
            <w:gridSpan w:val="5"/>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e) Có tâm là giao điểm của hai phân giác ngoài của tam giác.</w:t>
            </w:r>
          </w:p>
        </w:tc>
        <w:tc>
          <w:tcPr>
            <w:tcW w:w="1230" w:type="dxa"/>
            <w:gridSpan w:val="2"/>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p w:rsidR="00EC3C34" w:rsidRDefault="00EC3C34" w:rsidP="0089320E">
            <w:pPr>
              <w:pStyle w:val="Footer"/>
              <w:tabs>
                <w:tab w:val="clear" w:pos="4320"/>
                <w:tab w:val="clear" w:pos="8640"/>
              </w:tabs>
              <w:jc w:val="both"/>
            </w:pPr>
            <w:r>
              <w:t>b – d</w:t>
            </w:r>
          </w:p>
        </w:tc>
      </w:tr>
      <w:tr w:rsidR="00EC3C34" w:rsidTr="0089320E">
        <w:tblPrEx>
          <w:tblCellMar>
            <w:top w:w="0" w:type="dxa"/>
            <w:bottom w:w="0" w:type="dxa"/>
          </w:tblCellMar>
        </w:tblPrEx>
        <w:trPr>
          <w:cantSplit/>
          <w:trHeight w:val="37"/>
          <w:jc w:val="center"/>
        </w:trPr>
        <w:tc>
          <w:tcPr>
            <w:tcW w:w="4380" w:type="dxa"/>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4"/>
              </w:rPr>
            </w:pPr>
            <w:r>
              <w:rPr>
                <w:spacing w:val="-4"/>
              </w:rPr>
              <w:t>c) Đường tròn bàng tiếp tam giác là đường tròn tiếp xúc với một cạnh tam giác và phần kéo dài của hai cạnh kia.</w:t>
            </w:r>
          </w:p>
        </w:tc>
        <w:tc>
          <w:tcPr>
            <w:tcW w:w="4040" w:type="dxa"/>
            <w:gridSpan w:val="5"/>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pPr>
            <w:r>
              <w:t>g) Có tâm là giao điểm ba đường trung trực của tam giác.</w:t>
            </w:r>
          </w:p>
        </w:tc>
        <w:tc>
          <w:tcPr>
            <w:tcW w:w="1230" w:type="dxa"/>
            <w:gridSpan w:val="2"/>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p w:rsidR="00EC3C34" w:rsidRDefault="00EC3C34" w:rsidP="0089320E">
            <w:pPr>
              <w:pStyle w:val="Footer"/>
              <w:tabs>
                <w:tab w:val="clear" w:pos="4320"/>
                <w:tab w:val="clear" w:pos="8640"/>
              </w:tabs>
              <w:jc w:val="both"/>
            </w:pPr>
            <w:r>
              <w:t>c – e</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273"/>
          <w:jc w:val="center"/>
        </w:trPr>
        <w:tc>
          <w:tcPr>
            <w:tcW w:w="4751" w:type="dxa"/>
            <w:gridSpan w:val="2"/>
          </w:tcPr>
          <w:p w:rsidR="00EC3C34" w:rsidRDefault="00EC3C34" w:rsidP="00EC3C34">
            <w:pPr>
              <w:rPr>
                <w:b/>
              </w:rPr>
            </w:pPr>
            <w:r>
              <w:rPr>
                <w:b/>
              </w:rPr>
              <w:t>Hoạt động vận dụng</w:t>
            </w:r>
          </w:p>
          <w:p w:rsidR="00EC3C34" w:rsidRDefault="00EC3C34" w:rsidP="0089320E">
            <w:pPr>
              <w:jc w:val="both"/>
            </w:pPr>
            <w:r>
              <w:t>Bài 85 tr 141 SBT.</w:t>
            </w:r>
          </w:p>
          <w:p w:rsidR="00EC3C34" w:rsidRDefault="00EC3C34" w:rsidP="0089320E">
            <w:pPr>
              <w:jc w:val="both"/>
            </w:pPr>
            <w:r>
              <w:t>(Đề bài đưa lên màn hình).</w:t>
            </w:r>
          </w:p>
        </w:tc>
        <w:tc>
          <w:tcPr>
            <w:tcW w:w="4869" w:type="dxa"/>
            <w:gridSpan w:val="5"/>
          </w:tcPr>
          <w:p w:rsidR="00EC3C34" w:rsidRDefault="00EC3C34" w:rsidP="0089320E">
            <w:pPr>
              <w:jc w:val="both"/>
            </w:pPr>
            <w:r>
              <w:t>Bài 85</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13"/>
          <w:jc w:val="center"/>
        </w:trPr>
        <w:tc>
          <w:tcPr>
            <w:tcW w:w="4751" w:type="dxa"/>
            <w:gridSpan w:val="2"/>
          </w:tcPr>
          <w:p w:rsidR="00EC3C34" w:rsidRDefault="00EC3C34" w:rsidP="0089320E">
            <w:pPr>
              <w:pStyle w:val="Footer"/>
              <w:tabs>
                <w:tab w:val="clear" w:pos="4320"/>
                <w:tab w:val="clear" w:pos="8640"/>
              </w:tabs>
              <w:jc w:val="both"/>
            </w:pPr>
            <w:r>
              <w:t>GV vẽ hình trên bảng, hướng dẫn HS vẽ hình vào vở.</w:t>
            </w:r>
          </w:p>
        </w:tc>
        <w:tc>
          <w:tcPr>
            <w:tcW w:w="4869" w:type="dxa"/>
            <w:gridSpan w:val="5"/>
          </w:tcPr>
          <w:p w:rsidR="00EC3C34" w:rsidRDefault="00EC3C34" w:rsidP="0089320E">
            <w:pP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617"/>
          <w:jc w:val="center"/>
        </w:trPr>
        <w:tc>
          <w:tcPr>
            <w:tcW w:w="4751" w:type="dxa"/>
            <w:gridSpan w:val="2"/>
          </w:tcPr>
          <w:p w:rsidR="00EC3C34" w:rsidRDefault="00EC3C34" w:rsidP="0089320E">
            <w:pPr>
              <w:jc w:val="center"/>
            </w:pPr>
          </w:p>
        </w:tc>
        <w:tc>
          <w:tcPr>
            <w:tcW w:w="4869" w:type="dxa"/>
            <w:gridSpan w:val="5"/>
          </w:tcPr>
          <w:p w:rsidR="00EC3C34" w:rsidRDefault="00682FF4" w:rsidP="0089320E">
            <w:pPr>
              <w:jc w:val="both"/>
            </w:pPr>
            <w:r>
              <w:rPr>
                <w:noProof/>
              </w:rPr>
              <w:drawing>
                <wp:inline distT="0" distB="0" distL="0" distR="0">
                  <wp:extent cx="1314450" cy="1571625"/>
                  <wp:effectExtent l="0" t="0" r="0"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314450" cy="1571625"/>
                          </a:xfrm>
                          <a:prstGeom prst="rect">
                            <a:avLst/>
                          </a:prstGeom>
                          <a:noFill/>
                          <a:ln>
                            <a:noFill/>
                          </a:ln>
                        </pic:spPr>
                      </pic:pic>
                    </a:graphicData>
                  </a:graphic>
                </wp:inline>
              </w:drawing>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r>
              <w:t xml:space="preserve">a) Chứng minh </w:t>
            </w:r>
            <w:smartTag w:uri="urn:schemas-microsoft-com:office:smarttags" w:element="place">
              <w:r>
                <w:t xml:space="preserve">NE </w:t>
              </w:r>
              <w:r>
                <w:sym w:font="Symbol" w:char="F05E"/>
              </w:r>
              <w:r>
                <w:t xml:space="preserve"> AB.</w:t>
              </w:r>
            </w:smartTag>
            <w:r>
              <w:t xml:space="preserve"> </w:t>
            </w:r>
          </w:p>
          <w:p w:rsidR="00EC3C34" w:rsidRDefault="00EC3C34" w:rsidP="0089320E">
            <w:pPr>
              <w:jc w:val="both"/>
              <w:rPr>
                <w:sz w:val="13"/>
                <w:szCs w:val="13"/>
              </w:rPr>
            </w:pPr>
          </w:p>
          <w:p w:rsidR="00EC3C34" w:rsidRDefault="00EC3C34" w:rsidP="0089320E">
            <w:pPr>
              <w:jc w:val="both"/>
            </w:pPr>
            <w:r>
              <w:t xml:space="preserve">GV lưu ý: Có thể chứng minh </w:t>
            </w:r>
            <w:r>
              <w:sym w:font="Symbol" w:char="F044"/>
            </w:r>
            <w:r>
              <w:t xml:space="preserve">AMB và </w:t>
            </w:r>
            <w:r>
              <w:sym w:font="Symbol" w:char="F044"/>
            </w:r>
            <w:r>
              <w:t>ACB vuông do có trung tuyến thuộc cạnh AB bằng nửa AB.</w:t>
            </w:r>
          </w:p>
        </w:tc>
        <w:tc>
          <w:tcPr>
            <w:tcW w:w="4869" w:type="dxa"/>
            <w:gridSpan w:val="5"/>
          </w:tcPr>
          <w:p w:rsidR="00EC3C34" w:rsidRDefault="00EC3C34" w:rsidP="0089320E">
            <w:r>
              <w:t xml:space="preserve">a) </w:t>
            </w:r>
          </w:p>
          <w:p w:rsidR="00EC3C34" w:rsidRDefault="00EC3C34" w:rsidP="0089320E">
            <w:pPr>
              <w:jc w:val="both"/>
            </w:pPr>
            <w:r>
              <w:sym w:font="Symbol" w:char="F044"/>
            </w:r>
            <w:r>
              <w:t>AMB có cạnh AB là đường kính của đường tròn ngoại tiếp tam giác.</w:t>
            </w:r>
          </w:p>
          <w:p w:rsidR="00EC3C34" w:rsidRDefault="00EC3C34" w:rsidP="0089320E">
            <w:pPr>
              <w:jc w:val="both"/>
            </w:pPr>
            <w:r>
              <w:sym w:font="Symbol" w:char="F0DE"/>
            </w:r>
            <w:r>
              <w:t xml:space="preserve"> </w:t>
            </w:r>
            <w:r>
              <w:sym w:font="Symbol" w:char="F044"/>
            </w:r>
            <w:r>
              <w:t xml:space="preserve">AMB vuông tại M. </w:t>
            </w:r>
          </w:p>
          <w:p w:rsidR="00EC3C34" w:rsidRDefault="00EC3C34" w:rsidP="0089320E">
            <w:pPr>
              <w:jc w:val="both"/>
            </w:pPr>
            <w:r>
              <w:t xml:space="preserve">C/m tương tự có </w:t>
            </w:r>
            <w:r>
              <w:sym w:font="Symbol" w:char="F044"/>
            </w:r>
            <w:r>
              <w:t>ACB vuông ở C.</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p>
        </w:tc>
        <w:tc>
          <w:tcPr>
            <w:tcW w:w="4869" w:type="dxa"/>
            <w:gridSpan w:val="5"/>
          </w:tcPr>
          <w:p w:rsidR="00EC3C34" w:rsidRDefault="00EC3C34" w:rsidP="0089320E">
            <w:pPr>
              <w:jc w:val="both"/>
            </w:pPr>
            <w:r>
              <w:rPr>
                <w:spacing w:val="-4"/>
              </w:rPr>
              <w:t xml:space="preserve">Xét </w:t>
            </w:r>
            <w:r>
              <w:rPr>
                <w:spacing w:val="-4"/>
              </w:rPr>
              <w:sym w:font="Symbol" w:char="F044"/>
            </w:r>
            <w:r>
              <w:rPr>
                <w:spacing w:val="-4"/>
              </w:rPr>
              <w:t xml:space="preserve">NAB có </w:t>
            </w:r>
            <w:smartTag w:uri="urn:schemas-microsoft-com:office:smarttags" w:element="City">
              <w:r>
                <w:rPr>
                  <w:spacing w:val="-4"/>
                </w:rPr>
                <w:t>AC</w:t>
              </w:r>
            </w:smartTag>
            <w:r>
              <w:rPr>
                <w:spacing w:val="-4"/>
              </w:rPr>
              <w:t xml:space="preserve"> </w:t>
            </w:r>
            <w:r>
              <w:rPr>
                <w:spacing w:val="-4"/>
              </w:rPr>
              <w:sym w:font="Symbol" w:char="F05E"/>
            </w:r>
            <w:r>
              <w:rPr>
                <w:spacing w:val="-4"/>
              </w:rPr>
              <w:t xml:space="preserve"> </w:t>
            </w:r>
            <w:smartTag w:uri="urn:schemas-microsoft-com:office:smarttags" w:element="State">
              <w:r>
                <w:rPr>
                  <w:spacing w:val="-4"/>
                </w:rPr>
                <w:t>NB</w:t>
              </w:r>
            </w:smartTag>
            <w:r>
              <w:rPr>
                <w:spacing w:val="-4"/>
              </w:rPr>
              <w:t xml:space="preserve"> và BM </w:t>
            </w:r>
            <w:r>
              <w:rPr>
                <w:spacing w:val="-4"/>
              </w:rPr>
              <w:sym w:font="Symbol" w:char="F05E"/>
            </w:r>
            <w:r>
              <w:rPr>
                <w:spacing w:val="-4"/>
              </w:rPr>
              <w:t xml:space="preserve"> NA</w:t>
            </w:r>
            <w:r>
              <w:t xml:space="preserve"> (c/m trên) </w:t>
            </w:r>
            <w:r>
              <w:sym w:font="Symbol" w:char="F0DE"/>
            </w:r>
            <w:r>
              <w:t xml:space="preserve"> E là trực tâm tam giác </w:t>
            </w:r>
            <w:r>
              <w:sym w:font="Symbol" w:char="F0DE"/>
            </w:r>
            <w:r>
              <w:t xml:space="preserve"> </w:t>
            </w:r>
            <w:smartTag w:uri="urn:schemas-microsoft-com:office:smarttags" w:element="place">
              <w:r>
                <w:t xml:space="preserve">NE </w:t>
              </w:r>
              <w:r>
                <w:sym w:font="Symbol" w:char="F05E"/>
              </w:r>
              <w:r>
                <w:t xml:space="preserve"> AB</w:t>
              </w:r>
            </w:smartTag>
            <w:r>
              <w:t xml:space="preserve"> (theo tính chất ba đường cao của tam giác).</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r>
              <w:t>GV yêu cầu 1 HS lên trình bày chứng minh trên bảng. HS cả lớp tự ghi vào vở. Sau đó, GV sửa lại cách trình bày bài chứng minh cho chính xác.</w:t>
            </w:r>
          </w:p>
          <w:p w:rsidR="00EC3C34" w:rsidRDefault="00EC3C34" w:rsidP="0089320E">
            <w:pPr>
              <w:pStyle w:val="Footer"/>
              <w:tabs>
                <w:tab w:val="clear" w:pos="4320"/>
                <w:tab w:val="clear" w:pos="8640"/>
              </w:tabs>
              <w:jc w:val="both"/>
              <w:rPr>
                <w:spacing w:val="-6"/>
              </w:rPr>
            </w:pPr>
            <w:r>
              <w:rPr>
                <w:spacing w:val="-6"/>
              </w:rPr>
              <w:t>b) Chứng minh FA là tiếp tuyến của (O).</w:t>
            </w:r>
          </w:p>
        </w:tc>
        <w:tc>
          <w:tcPr>
            <w:tcW w:w="4869" w:type="dxa"/>
            <w:gridSpan w:val="5"/>
          </w:tcPr>
          <w:p w:rsidR="00EC3C34" w:rsidRDefault="00EC3C34" w:rsidP="0089320E">
            <w:pP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numPr>
                <w:ilvl w:val="0"/>
                <w:numId w:val="40"/>
              </w:numPr>
              <w:jc w:val="both"/>
            </w:pPr>
            <w:r>
              <w:t>Muốn chứng minh FA là tiếp tuyến của (O) ta cần chứng minh điều gì ?</w:t>
            </w:r>
          </w:p>
          <w:p w:rsidR="00EC3C34" w:rsidRDefault="00EC3C34" w:rsidP="0089320E">
            <w:pPr>
              <w:numPr>
                <w:ilvl w:val="0"/>
                <w:numId w:val="40"/>
              </w:numPr>
              <w:jc w:val="both"/>
            </w:pPr>
            <w:r>
              <w:t xml:space="preserve">– HS: Ta cần chứng minh FA </w:t>
            </w:r>
            <w:r>
              <w:sym w:font="Symbol" w:char="F05E"/>
            </w:r>
            <w:r>
              <w:t xml:space="preserve"> AO.</w:t>
            </w:r>
          </w:p>
        </w:tc>
        <w:tc>
          <w:tcPr>
            <w:tcW w:w="4869" w:type="dxa"/>
            <w:gridSpan w:val="5"/>
          </w:tcPr>
          <w:p w:rsidR="00EC3C34" w:rsidRDefault="00EC3C34" w:rsidP="0089320E">
            <w:pP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180"/>
          <w:jc w:val="center"/>
        </w:trPr>
        <w:tc>
          <w:tcPr>
            <w:tcW w:w="4751" w:type="dxa"/>
            <w:gridSpan w:val="2"/>
          </w:tcPr>
          <w:p w:rsidR="00EC3C34" w:rsidRDefault="00EC3C34" w:rsidP="0089320E">
            <w:pPr>
              <w:jc w:val="both"/>
            </w:pPr>
            <w:r>
              <w:t>– Hãy chứng minh điều đó.</w:t>
            </w:r>
          </w:p>
        </w:tc>
        <w:tc>
          <w:tcPr>
            <w:tcW w:w="4869" w:type="dxa"/>
            <w:gridSpan w:val="5"/>
          </w:tcPr>
          <w:p w:rsidR="00EC3C34" w:rsidRDefault="00EC3C34" w:rsidP="0089320E">
            <w:pPr>
              <w:jc w:val="both"/>
            </w:pPr>
          </w:p>
        </w:tc>
      </w:tr>
      <w:tr w:rsidR="00EC3C34" w:rsidRPr="008D26B2"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p>
        </w:tc>
        <w:tc>
          <w:tcPr>
            <w:tcW w:w="4869" w:type="dxa"/>
            <w:gridSpan w:val="5"/>
          </w:tcPr>
          <w:p w:rsidR="00EC3C34" w:rsidRPr="008D26B2" w:rsidRDefault="00EC3C34" w:rsidP="0089320E">
            <w:pPr>
              <w:jc w:val="both"/>
              <w:rPr>
                <w:lang w:val="fr-FR"/>
              </w:rPr>
            </w:pPr>
            <w:r w:rsidRPr="008D26B2">
              <w:rPr>
                <w:lang w:val="fr-FR"/>
              </w:rPr>
              <w:t xml:space="preserve">b) Tứ giác AFNE có: MA = MN (gt); ME = MF (gt); AN </w:t>
            </w:r>
            <w:r>
              <w:sym w:font="Symbol" w:char="F05E"/>
            </w:r>
            <w:r w:rsidRPr="008D26B2">
              <w:rPr>
                <w:lang w:val="fr-FR"/>
              </w:rPr>
              <w:t xml:space="preserve"> FE (c/m trên)</w:t>
            </w:r>
          </w:p>
          <w:p w:rsidR="00EC3C34" w:rsidRPr="008D26B2" w:rsidRDefault="00EC3C34" w:rsidP="0089320E">
            <w:pPr>
              <w:jc w:val="both"/>
              <w:rPr>
                <w:lang w:val="fr-FR"/>
              </w:rPr>
            </w:pPr>
            <w:r>
              <w:sym w:font="Symbol" w:char="F0DE"/>
            </w:r>
            <w:r w:rsidRPr="008D26B2">
              <w:rPr>
                <w:lang w:val="fr-FR"/>
              </w:rPr>
              <w:t xml:space="preserve"> Tứ giác AFNE là hình thoi (theo dấu hiệu nhận biết).</w:t>
            </w:r>
          </w:p>
          <w:p w:rsidR="00EC3C34" w:rsidRPr="008D26B2" w:rsidRDefault="00EC3C34" w:rsidP="0089320E">
            <w:pPr>
              <w:jc w:val="both"/>
              <w:rPr>
                <w:lang w:val="fr-FR"/>
              </w:rPr>
            </w:pPr>
            <w:r>
              <w:sym w:font="Symbol" w:char="F0DE"/>
            </w:r>
            <w:r w:rsidRPr="008D26B2">
              <w:rPr>
                <w:lang w:val="fr-FR"/>
              </w:rPr>
              <w:t xml:space="preserve"> FA // NE (cạnh đối hình thoi)</w:t>
            </w:r>
          </w:p>
          <w:p w:rsidR="00EC3C34" w:rsidRPr="008D26B2" w:rsidRDefault="00EC3C34" w:rsidP="0089320E">
            <w:pPr>
              <w:jc w:val="both"/>
              <w:rPr>
                <w:lang w:val="fr-FR"/>
              </w:rPr>
            </w:pPr>
            <w:r w:rsidRPr="008D26B2">
              <w:rPr>
                <w:lang w:val="fr-FR"/>
              </w:rPr>
              <w:t xml:space="preserve">Có NE </w:t>
            </w:r>
            <w:r>
              <w:sym w:font="Symbol" w:char="F05E"/>
            </w:r>
            <w:r w:rsidRPr="008D26B2">
              <w:rPr>
                <w:lang w:val="fr-FR"/>
              </w:rPr>
              <w:t xml:space="preserve"> AB (c/m trên)</w:t>
            </w:r>
          </w:p>
          <w:p w:rsidR="00EC3C34" w:rsidRPr="008D26B2" w:rsidRDefault="00EC3C34" w:rsidP="0089320E">
            <w:pPr>
              <w:jc w:val="both"/>
              <w:rPr>
                <w:lang w:val="fr-FR"/>
              </w:rPr>
            </w:pPr>
            <w:r>
              <w:sym w:font="Symbol" w:char="F0DE"/>
            </w:r>
            <w:r w:rsidRPr="008D26B2">
              <w:rPr>
                <w:lang w:val="fr-FR"/>
              </w:rPr>
              <w:t xml:space="preserve"> FA </w:t>
            </w:r>
            <w:r>
              <w:sym w:font="Symbol" w:char="F05E"/>
            </w:r>
            <w:r w:rsidRPr="008D26B2">
              <w:rPr>
                <w:lang w:val="fr-FR"/>
              </w:rPr>
              <w:t xml:space="preserve"> AB </w:t>
            </w:r>
            <w:r>
              <w:sym w:font="Symbol" w:char="F0DE"/>
            </w:r>
            <w:r w:rsidRPr="008D26B2">
              <w:rPr>
                <w:lang w:val="fr-FR"/>
              </w:rPr>
              <w:t xml:space="preserve"> FA là tiếp tuyến của (O)</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trHeight w:val="264"/>
          <w:jc w:val="center"/>
        </w:trPr>
        <w:tc>
          <w:tcPr>
            <w:tcW w:w="4751" w:type="dxa"/>
            <w:gridSpan w:val="2"/>
          </w:tcPr>
          <w:p w:rsidR="00EC3C34" w:rsidRPr="008D26B2" w:rsidRDefault="00EC3C34" w:rsidP="0089320E">
            <w:pPr>
              <w:pStyle w:val="Footer"/>
              <w:tabs>
                <w:tab w:val="clear" w:pos="4320"/>
                <w:tab w:val="clear" w:pos="8640"/>
              </w:tabs>
              <w:jc w:val="both"/>
              <w:rPr>
                <w:lang w:val="fr-FR"/>
              </w:rPr>
            </w:pPr>
            <w:r w:rsidRPr="008D26B2">
              <w:rPr>
                <w:lang w:val="fr-FR"/>
              </w:rPr>
              <w:t>c) Chứng minh FN là tiếp tuyến của đường tròn (B; BA)</w:t>
            </w:r>
          </w:p>
        </w:tc>
        <w:tc>
          <w:tcPr>
            <w:tcW w:w="4869" w:type="dxa"/>
            <w:gridSpan w:val="5"/>
          </w:tcPr>
          <w:p w:rsidR="00EC3C34" w:rsidRDefault="00EC3C34" w:rsidP="0089320E">
            <w:pPr>
              <w:jc w:val="both"/>
            </w:pPr>
            <w:r>
              <w:t xml:space="preserve">c) </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55"/>
          <w:jc w:val="center"/>
        </w:trPr>
        <w:tc>
          <w:tcPr>
            <w:tcW w:w="4751" w:type="dxa"/>
            <w:gridSpan w:val="2"/>
          </w:tcPr>
          <w:p w:rsidR="00EC3C34" w:rsidRDefault="00EC3C34" w:rsidP="0089320E">
            <w:pPr>
              <w:pStyle w:val="Footer"/>
              <w:tabs>
                <w:tab w:val="clear" w:pos="4320"/>
                <w:tab w:val="clear" w:pos="8640"/>
              </w:tabs>
              <w:jc w:val="both"/>
            </w:pPr>
            <w:r>
              <w:t>– Cần chứng minh điều gì ?</w:t>
            </w:r>
          </w:p>
        </w:tc>
        <w:tc>
          <w:tcPr>
            <w:tcW w:w="4869" w:type="dxa"/>
            <w:gridSpan w:val="5"/>
          </w:tcPr>
          <w:p w:rsidR="00EC3C34" w:rsidRDefault="00EC3C34" w:rsidP="0089320E">
            <w:pPr>
              <w:pStyle w:val="Footer"/>
              <w:tabs>
                <w:tab w:val="clear" w:pos="4320"/>
                <w:tab w:val="clear" w:pos="8640"/>
              </w:tabs>
              <w:jc w:val="both"/>
            </w:pPr>
            <w:r>
              <w:t xml:space="preserve">– Cần c/minh N </w:t>
            </w:r>
            <w:r>
              <w:sym w:font="Symbol" w:char="F0CE"/>
            </w:r>
            <w:r>
              <w:t xml:space="preserve"> (B; BA) và FN </w:t>
            </w:r>
            <w:r>
              <w:sym w:font="Symbol" w:char="F05E"/>
            </w:r>
            <w:r>
              <w:t xml:space="preserve"> BN</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171"/>
          <w:jc w:val="center"/>
        </w:trPr>
        <w:tc>
          <w:tcPr>
            <w:tcW w:w="4751" w:type="dxa"/>
            <w:gridSpan w:val="2"/>
          </w:tcPr>
          <w:p w:rsidR="00EC3C34" w:rsidRDefault="00EC3C34" w:rsidP="0089320E">
            <w:pPr>
              <w:pStyle w:val="Footer"/>
              <w:tabs>
                <w:tab w:val="clear" w:pos="4320"/>
                <w:tab w:val="clear" w:pos="8640"/>
              </w:tabs>
              <w:jc w:val="both"/>
            </w:pPr>
            <w:r>
              <w:t xml:space="preserve">– Tại sao N </w:t>
            </w:r>
            <w:r>
              <w:sym w:font="Symbol" w:char="F0CE"/>
            </w:r>
            <w:r>
              <w:t xml:space="preserve"> (B; BA).</w:t>
            </w:r>
          </w:p>
        </w:tc>
        <w:tc>
          <w:tcPr>
            <w:tcW w:w="4869" w:type="dxa"/>
            <w:gridSpan w:val="5"/>
            <w:vMerge w:val="restart"/>
          </w:tcPr>
          <w:p w:rsidR="00EC3C34" w:rsidRDefault="00EC3C34" w:rsidP="0089320E">
            <w:pPr>
              <w:pStyle w:val="Footer"/>
              <w:tabs>
                <w:tab w:val="clear" w:pos="4320"/>
                <w:tab w:val="clear" w:pos="8640"/>
              </w:tabs>
              <w:jc w:val="both"/>
            </w:pPr>
            <w:r>
              <w:t xml:space="preserve">– </w:t>
            </w:r>
            <w:r>
              <w:sym w:font="Symbol" w:char="F044"/>
            </w:r>
            <w:r>
              <w:t xml:space="preserve">ABN có BM vừa là trung tuyến (MA = MN) vừa là đường cao </w:t>
            </w:r>
          </w:p>
          <w:p w:rsidR="00EC3C34" w:rsidRDefault="00EC3C34" w:rsidP="0089320E">
            <w:pPr>
              <w:pStyle w:val="Footer"/>
              <w:tabs>
                <w:tab w:val="clear" w:pos="4320"/>
                <w:tab w:val="clear" w:pos="8640"/>
              </w:tabs>
              <w:jc w:val="both"/>
            </w:pPr>
            <w:r>
              <w:t xml:space="preserve">(BM </w:t>
            </w:r>
            <w:r>
              <w:sym w:font="Symbol" w:char="F05E"/>
            </w:r>
            <w:r>
              <w:t xml:space="preserve"> AN) </w:t>
            </w:r>
            <w:r>
              <w:sym w:font="Symbol" w:char="F0DE"/>
            </w:r>
            <w:r>
              <w:t xml:space="preserve"> </w:t>
            </w:r>
            <w:r>
              <w:sym w:font="Symbol" w:char="F044"/>
            </w:r>
            <w:r>
              <w:t>ABN cân tại B</w:t>
            </w:r>
          </w:p>
          <w:p w:rsidR="00EC3C34" w:rsidRDefault="00EC3C34" w:rsidP="0089320E">
            <w:pPr>
              <w:pStyle w:val="Footer"/>
              <w:tabs>
                <w:tab w:val="clear" w:pos="4320"/>
                <w:tab w:val="clear" w:pos="8640"/>
              </w:tabs>
              <w:jc w:val="both"/>
            </w:pPr>
            <w:r>
              <w:sym w:font="Symbol" w:char="F0DE"/>
            </w:r>
            <w:r>
              <w:t xml:space="preserve"> BN = BA</w:t>
            </w:r>
          </w:p>
          <w:p w:rsidR="00EC3C34" w:rsidRDefault="00EC3C34" w:rsidP="0089320E">
            <w:pPr>
              <w:pStyle w:val="Footer"/>
              <w:tabs>
                <w:tab w:val="clear" w:pos="4320"/>
                <w:tab w:val="clear" w:pos="8640"/>
              </w:tabs>
              <w:jc w:val="both"/>
            </w:pPr>
            <w:r>
              <w:sym w:font="Symbol" w:char="F0DE"/>
            </w:r>
            <w:r>
              <w:t xml:space="preserve"> BN là một bkính của đtròn (B; BA)</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293"/>
          <w:jc w:val="center"/>
        </w:trPr>
        <w:tc>
          <w:tcPr>
            <w:tcW w:w="4751" w:type="dxa"/>
            <w:gridSpan w:val="2"/>
          </w:tcPr>
          <w:p w:rsidR="00EC3C34" w:rsidRDefault="00EC3C34" w:rsidP="0089320E">
            <w:pPr>
              <w:pStyle w:val="Footer"/>
              <w:jc w:val="both"/>
              <w:rPr>
                <w:sz w:val="2"/>
                <w:szCs w:val="2"/>
              </w:rPr>
            </w:pPr>
          </w:p>
          <w:p w:rsidR="00EC3C34" w:rsidRDefault="00EC3C34" w:rsidP="0089320E">
            <w:pPr>
              <w:pStyle w:val="Footer"/>
              <w:jc w:val="both"/>
              <w:rPr>
                <w:spacing w:val="-4"/>
              </w:rPr>
            </w:pPr>
            <w:r>
              <w:rPr>
                <w:spacing w:val="-4"/>
              </w:rPr>
              <w:t xml:space="preserve">Có thể chứng minh BF là trung trực của AN (theo định nghĩa) </w:t>
            </w:r>
            <w:r>
              <w:rPr>
                <w:spacing w:val="-4"/>
              </w:rPr>
              <w:sym w:font="Symbol" w:char="F0DE"/>
            </w:r>
            <w:r>
              <w:rPr>
                <w:spacing w:val="-4"/>
              </w:rPr>
              <w:t xml:space="preserve"> BN = BA</w:t>
            </w:r>
          </w:p>
        </w:tc>
        <w:tc>
          <w:tcPr>
            <w:tcW w:w="4869" w:type="dxa"/>
            <w:gridSpan w:val="5"/>
            <w:vMerge/>
          </w:tcPr>
          <w:p w:rsidR="00EC3C34" w:rsidRDefault="00EC3C34" w:rsidP="0089320E">
            <w:pPr>
              <w:pStyle w:val="Foote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22"/>
          <w:jc w:val="center"/>
        </w:trPr>
        <w:tc>
          <w:tcPr>
            <w:tcW w:w="4751" w:type="dxa"/>
            <w:gridSpan w:val="2"/>
            <w:vMerge w:val="restart"/>
          </w:tcPr>
          <w:p w:rsidR="00EC3C34" w:rsidRDefault="00EC3C34" w:rsidP="0089320E">
            <w:pPr>
              <w:pStyle w:val="Footer"/>
              <w:tabs>
                <w:tab w:val="clear" w:pos="4320"/>
                <w:tab w:val="clear" w:pos="8640"/>
              </w:tabs>
            </w:pPr>
            <w:r>
              <w:t xml:space="preserve">– Tại sao FN </w:t>
            </w:r>
            <w:r>
              <w:sym w:font="Symbol" w:char="F05E"/>
            </w:r>
            <w:r>
              <w:t xml:space="preserve"> BN.</w:t>
            </w:r>
          </w:p>
        </w:tc>
        <w:tc>
          <w:tcPr>
            <w:tcW w:w="4869" w:type="dxa"/>
            <w:gridSpan w:val="5"/>
            <w:vMerge w:val="restart"/>
          </w:tcPr>
          <w:p w:rsidR="00EC3C34" w:rsidRDefault="00EC3C34" w:rsidP="0089320E">
            <w:pPr>
              <w:pStyle w:val="Footer"/>
            </w:pPr>
            <w:r>
              <w:t xml:space="preserve">– </w:t>
            </w:r>
            <w:r>
              <w:sym w:font="Symbol" w:char="F044"/>
            </w:r>
            <w:r>
              <w:t xml:space="preserve">AFB = </w:t>
            </w:r>
            <w:r>
              <w:sym w:font="Symbol" w:char="F044"/>
            </w:r>
            <w:r>
              <w:t>NFB (c c c)</w:t>
            </w:r>
          </w:p>
          <w:p w:rsidR="00EC3C34" w:rsidRDefault="00EC3C34" w:rsidP="0089320E">
            <w:pPr>
              <w:pStyle w:val="Footer"/>
            </w:pPr>
            <w:r>
              <w:sym w:font="Symbol" w:char="F0DE"/>
            </w:r>
            <w:r>
              <w:t xml:space="preserve"> </w:t>
            </w:r>
            <w:r>
              <w:rPr>
                <w:position w:val="-10"/>
              </w:rPr>
              <w:object w:dxaOrig="1359" w:dyaOrig="420">
                <v:shape id="_x0000_i1788" type="#_x0000_t75" style="width:67.95pt;height:21pt" o:ole="">
                  <v:imagedata r:id="rId1293" o:title=""/>
                </v:shape>
                <o:OLEObject Type="Embed" ProgID="Equation.DSMT4" ShapeID="_x0000_i1788" DrawAspect="Content" ObjectID="_1621777311" r:id="rId1294"/>
              </w:object>
            </w:r>
            <w:r>
              <w:t xml:space="preserve"> = 90</w:t>
            </w:r>
            <w:r>
              <w:rPr>
                <w:vertAlign w:val="superscript"/>
              </w:rPr>
              <w:t>0</w:t>
            </w:r>
            <w:r>
              <w:sym w:font="Symbol" w:char="F0DE"/>
            </w:r>
            <w:r>
              <w:t xml:space="preserve"> FN </w:t>
            </w:r>
            <w:r>
              <w:sym w:font="Symbol" w:char="F05E"/>
            </w:r>
            <w:r>
              <w:t xml:space="preserve"> BN</w:t>
            </w:r>
          </w:p>
          <w:p w:rsidR="00EC3C34" w:rsidRDefault="00EC3C34" w:rsidP="0089320E">
            <w:pPr>
              <w:pStyle w:val="Footer"/>
            </w:pPr>
            <w:r>
              <w:sym w:font="Symbol" w:char="F0DE"/>
            </w:r>
            <w:r>
              <w:t xml:space="preserve"> FN là tiếp tuyến của đg tròn (B;AB).</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22"/>
          <w:jc w:val="center"/>
        </w:trPr>
        <w:tc>
          <w:tcPr>
            <w:tcW w:w="4751" w:type="dxa"/>
            <w:gridSpan w:val="2"/>
            <w:vMerge/>
          </w:tcPr>
          <w:p w:rsidR="00EC3C34" w:rsidRDefault="00EC3C34" w:rsidP="0089320E">
            <w:pPr>
              <w:pStyle w:val="Footer"/>
              <w:tabs>
                <w:tab w:val="clear" w:pos="4320"/>
                <w:tab w:val="clear" w:pos="8640"/>
              </w:tabs>
            </w:pPr>
          </w:p>
        </w:tc>
        <w:tc>
          <w:tcPr>
            <w:tcW w:w="4869" w:type="dxa"/>
            <w:gridSpan w:val="5"/>
            <w:vMerge/>
          </w:tcPr>
          <w:p w:rsidR="00EC3C34" w:rsidRDefault="00EC3C34" w:rsidP="0089320E">
            <w:pPr>
              <w:pStyle w:val="Footer"/>
              <w:tabs>
                <w:tab w:val="clear" w:pos="4320"/>
                <w:tab w:val="clear" w:pos="8640"/>
              </w:tabs>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GV ycầu HS trình bày lại vào vở câu c.</w:t>
            </w:r>
          </w:p>
          <w:p w:rsidR="00EC3C34" w:rsidRDefault="00EC3C34" w:rsidP="0089320E">
            <w:pPr>
              <w:pStyle w:val="Footer"/>
              <w:tabs>
                <w:tab w:val="clear" w:pos="4320"/>
                <w:tab w:val="clear" w:pos="8640"/>
              </w:tabs>
            </w:pPr>
            <w:r>
              <w:t>Sau đó GV nêu thêm câu hỏi.</w:t>
            </w:r>
          </w:p>
        </w:tc>
        <w:tc>
          <w:tcPr>
            <w:tcW w:w="4869" w:type="dxa"/>
            <w:gridSpan w:val="5"/>
          </w:tcPr>
          <w:p w:rsidR="00EC3C34" w:rsidRDefault="00EC3C34" w:rsidP="0089320E">
            <w:pPr>
              <w:pStyle w:val="Footer"/>
              <w:tabs>
                <w:tab w:val="clear" w:pos="4320"/>
                <w:tab w:val="clear" w:pos="8640"/>
              </w:tabs>
              <w:rPr>
                <w:spacing w:val="-6"/>
              </w:rPr>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d) Chứng minh: BM. BF = BF</w:t>
            </w:r>
            <w:r>
              <w:rPr>
                <w:vertAlign w:val="superscript"/>
              </w:rPr>
              <w:t>2</w:t>
            </w:r>
            <w:r>
              <w:t xml:space="preserve"> – FN</w:t>
            </w:r>
            <w:r>
              <w:rPr>
                <w:vertAlign w:val="superscript"/>
              </w:rPr>
              <w:t>2</w:t>
            </w:r>
            <w:r>
              <w:t>.</w:t>
            </w:r>
          </w:p>
        </w:tc>
        <w:tc>
          <w:tcPr>
            <w:tcW w:w="4869" w:type="dxa"/>
            <w:gridSpan w:val="5"/>
          </w:tcPr>
          <w:p w:rsidR="00EC3C34" w:rsidRDefault="00EC3C34" w:rsidP="0089320E">
            <w:pPr>
              <w:pStyle w:val="Footer"/>
              <w:tabs>
                <w:tab w:val="clear" w:pos="4320"/>
                <w:tab w:val="clear" w:pos="8640"/>
              </w:tabs>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e) Cho độ dài dây AM = R</w:t>
            </w:r>
          </w:p>
          <w:p w:rsidR="00EC3C34" w:rsidRPr="008D26B2" w:rsidRDefault="00EC3C34" w:rsidP="0089320E">
            <w:pPr>
              <w:pStyle w:val="Footer"/>
              <w:tabs>
                <w:tab w:val="clear" w:pos="4320"/>
                <w:tab w:val="clear" w:pos="8640"/>
              </w:tabs>
              <w:rPr>
                <w:lang w:val="fr-FR"/>
              </w:rPr>
            </w:pPr>
            <w:r w:rsidRPr="008D26B2">
              <w:rPr>
                <w:lang w:val="fr-FR"/>
              </w:rPr>
              <w:t>(R là bán kính của (O)).</w:t>
            </w:r>
          </w:p>
        </w:tc>
        <w:tc>
          <w:tcPr>
            <w:tcW w:w="4869" w:type="dxa"/>
            <w:gridSpan w:val="5"/>
          </w:tcPr>
          <w:p w:rsidR="00EC3C34" w:rsidRDefault="00EC3C34" w:rsidP="0089320E">
            <w:pPr>
              <w:pStyle w:val="Footer"/>
              <w:tabs>
                <w:tab w:val="clear" w:pos="4320"/>
                <w:tab w:val="clear" w:pos="8640"/>
              </w:tabs>
            </w:pPr>
            <w:r>
              <w:t xml:space="preserve">d) Trong tam giác vuông ABF </w:t>
            </w:r>
          </w:p>
          <w:p w:rsidR="00EC3C34" w:rsidRDefault="00EC3C34" w:rsidP="0089320E">
            <w:pPr>
              <w:pStyle w:val="Footer"/>
              <w:tabs>
                <w:tab w:val="clear" w:pos="4320"/>
                <w:tab w:val="clear" w:pos="8640"/>
              </w:tabs>
            </w:pPr>
            <w:r>
              <w:t>(</w:t>
            </w:r>
            <w:r>
              <w:rPr>
                <w:position w:val="-4"/>
              </w:rPr>
              <w:object w:dxaOrig="260" w:dyaOrig="340">
                <v:shape id="_x0000_i1789" type="#_x0000_t75" style="width:13pt;height:17pt" o:ole="">
                  <v:imagedata r:id="rId1295" o:title=""/>
                </v:shape>
                <o:OLEObject Type="Embed" ProgID="Equation.DSMT4" ShapeID="_x0000_i1789" DrawAspect="Content" ObjectID="_1621777312" r:id="rId1296"/>
              </w:object>
            </w:r>
            <w:r>
              <w:t xml:space="preserve"> = 90</w:t>
            </w:r>
            <w:r>
              <w:rPr>
                <w:vertAlign w:val="superscript"/>
              </w:rPr>
              <w:t>0</w:t>
            </w:r>
            <w:r>
              <w:t>) có AM là đường cao.</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Hãy tính độ dài các cạnh của tam giác ABF theo R.</w:t>
            </w:r>
          </w:p>
        </w:tc>
        <w:tc>
          <w:tcPr>
            <w:tcW w:w="4869" w:type="dxa"/>
            <w:gridSpan w:val="5"/>
          </w:tcPr>
          <w:p w:rsidR="00EC3C34" w:rsidRDefault="00EC3C34" w:rsidP="0089320E">
            <w:pPr>
              <w:pStyle w:val="Footer"/>
              <w:tabs>
                <w:tab w:val="clear" w:pos="4320"/>
                <w:tab w:val="clear" w:pos="8640"/>
              </w:tabs>
            </w:pPr>
            <w:r>
              <w:sym w:font="Symbol" w:char="F0DE"/>
            </w:r>
            <w:r>
              <w:t xml:space="preserve"> AB</w:t>
            </w:r>
            <w:r>
              <w:rPr>
                <w:vertAlign w:val="superscript"/>
              </w:rPr>
              <w:t>2</w:t>
            </w:r>
            <w:r>
              <w:t xml:space="preserve"> = BM. BF (hệ thức lượng trong tam giác vuông).</w:t>
            </w:r>
          </w:p>
          <w:p w:rsidR="00EC3C34" w:rsidRDefault="00EC3C34" w:rsidP="0089320E">
            <w:pPr>
              <w:pStyle w:val="Footer"/>
              <w:tabs>
                <w:tab w:val="clear" w:pos="4320"/>
                <w:tab w:val="clear" w:pos="8640"/>
              </w:tabs>
            </w:pPr>
            <w:r>
              <w:t>Trong tam giác vuông NBF.</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jc w:val="both"/>
            </w:pPr>
            <w:r>
              <w:t>GV hướng dẫn câu d, e cho về nhà (cho HS lời giải tham khảo trên máy chiếu).</w:t>
            </w:r>
          </w:p>
        </w:tc>
        <w:tc>
          <w:tcPr>
            <w:tcW w:w="4869" w:type="dxa"/>
            <w:gridSpan w:val="5"/>
          </w:tcPr>
          <w:p w:rsidR="00EC3C34" w:rsidRDefault="00EC3C34" w:rsidP="0089320E">
            <w:pPr>
              <w:pStyle w:val="Footer"/>
              <w:tabs>
                <w:tab w:val="clear" w:pos="4320"/>
                <w:tab w:val="clear" w:pos="8640"/>
              </w:tabs>
            </w:pPr>
            <w:r>
              <w:t>(</w:t>
            </w:r>
            <w:r>
              <w:rPr>
                <w:position w:val="-4"/>
              </w:rPr>
              <w:object w:dxaOrig="260" w:dyaOrig="340">
                <v:shape id="_x0000_i1790" type="#_x0000_t75" style="width:13pt;height:17pt" o:ole="">
                  <v:imagedata r:id="rId1297" o:title=""/>
                </v:shape>
                <o:OLEObject Type="Embed" ProgID="Equation.DSMT4" ShapeID="_x0000_i1790" DrawAspect="Content" ObjectID="_1621777313" r:id="rId1298"/>
              </w:object>
            </w:r>
            <w:r>
              <w:t>=90</w:t>
            </w:r>
            <w:r>
              <w:rPr>
                <w:vertAlign w:val="superscript"/>
              </w:rPr>
              <w:t>0</w:t>
            </w:r>
            <w:r>
              <w:t>) có BF</w:t>
            </w:r>
            <w:r>
              <w:rPr>
                <w:vertAlign w:val="superscript"/>
              </w:rPr>
              <w:t>2</w:t>
            </w:r>
            <w:r>
              <w:t>–FN</w:t>
            </w:r>
            <w:r>
              <w:rPr>
                <w:vertAlign w:val="superscript"/>
              </w:rPr>
              <w:t>2</w:t>
            </w:r>
            <w:r>
              <w:t>=NB</w:t>
            </w:r>
            <w:r>
              <w:rPr>
                <w:vertAlign w:val="superscript"/>
              </w:rPr>
              <w:t>2</w:t>
            </w:r>
            <w:r>
              <w:t>(đlí Py-ta-go)</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Pr="008D26B2" w:rsidRDefault="00EC3C34" w:rsidP="0089320E">
            <w:pPr>
              <w:pStyle w:val="Footer"/>
              <w:tabs>
                <w:tab w:val="clear" w:pos="4320"/>
                <w:tab w:val="clear" w:pos="8640"/>
              </w:tabs>
              <w:rPr>
                <w:lang w:val="fr-FR"/>
              </w:rPr>
            </w:pPr>
            <w:r w:rsidRPr="008D26B2">
              <w:rPr>
                <w:lang w:val="fr-FR"/>
              </w:rPr>
              <w:t>Mà AB = NB (c/m trên)</w:t>
            </w:r>
          </w:p>
          <w:p w:rsidR="00EC3C34" w:rsidRDefault="00EC3C34" w:rsidP="0089320E">
            <w:pPr>
              <w:pStyle w:val="Footer"/>
              <w:tabs>
                <w:tab w:val="clear" w:pos="4320"/>
                <w:tab w:val="clear" w:pos="8640"/>
              </w:tabs>
            </w:pPr>
            <w:r>
              <w:sym w:font="Symbol" w:char="F0DE"/>
            </w:r>
            <w:r>
              <w:t xml:space="preserve"> BM. BF = BF</w:t>
            </w:r>
            <w:r>
              <w:rPr>
                <w:vertAlign w:val="superscript"/>
              </w:rPr>
              <w:t>2</w:t>
            </w:r>
            <w:r>
              <w:t xml:space="preserve"> – FN</w:t>
            </w:r>
            <w:r>
              <w:rPr>
                <w:vertAlign w:val="superscript"/>
              </w:rPr>
              <w:t>2</w:t>
            </w:r>
            <w:r>
              <w:t>.</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Default="00EC3C34" w:rsidP="0089320E">
            <w:pPr>
              <w:pStyle w:val="Footer"/>
              <w:tabs>
                <w:tab w:val="clear" w:pos="4320"/>
                <w:tab w:val="clear" w:pos="8640"/>
              </w:tabs>
            </w:pPr>
            <w:r>
              <w:t>e)</w:t>
            </w:r>
          </w:p>
          <w:p w:rsidR="00EC3C34" w:rsidRDefault="00682FF4" w:rsidP="0089320E">
            <w:pPr>
              <w:pStyle w:val="Footer"/>
              <w:tabs>
                <w:tab w:val="clear" w:pos="4320"/>
                <w:tab w:val="clear" w:pos="8640"/>
              </w:tabs>
              <w:jc w:val="center"/>
            </w:pPr>
            <w:r>
              <w:rPr>
                <w:noProof/>
              </w:rPr>
              <w:drawing>
                <wp:inline distT="0" distB="0" distL="0" distR="0">
                  <wp:extent cx="1162050" cy="140970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162050" cy="1409700"/>
                          </a:xfrm>
                          <a:prstGeom prst="rect">
                            <a:avLst/>
                          </a:prstGeom>
                          <a:noFill/>
                          <a:ln>
                            <a:noFill/>
                          </a:ln>
                        </pic:spPr>
                      </pic:pic>
                    </a:graphicData>
                  </a:graphic>
                </wp:inline>
              </w:drawing>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Default="00EC3C34" w:rsidP="0089320E">
            <w:pPr>
              <w:pStyle w:val="Footer"/>
              <w:tabs>
                <w:tab w:val="clear" w:pos="4320"/>
                <w:tab w:val="clear" w:pos="8640"/>
              </w:tabs>
            </w:pPr>
            <w:r>
              <w:t>Có sinB</w:t>
            </w:r>
            <w:r>
              <w:rPr>
                <w:vertAlign w:val="subscript"/>
              </w:rPr>
              <w:t>1</w:t>
            </w:r>
            <w:r>
              <w:t xml:space="preserve"> = </w:t>
            </w:r>
            <w:r>
              <w:rPr>
                <w:position w:val="-24"/>
              </w:rPr>
              <w:object w:dxaOrig="1700" w:dyaOrig="639">
                <v:shape id="_x0000_i1791" type="#_x0000_t75" style="width:85pt;height:31.95pt" o:ole="">
                  <v:imagedata r:id="rId1300" o:title=""/>
                </v:shape>
                <o:OLEObject Type="Embed" ProgID="Equation.DSMT4" ShapeID="_x0000_i1791" DrawAspect="Content" ObjectID="_1621777314" r:id="rId1301"/>
              </w:object>
            </w:r>
            <w:r>
              <w:sym w:font="Symbol" w:char="F0DE"/>
            </w:r>
            <w:r>
              <w:t xml:space="preserve"> </w:t>
            </w:r>
            <w:r>
              <w:rPr>
                <w:position w:val="-12"/>
              </w:rPr>
              <w:object w:dxaOrig="300" w:dyaOrig="440">
                <v:shape id="_x0000_i1792" type="#_x0000_t75" style="width:15pt;height:22pt" o:ole="">
                  <v:imagedata r:id="rId1302" o:title=""/>
                </v:shape>
                <o:OLEObject Type="Embed" ProgID="Equation.DSMT4" ShapeID="_x0000_i1792" DrawAspect="Content" ObjectID="_1621777315" r:id="rId1303"/>
              </w:object>
            </w:r>
            <w:r>
              <w:t xml:space="preserve"> = 30</w:t>
            </w:r>
            <w:r>
              <w:rPr>
                <w:vertAlign w:val="superscript"/>
              </w:rPr>
              <w:t>0</w:t>
            </w:r>
            <w:r>
              <w:t>.</w:t>
            </w:r>
          </w:p>
          <w:p w:rsidR="00EC3C34" w:rsidRDefault="00EC3C34" w:rsidP="0089320E">
            <w:pPr>
              <w:pStyle w:val="Footer"/>
              <w:tabs>
                <w:tab w:val="clear" w:pos="4320"/>
                <w:tab w:val="clear" w:pos="8640"/>
              </w:tabs>
            </w:pPr>
            <w:r>
              <w:t>Trong tam giác vuông ABF.</w:t>
            </w:r>
          </w:p>
          <w:p w:rsidR="00EC3C34" w:rsidRDefault="00EC3C34" w:rsidP="0089320E">
            <w:pPr>
              <w:pStyle w:val="Footer"/>
              <w:tabs>
                <w:tab w:val="clear" w:pos="4320"/>
                <w:tab w:val="clear" w:pos="8640"/>
              </w:tabs>
            </w:pPr>
            <w:r>
              <w:t xml:space="preserve">có AB = 2R ; </w:t>
            </w:r>
            <w:r>
              <w:rPr>
                <w:position w:val="-12"/>
              </w:rPr>
              <w:object w:dxaOrig="300" w:dyaOrig="440">
                <v:shape id="_x0000_i1793" type="#_x0000_t75" style="width:15pt;height:22pt" o:ole="">
                  <v:imagedata r:id="rId1302" o:title=""/>
                </v:shape>
                <o:OLEObject Type="Embed" ProgID="Equation.DSMT4" ShapeID="_x0000_i1793" DrawAspect="Content" ObjectID="_1621777316" r:id="rId1304"/>
              </w:object>
            </w:r>
            <w:r>
              <w:t xml:space="preserve"> = 30</w:t>
            </w:r>
            <w:r>
              <w:rPr>
                <w:vertAlign w:val="superscript"/>
              </w:rPr>
              <w:t>0</w:t>
            </w:r>
          </w:p>
          <w:p w:rsidR="00EC3C34" w:rsidRDefault="00EC3C34" w:rsidP="0089320E">
            <w:pPr>
              <w:pStyle w:val="Footer"/>
              <w:tabs>
                <w:tab w:val="clear" w:pos="4320"/>
                <w:tab w:val="clear" w:pos="8640"/>
              </w:tabs>
            </w:pPr>
            <w:r>
              <w:t>AF = AB tgB</w:t>
            </w:r>
            <w:r>
              <w:rPr>
                <w:vertAlign w:val="subscript"/>
              </w:rPr>
              <w:t xml:space="preserve">1 </w:t>
            </w:r>
            <w:r>
              <w:t>= 2Rtg30</w:t>
            </w:r>
            <w:r>
              <w:rPr>
                <w:vertAlign w:val="superscript"/>
              </w:rPr>
              <w:t>0</w:t>
            </w:r>
            <w:r>
              <w:t xml:space="preserve"> = </w:t>
            </w:r>
            <w:r>
              <w:rPr>
                <w:position w:val="-28"/>
              </w:rPr>
              <w:object w:dxaOrig="420" w:dyaOrig="680">
                <v:shape id="_x0000_i1794" type="#_x0000_t75" style="width:21pt;height:34pt" o:ole="">
                  <v:imagedata r:id="rId1305" o:title=""/>
                </v:shape>
                <o:OLEObject Type="Embed" ProgID="Equation.DSMT4" ShapeID="_x0000_i1794" DrawAspect="Content" ObjectID="_1621777317" r:id="rId1306"/>
              </w:object>
            </w:r>
            <w:r>
              <w:t>.</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Default="00EC3C34" w:rsidP="0089320E">
            <w:pPr>
              <w:pStyle w:val="Footer"/>
              <w:tabs>
                <w:tab w:val="clear" w:pos="4320"/>
                <w:tab w:val="clear" w:pos="8640"/>
              </w:tabs>
            </w:pPr>
            <w:r>
              <w:t>cosB</w:t>
            </w:r>
            <w:r>
              <w:rPr>
                <w:vertAlign w:val="subscript"/>
              </w:rPr>
              <w:t>1</w:t>
            </w:r>
            <w:r>
              <w:t xml:space="preserve"> = </w:t>
            </w:r>
            <w:r>
              <w:rPr>
                <w:position w:val="-32"/>
              </w:rPr>
              <w:object w:dxaOrig="2060" w:dyaOrig="720">
                <v:shape id="_x0000_i1795" type="#_x0000_t75" style="width:103pt;height:36pt" o:ole="">
                  <v:imagedata r:id="rId1307" o:title=""/>
                </v:shape>
                <o:OLEObject Type="Embed" ProgID="Equation.DSMT4" ShapeID="_x0000_i1795" DrawAspect="Content" ObjectID="_1621777318" r:id="rId1308"/>
              </w:objec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jc w:val="both"/>
            </w:pPr>
          </w:p>
        </w:tc>
        <w:tc>
          <w:tcPr>
            <w:tcW w:w="4869" w:type="dxa"/>
            <w:gridSpan w:val="5"/>
          </w:tcPr>
          <w:p w:rsidR="00EC3C34" w:rsidRDefault="00EC3C34" w:rsidP="0089320E">
            <w:pPr>
              <w:pStyle w:val="Footer"/>
              <w:tabs>
                <w:tab w:val="clear" w:pos="4320"/>
                <w:tab w:val="clear" w:pos="8640"/>
              </w:tabs>
            </w:pPr>
            <w:r>
              <w:sym w:font="Symbol" w:char="F0DE"/>
            </w:r>
            <w:r>
              <w:t xml:space="preserve"> BF = </w:t>
            </w:r>
            <w:r>
              <w:rPr>
                <w:position w:val="-62"/>
              </w:rPr>
              <w:object w:dxaOrig="1500" w:dyaOrig="1020">
                <v:shape id="_x0000_i1796" type="#_x0000_t75" style="width:75pt;height:51pt" o:ole="">
                  <v:imagedata r:id="rId1309" o:title=""/>
                </v:shape>
                <o:OLEObject Type="Embed" ProgID="Equation.DSMT4" ShapeID="_x0000_i1796" DrawAspect="Content" ObjectID="_1621777319" r:id="rId1310"/>
              </w:object>
            </w:r>
            <w:r>
              <w:t xml:space="preserve"> </w:t>
            </w:r>
            <w:r>
              <w:sym w:font="Symbol" w:char="F0DE"/>
            </w:r>
            <w:r>
              <w:t xml:space="preserve"> BF = </w:t>
            </w:r>
            <w:r>
              <w:rPr>
                <w:position w:val="-28"/>
              </w:rPr>
              <w:object w:dxaOrig="420" w:dyaOrig="680">
                <v:shape id="_x0000_i1797" type="#_x0000_t75" style="width:21pt;height:34pt" o:ole="">
                  <v:imagedata r:id="rId1311" o:title=""/>
                </v:shape>
                <o:OLEObject Type="Embed" ProgID="Equation.DSMT4" ShapeID="_x0000_i1797" DrawAspect="Content" ObjectID="_1621777320" r:id="rId1312"/>
              </w:object>
            </w:r>
          </w:p>
        </w:tc>
      </w:tr>
    </w:tbl>
    <w:p w:rsidR="00EC3C34" w:rsidRDefault="00EC3C34" w:rsidP="00EC3C34">
      <w:pPr>
        <w:ind w:left="360"/>
        <w:rPr>
          <w:b/>
        </w:rPr>
      </w:pPr>
    </w:p>
    <w:p w:rsidR="00EC3C34" w:rsidRPr="006344E8" w:rsidRDefault="00EC3C34" w:rsidP="0089320E">
      <w:pPr>
        <w:numPr>
          <w:ilvl w:val="0"/>
          <w:numId w:val="41"/>
        </w:numPr>
        <w:jc w:val="center"/>
        <w:rPr>
          <w:b/>
        </w:rPr>
      </w:pPr>
      <w:r>
        <w:rPr>
          <w:b/>
        </w:rPr>
        <w:t xml:space="preserve">Hoạt động tìm tòi,mở rộng  </w:t>
      </w:r>
    </w:p>
    <w:p w:rsidR="00EC3C34" w:rsidRPr="006344E8" w:rsidRDefault="00EC3C34" w:rsidP="00EC3C34">
      <w:r w:rsidRPr="006344E8">
        <w:t>- GV chốt kiến thức ôn tập</w:t>
      </w:r>
    </w:p>
    <w:p w:rsidR="00EC3C34" w:rsidRDefault="00EC3C34" w:rsidP="00EC3C34">
      <w:r>
        <w:t>- Ôn tập kĩ lí thuyết để có cơ sở làm tốt bài tập.</w:t>
      </w:r>
    </w:p>
    <w:p w:rsidR="00EC3C34" w:rsidRDefault="00EC3C34" w:rsidP="00EC3C34">
      <w:r>
        <w:t>- Bài tập về nhà số 85, 86, 87, 88 tr 141, 142 SBT.</w:t>
      </w:r>
    </w:p>
    <w:p w:rsidR="00EC3C34" w:rsidRDefault="00EC3C34" w:rsidP="00EC3C34">
      <w:r>
        <w:t>- Tiết sau chuẩn bị kiểm tra học kì I.</w:t>
      </w:r>
    </w:p>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Pr>
        <w:rPr>
          <w:szCs w:val="26"/>
          <w:lang w:val="nl-NL"/>
        </w:rPr>
      </w:pPr>
      <w:r>
        <w:rPr>
          <w:szCs w:val="26"/>
          <w:lang w:val="nl-NL"/>
        </w:rPr>
        <w:t xml:space="preserve">Ngày soạn: 30/11/2018                                                                      </w:t>
      </w:r>
      <w:r>
        <w:rPr>
          <w:b/>
          <w:szCs w:val="26"/>
          <w:lang w:val="nl-NL"/>
        </w:rPr>
        <w:t>TUẦN: 17</w:t>
      </w:r>
    </w:p>
    <w:p w:rsidR="00145AD7" w:rsidRDefault="00145AD7" w:rsidP="00145AD7">
      <w:pPr>
        <w:rPr>
          <w:b/>
          <w:szCs w:val="26"/>
          <w:lang w:val="nl-NL"/>
        </w:rPr>
      </w:pPr>
      <w:r>
        <w:rPr>
          <w:szCs w:val="26"/>
          <w:lang w:val="nl-NL"/>
        </w:rPr>
        <w:t xml:space="preserve">Ngày dạy:  17/12/2018                                                                       </w:t>
      </w:r>
      <w:r>
        <w:rPr>
          <w:b/>
          <w:szCs w:val="26"/>
          <w:lang w:val="nl-NL"/>
        </w:rPr>
        <w:t>TIẾT: 31</w:t>
      </w:r>
    </w:p>
    <w:p w:rsidR="00145AD7" w:rsidRPr="00133CF0" w:rsidRDefault="00145AD7" w:rsidP="00145AD7">
      <w:pPr>
        <w:jc w:val="center"/>
        <w:rPr>
          <w:bCs/>
          <w:sz w:val="40"/>
          <w:szCs w:val="28"/>
        </w:rPr>
      </w:pPr>
      <w:r>
        <w:rPr>
          <w:bCs/>
          <w:sz w:val="40"/>
          <w:szCs w:val="28"/>
        </w:rPr>
        <w:t>KIỂM TRA</w:t>
      </w:r>
      <w:r w:rsidRPr="00133CF0">
        <w:rPr>
          <w:bCs/>
          <w:sz w:val="40"/>
          <w:szCs w:val="28"/>
        </w:rPr>
        <w:t xml:space="preserve"> HỌC KÌ I</w:t>
      </w:r>
    </w:p>
    <w:p w:rsidR="00145AD7" w:rsidRPr="00856B48" w:rsidRDefault="00145AD7" w:rsidP="00145AD7">
      <w:pPr>
        <w:tabs>
          <w:tab w:val="left" w:pos="1603"/>
        </w:tabs>
        <w:rPr>
          <w:b/>
          <w:bCs/>
          <w:sz w:val="28"/>
          <w:szCs w:val="28"/>
          <w:lang w:val="nb-NO"/>
        </w:rPr>
      </w:pPr>
      <w:r w:rsidRPr="00856B48">
        <w:rPr>
          <w:b/>
          <w:bCs/>
          <w:sz w:val="28"/>
          <w:szCs w:val="28"/>
          <w:lang w:val="nb-NO"/>
        </w:rPr>
        <w:t>I. MỤC TIÊU</w:t>
      </w:r>
    </w:p>
    <w:p w:rsidR="00145AD7" w:rsidRPr="00DE3B55" w:rsidRDefault="00145AD7" w:rsidP="00145AD7">
      <w:pPr>
        <w:jc w:val="both"/>
        <w:rPr>
          <w:b/>
          <w:bCs/>
          <w:sz w:val="28"/>
          <w:szCs w:val="28"/>
          <w:lang w:val="nb-NO"/>
        </w:rPr>
      </w:pPr>
      <w:r w:rsidRPr="00856B48">
        <w:rPr>
          <w:b/>
          <w:bCs/>
          <w:sz w:val="28"/>
          <w:szCs w:val="28"/>
          <w:lang w:val="nb-NO"/>
        </w:rPr>
        <w:lastRenderedPageBreak/>
        <w:t xml:space="preserve"> </w:t>
      </w:r>
      <w:r w:rsidRPr="00856B48">
        <w:rPr>
          <w:b/>
          <w:bCs/>
          <w:i/>
          <w:iCs/>
          <w:sz w:val="28"/>
          <w:szCs w:val="28"/>
          <w:lang w:val="sv-SE"/>
        </w:rPr>
        <w:t>1. Về kiến thức</w:t>
      </w:r>
    </w:p>
    <w:p w:rsidR="00145AD7" w:rsidRPr="00856B48" w:rsidRDefault="00145AD7" w:rsidP="00145AD7">
      <w:pPr>
        <w:rPr>
          <w:sz w:val="28"/>
          <w:szCs w:val="28"/>
          <w:lang w:val="sv-SE"/>
        </w:rPr>
      </w:pPr>
      <w:r w:rsidRPr="00856B48">
        <w:rPr>
          <w:b/>
          <w:bCs/>
          <w:sz w:val="28"/>
          <w:szCs w:val="28"/>
          <w:lang w:val="sv-SE"/>
        </w:rPr>
        <w:t xml:space="preserve">  </w:t>
      </w:r>
      <w:r w:rsidRPr="00856B48">
        <w:rPr>
          <w:sz w:val="28"/>
          <w:szCs w:val="28"/>
          <w:lang w:val="sv-SE"/>
        </w:rPr>
        <w:t>- Hiểu được khái niệm căn bậc hai, căn bậc ba.</w:t>
      </w:r>
    </w:p>
    <w:p w:rsidR="00145AD7" w:rsidRPr="00856B48" w:rsidRDefault="00145AD7" w:rsidP="00145AD7">
      <w:pPr>
        <w:rPr>
          <w:sz w:val="28"/>
          <w:szCs w:val="28"/>
          <w:lang w:val="sv-SE"/>
        </w:rPr>
      </w:pPr>
      <w:r w:rsidRPr="00856B48">
        <w:rPr>
          <w:sz w:val="28"/>
          <w:szCs w:val="28"/>
          <w:lang w:val="sv-SE"/>
        </w:rPr>
        <w:t xml:space="preserve">  - S</w:t>
      </w:r>
      <w:r w:rsidRPr="00856B48">
        <w:rPr>
          <w:sz w:val="28"/>
          <w:szCs w:val="28"/>
          <w:lang w:val="vi-VN"/>
        </w:rPr>
        <w:t>ử dụng các phép biến đổi biểu thức</w:t>
      </w:r>
      <w:r w:rsidRPr="00856B48">
        <w:rPr>
          <w:sz w:val="28"/>
          <w:szCs w:val="28"/>
          <w:lang w:val="sv-SE"/>
        </w:rPr>
        <w:t>.</w:t>
      </w:r>
    </w:p>
    <w:p w:rsidR="00145AD7" w:rsidRPr="00856B48" w:rsidRDefault="00145AD7" w:rsidP="00145AD7">
      <w:pPr>
        <w:rPr>
          <w:sz w:val="28"/>
          <w:szCs w:val="28"/>
          <w:lang w:val="sv-SE"/>
        </w:rPr>
      </w:pPr>
      <w:r w:rsidRPr="00856B48">
        <w:rPr>
          <w:sz w:val="28"/>
          <w:szCs w:val="28"/>
          <w:lang w:val="sv-SE"/>
        </w:rPr>
        <w:t xml:space="preserve">  - Hiểu được khái niệm hàm số bậc nhất và tính chất của nó.</w:t>
      </w:r>
    </w:p>
    <w:p w:rsidR="00145AD7" w:rsidRPr="00856B48" w:rsidRDefault="00145AD7" w:rsidP="00145AD7">
      <w:pPr>
        <w:rPr>
          <w:sz w:val="28"/>
          <w:szCs w:val="28"/>
          <w:lang w:val="sv-SE"/>
        </w:rPr>
      </w:pPr>
      <w:r w:rsidRPr="00856B48">
        <w:rPr>
          <w:sz w:val="28"/>
          <w:szCs w:val="28"/>
          <w:lang w:val="sv-SE"/>
        </w:rPr>
        <w:t xml:space="preserve">  - Hiểu được tính chất tiếp tuyến và hai tiếp tuyến cắt nhau. </w:t>
      </w:r>
    </w:p>
    <w:p w:rsidR="00145AD7" w:rsidRPr="00856B48" w:rsidRDefault="00145AD7" w:rsidP="00145AD7">
      <w:pPr>
        <w:rPr>
          <w:b/>
          <w:bCs/>
          <w:i/>
          <w:iCs/>
          <w:sz w:val="28"/>
          <w:szCs w:val="28"/>
          <w:lang w:val="sv-SE"/>
        </w:rPr>
      </w:pPr>
      <w:r w:rsidRPr="00856B48">
        <w:rPr>
          <w:sz w:val="28"/>
          <w:szCs w:val="28"/>
          <w:lang w:val="sv-SE"/>
        </w:rPr>
        <w:t xml:space="preserve"> </w:t>
      </w:r>
      <w:r w:rsidRPr="00856B48">
        <w:rPr>
          <w:b/>
          <w:bCs/>
          <w:i/>
          <w:iCs/>
          <w:sz w:val="28"/>
          <w:szCs w:val="28"/>
          <w:lang w:val="sv-SE"/>
        </w:rPr>
        <w:t>2. Về kĩ năng</w:t>
      </w:r>
    </w:p>
    <w:p w:rsidR="00145AD7" w:rsidRPr="00856B48" w:rsidRDefault="00145AD7" w:rsidP="00145AD7">
      <w:pPr>
        <w:rPr>
          <w:sz w:val="28"/>
          <w:szCs w:val="28"/>
          <w:lang w:val="sv-SE"/>
        </w:rPr>
      </w:pPr>
      <w:r w:rsidRPr="00856B48">
        <w:rPr>
          <w:b/>
          <w:bCs/>
          <w:sz w:val="28"/>
          <w:szCs w:val="28"/>
          <w:lang w:val="sv-SE"/>
        </w:rPr>
        <w:t xml:space="preserve">  </w:t>
      </w:r>
      <w:r w:rsidRPr="00856B48">
        <w:rPr>
          <w:sz w:val="28"/>
          <w:szCs w:val="28"/>
          <w:lang w:val="sv-SE"/>
        </w:rPr>
        <w:t xml:space="preserve">- Biết cách vẽ và vẽ đúng đồ thị của hàm số bậc nhất </w:t>
      </w:r>
      <w:r w:rsidRPr="00856B48">
        <w:rPr>
          <w:position w:val="-10"/>
          <w:sz w:val="28"/>
          <w:szCs w:val="28"/>
          <w:lang w:val="sv-SE"/>
        </w:rPr>
        <w:object w:dxaOrig="1680" w:dyaOrig="320">
          <v:shape id="_x0000_i1798" type="#_x0000_t75" style="width:84pt;height:20pt" o:ole="">
            <v:imagedata r:id="rId1313" o:title=""/>
          </v:shape>
          <o:OLEObject Type="Embed" ProgID="Equation.DSMT4" ShapeID="_x0000_i1798" DrawAspect="Content" ObjectID="_1621777321" r:id="rId1314"/>
        </w:object>
      </w:r>
      <w:r w:rsidRPr="00856B48">
        <w:rPr>
          <w:sz w:val="28"/>
          <w:szCs w:val="28"/>
          <w:lang w:val="sv-SE"/>
        </w:rPr>
        <w:t>.</w:t>
      </w:r>
    </w:p>
    <w:p w:rsidR="00145AD7" w:rsidRDefault="00145AD7" w:rsidP="00145AD7">
      <w:pPr>
        <w:rPr>
          <w:sz w:val="28"/>
          <w:szCs w:val="28"/>
          <w:lang w:val="sv-SE"/>
        </w:rPr>
      </w:pPr>
      <w:r w:rsidRPr="00856B48">
        <w:rPr>
          <w:sz w:val="28"/>
          <w:szCs w:val="28"/>
          <w:lang w:val="sv-SE"/>
        </w:rPr>
        <w:t xml:space="preserve">  - Kĩ năng rút gọn biểu thức, tìm đ</w:t>
      </w:r>
      <w:r>
        <w:rPr>
          <w:sz w:val="28"/>
          <w:szCs w:val="28"/>
          <w:lang w:val="sv-SE"/>
        </w:rPr>
        <w:t>iều kiện xác định của biểu thức.</w:t>
      </w:r>
    </w:p>
    <w:p w:rsidR="00145AD7" w:rsidRPr="00EE60EC" w:rsidRDefault="00145AD7" w:rsidP="00145AD7">
      <w:pPr>
        <w:rPr>
          <w:sz w:val="28"/>
          <w:szCs w:val="28"/>
          <w:lang w:val="sv-SE"/>
        </w:rPr>
      </w:pPr>
      <w:r w:rsidRPr="00856B48">
        <w:rPr>
          <w:sz w:val="28"/>
          <w:szCs w:val="28"/>
          <w:lang w:val="sv-SE"/>
        </w:rPr>
        <w:t>- Kĩ năng vẽ hình và chứng minh hình học.</w:t>
      </w:r>
      <w:r w:rsidRPr="00856B48">
        <w:rPr>
          <w:sz w:val="28"/>
          <w:szCs w:val="28"/>
          <w:lang w:val="vi-VN"/>
        </w:rPr>
        <w:t xml:space="preserve"> </w:t>
      </w:r>
    </w:p>
    <w:p w:rsidR="00145AD7" w:rsidRPr="00856B48" w:rsidRDefault="00145AD7" w:rsidP="00145AD7">
      <w:pPr>
        <w:jc w:val="both"/>
        <w:rPr>
          <w:b/>
          <w:i/>
          <w:sz w:val="28"/>
          <w:szCs w:val="28"/>
          <w:lang w:val="vi-VN"/>
        </w:rPr>
      </w:pPr>
      <w:r w:rsidRPr="00856B48">
        <w:rPr>
          <w:b/>
          <w:i/>
          <w:sz w:val="28"/>
          <w:szCs w:val="28"/>
          <w:lang w:val="vi-VN"/>
        </w:rPr>
        <w:t xml:space="preserve">3. Thái độ:  </w:t>
      </w:r>
    </w:p>
    <w:p w:rsidR="00145AD7" w:rsidRPr="00856B48" w:rsidRDefault="00145AD7" w:rsidP="00145AD7">
      <w:pPr>
        <w:jc w:val="both"/>
        <w:rPr>
          <w:sz w:val="28"/>
          <w:szCs w:val="28"/>
          <w:lang w:val="vi-VN"/>
        </w:rPr>
      </w:pPr>
      <w:r w:rsidRPr="00856B48">
        <w:rPr>
          <w:sz w:val="28"/>
          <w:szCs w:val="28"/>
          <w:lang w:val="vi-VN"/>
        </w:rPr>
        <w:t>- Rèn luyện cho học sinh tính cẩn thận, chính xác, nghiêm túc khi làm bài kiểm tra.</w:t>
      </w:r>
    </w:p>
    <w:p w:rsidR="00145AD7" w:rsidRDefault="00145AD7" w:rsidP="00145AD7">
      <w:pPr>
        <w:jc w:val="both"/>
        <w:rPr>
          <w:sz w:val="28"/>
          <w:szCs w:val="28"/>
          <w:lang w:val="vi-VN"/>
        </w:rPr>
      </w:pPr>
      <w:r w:rsidRPr="00856B48">
        <w:rPr>
          <w:sz w:val="28"/>
          <w:szCs w:val="28"/>
          <w:lang w:val="vi-VN"/>
        </w:rPr>
        <w:t>- Phát triển khả năng sáng tạo khi giải toán.</w:t>
      </w:r>
    </w:p>
    <w:p w:rsidR="00145AD7" w:rsidRPr="00691212" w:rsidRDefault="00691212" w:rsidP="00145AD7">
      <w:pPr>
        <w:rPr>
          <w:rFonts w:eastAsia="PMingLiU"/>
          <w:b/>
          <w:i/>
          <w:sz w:val="28"/>
          <w:szCs w:val="28"/>
          <w:lang w:val="pt-BR"/>
        </w:rPr>
      </w:pPr>
      <w:r w:rsidRPr="00691212">
        <w:rPr>
          <w:rFonts w:eastAsia="PMingLiU"/>
          <w:b/>
          <w:i/>
          <w:sz w:val="28"/>
          <w:szCs w:val="28"/>
          <w:lang w:val="pt-BR"/>
        </w:rPr>
        <w:t>4.</w:t>
      </w:r>
      <w:r w:rsidR="00145AD7" w:rsidRPr="00691212">
        <w:rPr>
          <w:rFonts w:eastAsia="PMingLiU"/>
          <w:b/>
          <w:i/>
          <w:sz w:val="28"/>
          <w:szCs w:val="28"/>
          <w:lang w:val="pt-BR"/>
        </w:rPr>
        <w:t xml:space="preserve">Định hướng phát triển: </w:t>
      </w:r>
    </w:p>
    <w:p w:rsidR="00145AD7" w:rsidRPr="000615E3" w:rsidRDefault="00145AD7" w:rsidP="00145AD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145AD7" w:rsidRPr="000615E3" w:rsidRDefault="00145AD7" w:rsidP="00145AD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145AD7" w:rsidRPr="003E3307" w:rsidRDefault="00145AD7" w:rsidP="00145AD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145AD7" w:rsidRPr="00856B48" w:rsidRDefault="00145AD7" w:rsidP="00145AD7">
      <w:pPr>
        <w:rPr>
          <w:b/>
          <w:bCs/>
          <w:sz w:val="28"/>
          <w:szCs w:val="28"/>
          <w:lang w:val="sv-SE"/>
        </w:rPr>
      </w:pPr>
      <w:r w:rsidRPr="00856B48">
        <w:rPr>
          <w:b/>
          <w:bCs/>
          <w:sz w:val="28"/>
          <w:szCs w:val="28"/>
          <w:lang w:val="sv-SE"/>
        </w:rPr>
        <w:t>II. MA TRẬN</w:t>
      </w: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r>
        <w:rPr>
          <w:szCs w:val="26"/>
          <w:lang w:val="nl-NL"/>
        </w:rPr>
        <w:t xml:space="preserve">Ngày soạn: 16/12/2018                                                                      </w:t>
      </w:r>
      <w:r>
        <w:rPr>
          <w:b/>
          <w:szCs w:val="26"/>
          <w:lang w:val="nl-NL"/>
        </w:rPr>
        <w:t>TUẦN: 18</w:t>
      </w:r>
    </w:p>
    <w:p w:rsidR="00145AD7" w:rsidRDefault="00145AD7" w:rsidP="00145AD7">
      <w:pPr>
        <w:rPr>
          <w:b/>
          <w:szCs w:val="26"/>
          <w:lang w:val="nl-NL"/>
        </w:rPr>
      </w:pPr>
      <w:r>
        <w:rPr>
          <w:szCs w:val="26"/>
          <w:lang w:val="nl-NL"/>
        </w:rPr>
        <w:t xml:space="preserve">Ngày dạy:  26/12/2018                                                                       </w:t>
      </w:r>
      <w:r>
        <w:rPr>
          <w:b/>
          <w:szCs w:val="26"/>
          <w:lang w:val="nl-NL"/>
        </w:rPr>
        <w:t>TIẾT: 32</w:t>
      </w:r>
    </w:p>
    <w:p w:rsidR="00145AD7" w:rsidRPr="00133CF0" w:rsidRDefault="00145AD7" w:rsidP="00145AD7">
      <w:pPr>
        <w:jc w:val="center"/>
        <w:rPr>
          <w:bCs/>
          <w:sz w:val="40"/>
          <w:szCs w:val="28"/>
        </w:rPr>
      </w:pPr>
      <w:r>
        <w:rPr>
          <w:bCs/>
          <w:sz w:val="40"/>
          <w:szCs w:val="28"/>
        </w:rPr>
        <w:t>TRẢ BÀI KIỂM TRA</w:t>
      </w:r>
      <w:r w:rsidRPr="00133CF0">
        <w:rPr>
          <w:bCs/>
          <w:sz w:val="40"/>
          <w:szCs w:val="28"/>
        </w:rPr>
        <w:t xml:space="preserve"> HỌC KÌ I</w:t>
      </w:r>
    </w:p>
    <w:p w:rsidR="00145AD7" w:rsidRPr="00856B48" w:rsidRDefault="00145AD7" w:rsidP="00145AD7">
      <w:pPr>
        <w:tabs>
          <w:tab w:val="left" w:pos="1603"/>
        </w:tabs>
        <w:rPr>
          <w:b/>
          <w:bCs/>
          <w:sz w:val="28"/>
          <w:szCs w:val="28"/>
          <w:lang w:val="pt-BR"/>
        </w:rPr>
      </w:pPr>
      <w:r>
        <w:rPr>
          <w:b/>
          <w:bCs/>
          <w:sz w:val="28"/>
          <w:szCs w:val="28"/>
          <w:lang w:val="pt-BR"/>
        </w:rPr>
        <w:t>I</w:t>
      </w:r>
      <w:r w:rsidRPr="00856B48">
        <w:rPr>
          <w:b/>
          <w:bCs/>
          <w:sz w:val="28"/>
          <w:szCs w:val="28"/>
          <w:lang w:val="pt-BR"/>
        </w:rPr>
        <w:t xml:space="preserve">. MỤC TIÊU : </w:t>
      </w:r>
    </w:p>
    <w:p w:rsidR="00594A3E" w:rsidRPr="00594A3E" w:rsidRDefault="00594A3E" w:rsidP="00594A3E">
      <w:pPr>
        <w:jc w:val="both"/>
        <w:rPr>
          <w:b/>
          <w:bCs/>
          <w:i/>
          <w:iCs/>
          <w:sz w:val="28"/>
          <w:szCs w:val="28"/>
          <w:lang w:val="nl-NL"/>
        </w:rPr>
      </w:pPr>
      <w:r>
        <w:rPr>
          <w:b/>
          <w:bCs/>
          <w:i/>
          <w:iCs/>
          <w:sz w:val="28"/>
          <w:szCs w:val="28"/>
          <w:lang w:val="nl-NL"/>
        </w:rPr>
        <w:t>1.</w:t>
      </w:r>
      <w:r w:rsidRPr="00594A3E">
        <w:rPr>
          <w:b/>
          <w:bCs/>
          <w:i/>
          <w:iCs/>
          <w:sz w:val="28"/>
          <w:szCs w:val="28"/>
          <w:lang w:val="nl-NL"/>
        </w:rPr>
        <w:t xml:space="preserve"> Về kiến thức </w:t>
      </w:r>
    </w:p>
    <w:p w:rsidR="00594A3E" w:rsidRPr="00594A3E" w:rsidRDefault="00594A3E" w:rsidP="00594A3E">
      <w:pPr>
        <w:tabs>
          <w:tab w:val="left" w:pos="993"/>
        </w:tabs>
        <w:jc w:val="both"/>
        <w:rPr>
          <w:sz w:val="28"/>
          <w:szCs w:val="28"/>
          <w:lang w:val="nl-NL"/>
        </w:rPr>
      </w:pPr>
      <w:r w:rsidRPr="00594A3E">
        <w:rPr>
          <w:sz w:val="28"/>
          <w:szCs w:val="28"/>
          <w:lang w:val="nl-NL"/>
        </w:rPr>
        <w:lastRenderedPageBreak/>
        <w:t xml:space="preserve">- Củng cố những kiến thức cơ bản của học kì 1 mà học sinh  đã được ôn tập và làm bài kiểm tra học kì </w:t>
      </w:r>
    </w:p>
    <w:p w:rsidR="00594A3E" w:rsidRPr="00594A3E" w:rsidRDefault="00594A3E" w:rsidP="00594A3E">
      <w:pPr>
        <w:tabs>
          <w:tab w:val="left" w:pos="993"/>
        </w:tabs>
        <w:jc w:val="both"/>
        <w:rPr>
          <w:sz w:val="28"/>
          <w:szCs w:val="28"/>
          <w:lang w:val="nl-NL"/>
        </w:rPr>
      </w:pPr>
      <w:r w:rsidRPr="00594A3E">
        <w:rPr>
          <w:sz w:val="28"/>
          <w:szCs w:val="28"/>
          <w:lang w:val="nl-NL"/>
        </w:rPr>
        <w:t xml:space="preserve"> - Chỉ cho học sinh  thấy rõ phần kiến thức mà học sinh  đã nắm vững , những sai sót mà học sinh  thường mắc .</w:t>
      </w:r>
    </w:p>
    <w:p w:rsidR="00594A3E" w:rsidRPr="00594A3E" w:rsidRDefault="00594A3E" w:rsidP="00594A3E">
      <w:pPr>
        <w:tabs>
          <w:tab w:val="left" w:pos="993"/>
        </w:tabs>
        <w:jc w:val="both"/>
        <w:rPr>
          <w:b/>
          <w:i/>
          <w:sz w:val="28"/>
          <w:szCs w:val="28"/>
          <w:lang w:val="nl-NL"/>
        </w:rPr>
      </w:pPr>
      <w:r>
        <w:rPr>
          <w:b/>
          <w:i/>
          <w:sz w:val="28"/>
          <w:szCs w:val="28"/>
          <w:lang w:val="nl-NL"/>
        </w:rPr>
        <w:t xml:space="preserve">2. </w:t>
      </w:r>
      <w:r w:rsidRPr="00594A3E">
        <w:rPr>
          <w:b/>
          <w:i/>
          <w:sz w:val="28"/>
          <w:szCs w:val="28"/>
          <w:lang w:val="nl-NL"/>
        </w:rPr>
        <w:t xml:space="preserve">Về kĩ năng </w:t>
      </w:r>
    </w:p>
    <w:p w:rsidR="00594A3E" w:rsidRPr="00594A3E" w:rsidRDefault="00594A3E" w:rsidP="00594A3E">
      <w:pPr>
        <w:tabs>
          <w:tab w:val="left" w:pos="993"/>
        </w:tabs>
        <w:jc w:val="both"/>
        <w:rPr>
          <w:sz w:val="28"/>
          <w:szCs w:val="28"/>
          <w:lang w:val="nl-NL"/>
        </w:rPr>
      </w:pPr>
      <w:r w:rsidRPr="00594A3E">
        <w:rPr>
          <w:sz w:val="28"/>
          <w:szCs w:val="28"/>
          <w:lang w:val="nl-NL"/>
        </w:rPr>
        <w:t xml:space="preserve"> - Rèn cho học sinh  khả năng tự đánh giá, tự kiểm tra kiến thức của bản thân </w:t>
      </w:r>
    </w:p>
    <w:p w:rsidR="00594A3E" w:rsidRPr="00594A3E" w:rsidRDefault="00594A3E" w:rsidP="00594A3E">
      <w:pPr>
        <w:jc w:val="both"/>
        <w:rPr>
          <w:bCs/>
          <w:iCs/>
          <w:sz w:val="28"/>
          <w:szCs w:val="28"/>
          <w:lang w:val="nl-NL"/>
        </w:rPr>
      </w:pPr>
      <w:r w:rsidRPr="00594A3E">
        <w:rPr>
          <w:sz w:val="28"/>
          <w:szCs w:val="28"/>
          <w:lang w:val="nl-NL"/>
        </w:rPr>
        <w:t xml:space="preserve">-  </w:t>
      </w:r>
      <w:r w:rsidRPr="00594A3E">
        <w:rPr>
          <w:bCs/>
          <w:iCs/>
          <w:sz w:val="28"/>
          <w:szCs w:val="28"/>
          <w:lang w:val="nl-NL"/>
        </w:rPr>
        <w:t xml:space="preserve"> </w:t>
      </w:r>
      <w:r w:rsidRPr="00594A3E">
        <w:rPr>
          <w:rFonts w:ascii=".VnTime" w:hAnsi=".VnTime"/>
          <w:bCs/>
          <w:iCs/>
          <w:sz w:val="28"/>
          <w:szCs w:val="28"/>
          <w:lang w:val="nl-NL"/>
        </w:rPr>
        <w:t>Gi</w:t>
      </w:r>
      <w:r w:rsidRPr="00594A3E">
        <w:rPr>
          <w:bCs/>
          <w:iCs/>
          <w:sz w:val="28"/>
          <w:szCs w:val="28"/>
          <w:lang w:val="nl-NL"/>
        </w:rPr>
        <w:t>úp  HS thấy được những ưu khuyết điểm, sai lầm của mình  trong vận dụng kiến thức để khắc phục sửa chữa và rút kinh nghiệm.</w:t>
      </w:r>
    </w:p>
    <w:p w:rsidR="00594A3E" w:rsidRPr="00594A3E" w:rsidRDefault="00594A3E" w:rsidP="00594A3E">
      <w:pPr>
        <w:jc w:val="both"/>
        <w:rPr>
          <w:b/>
          <w:bCs/>
          <w:i/>
          <w:iCs/>
          <w:sz w:val="28"/>
          <w:szCs w:val="28"/>
          <w:lang w:val="nl-NL"/>
        </w:rPr>
      </w:pPr>
      <w:r>
        <w:rPr>
          <w:b/>
          <w:bCs/>
          <w:i/>
          <w:iCs/>
          <w:sz w:val="28"/>
          <w:szCs w:val="28"/>
          <w:lang w:val="nl-NL"/>
        </w:rPr>
        <w:t>3.</w:t>
      </w:r>
      <w:r w:rsidRPr="00594A3E">
        <w:rPr>
          <w:b/>
          <w:bCs/>
          <w:i/>
          <w:iCs/>
          <w:sz w:val="28"/>
          <w:szCs w:val="28"/>
          <w:lang w:val="nl-NL"/>
        </w:rPr>
        <w:t xml:space="preserve"> Về thái độ </w:t>
      </w:r>
    </w:p>
    <w:p w:rsidR="00594A3E" w:rsidRPr="00594A3E" w:rsidRDefault="00594A3E" w:rsidP="00594A3E">
      <w:pPr>
        <w:jc w:val="both"/>
        <w:rPr>
          <w:bCs/>
          <w:iCs/>
          <w:sz w:val="28"/>
          <w:szCs w:val="28"/>
          <w:lang w:val="nl-NL"/>
        </w:rPr>
      </w:pPr>
      <w:r w:rsidRPr="00594A3E">
        <w:rPr>
          <w:bCs/>
          <w:iCs/>
          <w:sz w:val="28"/>
          <w:szCs w:val="28"/>
          <w:lang w:val="nl-NL"/>
        </w:rPr>
        <w:t xml:space="preserve">-GD đức tính  cẩn thận, thẩm mĩ trong vận dụng kiến thức và trình bày bài trong vẽ hình  </w:t>
      </w:r>
    </w:p>
    <w:p w:rsidR="00594A3E" w:rsidRPr="00594A3E" w:rsidRDefault="00594A3E" w:rsidP="00594A3E">
      <w:pPr>
        <w:tabs>
          <w:tab w:val="left" w:pos="993"/>
        </w:tabs>
        <w:jc w:val="both"/>
        <w:rPr>
          <w:sz w:val="28"/>
          <w:szCs w:val="28"/>
          <w:lang w:val="nl-NL"/>
        </w:rPr>
      </w:pPr>
      <w:r w:rsidRPr="00594A3E">
        <w:rPr>
          <w:sz w:val="28"/>
          <w:szCs w:val="28"/>
          <w:lang w:val="nl-NL"/>
        </w:rPr>
        <w:t>- Giúp giáo viên biết được mức độ nắm kiến thức của học sinh  từ đó có biện pháp, phương pháp giảng dạy phù hợp hơn</w:t>
      </w:r>
    </w:p>
    <w:p w:rsidR="00594A3E" w:rsidRPr="00594A3E" w:rsidRDefault="00594A3E" w:rsidP="00594A3E">
      <w:pPr>
        <w:tabs>
          <w:tab w:val="left" w:pos="993"/>
        </w:tabs>
        <w:jc w:val="both"/>
        <w:rPr>
          <w:sz w:val="28"/>
          <w:szCs w:val="28"/>
          <w:lang w:val="nl-NL"/>
        </w:rPr>
      </w:pPr>
      <w:r w:rsidRPr="00594A3E">
        <w:rPr>
          <w:sz w:val="28"/>
          <w:szCs w:val="28"/>
          <w:lang w:val="nl-NL"/>
        </w:rPr>
        <w:t xml:space="preserve">* </w:t>
      </w:r>
      <w:r w:rsidRPr="00594A3E">
        <w:rPr>
          <w:b/>
          <w:sz w:val="28"/>
          <w:szCs w:val="28"/>
          <w:lang w:val="nl-NL"/>
        </w:rPr>
        <w:t>Năng lực :</w:t>
      </w:r>
      <w:r w:rsidRPr="00594A3E">
        <w:rPr>
          <w:sz w:val="28"/>
          <w:szCs w:val="28"/>
          <w:lang w:val="nl-NL"/>
        </w:rPr>
        <w:t xml:space="preserve"> </w:t>
      </w:r>
    </w:p>
    <w:p w:rsidR="00594A3E" w:rsidRPr="00594A3E" w:rsidRDefault="00594A3E" w:rsidP="00594A3E">
      <w:pPr>
        <w:tabs>
          <w:tab w:val="left" w:pos="993"/>
        </w:tabs>
        <w:jc w:val="both"/>
        <w:rPr>
          <w:sz w:val="28"/>
          <w:szCs w:val="28"/>
          <w:lang w:val="nl-NL"/>
        </w:rPr>
      </w:pPr>
      <w:r w:rsidRPr="00594A3E">
        <w:rPr>
          <w:sz w:val="28"/>
          <w:szCs w:val="28"/>
          <w:lang w:val="nl-NL"/>
        </w:rPr>
        <w:t xml:space="preserve">  Năng lực trình bày , phát triển ngôn ngữ </w:t>
      </w:r>
    </w:p>
    <w:p w:rsidR="00594A3E" w:rsidRPr="00594A3E" w:rsidRDefault="00594A3E" w:rsidP="00594A3E">
      <w:pPr>
        <w:keepNext/>
        <w:jc w:val="both"/>
        <w:outlineLvl w:val="4"/>
        <w:rPr>
          <w:b/>
          <w:sz w:val="28"/>
          <w:szCs w:val="28"/>
          <w:lang w:val="nl-NL"/>
        </w:rPr>
      </w:pPr>
      <w:r w:rsidRPr="00594A3E">
        <w:rPr>
          <w:b/>
          <w:sz w:val="28"/>
          <w:szCs w:val="28"/>
          <w:lang w:val="nl-NL"/>
        </w:rPr>
        <w:t>II. Chuẩn bị của GV và HS:</w:t>
      </w:r>
    </w:p>
    <w:p w:rsidR="00594A3E" w:rsidRPr="00594A3E" w:rsidRDefault="00594A3E" w:rsidP="00594A3E">
      <w:pPr>
        <w:rPr>
          <w:sz w:val="28"/>
          <w:szCs w:val="28"/>
          <w:lang w:val="nl-NL"/>
        </w:rPr>
      </w:pPr>
      <w:r>
        <w:rPr>
          <w:sz w:val="28"/>
          <w:szCs w:val="28"/>
          <w:lang w:val="nl-NL"/>
        </w:rPr>
        <w:t xml:space="preserve"> </w:t>
      </w:r>
      <w:r w:rsidRPr="00594A3E">
        <w:rPr>
          <w:sz w:val="28"/>
          <w:szCs w:val="28"/>
          <w:lang w:val="nl-NL"/>
        </w:rPr>
        <w:t>-</w:t>
      </w:r>
      <w:r>
        <w:rPr>
          <w:sz w:val="28"/>
          <w:szCs w:val="28"/>
          <w:lang w:val="nl-NL"/>
        </w:rPr>
        <w:t xml:space="preserve"> </w:t>
      </w:r>
      <w:r w:rsidRPr="00594A3E">
        <w:rPr>
          <w:sz w:val="28"/>
          <w:szCs w:val="28"/>
          <w:lang w:val="nl-NL"/>
        </w:rPr>
        <w:t xml:space="preserve">Đề kiểm tra học kỳ </w:t>
      </w:r>
      <w:r>
        <w:rPr>
          <w:sz w:val="28"/>
          <w:szCs w:val="28"/>
          <w:lang w:val="nl-NL"/>
        </w:rPr>
        <w:t>I.</w:t>
      </w:r>
    </w:p>
    <w:p w:rsidR="00594A3E" w:rsidRPr="00594A3E" w:rsidRDefault="00594A3E" w:rsidP="00594A3E">
      <w:pPr>
        <w:rPr>
          <w:sz w:val="28"/>
          <w:szCs w:val="28"/>
          <w:lang w:val="nl-NL"/>
        </w:rPr>
      </w:pPr>
      <w:r>
        <w:rPr>
          <w:sz w:val="28"/>
          <w:szCs w:val="28"/>
          <w:lang w:val="nl-NL"/>
        </w:rPr>
        <w:t xml:space="preserve"> - Đ</w:t>
      </w:r>
      <w:r w:rsidRPr="00594A3E">
        <w:rPr>
          <w:sz w:val="28"/>
          <w:szCs w:val="28"/>
          <w:lang w:val="nl-NL"/>
        </w:rPr>
        <w:t>áp án,biểu điểm,</w:t>
      </w:r>
      <w:r>
        <w:rPr>
          <w:sz w:val="28"/>
          <w:szCs w:val="28"/>
          <w:lang w:val="nl-NL"/>
        </w:rPr>
        <w:t xml:space="preserve"> </w:t>
      </w:r>
      <w:r w:rsidRPr="00594A3E">
        <w:rPr>
          <w:sz w:val="28"/>
          <w:szCs w:val="28"/>
          <w:lang w:val="nl-NL"/>
        </w:rPr>
        <w:t>ưu điểm,</w:t>
      </w:r>
      <w:r>
        <w:rPr>
          <w:sz w:val="28"/>
          <w:szCs w:val="28"/>
          <w:lang w:val="nl-NL"/>
        </w:rPr>
        <w:t xml:space="preserve"> </w:t>
      </w:r>
      <w:r w:rsidRPr="00594A3E">
        <w:rPr>
          <w:sz w:val="28"/>
          <w:szCs w:val="28"/>
          <w:lang w:val="nl-NL"/>
        </w:rPr>
        <w:t>nhược điểm trong bài kiểm tra của học sinh.</w:t>
      </w:r>
    </w:p>
    <w:p w:rsidR="00594A3E" w:rsidRPr="00594A3E" w:rsidRDefault="00594A3E" w:rsidP="00594A3E">
      <w:pPr>
        <w:rPr>
          <w:sz w:val="28"/>
          <w:szCs w:val="28"/>
          <w:lang w:val="nl-NL"/>
        </w:rPr>
      </w:pPr>
      <w:r>
        <w:rPr>
          <w:sz w:val="28"/>
          <w:szCs w:val="28"/>
          <w:lang w:val="nl-NL"/>
        </w:rPr>
        <w:t xml:space="preserve"> </w:t>
      </w:r>
      <w:r w:rsidRPr="00594A3E">
        <w:rPr>
          <w:sz w:val="28"/>
          <w:szCs w:val="28"/>
          <w:lang w:val="nl-NL"/>
        </w:rPr>
        <w:t>- Bài kiểm tra của học sinh</w:t>
      </w:r>
    </w:p>
    <w:p w:rsidR="00594A3E" w:rsidRPr="00594A3E" w:rsidRDefault="00594A3E" w:rsidP="00594A3E">
      <w:pPr>
        <w:jc w:val="both"/>
        <w:rPr>
          <w:bCs/>
          <w:iCs/>
          <w:sz w:val="28"/>
          <w:szCs w:val="28"/>
          <w:lang w:val="nl-NL"/>
        </w:rPr>
      </w:pPr>
      <w:r w:rsidRPr="00594A3E">
        <w:rPr>
          <w:bCs/>
          <w:iCs/>
          <w:sz w:val="28"/>
          <w:szCs w:val="28"/>
          <w:lang w:val="nl-NL"/>
        </w:rPr>
        <w:t>GV: Chấm và phân loại nhận xét bài HS</w:t>
      </w:r>
    </w:p>
    <w:p w:rsidR="00594A3E" w:rsidRPr="00594A3E" w:rsidRDefault="00594A3E" w:rsidP="00594A3E">
      <w:pPr>
        <w:spacing w:after="120"/>
        <w:jc w:val="both"/>
        <w:rPr>
          <w:b/>
          <w:sz w:val="28"/>
          <w:szCs w:val="28"/>
          <w:lang w:val="nl-NL"/>
        </w:rPr>
      </w:pPr>
      <w:r w:rsidRPr="00594A3E">
        <w:rPr>
          <w:b/>
          <w:sz w:val="28"/>
          <w:szCs w:val="28"/>
          <w:lang w:val="nl-NL"/>
        </w:rPr>
        <w:t>III. Tổ chức hoạt động dạy học:</w:t>
      </w:r>
    </w:p>
    <w:p w:rsidR="00594A3E" w:rsidRDefault="00594A3E" w:rsidP="00594A3E">
      <w:pPr>
        <w:spacing w:after="120"/>
        <w:jc w:val="both"/>
        <w:rPr>
          <w:b/>
          <w:sz w:val="28"/>
          <w:szCs w:val="28"/>
          <w:lang w:val="nl-NL"/>
        </w:rPr>
      </w:pPr>
      <w:r>
        <w:rPr>
          <w:b/>
          <w:sz w:val="28"/>
          <w:szCs w:val="28"/>
          <w:lang w:val="nl-NL"/>
        </w:rPr>
        <w:t>1. Hoạt động khởi động:</w:t>
      </w:r>
    </w:p>
    <w:p w:rsidR="00594A3E" w:rsidRPr="00594A3E" w:rsidRDefault="00594A3E" w:rsidP="00594A3E">
      <w:pPr>
        <w:ind w:left="360"/>
        <w:jc w:val="both"/>
        <w:rPr>
          <w:sz w:val="28"/>
          <w:szCs w:val="28"/>
          <w:lang w:val="nl-NL"/>
        </w:rPr>
      </w:pPr>
      <w:r>
        <w:rPr>
          <w:b/>
          <w:sz w:val="28"/>
          <w:szCs w:val="28"/>
          <w:lang w:val="nl-NL"/>
        </w:rPr>
        <w:t xml:space="preserve">     </w:t>
      </w:r>
      <w:r w:rsidRPr="00594A3E">
        <w:rPr>
          <w:b/>
          <w:sz w:val="28"/>
          <w:szCs w:val="28"/>
          <w:lang w:val="nl-NL"/>
        </w:rPr>
        <w:t>GV:</w:t>
      </w:r>
      <w:r>
        <w:rPr>
          <w:sz w:val="28"/>
          <w:szCs w:val="28"/>
          <w:lang w:val="nl-NL"/>
        </w:rPr>
        <w:t xml:space="preserve"> T</w:t>
      </w:r>
      <w:r w:rsidRPr="00594A3E">
        <w:rPr>
          <w:sz w:val="28"/>
          <w:szCs w:val="28"/>
          <w:lang w:val="nl-NL"/>
        </w:rPr>
        <w:t xml:space="preserve">rả bài </w:t>
      </w:r>
    </w:p>
    <w:p w:rsidR="00594A3E" w:rsidRPr="00594A3E" w:rsidRDefault="00594A3E" w:rsidP="00594A3E">
      <w:pPr>
        <w:jc w:val="both"/>
        <w:rPr>
          <w:sz w:val="28"/>
          <w:szCs w:val="28"/>
          <w:lang w:val="nl-NL"/>
        </w:rPr>
      </w:pPr>
      <w:r>
        <w:rPr>
          <w:sz w:val="28"/>
          <w:szCs w:val="28"/>
          <w:lang w:val="nl-NL"/>
        </w:rPr>
        <w:t xml:space="preserve">                  </w:t>
      </w:r>
      <w:r w:rsidRPr="00594A3E">
        <w:rPr>
          <w:sz w:val="28"/>
          <w:szCs w:val="28"/>
          <w:lang w:val="nl-NL"/>
        </w:rPr>
        <w:t xml:space="preserve">Gọi mỗi học sinh lên chữa từng  phần trong bài kiểm tra </w:t>
      </w:r>
    </w:p>
    <w:p w:rsidR="00594A3E" w:rsidRPr="00594A3E" w:rsidRDefault="00594A3E" w:rsidP="00594A3E">
      <w:pPr>
        <w:jc w:val="both"/>
        <w:rPr>
          <w:sz w:val="28"/>
          <w:szCs w:val="28"/>
          <w:lang w:val="nl-NL"/>
        </w:rPr>
      </w:pPr>
      <w:r>
        <w:rPr>
          <w:sz w:val="28"/>
          <w:szCs w:val="28"/>
          <w:lang w:val="nl-NL"/>
        </w:rPr>
        <w:t xml:space="preserve">                  </w:t>
      </w:r>
      <w:r w:rsidRPr="00594A3E">
        <w:rPr>
          <w:sz w:val="28"/>
          <w:szCs w:val="28"/>
          <w:lang w:val="nl-NL"/>
        </w:rPr>
        <w:t xml:space="preserve">Phần nào học sinh không làm được thì GV hướng dẫn </w:t>
      </w:r>
    </w:p>
    <w:p w:rsidR="00594A3E" w:rsidRPr="00594A3E" w:rsidRDefault="00594A3E" w:rsidP="00594A3E">
      <w:pPr>
        <w:ind w:left="720"/>
        <w:jc w:val="both"/>
        <w:rPr>
          <w:bCs/>
          <w:i/>
          <w:iCs/>
          <w:sz w:val="28"/>
          <w:szCs w:val="28"/>
          <w:u w:val="single"/>
          <w:lang w:val="nl-NL"/>
        </w:rPr>
      </w:pPr>
      <w:r>
        <w:rPr>
          <w:sz w:val="28"/>
          <w:szCs w:val="28"/>
          <w:lang w:val="nl-NL"/>
        </w:rPr>
        <w:t xml:space="preserve">        </w:t>
      </w:r>
      <w:r w:rsidRPr="00594A3E">
        <w:rPr>
          <w:sz w:val="28"/>
          <w:szCs w:val="28"/>
          <w:lang w:val="nl-NL"/>
        </w:rPr>
        <w:t xml:space="preserve">Công  bố biểu điểm </w:t>
      </w:r>
    </w:p>
    <w:p w:rsidR="00594A3E" w:rsidRPr="00594A3E" w:rsidRDefault="00594A3E" w:rsidP="00594A3E">
      <w:pPr>
        <w:spacing w:after="120"/>
        <w:jc w:val="both"/>
        <w:rPr>
          <w:b/>
          <w:sz w:val="28"/>
          <w:szCs w:val="28"/>
          <w:lang w:val="nl-NL"/>
        </w:rPr>
      </w:pPr>
      <w:r>
        <w:rPr>
          <w:b/>
          <w:sz w:val="28"/>
          <w:szCs w:val="28"/>
          <w:lang w:val="nl-NL"/>
        </w:rPr>
        <w:t xml:space="preserve">2. </w:t>
      </w:r>
      <w:r w:rsidRPr="00594A3E">
        <w:rPr>
          <w:b/>
          <w:sz w:val="28"/>
          <w:szCs w:val="28"/>
          <w:lang w:val="nl-NL"/>
        </w:rPr>
        <w:t xml:space="preserve">Hoạt động </w:t>
      </w:r>
      <w:r>
        <w:rPr>
          <w:b/>
          <w:sz w:val="28"/>
          <w:szCs w:val="28"/>
          <w:lang w:val="nl-NL"/>
        </w:rPr>
        <w:t>chữa bài:</w:t>
      </w:r>
    </w:p>
    <w:p w:rsidR="00594A3E" w:rsidRPr="00594A3E" w:rsidRDefault="00594A3E" w:rsidP="00594A3E">
      <w:pPr>
        <w:jc w:val="both"/>
        <w:rPr>
          <w:bCs/>
          <w:i/>
          <w:iCs/>
          <w:sz w:val="28"/>
          <w:szCs w:val="28"/>
          <w:u w:val="single"/>
          <w:lang w:val="nl-NL"/>
        </w:rPr>
      </w:pPr>
      <w:r w:rsidRPr="00594A3E">
        <w:rPr>
          <w:b/>
          <w:sz w:val="28"/>
          <w:szCs w:val="28"/>
          <w:lang w:val="nl-NL"/>
        </w:rPr>
        <w:t xml:space="preserve">    </w:t>
      </w:r>
      <w:r w:rsidRPr="00594A3E">
        <w:rPr>
          <w:sz w:val="24"/>
          <w:lang w:val="nl-NL"/>
        </w:rPr>
        <w:t xml:space="preserve">  </w:t>
      </w:r>
    </w:p>
    <w:p w:rsidR="00594A3E" w:rsidRDefault="00594A3E" w:rsidP="00594A3E">
      <w:pPr>
        <w:rPr>
          <w:b/>
          <w:sz w:val="28"/>
          <w:szCs w:val="28"/>
          <w:u w:val="single"/>
          <w:lang w:val="nl-NL"/>
        </w:rPr>
      </w:pPr>
      <w:r w:rsidRPr="00594A3E">
        <w:rPr>
          <w:sz w:val="24"/>
          <w:lang w:val="nl-NL"/>
        </w:rPr>
        <w:t xml:space="preserve">                                           </w:t>
      </w:r>
      <w:r w:rsidRPr="00594A3E">
        <w:rPr>
          <w:b/>
          <w:sz w:val="28"/>
          <w:szCs w:val="28"/>
          <w:u w:val="single"/>
          <w:lang w:val="nl-NL"/>
        </w:rPr>
        <w:t xml:space="preserve">ĐỀ BÀI </w:t>
      </w:r>
    </w:p>
    <w:p w:rsidR="00594A3E" w:rsidRDefault="00594A3E" w:rsidP="00594A3E">
      <w:pPr>
        <w:rPr>
          <w:b/>
          <w:sz w:val="28"/>
          <w:szCs w:val="28"/>
          <w:u w:val="single"/>
          <w:lang w:val="nl-NL"/>
        </w:rPr>
      </w:pPr>
    </w:p>
    <w:p w:rsidR="00594A3E" w:rsidRPr="00594A3E" w:rsidRDefault="00594A3E" w:rsidP="00594A3E">
      <w:pPr>
        <w:rPr>
          <w:b/>
          <w:sz w:val="28"/>
          <w:szCs w:val="28"/>
          <w:u w:val="single"/>
          <w:lang w:val="nl-NL"/>
        </w:rPr>
      </w:pPr>
    </w:p>
    <w:p w:rsidR="00594A3E" w:rsidRPr="00594A3E" w:rsidRDefault="00594A3E" w:rsidP="00594A3E">
      <w:pPr>
        <w:pStyle w:val="BodyText"/>
        <w:tabs>
          <w:tab w:val="center" w:pos="4968"/>
        </w:tabs>
        <w:rPr>
          <w:bCs w:val="0"/>
          <w:sz w:val="28"/>
          <w:szCs w:val="28"/>
          <w:lang w:val="nl-NL"/>
        </w:rPr>
      </w:pPr>
      <w:r w:rsidRPr="00594A3E">
        <w:rPr>
          <w:bCs w:val="0"/>
          <w:sz w:val="28"/>
          <w:szCs w:val="28"/>
          <w:lang w:val="nl-NL"/>
        </w:rPr>
        <w:t>3. Hoạt động vận dụng và tìm tòi</w:t>
      </w:r>
    </w:p>
    <w:p w:rsidR="00594A3E" w:rsidRDefault="00594A3E" w:rsidP="00594A3E">
      <w:pPr>
        <w:pStyle w:val="BodyText"/>
        <w:tabs>
          <w:tab w:val="center" w:pos="4968"/>
        </w:tabs>
        <w:rPr>
          <w:b w:val="0"/>
          <w:bCs w:val="0"/>
          <w:i/>
          <w:sz w:val="28"/>
          <w:szCs w:val="28"/>
          <w:lang w:val="nl-NL"/>
        </w:rPr>
      </w:pPr>
      <w:r>
        <w:rPr>
          <w:b w:val="0"/>
          <w:bCs w:val="0"/>
          <w:i/>
          <w:sz w:val="28"/>
          <w:szCs w:val="28"/>
          <w:lang w:val="nl-NL"/>
        </w:rPr>
        <w:t>a. Ưu điểm.</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Đa số HS làm được bài 4</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Đa số các  em vận dụng được tính chất hai tiếp tuyến cắt nhau để làm phần a, bài 5</w:t>
      </w:r>
    </w:p>
    <w:p w:rsidR="00594A3E" w:rsidRDefault="00594A3E" w:rsidP="00594A3E">
      <w:pPr>
        <w:pStyle w:val="BodyText"/>
        <w:tabs>
          <w:tab w:val="center" w:pos="4968"/>
        </w:tabs>
        <w:rPr>
          <w:b w:val="0"/>
          <w:bCs w:val="0"/>
          <w:i/>
          <w:sz w:val="28"/>
          <w:szCs w:val="28"/>
          <w:lang w:val="nl-NL"/>
        </w:rPr>
      </w:pPr>
      <w:r>
        <w:rPr>
          <w:b w:val="0"/>
          <w:bCs w:val="0"/>
          <w:i/>
          <w:sz w:val="28"/>
          <w:szCs w:val="28"/>
          <w:lang w:val="nl-NL"/>
        </w:rPr>
        <w:t>b</w:t>
      </w:r>
      <w:r w:rsidRPr="00CA005C">
        <w:rPr>
          <w:b w:val="0"/>
          <w:bCs w:val="0"/>
          <w:i/>
          <w:sz w:val="28"/>
          <w:szCs w:val="28"/>
          <w:lang w:val="nl-NL"/>
        </w:rPr>
        <w:t>. Tồn tại, thiếu sót.</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Vẽ hình sai tỉ lệ độ dài  bài 4, tính toán chưa chắc chắn ( Trọng lớp 9a2)</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xml:space="preserve">- Còn một số học sinh  lập luận phần c,d không chắc chắn </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Lập luận hình chưa chặt chẽ nhất là phần d</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Nhiều em trình bày bài làm còn rất cẩu thả không đủ ý hoặc dài dòng, lặp nội dung..</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w:t>
      </w:r>
      <w:r>
        <w:rPr>
          <w:b w:val="0"/>
          <w:bCs w:val="0"/>
          <w:sz w:val="28"/>
          <w:szCs w:val="28"/>
          <w:lang w:val="nl-NL"/>
        </w:rPr>
        <w:t xml:space="preserve"> </w:t>
      </w:r>
      <w:r w:rsidRPr="00594A3E">
        <w:rPr>
          <w:b w:val="0"/>
          <w:bCs w:val="0"/>
          <w:sz w:val="28"/>
          <w:szCs w:val="28"/>
          <w:lang w:val="nl-NL"/>
        </w:rPr>
        <w:t xml:space="preserve">Một số học sinh không làm được cả 2 bài hình </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Chuẩn bị sách tập hai</w:t>
      </w:r>
    </w:p>
    <w:p w:rsidR="00122E19" w:rsidRDefault="00594A3E" w:rsidP="00682FF4">
      <w:pPr>
        <w:pStyle w:val="BodyText"/>
        <w:tabs>
          <w:tab w:val="center" w:pos="4968"/>
        </w:tabs>
      </w:pPr>
      <w:r w:rsidRPr="00594A3E">
        <w:rPr>
          <w:b w:val="0"/>
          <w:bCs w:val="0"/>
          <w:sz w:val="28"/>
          <w:szCs w:val="28"/>
          <w:lang w:val="nl-NL"/>
        </w:rPr>
        <w:t xml:space="preserve">- Ôn khái niệm số đo </w:t>
      </w:r>
      <w:bookmarkStart w:id="0" w:name="_GoBack"/>
      <w:bookmarkEnd w:id="0"/>
      <w:r w:rsidRPr="00594A3E">
        <w:rPr>
          <w:b w:val="0"/>
          <w:bCs w:val="0"/>
          <w:sz w:val="28"/>
          <w:szCs w:val="28"/>
          <w:lang w:val="nl-NL"/>
        </w:rPr>
        <w:t>góc, công thức cộng góc</w:t>
      </w:r>
    </w:p>
    <w:p w:rsidR="00122E19" w:rsidRDefault="00122E19" w:rsidP="00594A3E">
      <w:pPr>
        <w:jc w:val="both"/>
      </w:pPr>
    </w:p>
    <w:p w:rsidR="00122E19" w:rsidRDefault="00122E19" w:rsidP="00594A3E">
      <w:pPr>
        <w:jc w:val="both"/>
      </w:pPr>
    </w:p>
    <w:p w:rsidR="00122E19" w:rsidRDefault="00122E19" w:rsidP="00594A3E">
      <w:pPr>
        <w:jc w:val="both"/>
      </w:pPr>
    </w:p>
    <w:sectPr w:rsidR="00122E19" w:rsidSect="00231699">
      <w:headerReference w:type="default" r:id="rId1315"/>
      <w:footerReference w:type="even" r:id="rId1316"/>
      <w:footerReference w:type="default" r:id="rId1317"/>
      <w:pgSz w:w="11907" w:h="16840" w:code="9"/>
      <w:pgMar w:top="368" w:right="850" w:bottom="568" w:left="1138" w:header="405" w:footer="1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3BC7" w:rsidRDefault="00DA3BC7">
      <w:r>
        <w:separator/>
      </w:r>
    </w:p>
  </w:endnote>
  <w:endnote w:type="continuationSeparator" w:id="0">
    <w:p w:rsidR="00DA3BC7" w:rsidRDefault="00DA3B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U_Times">
    <w:altName w:val="Times New Roman"/>
    <w:charset w:val="A3"/>
    <w:family w:val="swiss"/>
    <w:pitch w:val="variable"/>
    <w:sig w:usb0="20000A87" w:usb1="08000000" w:usb2="00000008" w:usb3="00000000" w:csb0="00000101" w:csb1="00000000"/>
  </w:font>
  <w:font w:name=".VnArialH">
    <w:panose1 w:val="020B7200000000000000"/>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VnHelvetIns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UniverseH">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VNI-Ariston">
    <w:panose1 w:val="00000000000000000000"/>
    <w:charset w:val="00"/>
    <w:family w:val="auto"/>
    <w:pitch w:val="variable"/>
    <w:sig w:usb0="00000003" w:usb1="00000000" w:usb2="00000000" w:usb3="00000000" w:csb0="00000001" w:csb1="00000000"/>
  </w:font>
  <w:font w:name="TimesNewRomanPS-BoldMT">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ySB">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4F1" w:rsidRDefault="00AF34F1" w:rsidP="00166E3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F34F1" w:rsidRDefault="00AF34F1">
    <w:pPr>
      <w:pStyle w:val="Footer"/>
    </w:pPr>
  </w:p>
  <w:p w:rsidR="00AF34F1" w:rsidRDefault="00AF34F1"/>
  <w:p w:rsidR="00AF34F1" w:rsidRDefault="00AF34F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A9A" w:rsidRPr="00481A9A" w:rsidRDefault="00481A9A" w:rsidP="00481A9A">
    <w:pPr>
      <w:pStyle w:val="Footer"/>
      <w:pBdr>
        <w:top w:val="thinThickSmallGap" w:sz="24" w:space="1" w:color="622423"/>
      </w:pBdr>
      <w:tabs>
        <w:tab w:val="clear" w:pos="4320"/>
        <w:tab w:val="clear" w:pos="8640"/>
        <w:tab w:val="right" w:pos="9919"/>
      </w:tabs>
      <w:rPr>
        <w:rFonts w:ascii="Cambria" w:hAnsi="Cambria"/>
      </w:rPr>
    </w:pPr>
    <w:r>
      <w:rPr>
        <w:b/>
        <w:color w:val="00B0F0"/>
        <w:lang w:val="nl-NL"/>
      </w:rPr>
      <w:t xml:space="preserve"/>
    </w:r>
    <w:r>
      <w:rPr>
        <w:b/>
        <w:color w:val="FF0000"/>
        <w:lang w:val="nl-NL"/>
      </w:rPr>
      <w:t xml:space="preserve"/>
    </w:r>
    <w:r w:rsidRPr="00481A9A">
      <w:rPr>
        <w:rFonts w:ascii="Cambria" w:hAnsi="Cambria"/>
      </w:rPr>
      <w:tab/>
      <w:t xml:space="preserve">Trang </w:t>
    </w:r>
    <w:r w:rsidRPr="00481A9A">
      <w:rPr>
        <w:rFonts w:ascii="Calibri" w:hAnsi="Calibri"/>
      </w:rPr>
      <w:fldChar w:fldCharType="begin"/>
    </w:r>
    <w:r>
      <w:instrText xml:space="preserve"> PAGE   \* MERGEFORMAT </w:instrText>
    </w:r>
    <w:r w:rsidRPr="00481A9A">
      <w:rPr>
        <w:rFonts w:ascii="Calibri" w:hAnsi="Calibri"/>
      </w:rPr>
      <w:fldChar w:fldCharType="separate"/>
    </w:r>
    <w:r w:rsidR="00682FF4" w:rsidRPr="00682FF4">
      <w:rPr>
        <w:rFonts w:ascii="Cambria" w:hAnsi="Cambria"/>
        <w:noProof/>
      </w:rPr>
      <w:t>95</w:t>
    </w:r>
    <w:r w:rsidRPr="00481A9A">
      <w:rPr>
        <w:rFonts w:ascii="Cambria" w:hAnsi="Cambria"/>
        <w:noProof/>
      </w:rPr>
      <w:fldChar w:fldCharType="end"/>
    </w:r>
  </w:p>
  <w:p w:rsidR="00AF34F1" w:rsidRDefault="00AF34F1" w:rsidP="004A2022">
    <w:pPr>
      <w:tabs>
        <w:tab w:val="left" w:pos="4365"/>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3BC7" w:rsidRDefault="00DA3BC7">
      <w:r>
        <w:separator/>
      </w:r>
    </w:p>
  </w:footnote>
  <w:footnote w:type="continuationSeparator" w:id="0">
    <w:p w:rsidR="00DA3BC7" w:rsidRDefault="00DA3B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A9A" w:rsidRDefault="00481A9A" w:rsidP="00481A9A">
    <w:pPr>
      <w:pStyle w:val="Header"/>
      <w:jc w:val="center"/>
    </w:pPr>
    <w:r>
      <w:rPr>
        <w:b/>
        <w:color w:val="00B0F0"/>
        <w:lang w:val="nl-NL"/>
      </w:rPr>
      <w:t/>
    </w:r>
    <w:r>
      <w:rPr>
        <w:b/>
        <w:color w:val="FF0000"/>
        <w:lang w:val="nl-NL"/>
      </w:rPr>
      <w:t/>
    </w:r>
  </w:p>
  <w:p w:rsidR="00AF34F1" w:rsidRPr="00481A9A" w:rsidRDefault="00AF34F1" w:rsidP="00481A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2.7pt;height:10.15pt" o:bullet="t">
        <v:imagedata r:id="rId1" o:title=""/>
      </v:shape>
    </w:pict>
  </w:numPicBullet>
  <w:numPicBullet w:numPicBulletId="1">
    <w:pict>
      <v:shape id="_x0000_i1082" type="#_x0000_t75" style="width:12.7pt;height:10.15pt" o:bullet="t">
        <v:imagedata r:id="rId2" o:title=""/>
      </v:shape>
    </w:pict>
  </w:numPicBullet>
  <w:numPicBullet w:numPicBulletId="2">
    <w:pict>
      <v:shape id="_x0000_i1083" type="#_x0000_t75" style="width:12.7pt;height:10.15pt" o:bullet="t">
        <v:imagedata r:id="rId3" o:title=""/>
      </v:shape>
    </w:pict>
  </w:numPicBullet>
  <w:numPicBullet w:numPicBulletId="3">
    <w:pict>
      <v:shape id="_x0000_i1084" type="#_x0000_t75" style="width:12.7pt;height:10.15pt" o:bullet="t">
        <v:imagedata r:id="rId4" o:title=""/>
      </v:shape>
    </w:pict>
  </w:numPicBullet>
  <w:numPicBullet w:numPicBulletId="4">
    <w:pict>
      <v:shape id="_x0000_i1085" type="#_x0000_t75" style="width:12.7pt;height:10.15pt" o:bullet="t">
        <v:imagedata r:id="rId5" o:title=""/>
      </v:shape>
    </w:pict>
  </w:numPicBullet>
  <w:numPicBullet w:numPicBulletId="5">
    <w:pict>
      <v:shape id="_x0000_i1086" type="#_x0000_t75" style="width:12.7pt;height:10.15pt" o:bullet="t">
        <v:imagedata r:id="rId6" o:title=""/>
      </v:shape>
    </w:pict>
  </w:numPicBullet>
  <w:numPicBullet w:numPicBulletId="6">
    <w:pict>
      <v:shape id="_x0000_i1087" type="#_x0000_t75" style="width:12.7pt;height:10.15pt" o:bullet="t">
        <v:imagedata r:id="rId7" o:title=""/>
      </v:shape>
    </w:pict>
  </w:numPicBullet>
  <w:numPicBullet w:numPicBulletId="7">
    <w:pict>
      <v:shape id="_x0000_i1088" type="#_x0000_t75" style="width:12.7pt;height:10.15pt" o:bullet="t">
        <v:imagedata r:id="rId8" o:title=""/>
      </v:shape>
    </w:pict>
  </w:numPicBullet>
  <w:numPicBullet w:numPicBulletId="8">
    <w:pict>
      <v:shape id="_x0000_i1089" type="#_x0000_t75" style="width:12.7pt;height:10.15pt" o:bullet="t">
        <v:imagedata r:id="rId9" o:title=""/>
      </v:shape>
    </w:pict>
  </w:numPicBullet>
  <w:numPicBullet w:numPicBulletId="9">
    <w:pict>
      <v:shape id="_x0000_i1090" type="#_x0000_t75" style="width:12.7pt;height:10.15pt" o:bullet="t">
        <v:imagedata r:id="rId10" o:title=""/>
      </v:shape>
    </w:pict>
  </w:numPicBullet>
  <w:numPicBullet w:numPicBulletId="10">
    <w:pict>
      <v:shape id="_x0000_i1091" type="#_x0000_t75" style="width:12.7pt;height:10.15pt" o:bullet="t">
        <v:imagedata r:id="rId11" o:title=""/>
      </v:shape>
    </w:pict>
  </w:numPicBullet>
  <w:numPicBullet w:numPicBulletId="11">
    <w:pict>
      <v:shape id="_x0000_i1092" type="#_x0000_t75" style="width:12.7pt;height:10.15pt" o:bullet="t">
        <v:imagedata r:id="rId12" o:title=""/>
      </v:shape>
    </w:pict>
  </w:numPicBullet>
  <w:numPicBullet w:numPicBulletId="12">
    <w:pict>
      <v:shape id="_x0000_i1093" type="#_x0000_t75" style="width:12.7pt;height:10.15pt" o:bullet="t">
        <v:imagedata r:id="rId13" o:title=""/>
      </v:shape>
    </w:pict>
  </w:numPicBullet>
  <w:numPicBullet w:numPicBulletId="13">
    <w:pict>
      <v:shape id="_x0000_i1094" type="#_x0000_t75" style="width:9.3pt;height:11pt" o:bullet="t">
        <v:imagedata r:id="rId14" o:title=""/>
      </v:shape>
    </w:pict>
  </w:numPicBullet>
  <w:numPicBullet w:numPicBulletId="14">
    <w:pict>
      <v:shape id="_x0000_i1095" type="#_x0000_t75" style="width:12.7pt;height:10.15pt" o:bullet="t">
        <v:imagedata r:id="rId15" o:title=""/>
      </v:shape>
    </w:pict>
  </w:numPicBullet>
  <w:numPicBullet w:numPicBulletId="15">
    <w:pict>
      <v:shape id="_x0000_i1096" type="#_x0000_t75" style="width:12.7pt;height:10.15pt" o:bullet="t">
        <v:imagedata r:id="rId16" o:title=""/>
      </v:shape>
    </w:pict>
  </w:numPicBullet>
  <w:numPicBullet w:numPicBulletId="16">
    <w:pict>
      <v:shape id="_x0000_i1097" type="#_x0000_t75" style="width:12.7pt;height:10.15pt" o:bullet="t">
        <v:imagedata r:id="rId17" o:title=""/>
      </v:shape>
    </w:pict>
  </w:numPicBullet>
  <w:numPicBullet w:numPicBulletId="17">
    <w:pict>
      <v:shape id="_x0000_i1098" type="#_x0000_t75" style="width:12.7pt;height:10.15pt" o:bullet="t">
        <v:imagedata r:id="rId18" o:title=""/>
      </v:shape>
    </w:pict>
  </w:numPicBullet>
  <w:numPicBullet w:numPicBulletId="18">
    <w:pict>
      <v:shape id="_x0000_i1099" type="#_x0000_t75" style="width:12.7pt;height:10.15pt" o:bullet="t">
        <v:imagedata r:id="rId19" o:title=""/>
      </v:shape>
    </w:pict>
  </w:numPicBullet>
  <w:numPicBullet w:numPicBulletId="19">
    <w:pict>
      <v:shape id="_x0000_i1100" type="#_x0000_t75" style="width:12.7pt;height:10.15pt" o:bullet="t">
        <v:imagedata r:id="rId20" o:title=""/>
      </v:shape>
    </w:pict>
  </w:numPicBullet>
  <w:numPicBullet w:numPicBulletId="20">
    <w:pict>
      <v:shape id="_x0000_i1101" type="#_x0000_t75" style="width:12.7pt;height:10.15pt" o:bullet="t">
        <v:imagedata r:id="rId21" o:title=""/>
      </v:shape>
    </w:pict>
  </w:numPicBullet>
  <w:numPicBullet w:numPicBulletId="21">
    <w:pict>
      <v:shape id="_x0000_i1102" type="#_x0000_t75" style="width:12.7pt;height:10.15pt" o:bullet="t">
        <v:imagedata r:id="rId22" o:title=""/>
      </v:shape>
    </w:pict>
  </w:numPicBullet>
  <w:numPicBullet w:numPicBulletId="22">
    <w:pict>
      <v:shape id="_x0000_i1103" type="#_x0000_t75" style="width:12.7pt;height:10.15pt" o:bullet="t">
        <v:imagedata r:id="rId23" o:title=""/>
      </v:shape>
    </w:pict>
  </w:numPicBullet>
  <w:numPicBullet w:numPicBulletId="23">
    <w:pict>
      <v:shape id="_x0000_i1104" type="#_x0000_t75" style="width:12.7pt;height:10.15pt" o:bullet="t">
        <v:imagedata r:id="rId24" o:title=""/>
      </v:shape>
    </w:pict>
  </w:numPicBullet>
  <w:numPicBullet w:numPicBulletId="24">
    <w:pict>
      <v:shape id="_x0000_i1105" type="#_x0000_t75" style="width:24.55pt;height:15.25pt" o:bullet="t">
        <v:imagedata r:id="rId25" o:title=""/>
      </v:shape>
    </w:pict>
  </w:numPicBullet>
  <w:numPicBullet w:numPicBulletId="25">
    <w:pict>
      <v:shape id="_x0000_i1106" type="#_x0000_t75" style="width:12.7pt;height:9.3pt" o:bullet="t">
        <v:imagedata r:id="rId26" o:title=""/>
      </v:shape>
    </w:pict>
  </w:numPicBullet>
  <w:numPicBullet w:numPicBulletId="26">
    <w:pict>
      <v:shape id="_x0000_i1107" type="#_x0000_t75" style="width:12.7pt;height:9.3pt" o:bullet="t">
        <v:imagedata r:id="rId27" o:title=""/>
      </v:shape>
    </w:pict>
  </w:numPicBullet>
  <w:numPicBullet w:numPicBulletId="27">
    <w:pict>
      <v:shape id="_x0000_i1108" type="#_x0000_t75" style="width:12.7pt;height:10.15pt" o:bullet="t">
        <v:imagedata r:id="rId28" o:title=""/>
      </v:shape>
    </w:pict>
  </w:numPicBullet>
  <w:numPicBullet w:numPicBulletId="28">
    <w:pict>
      <v:shape id="_x0000_i1109" type="#_x0000_t75" style="width:26.25pt;height:14.4pt" o:bullet="t">
        <v:imagedata r:id="rId29" o:title=""/>
      </v:shape>
    </w:pict>
  </w:numPicBullet>
  <w:numPicBullet w:numPicBulletId="29">
    <w:pict>
      <v:shape id="_x0000_i1110" type="#_x0000_t75" style="width:11pt;height:14.4pt" o:bullet="t">
        <v:imagedata r:id="rId30" o:title=""/>
      </v:shape>
    </w:pict>
  </w:numPicBullet>
  <w:numPicBullet w:numPicBulletId="30">
    <w:pict>
      <v:shape id="_x0000_i1111" type="#_x0000_t75" style="width:12.7pt;height:10.15pt" o:bullet="t">
        <v:imagedata r:id="rId31" o:title=""/>
      </v:shape>
    </w:pict>
  </w:numPicBullet>
  <w:numPicBullet w:numPicBulletId="31">
    <w:pict>
      <v:shape id="_x0000_i1112" type="#_x0000_t75" style="width:12.7pt;height:10.15pt" o:bullet="t">
        <v:imagedata r:id="rId32" o:title=""/>
      </v:shape>
    </w:pict>
  </w:numPicBullet>
  <w:numPicBullet w:numPicBulletId="32">
    <w:pict>
      <v:shape id="_x0000_i1113" type="#_x0000_t75" style="width:12.7pt;height:10.15pt" o:bullet="t">
        <v:imagedata r:id="rId33" o:title=""/>
      </v:shape>
    </w:pict>
  </w:numPicBullet>
  <w:numPicBullet w:numPicBulletId="33">
    <w:pict>
      <v:shape id="_x0000_i1114" type="#_x0000_t75" style="width:12.7pt;height:10.15pt" o:bullet="t">
        <v:imagedata r:id="rId34" o:title=""/>
      </v:shape>
    </w:pict>
  </w:numPicBullet>
  <w:numPicBullet w:numPicBulletId="34">
    <w:pict>
      <v:shape id="_x0000_i1115" type="#_x0000_t75" style="width:12.7pt;height:10.15pt" o:bullet="t">
        <v:imagedata r:id="rId35" o:title=""/>
      </v:shape>
    </w:pict>
  </w:numPicBullet>
  <w:numPicBullet w:numPicBulletId="35">
    <w:pict>
      <v:shape id="_x0000_i1116" type="#_x0000_t75" style="width:12.7pt;height:10.15pt" o:bullet="t">
        <v:imagedata r:id="rId36" o:title=""/>
      </v:shape>
    </w:pict>
  </w:numPicBullet>
  <w:numPicBullet w:numPicBulletId="36">
    <w:pict>
      <v:shape id="_x0000_i1117" type="#_x0000_t75" style="width:12.7pt;height:10.15pt" o:bullet="t">
        <v:imagedata r:id="rId37" o:title=""/>
      </v:shape>
    </w:pict>
  </w:numPicBullet>
  <w:numPicBullet w:numPicBulletId="37">
    <w:pict>
      <v:shape id="_x0000_i1118" type="#_x0000_t75" style="width:12.7pt;height:10.15pt" o:bullet="t">
        <v:imagedata r:id="rId38" o:title=""/>
      </v:shape>
    </w:pict>
  </w:numPicBullet>
  <w:numPicBullet w:numPicBulletId="38">
    <w:pict>
      <v:shape id="_x0000_i1119" type="#_x0000_t75" style="width:12.7pt;height:10.15pt" o:bullet="t">
        <v:imagedata r:id="rId39" o:title=""/>
      </v:shape>
    </w:pict>
  </w:numPicBullet>
  <w:numPicBullet w:numPicBulletId="39">
    <w:pict>
      <v:shape id="_x0000_i1120" type="#_x0000_t75" style="width:3in;height:3in" o:bullet="t">
        <v:imagedata r:id="rId40" o:title=""/>
      </v:shape>
    </w:pict>
  </w:numPicBullet>
  <w:numPicBullet w:numPicBulletId="40">
    <w:pict>
      <v:shape id="_x0000_i1121" type="#_x0000_t75" style="width:12.7pt;height:10.15pt" o:bullet="t">
        <v:imagedata r:id="rId41" o:title=""/>
      </v:shape>
    </w:pict>
  </w:numPicBullet>
  <w:numPicBullet w:numPicBulletId="41">
    <w:pict>
      <v:shape id="_x0000_i1122" type="#_x0000_t75" style="width:12.7pt;height:10.15pt" o:bullet="t">
        <v:imagedata r:id="rId42" o:title=""/>
      </v:shape>
    </w:pict>
  </w:numPicBullet>
  <w:numPicBullet w:numPicBulletId="42">
    <w:pict>
      <v:shape id="_x0000_i1123" type="#_x0000_t75" style="width:12.7pt;height:10.15pt" o:bullet="t">
        <v:imagedata r:id="rId43" o:title=""/>
      </v:shape>
    </w:pict>
  </w:numPicBullet>
  <w:numPicBullet w:numPicBulletId="43">
    <w:pict>
      <v:shape id="_x0000_i1124" type="#_x0000_t75" style="width:3in;height:3in" o:bullet="t">
        <v:imagedata r:id="rId44" o:title=""/>
      </v:shape>
    </w:pict>
  </w:numPicBullet>
  <w:numPicBullet w:numPicBulletId="44">
    <w:pict>
      <v:shape id="_x0000_i1125" type="#_x0000_t75" style="width:12.7pt;height:10.15pt" o:bullet="t">
        <v:imagedata r:id="rId45" o:title=""/>
      </v:shape>
    </w:pict>
  </w:numPicBullet>
  <w:numPicBullet w:numPicBulletId="45">
    <w:pict>
      <v:shape id="_x0000_i1126" type="#_x0000_t75" style="width:12.7pt;height:10.15pt" o:bullet="t">
        <v:imagedata r:id="rId46" o:title=""/>
      </v:shape>
    </w:pict>
  </w:numPicBullet>
  <w:numPicBullet w:numPicBulletId="46">
    <w:pict>
      <v:shape id="_x0000_i1127" type="#_x0000_t75" style="width:14.4pt;height:10.15pt" o:bullet="t">
        <v:imagedata r:id="rId47" o:title=""/>
      </v:shape>
    </w:pict>
  </w:numPicBullet>
  <w:numPicBullet w:numPicBulletId="47">
    <w:pict>
      <v:shape id="_x0000_i1128" type="#_x0000_t75" style="width:14.4pt;height:10.15pt" o:bullet="t">
        <v:imagedata r:id="rId48" o:title=""/>
      </v:shape>
    </w:pict>
  </w:numPicBullet>
  <w:numPicBullet w:numPicBulletId="48">
    <w:pict>
      <v:shape id="_x0000_i1129" type="#_x0000_t75" style="width:12.7pt;height:10.15pt" o:bullet="t">
        <v:imagedata r:id="rId49" o:title=""/>
      </v:shape>
    </w:pict>
  </w:numPicBullet>
  <w:numPicBullet w:numPicBulletId="49">
    <w:pict>
      <v:shape id="_x0000_i1130" type="#_x0000_t75" style="width:12.7pt;height:10.15pt" o:bullet="t">
        <v:imagedata r:id="rId50" o:title=""/>
      </v:shape>
    </w:pict>
  </w:numPicBullet>
  <w:numPicBullet w:numPicBulletId="50">
    <w:pict>
      <v:shape id="_x0000_i1131" type="#_x0000_t75" style="width:3in;height:3in" o:bullet="t">
        <v:imagedata r:id="rId51" o:title=""/>
      </v:shape>
    </w:pict>
  </w:numPicBullet>
  <w:numPicBullet w:numPicBulletId="51">
    <w:pict>
      <v:shape id="_x0000_i1132" type="#_x0000_t75" style="width:12.7pt;height:10.15pt" o:bullet="t">
        <v:imagedata r:id="rId52" o:title=""/>
      </v:shape>
    </w:pict>
  </w:numPicBullet>
  <w:numPicBullet w:numPicBulletId="52">
    <w:pict>
      <v:shape id="_x0000_i1133" type="#_x0000_t75" style="width:12.7pt;height:10.15pt" o:bullet="t">
        <v:imagedata r:id="rId53" o:title=""/>
      </v:shape>
    </w:pict>
  </w:numPicBullet>
  <w:numPicBullet w:numPicBulletId="53">
    <w:pict>
      <v:shape id="_x0000_i1134" type="#_x0000_t75" style="width:14.4pt;height:10.15pt" o:bullet="t">
        <v:imagedata r:id="rId54" o:title=""/>
      </v:shape>
    </w:pict>
  </w:numPicBullet>
  <w:numPicBullet w:numPicBulletId="54">
    <w:pict>
      <v:shape id="_x0000_i1135" type="#_x0000_t75" style="width:12.7pt;height:10.15pt" o:bullet="t">
        <v:imagedata r:id="rId55" o:title=""/>
      </v:shape>
    </w:pict>
  </w:numPicBullet>
  <w:numPicBullet w:numPicBulletId="55">
    <w:pict>
      <v:shape id="_x0000_i1136" type="#_x0000_t75" style="width:12.7pt;height:10.15pt" o:bullet="t">
        <v:imagedata r:id="rId56" o:title=""/>
      </v:shape>
    </w:pict>
  </w:numPicBullet>
  <w:abstractNum w:abstractNumId="0">
    <w:nsid w:val="008F2182"/>
    <w:multiLevelType w:val="hybridMultilevel"/>
    <w:tmpl w:val="4E4E7C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47118"/>
    <w:multiLevelType w:val="multilevel"/>
    <w:tmpl w:val="7E1C7488"/>
    <w:lvl w:ilvl="0">
      <w:start w:val="1"/>
      <w:numFmt w:val="bullet"/>
      <w:lvlText w:val="-"/>
      <w:lvlJc w:val="left"/>
      <w:pPr>
        <w:tabs>
          <w:tab w:val="num" w:pos="533"/>
        </w:tabs>
        <w:ind w:left="533" w:hanging="360"/>
      </w:pPr>
      <w:rPr>
        <w:rFonts w:ascii="Times New Roman" w:eastAsia="Times New Roman" w:hAnsi="Times New Roman" w:cs="Times New Roman" w:hint="default"/>
      </w:rPr>
    </w:lvl>
    <w:lvl w:ilvl="1" w:tentative="1">
      <w:start w:val="1"/>
      <w:numFmt w:val="bullet"/>
      <w:lvlText w:val="o"/>
      <w:lvlJc w:val="left"/>
      <w:pPr>
        <w:tabs>
          <w:tab w:val="num" w:pos="1253"/>
        </w:tabs>
        <w:ind w:left="1253" w:hanging="360"/>
      </w:pPr>
      <w:rPr>
        <w:rFonts w:ascii="Courier New" w:hAnsi="Courier New" w:hint="default"/>
      </w:rPr>
    </w:lvl>
    <w:lvl w:ilvl="2" w:tentative="1">
      <w:start w:val="1"/>
      <w:numFmt w:val="bullet"/>
      <w:lvlText w:val=""/>
      <w:lvlJc w:val="left"/>
      <w:pPr>
        <w:tabs>
          <w:tab w:val="num" w:pos="1973"/>
        </w:tabs>
        <w:ind w:left="1973" w:hanging="360"/>
      </w:pPr>
      <w:rPr>
        <w:rFonts w:ascii="Wingdings" w:hAnsi="Wingdings" w:hint="default"/>
      </w:rPr>
    </w:lvl>
    <w:lvl w:ilvl="3" w:tentative="1">
      <w:start w:val="1"/>
      <w:numFmt w:val="bullet"/>
      <w:lvlText w:val=""/>
      <w:lvlJc w:val="left"/>
      <w:pPr>
        <w:tabs>
          <w:tab w:val="num" w:pos="2693"/>
        </w:tabs>
        <w:ind w:left="2693" w:hanging="360"/>
      </w:pPr>
      <w:rPr>
        <w:rFonts w:ascii="Symbol" w:hAnsi="Symbol" w:hint="default"/>
      </w:rPr>
    </w:lvl>
    <w:lvl w:ilvl="4" w:tentative="1">
      <w:start w:val="1"/>
      <w:numFmt w:val="bullet"/>
      <w:lvlText w:val="o"/>
      <w:lvlJc w:val="left"/>
      <w:pPr>
        <w:tabs>
          <w:tab w:val="num" w:pos="3413"/>
        </w:tabs>
        <w:ind w:left="3413" w:hanging="360"/>
      </w:pPr>
      <w:rPr>
        <w:rFonts w:ascii="Courier New" w:hAnsi="Courier New" w:hint="default"/>
      </w:rPr>
    </w:lvl>
    <w:lvl w:ilvl="5" w:tentative="1">
      <w:start w:val="1"/>
      <w:numFmt w:val="bullet"/>
      <w:lvlText w:val=""/>
      <w:lvlJc w:val="left"/>
      <w:pPr>
        <w:tabs>
          <w:tab w:val="num" w:pos="4133"/>
        </w:tabs>
        <w:ind w:left="4133" w:hanging="360"/>
      </w:pPr>
      <w:rPr>
        <w:rFonts w:ascii="Wingdings" w:hAnsi="Wingdings" w:hint="default"/>
      </w:rPr>
    </w:lvl>
    <w:lvl w:ilvl="6" w:tentative="1">
      <w:start w:val="1"/>
      <w:numFmt w:val="bullet"/>
      <w:lvlText w:val=""/>
      <w:lvlJc w:val="left"/>
      <w:pPr>
        <w:tabs>
          <w:tab w:val="num" w:pos="4853"/>
        </w:tabs>
        <w:ind w:left="4853" w:hanging="360"/>
      </w:pPr>
      <w:rPr>
        <w:rFonts w:ascii="Symbol" w:hAnsi="Symbol" w:hint="default"/>
      </w:rPr>
    </w:lvl>
    <w:lvl w:ilvl="7" w:tentative="1">
      <w:start w:val="1"/>
      <w:numFmt w:val="bullet"/>
      <w:lvlText w:val="o"/>
      <w:lvlJc w:val="left"/>
      <w:pPr>
        <w:tabs>
          <w:tab w:val="num" w:pos="5573"/>
        </w:tabs>
        <w:ind w:left="5573" w:hanging="360"/>
      </w:pPr>
      <w:rPr>
        <w:rFonts w:ascii="Courier New" w:hAnsi="Courier New" w:hint="default"/>
      </w:rPr>
    </w:lvl>
    <w:lvl w:ilvl="8" w:tentative="1">
      <w:start w:val="1"/>
      <w:numFmt w:val="bullet"/>
      <w:lvlText w:val=""/>
      <w:lvlJc w:val="left"/>
      <w:pPr>
        <w:tabs>
          <w:tab w:val="num" w:pos="6293"/>
        </w:tabs>
        <w:ind w:left="6293" w:hanging="360"/>
      </w:pPr>
      <w:rPr>
        <w:rFonts w:ascii="Wingdings" w:hAnsi="Wingdings" w:hint="default"/>
      </w:rPr>
    </w:lvl>
  </w:abstractNum>
  <w:abstractNum w:abstractNumId="2">
    <w:nsid w:val="04BA0829"/>
    <w:multiLevelType w:val="hybridMultilevel"/>
    <w:tmpl w:val="57106854"/>
    <w:lvl w:ilvl="0" w:tplc="B442EFA8">
      <w:start w:val="1"/>
      <w:numFmt w:val="bullet"/>
      <w:lvlText w:val=""/>
      <w:lvlPicBulletId w:val="46"/>
      <w:lvlJc w:val="left"/>
      <w:pPr>
        <w:tabs>
          <w:tab w:val="num" w:pos="720"/>
        </w:tabs>
        <w:ind w:left="720" w:hanging="360"/>
      </w:pPr>
      <w:rPr>
        <w:rFonts w:ascii="Symbol" w:hAnsi="Symbol" w:hint="default"/>
      </w:rPr>
    </w:lvl>
    <w:lvl w:ilvl="1" w:tplc="C80615AE" w:tentative="1">
      <w:start w:val="1"/>
      <w:numFmt w:val="bullet"/>
      <w:lvlText w:val=""/>
      <w:lvlJc w:val="left"/>
      <w:pPr>
        <w:tabs>
          <w:tab w:val="num" w:pos="1440"/>
        </w:tabs>
        <w:ind w:left="1440" w:hanging="360"/>
      </w:pPr>
      <w:rPr>
        <w:rFonts w:ascii="Symbol" w:hAnsi="Symbol" w:hint="default"/>
      </w:rPr>
    </w:lvl>
    <w:lvl w:ilvl="2" w:tplc="0A8C0BEC" w:tentative="1">
      <w:start w:val="1"/>
      <w:numFmt w:val="bullet"/>
      <w:lvlText w:val=""/>
      <w:lvlJc w:val="left"/>
      <w:pPr>
        <w:tabs>
          <w:tab w:val="num" w:pos="2160"/>
        </w:tabs>
        <w:ind w:left="2160" w:hanging="360"/>
      </w:pPr>
      <w:rPr>
        <w:rFonts w:ascii="Symbol" w:hAnsi="Symbol" w:hint="default"/>
      </w:rPr>
    </w:lvl>
    <w:lvl w:ilvl="3" w:tplc="B92C6466" w:tentative="1">
      <w:start w:val="1"/>
      <w:numFmt w:val="bullet"/>
      <w:lvlText w:val=""/>
      <w:lvlJc w:val="left"/>
      <w:pPr>
        <w:tabs>
          <w:tab w:val="num" w:pos="2880"/>
        </w:tabs>
        <w:ind w:left="2880" w:hanging="360"/>
      </w:pPr>
      <w:rPr>
        <w:rFonts w:ascii="Symbol" w:hAnsi="Symbol" w:hint="default"/>
      </w:rPr>
    </w:lvl>
    <w:lvl w:ilvl="4" w:tplc="39EED32E" w:tentative="1">
      <w:start w:val="1"/>
      <w:numFmt w:val="bullet"/>
      <w:lvlText w:val=""/>
      <w:lvlJc w:val="left"/>
      <w:pPr>
        <w:tabs>
          <w:tab w:val="num" w:pos="3600"/>
        </w:tabs>
        <w:ind w:left="3600" w:hanging="360"/>
      </w:pPr>
      <w:rPr>
        <w:rFonts w:ascii="Symbol" w:hAnsi="Symbol" w:hint="default"/>
      </w:rPr>
    </w:lvl>
    <w:lvl w:ilvl="5" w:tplc="05945494" w:tentative="1">
      <w:start w:val="1"/>
      <w:numFmt w:val="bullet"/>
      <w:lvlText w:val=""/>
      <w:lvlJc w:val="left"/>
      <w:pPr>
        <w:tabs>
          <w:tab w:val="num" w:pos="4320"/>
        </w:tabs>
        <w:ind w:left="4320" w:hanging="360"/>
      </w:pPr>
      <w:rPr>
        <w:rFonts w:ascii="Symbol" w:hAnsi="Symbol" w:hint="default"/>
      </w:rPr>
    </w:lvl>
    <w:lvl w:ilvl="6" w:tplc="0D8AE624" w:tentative="1">
      <w:start w:val="1"/>
      <w:numFmt w:val="bullet"/>
      <w:lvlText w:val=""/>
      <w:lvlJc w:val="left"/>
      <w:pPr>
        <w:tabs>
          <w:tab w:val="num" w:pos="5040"/>
        </w:tabs>
        <w:ind w:left="5040" w:hanging="360"/>
      </w:pPr>
      <w:rPr>
        <w:rFonts w:ascii="Symbol" w:hAnsi="Symbol" w:hint="default"/>
      </w:rPr>
    </w:lvl>
    <w:lvl w:ilvl="7" w:tplc="71265ED0" w:tentative="1">
      <w:start w:val="1"/>
      <w:numFmt w:val="bullet"/>
      <w:lvlText w:val=""/>
      <w:lvlJc w:val="left"/>
      <w:pPr>
        <w:tabs>
          <w:tab w:val="num" w:pos="5760"/>
        </w:tabs>
        <w:ind w:left="5760" w:hanging="360"/>
      </w:pPr>
      <w:rPr>
        <w:rFonts w:ascii="Symbol" w:hAnsi="Symbol" w:hint="default"/>
      </w:rPr>
    </w:lvl>
    <w:lvl w:ilvl="8" w:tplc="C9C65CA4" w:tentative="1">
      <w:start w:val="1"/>
      <w:numFmt w:val="bullet"/>
      <w:lvlText w:val=""/>
      <w:lvlJc w:val="left"/>
      <w:pPr>
        <w:tabs>
          <w:tab w:val="num" w:pos="6480"/>
        </w:tabs>
        <w:ind w:left="6480" w:hanging="360"/>
      </w:pPr>
      <w:rPr>
        <w:rFonts w:ascii="Symbol" w:hAnsi="Symbol" w:hint="default"/>
      </w:rPr>
    </w:lvl>
  </w:abstractNum>
  <w:abstractNum w:abstractNumId="3">
    <w:nsid w:val="07E63F4A"/>
    <w:multiLevelType w:val="hybridMultilevel"/>
    <w:tmpl w:val="5EF43764"/>
    <w:lvl w:ilvl="0" w:tplc="8160B65A">
      <w:numFmt w:val="bullet"/>
      <w:pStyle w:val="Bulleted"/>
      <w:lvlText w:val="-"/>
      <w:lvlJc w:val="left"/>
      <w:pPr>
        <w:tabs>
          <w:tab w:val="num" w:pos="474"/>
        </w:tabs>
        <w:ind w:left="474"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89B58B6"/>
    <w:multiLevelType w:val="hybridMultilevel"/>
    <w:tmpl w:val="15221D98"/>
    <w:lvl w:ilvl="0" w:tplc="29FCF40E">
      <w:start w:val="1"/>
      <w:numFmt w:val="bullet"/>
      <w:lvlText w:val=""/>
      <w:lvlJc w:val="left"/>
      <w:pPr>
        <w:tabs>
          <w:tab w:val="num" w:pos="786"/>
        </w:tabs>
        <w:ind w:left="426" w:firstLine="0"/>
      </w:pPr>
      <w:rPr>
        <w:rFonts w:ascii="Symbol" w:hAnsi="Symbol" w:hint="default"/>
      </w:rPr>
    </w:lvl>
    <w:lvl w:ilvl="1" w:tplc="DA08F168">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6C0B94"/>
    <w:multiLevelType w:val="hybridMultilevel"/>
    <w:tmpl w:val="68E6DB14"/>
    <w:lvl w:ilvl="0" w:tplc="51080BE4">
      <w:start w:val="1"/>
      <w:numFmt w:val="bullet"/>
      <w:pStyle w:val="Atrubang"/>
      <w:lvlText w:val=""/>
      <w:lvlJc w:val="left"/>
      <w:pPr>
        <w:tabs>
          <w:tab w:val="num" w:pos="360"/>
        </w:tabs>
        <w:ind w:left="360" w:hanging="360"/>
      </w:pPr>
      <w:rPr>
        <w:rFonts w:ascii="Symbol" w:hAnsi="Symbol" w:hint="default"/>
      </w:rPr>
    </w:lvl>
    <w:lvl w:ilvl="1" w:tplc="4440C87E">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AFB78ED"/>
    <w:multiLevelType w:val="hybridMultilevel"/>
    <w:tmpl w:val="F7841964"/>
    <w:lvl w:ilvl="0" w:tplc="9912CC86">
      <w:start w:val="1"/>
      <w:numFmt w:val="bullet"/>
      <w:lvlText w:val=""/>
      <w:lvlPicBulletId w:val="2"/>
      <w:lvlJc w:val="left"/>
      <w:pPr>
        <w:tabs>
          <w:tab w:val="num" w:pos="720"/>
        </w:tabs>
        <w:ind w:left="720" w:hanging="360"/>
      </w:pPr>
      <w:rPr>
        <w:rFonts w:ascii="Symbol" w:hAnsi="Symbol" w:hint="default"/>
      </w:rPr>
    </w:lvl>
    <w:lvl w:ilvl="1" w:tplc="C1DC897C" w:tentative="1">
      <w:start w:val="1"/>
      <w:numFmt w:val="bullet"/>
      <w:lvlText w:val=""/>
      <w:lvlJc w:val="left"/>
      <w:pPr>
        <w:tabs>
          <w:tab w:val="num" w:pos="1440"/>
        </w:tabs>
        <w:ind w:left="1440" w:hanging="360"/>
      </w:pPr>
      <w:rPr>
        <w:rFonts w:ascii="Symbol" w:hAnsi="Symbol" w:hint="default"/>
      </w:rPr>
    </w:lvl>
    <w:lvl w:ilvl="2" w:tplc="F43410BC" w:tentative="1">
      <w:start w:val="1"/>
      <w:numFmt w:val="bullet"/>
      <w:lvlText w:val=""/>
      <w:lvlJc w:val="left"/>
      <w:pPr>
        <w:tabs>
          <w:tab w:val="num" w:pos="2160"/>
        </w:tabs>
        <w:ind w:left="2160" w:hanging="360"/>
      </w:pPr>
      <w:rPr>
        <w:rFonts w:ascii="Symbol" w:hAnsi="Symbol" w:hint="default"/>
      </w:rPr>
    </w:lvl>
    <w:lvl w:ilvl="3" w:tplc="74EABAF0" w:tentative="1">
      <w:start w:val="1"/>
      <w:numFmt w:val="bullet"/>
      <w:lvlText w:val=""/>
      <w:lvlJc w:val="left"/>
      <w:pPr>
        <w:tabs>
          <w:tab w:val="num" w:pos="2880"/>
        </w:tabs>
        <w:ind w:left="2880" w:hanging="360"/>
      </w:pPr>
      <w:rPr>
        <w:rFonts w:ascii="Symbol" w:hAnsi="Symbol" w:hint="default"/>
      </w:rPr>
    </w:lvl>
    <w:lvl w:ilvl="4" w:tplc="412825BC" w:tentative="1">
      <w:start w:val="1"/>
      <w:numFmt w:val="bullet"/>
      <w:lvlText w:val=""/>
      <w:lvlJc w:val="left"/>
      <w:pPr>
        <w:tabs>
          <w:tab w:val="num" w:pos="3600"/>
        </w:tabs>
        <w:ind w:left="3600" w:hanging="360"/>
      </w:pPr>
      <w:rPr>
        <w:rFonts w:ascii="Symbol" w:hAnsi="Symbol" w:hint="default"/>
      </w:rPr>
    </w:lvl>
    <w:lvl w:ilvl="5" w:tplc="E6A26834" w:tentative="1">
      <w:start w:val="1"/>
      <w:numFmt w:val="bullet"/>
      <w:lvlText w:val=""/>
      <w:lvlJc w:val="left"/>
      <w:pPr>
        <w:tabs>
          <w:tab w:val="num" w:pos="4320"/>
        </w:tabs>
        <w:ind w:left="4320" w:hanging="360"/>
      </w:pPr>
      <w:rPr>
        <w:rFonts w:ascii="Symbol" w:hAnsi="Symbol" w:hint="default"/>
      </w:rPr>
    </w:lvl>
    <w:lvl w:ilvl="6" w:tplc="F8240F10" w:tentative="1">
      <w:start w:val="1"/>
      <w:numFmt w:val="bullet"/>
      <w:lvlText w:val=""/>
      <w:lvlJc w:val="left"/>
      <w:pPr>
        <w:tabs>
          <w:tab w:val="num" w:pos="5040"/>
        </w:tabs>
        <w:ind w:left="5040" w:hanging="360"/>
      </w:pPr>
      <w:rPr>
        <w:rFonts w:ascii="Symbol" w:hAnsi="Symbol" w:hint="default"/>
      </w:rPr>
    </w:lvl>
    <w:lvl w:ilvl="7" w:tplc="1B82A88A" w:tentative="1">
      <w:start w:val="1"/>
      <w:numFmt w:val="bullet"/>
      <w:lvlText w:val=""/>
      <w:lvlJc w:val="left"/>
      <w:pPr>
        <w:tabs>
          <w:tab w:val="num" w:pos="5760"/>
        </w:tabs>
        <w:ind w:left="5760" w:hanging="360"/>
      </w:pPr>
      <w:rPr>
        <w:rFonts w:ascii="Symbol" w:hAnsi="Symbol" w:hint="default"/>
      </w:rPr>
    </w:lvl>
    <w:lvl w:ilvl="8" w:tplc="319208FA" w:tentative="1">
      <w:start w:val="1"/>
      <w:numFmt w:val="bullet"/>
      <w:lvlText w:val=""/>
      <w:lvlJc w:val="left"/>
      <w:pPr>
        <w:tabs>
          <w:tab w:val="num" w:pos="6480"/>
        </w:tabs>
        <w:ind w:left="6480" w:hanging="360"/>
      </w:pPr>
      <w:rPr>
        <w:rFonts w:ascii="Symbol" w:hAnsi="Symbol" w:hint="default"/>
      </w:rPr>
    </w:lvl>
  </w:abstractNum>
  <w:abstractNum w:abstractNumId="7">
    <w:nsid w:val="0E96459F"/>
    <w:multiLevelType w:val="hybridMultilevel"/>
    <w:tmpl w:val="9508DBC0"/>
    <w:lvl w:ilvl="0" w:tplc="57A860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C87926"/>
    <w:multiLevelType w:val="hybridMultilevel"/>
    <w:tmpl w:val="721AB9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000516"/>
    <w:multiLevelType w:val="hybridMultilevel"/>
    <w:tmpl w:val="06CC3AFC"/>
    <w:lvl w:ilvl="0" w:tplc="63F06C64">
      <w:start w:val="1"/>
      <w:numFmt w:val="decimal"/>
      <w:lvlText w:val="%1."/>
      <w:lvlJc w:val="left"/>
      <w:pPr>
        <w:tabs>
          <w:tab w:val="num" w:pos="1080"/>
        </w:tabs>
        <w:ind w:left="1080" w:hanging="360"/>
      </w:pPr>
      <w:rPr>
        <w:rFonts w:cs="Times New Roman" w:hint="default"/>
        <w:color w:val="0070C0"/>
      </w:rPr>
    </w:lvl>
    <w:lvl w:ilvl="1" w:tplc="AFA6097A">
      <w:start w:val="1"/>
      <w:numFmt w:val="lowerLetter"/>
      <w:lvlText w:val="%2."/>
      <w:lvlJc w:val="left"/>
      <w:pPr>
        <w:tabs>
          <w:tab w:val="num" w:pos="1800"/>
        </w:tabs>
        <w:ind w:left="1800" w:hanging="360"/>
      </w:pPr>
      <w:rPr>
        <w:rFonts w:cs="Times New Roman" w:hint="default"/>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0">
    <w:nsid w:val="1C8F5CEF"/>
    <w:multiLevelType w:val="hybridMultilevel"/>
    <w:tmpl w:val="2584A7B4"/>
    <w:lvl w:ilvl="0" w:tplc="4896F112">
      <w:start w:val="1"/>
      <w:numFmt w:val="bullet"/>
      <w:lvlText w:val=""/>
      <w:lvlPicBulletId w:val="49"/>
      <w:lvlJc w:val="left"/>
      <w:pPr>
        <w:tabs>
          <w:tab w:val="num" w:pos="720"/>
        </w:tabs>
        <w:ind w:left="720" w:hanging="360"/>
      </w:pPr>
      <w:rPr>
        <w:rFonts w:ascii="Symbol" w:hAnsi="Symbol" w:hint="default"/>
      </w:rPr>
    </w:lvl>
    <w:lvl w:ilvl="1" w:tplc="02826D4A" w:tentative="1">
      <w:start w:val="1"/>
      <w:numFmt w:val="bullet"/>
      <w:lvlText w:val=""/>
      <w:lvlJc w:val="left"/>
      <w:pPr>
        <w:tabs>
          <w:tab w:val="num" w:pos="1440"/>
        </w:tabs>
        <w:ind w:left="1440" w:hanging="360"/>
      </w:pPr>
      <w:rPr>
        <w:rFonts w:ascii="Symbol" w:hAnsi="Symbol" w:hint="default"/>
      </w:rPr>
    </w:lvl>
    <w:lvl w:ilvl="2" w:tplc="51300C44" w:tentative="1">
      <w:start w:val="1"/>
      <w:numFmt w:val="bullet"/>
      <w:lvlText w:val=""/>
      <w:lvlJc w:val="left"/>
      <w:pPr>
        <w:tabs>
          <w:tab w:val="num" w:pos="2160"/>
        </w:tabs>
        <w:ind w:left="2160" w:hanging="360"/>
      </w:pPr>
      <w:rPr>
        <w:rFonts w:ascii="Symbol" w:hAnsi="Symbol" w:hint="default"/>
      </w:rPr>
    </w:lvl>
    <w:lvl w:ilvl="3" w:tplc="F64C5BD0" w:tentative="1">
      <w:start w:val="1"/>
      <w:numFmt w:val="bullet"/>
      <w:lvlText w:val=""/>
      <w:lvlJc w:val="left"/>
      <w:pPr>
        <w:tabs>
          <w:tab w:val="num" w:pos="2880"/>
        </w:tabs>
        <w:ind w:left="2880" w:hanging="360"/>
      </w:pPr>
      <w:rPr>
        <w:rFonts w:ascii="Symbol" w:hAnsi="Symbol" w:hint="default"/>
      </w:rPr>
    </w:lvl>
    <w:lvl w:ilvl="4" w:tplc="B00416A6" w:tentative="1">
      <w:start w:val="1"/>
      <w:numFmt w:val="bullet"/>
      <w:lvlText w:val=""/>
      <w:lvlJc w:val="left"/>
      <w:pPr>
        <w:tabs>
          <w:tab w:val="num" w:pos="3600"/>
        </w:tabs>
        <w:ind w:left="3600" w:hanging="360"/>
      </w:pPr>
      <w:rPr>
        <w:rFonts w:ascii="Symbol" w:hAnsi="Symbol" w:hint="default"/>
      </w:rPr>
    </w:lvl>
    <w:lvl w:ilvl="5" w:tplc="3F2E414E" w:tentative="1">
      <w:start w:val="1"/>
      <w:numFmt w:val="bullet"/>
      <w:lvlText w:val=""/>
      <w:lvlJc w:val="left"/>
      <w:pPr>
        <w:tabs>
          <w:tab w:val="num" w:pos="4320"/>
        </w:tabs>
        <w:ind w:left="4320" w:hanging="360"/>
      </w:pPr>
      <w:rPr>
        <w:rFonts w:ascii="Symbol" w:hAnsi="Symbol" w:hint="default"/>
      </w:rPr>
    </w:lvl>
    <w:lvl w:ilvl="6" w:tplc="D1B237A0" w:tentative="1">
      <w:start w:val="1"/>
      <w:numFmt w:val="bullet"/>
      <w:lvlText w:val=""/>
      <w:lvlJc w:val="left"/>
      <w:pPr>
        <w:tabs>
          <w:tab w:val="num" w:pos="5040"/>
        </w:tabs>
        <w:ind w:left="5040" w:hanging="360"/>
      </w:pPr>
      <w:rPr>
        <w:rFonts w:ascii="Symbol" w:hAnsi="Symbol" w:hint="default"/>
      </w:rPr>
    </w:lvl>
    <w:lvl w:ilvl="7" w:tplc="50286CEE" w:tentative="1">
      <w:start w:val="1"/>
      <w:numFmt w:val="bullet"/>
      <w:lvlText w:val=""/>
      <w:lvlJc w:val="left"/>
      <w:pPr>
        <w:tabs>
          <w:tab w:val="num" w:pos="5760"/>
        </w:tabs>
        <w:ind w:left="5760" w:hanging="360"/>
      </w:pPr>
      <w:rPr>
        <w:rFonts w:ascii="Symbol" w:hAnsi="Symbol" w:hint="default"/>
      </w:rPr>
    </w:lvl>
    <w:lvl w:ilvl="8" w:tplc="76D07B06" w:tentative="1">
      <w:start w:val="1"/>
      <w:numFmt w:val="bullet"/>
      <w:lvlText w:val=""/>
      <w:lvlJc w:val="left"/>
      <w:pPr>
        <w:tabs>
          <w:tab w:val="num" w:pos="6480"/>
        </w:tabs>
        <w:ind w:left="6480" w:hanging="360"/>
      </w:pPr>
      <w:rPr>
        <w:rFonts w:ascii="Symbol" w:hAnsi="Symbol" w:hint="default"/>
      </w:rPr>
    </w:lvl>
  </w:abstractNum>
  <w:abstractNum w:abstractNumId="11">
    <w:nsid w:val="1D2B313D"/>
    <w:multiLevelType w:val="hybridMultilevel"/>
    <w:tmpl w:val="BC2A22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A148F8"/>
    <w:multiLevelType w:val="hybridMultilevel"/>
    <w:tmpl w:val="2FCAD3C4"/>
    <w:lvl w:ilvl="0" w:tplc="937ECD82">
      <w:start w:val="1"/>
      <w:numFmt w:val="bullet"/>
      <w:lvlText w:val=""/>
      <w:lvlPicBulletId w:val="3"/>
      <w:lvlJc w:val="left"/>
      <w:pPr>
        <w:tabs>
          <w:tab w:val="num" w:pos="720"/>
        </w:tabs>
        <w:ind w:left="720" w:hanging="360"/>
      </w:pPr>
      <w:rPr>
        <w:rFonts w:ascii="Symbol" w:hAnsi="Symbol" w:hint="default"/>
      </w:rPr>
    </w:lvl>
    <w:lvl w:ilvl="1" w:tplc="6C64CD14" w:tentative="1">
      <w:start w:val="1"/>
      <w:numFmt w:val="bullet"/>
      <w:lvlText w:val=""/>
      <w:lvlJc w:val="left"/>
      <w:pPr>
        <w:tabs>
          <w:tab w:val="num" w:pos="1440"/>
        </w:tabs>
        <w:ind w:left="1440" w:hanging="360"/>
      </w:pPr>
      <w:rPr>
        <w:rFonts w:ascii="Symbol" w:hAnsi="Symbol" w:hint="default"/>
      </w:rPr>
    </w:lvl>
    <w:lvl w:ilvl="2" w:tplc="1556FC90" w:tentative="1">
      <w:start w:val="1"/>
      <w:numFmt w:val="bullet"/>
      <w:lvlText w:val=""/>
      <w:lvlJc w:val="left"/>
      <w:pPr>
        <w:tabs>
          <w:tab w:val="num" w:pos="2160"/>
        </w:tabs>
        <w:ind w:left="2160" w:hanging="360"/>
      </w:pPr>
      <w:rPr>
        <w:rFonts w:ascii="Symbol" w:hAnsi="Symbol" w:hint="default"/>
      </w:rPr>
    </w:lvl>
    <w:lvl w:ilvl="3" w:tplc="AD18EB10" w:tentative="1">
      <w:start w:val="1"/>
      <w:numFmt w:val="bullet"/>
      <w:lvlText w:val=""/>
      <w:lvlJc w:val="left"/>
      <w:pPr>
        <w:tabs>
          <w:tab w:val="num" w:pos="2880"/>
        </w:tabs>
        <w:ind w:left="2880" w:hanging="360"/>
      </w:pPr>
      <w:rPr>
        <w:rFonts w:ascii="Symbol" w:hAnsi="Symbol" w:hint="default"/>
      </w:rPr>
    </w:lvl>
    <w:lvl w:ilvl="4" w:tplc="725EF262" w:tentative="1">
      <w:start w:val="1"/>
      <w:numFmt w:val="bullet"/>
      <w:lvlText w:val=""/>
      <w:lvlJc w:val="left"/>
      <w:pPr>
        <w:tabs>
          <w:tab w:val="num" w:pos="3600"/>
        </w:tabs>
        <w:ind w:left="3600" w:hanging="360"/>
      </w:pPr>
      <w:rPr>
        <w:rFonts w:ascii="Symbol" w:hAnsi="Symbol" w:hint="default"/>
      </w:rPr>
    </w:lvl>
    <w:lvl w:ilvl="5" w:tplc="62C82DE4" w:tentative="1">
      <w:start w:val="1"/>
      <w:numFmt w:val="bullet"/>
      <w:lvlText w:val=""/>
      <w:lvlJc w:val="left"/>
      <w:pPr>
        <w:tabs>
          <w:tab w:val="num" w:pos="4320"/>
        </w:tabs>
        <w:ind w:left="4320" w:hanging="360"/>
      </w:pPr>
      <w:rPr>
        <w:rFonts w:ascii="Symbol" w:hAnsi="Symbol" w:hint="default"/>
      </w:rPr>
    </w:lvl>
    <w:lvl w:ilvl="6" w:tplc="D6BC900C" w:tentative="1">
      <w:start w:val="1"/>
      <w:numFmt w:val="bullet"/>
      <w:lvlText w:val=""/>
      <w:lvlJc w:val="left"/>
      <w:pPr>
        <w:tabs>
          <w:tab w:val="num" w:pos="5040"/>
        </w:tabs>
        <w:ind w:left="5040" w:hanging="360"/>
      </w:pPr>
      <w:rPr>
        <w:rFonts w:ascii="Symbol" w:hAnsi="Symbol" w:hint="default"/>
      </w:rPr>
    </w:lvl>
    <w:lvl w:ilvl="7" w:tplc="C41CF13A" w:tentative="1">
      <w:start w:val="1"/>
      <w:numFmt w:val="bullet"/>
      <w:lvlText w:val=""/>
      <w:lvlJc w:val="left"/>
      <w:pPr>
        <w:tabs>
          <w:tab w:val="num" w:pos="5760"/>
        </w:tabs>
        <w:ind w:left="5760" w:hanging="360"/>
      </w:pPr>
      <w:rPr>
        <w:rFonts w:ascii="Symbol" w:hAnsi="Symbol" w:hint="default"/>
      </w:rPr>
    </w:lvl>
    <w:lvl w:ilvl="8" w:tplc="DF682376" w:tentative="1">
      <w:start w:val="1"/>
      <w:numFmt w:val="bullet"/>
      <w:lvlText w:val=""/>
      <w:lvlJc w:val="left"/>
      <w:pPr>
        <w:tabs>
          <w:tab w:val="num" w:pos="6480"/>
        </w:tabs>
        <w:ind w:left="6480" w:hanging="360"/>
      </w:pPr>
      <w:rPr>
        <w:rFonts w:ascii="Symbol" w:hAnsi="Symbol" w:hint="default"/>
      </w:rPr>
    </w:lvl>
  </w:abstractNum>
  <w:abstractNum w:abstractNumId="13">
    <w:nsid w:val="28822FE4"/>
    <w:multiLevelType w:val="hybridMultilevel"/>
    <w:tmpl w:val="E6A2715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2B1C7EC0"/>
    <w:multiLevelType w:val="singleLevel"/>
    <w:tmpl w:val="641C0D78"/>
    <w:lvl w:ilvl="0">
      <w:start w:val="1"/>
      <w:numFmt w:val="upperLetter"/>
      <w:lvlText w:val="%1)"/>
      <w:lvlJc w:val="left"/>
      <w:pPr>
        <w:tabs>
          <w:tab w:val="num" w:pos="1080"/>
        </w:tabs>
        <w:ind w:left="1080" w:hanging="360"/>
      </w:pPr>
      <w:rPr>
        <w:rFonts w:hint="default"/>
        <w:b/>
      </w:rPr>
    </w:lvl>
  </w:abstractNum>
  <w:abstractNum w:abstractNumId="15">
    <w:nsid w:val="2B4E0380"/>
    <w:multiLevelType w:val="hybridMultilevel"/>
    <w:tmpl w:val="0180D5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01314B"/>
    <w:multiLevelType w:val="hybridMultilevel"/>
    <w:tmpl w:val="2EA25F30"/>
    <w:lvl w:ilvl="0" w:tplc="EE34C91E">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620"/>
        </w:tabs>
        <w:ind w:left="1620" w:hanging="360"/>
      </w:pPr>
      <w:rPr>
        <w:rFonts w:cs="Times New Roman"/>
      </w:rPr>
    </w:lvl>
    <w:lvl w:ilvl="2" w:tplc="0409001B">
      <w:start w:val="1"/>
      <w:numFmt w:val="lowerRoman"/>
      <w:lvlText w:val="%3."/>
      <w:lvlJc w:val="right"/>
      <w:pPr>
        <w:tabs>
          <w:tab w:val="num" w:pos="2340"/>
        </w:tabs>
        <w:ind w:left="2340" w:hanging="180"/>
      </w:pPr>
      <w:rPr>
        <w:rFonts w:cs="Times New Roman"/>
      </w:rPr>
    </w:lvl>
    <w:lvl w:ilvl="3" w:tplc="0409000F">
      <w:start w:val="1"/>
      <w:numFmt w:val="decimal"/>
      <w:lvlText w:val="%4."/>
      <w:lvlJc w:val="left"/>
      <w:pPr>
        <w:tabs>
          <w:tab w:val="num" w:pos="3060"/>
        </w:tabs>
        <w:ind w:left="3060" w:hanging="360"/>
      </w:pPr>
      <w:rPr>
        <w:rFonts w:cs="Times New Roman"/>
      </w:rPr>
    </w:lvl>
    <w:lvl w:ilvl="4" w:tplc="04090019">
      <w:start w:val="1"/>
      <w:numFmt w:val="lowerLetter"/>
      <w:lvlText w:val="%5."/>
      <w:lvlJc w:val="left"/>
      <w:pPr>
        <w:tabs>
          <w:tab w:val="num" w:pos="3780"/>
        </w:tabs>
        <w:ind w:left="3780" w:hanging="360"/>
      </w:pPr>
      <w:rPr>
        <w:rFonts w:cs="Times New Roman"/>
      </w:rPr>
    </w:lvl>
    <w:lvl w:ilvl="5" w:tplc="0409001B">
      <w:start w:val="1"/>
      <w:numFmt w:val="lowerRoman"/>
      <w:lvlText w:val="%6."/>
      <w:lvlJc w:val="right"/>
      <w:pPr>
        <w:tabs>
          <w:tab w:val="num" w:pos="4500"/>
        </w:tabs>
        <w:ind w:left="4500" w:hanging="180"/>
      </w:pPr>
      <w:rPr>
        <w:rFonts w:cs="Times New Roman"/>
      </w:rPr>
    </w:lvl>
    <w:lvl w:ilvl="6" w:tplc="0409000F">
      <w:start w:val="1"/>
      <w:numFmt w:val="decimal"/>
      <w:lvlText w:val="%7."/>
      <w:lvlJc w:val="left"/>
      <w:pPr>
        <w:tabs>
          <w:tab w:val="num" w:pos="5220"/>
        </w:tabs>
        <w:ind w:left="5220" w:hanging="360"/>
      </w:pPr>
      <w:rPr>
        <w:rFonts w:cs="Times New Roman"/>
      </w:rPr>
    </w:lvl>
    <w:lvl w:ilvl="7" w:tplc="04090019">
      <w:start w:val="1"/>
      <w:numFmt w:val="lowerLetter"/>
      <w:lvlText w:val="%8."/>
      <w:lvlJc w:val="left"/>
      <w:pPr>
        <w:tabs>
          <w:tab w:val="num" w:pos="5940"/>
        </w:tabs>
        <w:ind w:left="5940" w:hanging="360"/>
      </w:pPr>
      <w:rPr>
        <w:rFonts w:cs="Times New Roman"/>
      </w:rPr>
    </w:lvl>
    <w:lvl w:ilvl="8" w:tplc="0409001B">
      <w:start w:val="1"/>
      <w:numFmt w:val="lowerRoman"/>
      <w:lvlText w:val="%9."/>
      <w:lvlJc w:val="right"/>
      <w:pPr>
        <w:tabs>
          <w:tab w:val="num" w:pos="6660"/>
        </w:tabs>
        <w:ind w:left="6660" w:hanging="180"/>
      </w:pPr>
      <w:rPr>
        <w:rFonts w:cs="Times New Roman"/>
      </w:rPr>
    </w:lvl>
  </w:abstractNum>
  <w:abstractNum w:abstractNumId="17">
    <w:nsid w:val="2F9E7A5C"/>
    <w:multiLevelType w:val="hybridMultilevel"/>
    <w:tmpl w:val="562E8CC6"/>
    <w:lvl w:ilvl="0" w:tplc="6FD60014">
      <w:start w:val="1"/>
      <w:numFmt w:val="bullet"/>
      <w:lvlText w:val="-"/>
      <w:lvlJc w:val="left"/>
      <w:pPr>
        <w:tabs>
          <w:tab w:val="num" w:pos="311"/>
        </w:tabs>
        <w:ind w:left="311" w:hanging="360"/>
      </w:pPr>
      <w:rPr>
        <w:rFonts w:ascii="Times New Roman" w:eastAsia="Times New Roman" w:hAnsi="Times New Roman" w:cs="Times New Roman" w:hint="default"/>
      </w:rPr>
    </w:lvl>
    <w:lvl w:ilvl="1" w:tplc="04090003" w:tentative="1">
      <w:start w:val="1"/>
      <w:numFmt w:val="bullet"/>
      <w:lvlText w:val="o"/>
      <w:lvlJc w:val="left"/>
      <w:pPr>
        <w:tabs>
          <w:tab w:val="num" w:pos="1031"/>
        </w:tabs>
        <w:ind w:left="1031" w:hanging="360"/>
      </w:pPr>
      <w:rPr>
        <w:rFonts w:ascii="Courier New" w:hAnsi="Courier New" w:cs="Courier New" w:hint="default"/>
      </w:rPr>
    </w:lvl>
    <w:lvl w:ilvl="2" w:tplc="04090005" w:tentative="1">
      <w:start w:val="1"/>
      <w:numFmt w:val="bullet"/>
      <w:lvlText w:val=""/>
      <w:lvlJc w:val="left"/>
      <w:pPr>
        <w:tabs>
          <w:tab w:val="num" w:pos="1751"/>
        </w:tabs>
        <w:ind w:left="1751" w:hanging="360"/>
      </w:pPr>
      <w:rPr>
        <w:rFonts w:ascii="Wingdings" w:hAnsi="Wingdings" w:hint="default"/>
      </w:rPr>
    </w:lvl>
    <w:lvl w:ilvl="3" w:tplc="04090001" w:tentative="1">
      <w:start w:val="1"/>
      <w:numFmt w:val="bullet"/>
      <w:lvlText w:val=""/>
      <w:lvlJc w:val="left"/>
      <w:pPr>
        <w:tabs>
          <w:tab w:val="num" w:pos="2471"/>
        </w:tabs>
        <w:ind w:left="2471" w:hanging="360"/>
      </w:pPr>
      <w:rPr>
        <w:rFonts w:ascii="Symbol" w:hAnsi="Symbol" w:hint="default"/>
      </w:rPr>
    </w:lvl>
    <w:lvl w:ilvl="4" w:tplc="04090003" w:tentative="1">
      <w:start w:val="1"/>
      <w:numFmt w:val="bullet"/>
      <w:lvlText w:val="o"/>
      <w:lvlJc w:val="left"/>
      <w:pPr>
        <w:tabs>
          <w:tab w:val="num" w:pos="3191"/>
        </w:tabs>
        <w:ind w:left="3191" w:hanging="360"/>
      </w:pPr>
      <w:rPr>
        <w:rFonts w:ascii="Courier New" w:hAnsi="Courier New" w:cs="Courier New" w:hint="default"/>
      </w:rPr>
    </w:lvl>
    <w:lvl w:ilvl="5" w:tplc="04090005" w:tentative="1">
      <w:start w:val="1"/>
      <w:numFmt w:val="bullet"/>
      <w:lvlText w:val=""/>
      <w:lvlJc w:val="left"/>
      <w:pPr>
        <w:tabs>
          <w:tab w:val="num" w:pos="3911"/>
        </w:tabs>
        <w:ind w:left="3911" w:hanging="360"/>
      </w:pPr>
      <w:rPr>
        <w:rFonts w:ascii="Wingdings" w:hAnsi="Wingdings" w:hint="default"/>
      </w:rPr>
    </w:lvl>
    <w:lvl w:ilvl="6" w:tplc="04090001" w:tentative="1">
      <w:start w:val="1"/>
      <w:numFmt w:val="bullet"/>
      <w:lvlText w:val=""/>
      <w:lvlJc w:val="left"/>
      <w:pPr>
        <w:tabs>
          <w:tab w:val="num" w:pos="4631"/>
        </w:tabs>
        <w:ind w:left="4631" w:hanging="360"/>
      </w:pPr>
      <w:rPr>
        <w:rFonts w:ascii="Symbol" w:hAnsi="Symbol" w:hint="default"/>
      </w:rPr>
    </w:lvl>
    <w:lvl w:ilvl="7" w:tplc="04090003" w:tentative="1">
      <w:start w:val="1"/>
      <w:numFmt w:val="bullet"/>
      <w:lvlText w:val="o"/>
      <w:lvlJc w:val="left"/>
      <w:pPr>
        <w:tabs>
          <w:tab w:val="num" w:pos="5351"/>
        </w:tabs>
        <w:ind w:left="5351" w:hanging="360"/>
      </w:pPr>
      <w:rPr>
        <w:rFonts w:ascii="Courier New" w:hAnsi="Courier New" w:cs="Courier New" w:hint="default"/>
      </w:rPr>
    </w:lvl>
    <w:lvl w:ilvl="8" w:tplc="04090005" w:tentative="1">
      <w:start w:val="1"/>
      <w:numFmt w:val="bullet"/>
      <w:lvlText w:val=""/>
      <w:lvlJc w:val="left"/>
      <w:pPr>
        <w:tabs>
          <w:tab w:val="num" w:pos="6071"/>
        </w:tabs>
        <w:ind w:left="6071" w:hanging="360"/>
      </w:pPr>
      <w:rPr>
        <w:rFonts w:ascii="Wingdings" w:hAnsi="Wingdings" w:hint="default"/>
      </w:rPr>
    </w:lvl>
  </w:abstractNum>
  <w:abstractNum w:abstractNumId="18">
    <w:nsid w:val="34C65490"/>
    <w:multiLevelType w:val="hybridMultilevel"/>
    <w:tmpl w:val="CD92E2EC"/>
    <w:lvl w:ilvl="0" w:tplc="1730DD1E">
      <w:start w:val="1"/>
      <w:numFmt w:val="bullet"/>
      <w:lvlText w:val=""/>
      <w:lvlPicBulletId w:val="50"/>
      <w:lvlJc w:val="left"/>
      <w:pPr>
        <w:tabs>
          <w:tab w:val="num" w:pos="720"/>
        </w:tabs>
        <w:ind w:left="720" w:hanging="360"/>
      </w:pPr>
      <w:rPr>
        <w:rFonts w:ascii="Symbol" w:hAnsi="Symbol" w:hint="default"/>
      </w:rPr>
    </w:lvl>
    <w:lvl w:ilvl="1" w:tplc="65086394" w:tentative="1">
      <w:start w:val="1"/>
      <w:numFmt w:val="bullet"/>
      <w:lvlText w:val=""/>
      <w:lvlJc w:val="left"/>
      <w:pPr>
        <w:tabs>
          <w:tab w:val="num" w:pos="1440"/>
        </w:tabs>
        <w:ind w:left="1440" w:hanging="360"/>
      </w:pPr>
      <w:rPr>
        <w:rFonts w:ascii="Symbol" w:hAnsi="Symbol" w:hint="default"/>
      </w:rPr>
    </w:lvl>
    <w:lvl w:ilvl="2" w:tplc="8D487528" w:tentative="1">
      <w:start w:val="1"/>
      <w:numFmt w:val="bullet"/>
      <w:lvlText w:val=""/>
      <w:lvlJc w:val="left"/>
      <w:pPr>
        <w:tabs>
          <w:tab w:val="num" w:pos="2160"/>
        </w:tabs>
        <w:ind w:left="2160" w:hanging="360"/>
      </w:pPr>
      <w:rPr>
        <w:rFonts w:ascii="Symbol" w:hAnsi="Symbol" w:hint="default"/>
      </w:rPr>
    </w:lvl>
    <w:lvl w:ilvl="3" w:tplc="059ECFEA" w:tentative="1">
      <w:start w:val="1"/>
      <w:numFmt w:val="bullet"/>
      <w:lvlText w:val=""/>
      <w:lvlJc w:val="left"/>
      <w:pPr>
        <w:tabs>
          <w:tab w:val="num" w:pos="2880"/>
        </w:tabs>
        <w:ind w:left="2880" w:hanging="360"/>
      </w:pPr>
      <w:rPr>
        <w:rFonts w:ascii="Symbol" w:hAnsi="Symbol" w:hint="default"/>
      </w:rPr>
    </w:lvl>
    <w:lvl w:ilvl="4" w:tplc="F73A2AC6" w:tentative="1">
      <w:start w:val="1"/>
      <w:numFmt w:val="bullet"/>
      <w:lvlText w:val=""/>
      <w:lvlJc w:val="left"/>
      <w:pPr>
        <w:tabs>
          <w:tab w:val="num" w:pos="3600"/>
        </w:tabs>
        <w:ind w:left="3600" w:hanging="360"/>
      </w:pPr>
      <w:rPr>
        <w:rFonts w:ascii="Symbol" w:hAnsi="Symbol" w:hint="default"/>
      </w:rPr>
    </w:lvl>
    <w:lvl w:ilvl="5" w:tplc="6C207E02" w:tentative="1">
      <w:start w:val="1"/>
      <w:numFmt w:val="bullet"/>
      <w:lvlText w:val=""/>
      <w:lvlJc w:val="left"/>
      <w:pPr>
        <w:tabs>
          <w:tab w:val="num" w:pos="4320"/>
        </w:tabs>
        <w:ind w:left="4320" w:hanging="360"/>
      </w:pPr>
      <w:rPr>
        <w:rFonts w:ascii="Symbol" w:hAnsi="Symbol" w:hint="default"/>
      </w:rPr>
    </w:lvl>
    <w:lvl w:ilvl="6" w:tplc="7D267CBC" w:tentative="1">
      <w:start w:val="1"/>
      <w:numFmt w:val="bullet"/>
      <w:lvlText w:val=""/>
      <w:lvlJc w:val="left"/>
      <w:pPr>
        <w:tabs>
          <w:tab w:val="num" w:pos="5040"/>
        </w:tabs>
        <w:ind w:left="5040" w:hanging="360"/>
      </w:pPr>
      <w:rPr>
        <w:rFonts w:ascii="Symbol" w:hAnsi="Symbol" w:hint="default"/>
      </w:rPr>
    </w:lvl>
    <w:lvl w:ilvl="7" w:tplc="D8BC6192" w:tentative="1">
      <w:start w:val="1"/>
      <w:numFmt w:val="bullet"/>
      <w:lvlText w:val=""/>
      <w:lvlJc w:val="left"/>
      <w:pPr>
        <w:tabs>
          <w:tab w:val="num" w:pos="5760"/>
        </w:tabs>
        <w:ind w:left="5760" w:hanging="360"/>
      </w:pPr>
      <w:rPr>
        <w:rFonts w:ascii="Symbol" w:hAnsi="Symbol" w:hint="default"/>
      </w:rPr>
    </w:lvl>
    <w:lvl w:ilvl="8" w:tplc="7E527558" w:tentative="1">
      <w:start w:val="1"/>
      <w:numFmt w:val="bullet"/>
      <w:lvlText w:val=""/>
      <w:lvlJc w:val="left"/>
      <w:pPr>
        <w:tabs>
          <w:tab w:val="num" w:pos="6480"/>
        </w:tabs>
        <w:ind w:left="6480" w:hanging="360"/>
      </w:pPr>
      <w:rPr>
        <w:rFonts w:ascii="Symbol" w:hAnsi="Symbol" w:hint="default"/>
      </w:rPr>
    </w:lvl>
  </w:abstractNum>
  <w:abstractNum w:abstractNumId="19">
    <w:nsid w:val="3B404193"/>
    <w:multiLevelType w:val="hybridMultilevel"/>
    <w:tmpl w:val="C958F248"/>
    <w:lvl w:ilvl="0" w:tplc="DC6CC47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3B6D02DF"/>
    <w:multiLevelType w:val="hybridMultilevel"/>
    <w:tmpl w:val="9FAE64E0"/>
    <w:lvl w:ilvl="0" w:tplc="3F4A48D0">
      <w:start w:val="1"/>
      <w:numFmt w:val="lowerLetter"/>
      <w:lvlText w:val="%1)"/>
      <w:lvlJc w:val="left"/>
      <w:pPr>
        <w:tabs>
          <w:tab w:val="num" w:pos="264"/>
        </w:tabs>
        <w:ind w:left="264" w:hanging="360"/>
      </w:pPr>
      <w:rPr>
        <w:rFonts w:hint="default"/>
      </w:rPr>
    </w:lvl>
    <w:lvl w:ilvl="1" w:tplc="042A0019" w:tentative="1">
      <w:start w:val="1"/>
      <w:numFmt w:val="lowerLetter"/>
      <w:lvlText w:val="%2."/>
      <w:lvlJc w:val="left"/>
      <w:pPr>
        <w:tabs>
          <w:tab w:val="num" w:pos="984"/>
        </w:tabs>
        <w:ind w:left="984" w:hanging="360"/>
      </w:pPr>
    </w:lvl>
    <w:lvl w:ilvl="2" w:tplc="042A001B" w:tentative="1">
      <w:start w:val="1"/>
      <w:numFmt w:val="lowerRoman"/>
      <w:lvlText w:val="%3."/>
      <w:lvlJc w:val="right"/>
      <w:pPr>
        <w:tabs>
          <w:tab w:val="num" w:pos="1704"/>
        </w:tabs>
        <w:ind w:left="1704" w:hanging="180"/>
      </w:pPr>
    </w:lvl>
    <w:lvl w:ilvl="3" w:tplc="042A000F" w:tentative="1">
      <w:start w:val="1"/>
      <w:numFmt w:val="decimal"/>
      <w:lvlText w:val="%4."/>
      <w:lvlJc w:val="left"/>
      <w:pPr>
        <w:tabs>
          <w:tab w:val="num" w:pos="2424"/>
        </w:tabs>
        <w:ind w:left="2424" w:hanging="360"/>
      </w:pPr>
    </w:lvl>
    <w:lvl w:ilvl="4" w:tplc="042A0019" w:tentative="1">
      <w:start w:val="1"/>
      <w:numFmt w:val="lowerLetter"/>
      <w:lvlText w:val="%5."/>
      <w:lvlJc w:val="left"/>
      <w:pPr>
        <w:tabs>
          <w:tab w:val="num" w:pos="3144"/>
        </w:tabs>
        <w:ind w:left="3144" w:hanging="360"/>
      </w:pPr>
    </w:lvl>
    <w:lvl w:ilvl="5" w:tplc="042A001B" w:tentative="1">
      <w:start w:val="1"/>
      <w:numFmt w:val="lowerRoman"/>
      <w:lvlText w:val="%6."/>
      <w:lvlJc w:val="right"/>
      <w:pPr>
        <w:tabs>
          <w:tab w:val="num" w:pos="3864"/>
        </w:tabs>
        <w:ind w:left="3864" w:hanging="180"/>
      </w:pPr>
    </w:lvl>
    <w:lvl w:ilvl="6" w:tplc="042A000F" w:tentative="1">
      <w:start w:val="1"/>
      <w:numFmt w:val="decimal"/>
      <w:lvlText w:val="%7."/>
      <w:lvlJc w:val="left"/>
      <w:pPr>
        <w:tabs>
          <w:tab w:val="num" w:pos="4584"/>
        </w:tabs>
        <w:ind w:left="4584" w:hanging="360"/>
      </w:pPr>
    </w:lvl>
    <w:lvl w:ilvl="7" w:tplc="042A0019" w:tentative="1">
      <w:start w:val="1"/>
      <w:numFmt w:val="lowerLetter"/>
      <w:lvlText w:val="%8."/>
      <w:lvlJc w:val="left"/>
      <w:pPr>
        <w:tabs>
          <w:tab w:val="num" w:pos="5304"/>
        </w:tabs>
        <w:ind w:left="5304" w:hanging="360"/>
      </w:pPr>
    </w:lvl>
    <w:lvl w:ilvl="8" w:tplc="042A001B" w:tentative="1">
      <w:start w:val="1"/>
      <w:numFmt w:val="lowerRoman"/>
      <w:lvlText w:val="%9."/>
      <w:lvlJc w:val="right"/>
      <w:pPr>
        <w:tabs>
          <w:tab w:val="num" w:pos="6024"/>
        </w:tabs>
        <w:ind w:left="6024" w:hanging="180"/>
      </w:pPr>
    </w:lvl>
  </w:abstractNum>
  <w:abstractNum w:abstractNumId="21">
    <w:nsid w:val="3D1E7B05"/>
    <w:multiLevelType w:val="hybridMultilevel"/>
    <w:tmpl w:val="6B06451E"/>
    <w:lvl w:ilvl="0" w:tplc="DB90DF5A">
      <w:start w:val="1"/>
      <w:numFmt w:val="bullet"/>
      <w:lvlText w:val=""/>
      <w:lvlPicBulletId w:val="51"/>
      <w:lvlJc w:val="left"/>
      <w:pPr>
        <w:tabs>
          <w:tab w:val="num" w:pos="720"/>
        </w:tabs>
        <w:ind w:left="720" w:hanging="360"/>
      </w:pPr>
      <w:rPr>
        <w:rFonts w:ascii="Symbol" w:hAnsi="Symbol" w:hint="default"/>
      </w:rPr>
    </w:lvl>
    <w:lvl w:ilvl="1" w:tplc="272AC724" w:tentative="1">
      <w:start w:val="1"/>
      <w:numFmt w:val="bullet"/>
      <w:lvlText w:val=""/>
      <w:lvlJc w:val="left"/>
      <w:pPr>
        <w:tabs>
          <w:tab w:val="num" w:pos="1440"/>
        </w:tabs>
        <w:ind w:left="1440" w:hanging="360"/>
      </w:pPr>
      <w:rPr>
        <w:rFonts w:ascii="Symbol" w:hAnsi="Symbol" w:hint="default"/>
      </w:rPr>
    </w:lvl>
    <w:lvl w:ilvl="2" w:tplc="4D2E2D6C" w:tentative="1">
      <w:start w:val="1"/>
      <w:numFmt w:val="bullet"/>
      <w:lvlText w:val=""/>
      <w:lvlJc w:val="left"/>
      <w:pPr>
        <w:tabs>
          <w:tab w:val="num" w:pos="2160"/>
        </w:tabs>
        <w:ind w:left="2160" w:hanging="360"/>
      </w:pPr>
      <w:rPr>
        <w:rFonts w:ascii="Symbol" w:hAnsi="Symbol" w:hint="default"/>
      </w:rPr>
    </w:lvl>
    <w:lvl w:ilvl="3" w:tplc="02920BD8" w:tentative="1">
      <w:start w:val="1"/>
      <w:numFmt w:val="bullet"/>
      <w:lvlText w:val=""/>
      <w:lvlJc w:val="left"/>
      <w:pPr>
        <w:tabs>
          <w:tab w:val="num" w:pos="2880"/>
        </w:tabs>
        <w:ind w:left="2880" w:hanging="360"/>
      </w:pPr>
      <w:rPr>
        <w:rFonts w:ascii="Symbol" w:hAnsi="Symbol" w:hint="default"/>
      </w:rPr>
    </w:lvl>
    <w:lvl w:ilvl="4" w:tplc="BF9C7F82" w:tentative="1">
      <w:start w:val="1"/>
      <w:numFmt w:val="bullet"/>
      <w:lvlText w:val=""/>
      <w:lvlJc w:val="left"/>
      <w:pPr>
        <w:tabs>
          <w:tab w:val="num" w:pos="3600"/>
        </w:tabs>
        <w:ind w:left="3600" w:hanging="360"/>
      </w:pPr>
      <w:rPr>
        <w:rFonts w:ascii="Symbol" w:hAnsi="Symbol" w:hint="default"/>
      </w:rPr>
    </w:lvl>
    <w:lvl w:ilvl="5" w:tplc="27DA21B4" w:tentative="1">
      <w:start w:val="1"/>
      <w:numFmt w:val="bullet"/>
      <w:lvlText w:val=""/>
      <w:lvlJc w:val="left"/>
      <w:pPr>
        <w:tabs>
          <w:tab w:val="num" w:pos="4320"/>
        </w:tabs>
        <w:ind w:left="4320" w:hanging="360"/>
      </w:pPr>
      <w:rPr>
        <w:rFonts w:ascii="Symbol" w:hAnsi="Symbol" w:hint="default"/>
      </w:rPr>
    </w:lvl>
    <w:lvl w:ilvl="6" w:tplc="4A70176A" w:tentative="1">
      <w:start w:val="1"/>
      <w:numFmt w:val="bullet"/>
      <w:lvlText w:val=""/>
      <w:lvlJc w:val="left"/>
      <w:pPr>
        <w:tabs>
          <w:tab w:val="num" w:pos="5040"/>
        </w:tabs>
        <w:ind w:left="5040" w:hanging="360"/>
      </w:pPr>
      <w:rPr>
        <w:rFonts w:ascii="Symbol" w:hAnsi="Symbol" w:hint="default"/>
      </w:rPr>
    </w:lvl>
    <w:lvl w:ilvl="7" w:tplc="883E215A" w:tentative="1">
      <w:start w:val="1"/>
      <w:numFmt w:val="bullet"/>
      <w:lvlText w:val=""/>
      <w:lvlJc w:val="left"/>
      <w:pPr>
        <w:tabs>
          <w:tab w:val="num" w:pos="5760"/>
        </w:tabs>
        <w:ind w:left="5760" w:hanging="360"/>
      </w:pPr>
      <w:rPr>
        <w:rFonts w:ascii="Symbol" w:hAnsi="Symbol" w:hint="default"/>
      </w:rPr>
    </w:lvl>
    <w:lvl w:ilvl="8" w:tplc="CB4475CE" w:tentative="1">
      <w:start w:val="1"/>
      <w:numFmt w:val="bullet"/>
      <w:lvlText w:val=""/>
      <w:lvlJc w:val="left"/>
      <w:pPr>
        <w:tabs>
          <w:tab w:val="num" w:pos="6480"/>
        </w:tabs>
        <w:ind w:left="6480" w:hanging="360"/>
      </w:pPr>
      <w:rPr>
        <w:rFonts w:ascii="Symbol" w:hAnsi="Symbol" w:hint="default"/>
      </w:rPr>
    </w:lvl>
  </w:abstractNum>
  <w:abstractNum w:abstractNumId="22">
    <w:nsid w:val="4D730726"/>
    <w:multiLevelType w:val="hybridMultilevel"/>
    <w:tmpl w:val="44DAE666"/>
    <w:lvl w:ilvl="0" w:tplc="3342F7E2">
      <w:start w:val="1"/>
      <w:numFmt w:val="lowerLetter"/>
      <w:lvlText w:val="%1)"/>
      <w:lvlJc w:val="left"/>
      <w:pPr>
        <w:tabs>
          <w:tab w:val="num" w:pos="1095"/>
        </w:tabs>
        <w:ind w:left="1095" w:hanging="360"/>
      </w:pPr>
      <w:rPr>
        <w:rFonts w:hint="default"/>
      </w:r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23">
    <w:nsid w:val="4E374EEA"/>
    <w:multiLevelType w:val="hybridMultilevel"/>
    <w:tmpl w:val="F93CFDC0"/>
    <w:lvl w:ilvl="0" w:tplc="1C4E259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12E15B9"/>
    <w:multiLevelType w:val="hybridMultilevel"/>
    <w:tmpl w:val="2A8C9088"/>
    <w:lvl w:ilvl="0" w:tplc="C1987312">
      <w:start w:val="1"/>
      <w:numFmt w:val="none"/>
      <w:lvlText w:val="-"/>
      <w:lvlJc w:val="left"/>
      <w:pPr>
        <w:tabs>
          <w:tab w:val="num" w:pos="360"/>
        </w:tabs>
        <w:ind w:left="360" w:hanging="360"/>
      </w:pPr>
    </w:lvl>
    <w:lvl w:ilvl="1" w:tplc="04090003">
      <w:start w:val="1"/>
      <w:numFmt w:val="bullet"/>
      <w:lvlText w:val="o"/>
      <w:lvlJc w:val="left"/>
      <w:pPr>
        <w:tabs>
          <w:tab w:val="num" w:pos="1415"/>
        </w:tabs>
        <w:ind w:left="1415"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53B518E2"/>
    <w:multiLevelType w:val="hybridMultilevel"/>
    <w:tmpl w:val="9CF299D4"/>
    <w:lvl w:ilvl="0" w:tplc="EE34C91E">
      <w:start w:val="1"/>
      <w:numFmt w:val="decimal"/>
      <w:lvlText w:val="%1."/>
      <w:lvlJc w:val="left"/>
      <w:pPr>
        <w:tabs>
          <w:tab w:val="num" w:pos="900"/>
        </w:tabs>
        <w:ind w:left="90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47B4C87"/>
    <w:multiLevelType w:val="hybridMultilevel"/>
    <w:tmpl w:val="83C21BB4"/>
    <w:lvl w:ilvl="0" w:tplc="3D2E9CD8">
      <w:numFmt w:val="bullet"/>
      <w:lvlText w:val="-"/>
      <w:lvlJc w:val="left"/>
      <w:pPr>
        <w:tabs>
          <w:tab w:val="num" w:pos="720"/>
        </w:tabs>
        <w:ind w:left="720" w:hanging="360"/>
      </w:pPr>
      <w:rPr>
        <w:rFonts w:ascii="U_Times" w:eastAsia="Times New Roman" w:hAnsi="U_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C5B4D9F"/>
    <w:multiLevelType w:val="hybridMultilevel"/>
    <w:tmpl w:val="BC2A22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182D66"/>
    <w:multiLevelType w:val="hybridMultilevel"/>
    <w:tmpl w:val="AA109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F77AC0"/>
    <w:multiLevelType w:val="hybridMultilevel"/>
    <w:tmpl w:val="C868E9EE"/>
    <w:lvl w:ilvl="0" w:tplc="F280B7EC">
      <w:start w:val="1"/>
      <w:numFmt w:val="bullet"/>
      <w:lvlText w:val=""/>
      <w:lvlPicBulletId w:val="48"/>
      <w:lvlJc w:val="left"/>
      <w:pPr>
        <w:tabs>
          <w:tab w:val="num" w:pos="720"/>
        </w:tabs>
        <w:ind w:left="720" w:hanging="360"/>
      </w:pPr>
      <w:rPr>
        <w:rFonts w:ascii="Symbol" w:hAnsi="Symbol" w:hint="default"/>
      </w:rPr>
    </w:lvl>
    <w:lvl w:ilvl="1" w:tplc="88D85A98" w:tentative="1">
      <w:start w:val="1"/>
      <w:numFmt w:val="bullet"/>
      <w:lvlText w:val=""/>
      <w:lvlJc w:val="left"/>
      <w:pPr>
        <w:tabs>
          <w:tab w:val="num" w:pos="1440"/>
        </w:tabs>
        <w:ind w:left="1440" w:hanging="360"/>
      </w:pPr>
      <w:rPr>
        <w:rFonts w:ascii="Symbol" w:hAnsi="Symbol" w:hint="default"/>
      </w:rPr>
    </w:lvl>
    <w:lvl w:ilvl="2" w:tplc="DF8E0AB4" w:tentative="1">
      <w:start w:val="1"/>
      <w:numFmt w:val="bullet"/>
      <w:lvlText w:val=""/>
      <w:lvlJc w:val="left"/>
      <w:pPr>
        <w:tabs>
          <w:tab w:val="num" w:pos="2160"/>
        </w:tabs>
        <w:ind w:left="2160" w:hanging="360"/>
      </w:pPr>
      <w:rPr>
        <w:rFonts w:ascii="Symbol" w:hAnsi="Symbol" w:hint="default"/>
      </w:rPr>
    </w:lvl>
    <w:lvl w:ilvl="3" w:tplc="1B5E5FBC" w:tentative="1">
      <w:start w:val="1"/>
      <w:numFmt w:val="bullet"/>
      <w:lvlText w:val=""/>
      <w:lvlJc w:val="left"/>
      <w:pPr>
        <w:tabs>
          <w:tab w:val="num" w:pos="2880"/>
        </w:tabs>
        <w:ind w:left="2880" w:hanging="360"/>
      </w:pPr>
      <w:rPr>
        <w:rFonts w:ascii="Symbol" w:hAnsi="Symbol" w:hint="default"/>
      </w:rPr>
    </w:lvl>
    <w:lvl w:ilvl="4" w:tplc="10668484" w:tentative="1">
      <w:start w:val="1"/>
      <w:numFmt w:val="bullet"/>
      <w:lvlText w:val=""/>
      <w:lvlJc w:val="left"/>
      <w:pPr>
        <w:tabs>
          <w:tab w:val="num" w:pos="3600"/>
        </w:tabs>
        <w:ind w:left="3600" w:hanging="360"/>
      </w:pPr>
      <w:rPr>
        <w:rFonts w:ascii="Symbol" w:hAnsi="Symbol" w:hint="default"/>
      </w:rPr>
    </w:lvl>
    <w:lvl w:ilvl="5" w:tplc="2E387D6E" w:tentative="1">
      <w:start w:val="1"/>
      <w:numFmt w:val="bullet"/>
      <w:lvlText w:val=""/>
      <w:lvlJc w:val="left"/>
      <w:pPr>
        <w:tabs>
          <w:tab w:val="num" w:pos="4320"/>
        </w:tabs>
        <w:ind w:left="4320" w:hanging="360"/>
      </w:pPr>
      <w:rPr>
        <w:rFonts w:ascii="Symbol" w:hAnsi="Symbol" w:hint="default"/>
      </w:rPr>
    </w:lvl>
    <w:lvl w:ilvl="6" w:tplc="519AEF08" w:tentative="1">
      <w:start w:val="1"/>
      <w:numFmt w:val="bullet"/>
      <w:lvlText w:val=""/>
      <w:lvlJc w:val="left"/>
      <w:pPr>
        <w:tabs>
          <w:tab w:val="num" w:pos="5040"/>
        </w:tabs>
        <w:ind w:left="5040" w:hanging="360"/>
      </w:pPr>
      <w:rPr>
        <w:rFonts w:ascii="Symbol" w:hAnsi="Symbol" w:hint="default"/>
      </w:rPr>
    </w:lvl>
    <w:lvl w:ilvl="7" w:tplc="D012D2C0" w:tentative="1">
      <w:start w:val="1"/>
      <w:numFmt w:val="bullet"/>
      <w:lvlText w:val=""/>
      <w:lvlJc w:val="left"/>
      <w:pPr>
        <w:tabs>
          <w:tab w:val="num" w:pos="5760"/>
        </w:tabs>
        <w:ind w:left="5760" w:hanging="360"/>
      </w:pPr>
      <w:rPr>
        <w:rFonts w:ascii="Symbol" w:hAnsi="Symbol" w:hint="default"/>
      </w:rPr>
    </w:lvl>
    <w:lvl w:ilvl="8" w:tplc="94505496" w:tentative="1">
      <w:start w:val="1"/>
      <w:numFmt w:val="bullet"/>
      <w:lvlText w:val=""/>
      <w:lvlJc w:val="left"/>
      <w:pPr>
        <w:tabs>
          <w:tab w:val="num" w:pos="6480"/>
        </w:tabs>
        <w:ind w:left="6480" w:hanging="360"/>
      </w:pPr>
      <w:rPr>
        <w:rFonts w:ascii="Symbol" w:hAnsi="Symbol" w:hint="default"/>
      </w:rPr>
    </w:lvl>
  </w:abstractNum>
  <w:abstractNum w:abstractNumId="30">
    <w:nsid w:val="68850D4C"/>
    <w:multiLevelType w:val="hybridMultilevel"/>
    <w:tmpl w:val="32D0AB58"/>
    <w:lvl w:ilvl="0" w:tplc="33884CCE">
      <w:start w:val="1"/>
      <w:numFmt w:val="bullet"/>
      <w:pStyle w:val="NDMucTieu"/>
      <w:lvlText w:val=""/>
      <w:lvlJc w:val="left"/>
      <w:pPr>
        <w:tabs>
          <w:tab w:val="num" w:pos="600"/>
        </w:tabs>
        <w:ind w:left="183" w:firstLine="57"/>
      </w:pPr>
      <w:rPr>
        <w:rFonts w:ascii="Times New Roman" w:hAnsi="Times New Roman" w:cs="Times New Roman" w:hint="default"/>
      </w:rPr>
    </w:lvl>
    <w:lvl w:ilvl="1" w:tplc="04090003">
      <w:start w:val="1"/>
      <w:numFmt w:val="bullet"/>
      <w:lvlText w:val="o"/>
      <w:lvlJc w:val="left"/>
      <w:pPr>
        <w:tabs>
          <w:tab w:val="num" w:pos="1283"/>
        </w:tabs>
        <w:ind w:left="1283" w:hanging="360"/>
      </w:pPr>
      <w:rPr>
        <w:rFonts w:ascii="Courier New" w:hAnsi="Courier New" w:cs="Courier New" w:hint="default"/>
      </w:rPr>
    </w:lvl>
    <w:lvl w:ilvl="2" w:tplc="04090005">
      <w:start w:val="1"/>
      <w:numFmt w:val="bullet"/>
      <w:lvlText w:val=""/>
      <w:lvlJc w:val="left"/>
      <w:pPr>
        <w:tabs>
          <w:tab w:val="num" w:pos="2003"/>
        </w:tabs>
        <w:ind w:left="2003" w:hanging="360"/>
      </w:pPr>
      <w:rPr>
        <w:rFonts w:ascii="Times New Roman" w:hAnsi="Times New Roman" w:cs="Times New Roman" w:hint="default"/>
      </w:rPr>
    </w:lvl>
    <w:lvl w:ilvl="3" w:tplc="04090001">
      <w:start w:val="1"/>
      <w:numFmt w:val="bullet"/>
      <w:lvlText w:val=""/>
      <w:lvlJc w:val="left"/>
      <w:pPr>
        <w:tabs>
          <w:tab w:val="num" w:pos="2723"/>
        </w:tabs>
        <w:ind w:left="2723" w:hanging="360"/>
      </w:pPr>
      <w:rPr>
        <w:rFonts w:ascii="Times New Roman" w:hAnsi="Times New Roman" w:cs="Times New Roman" w:hint="default"/>
      </w:rPr>
    </w:lvl>
    <w:lvl w:ilvl="4" w:tplc="04090003">
      <w:start w:val="1"/>
      <w:numFmt w:val="bullet"/>
      <w:lvlText w:val="o"/>
      <w:lvlJc w:val="left"/>
      <w:pPr>
        <w:tabs>
          <w:tab w:val="num" w:pos="3443"/>
        </w:tabs>
        <w:ind w:left="3443" w:hanging="360"/>
      </w:pPr>
      <w:rPr>
        <w:rFonts w:ascii="Courier New" w:hAnsi="Courier New" w:cs="Courier New" w:hint="default"/>
      </w:rPr>
    </w:lvl>
    <w:lvl w:ilvl="5" w:tplc="04090005">
      <w:start w:val="1"/>
      <w:numFmt w:val="bullet"/>
      <w:lvlText w:val=""/>
      <w:lvlJc w:val="left"/>
      <w:pPr>
        <w:tabs>
          <w:tab w:val="num" w:pos="4163"/>
        </w:tabs>
        <w:ind w:left="4163" w:hanging="360"/>
      </w:pPr>
      <w:rPr>
        <w:rFonts w:ascii="Times New Roman" w:hAnsi="Times New Roman" w:cs="Times New Roman" w:hint="default"/>
      </w:rPr>
    </w:lvl>
    <w:lvl w:ilvl="6" w:tplc="04090001">
      <w:start w:val="1"/>
      <w:numFmt w:val="bullet"/>
      <w:lvlText w:val=""/>
      <w:lvlJc w:val="left"/>
      <w:pPr>
        <w:tabs>
          <w:tab w:val="num" w:pos="4883"/>
        </w:tabs>
        <w:ind w:left="4883" w:hanging="360"/>
      </w:pPr>
      <w:rPr>
        <w:rFonts w:ascii="Times New Roman" w:hAnsi="Times New Roman" w:cs="Times New Roman" w:hint="default"/>
      </w:rPr>
    </w:lvl>
    <w:lvl w:ilvl="7" w:tplc="04090003">
      <w:start w:val="1"/>
      <w:numFmt w:val="bullet"/>
      <w:lvlText w:val="o"/>
      <w:lvlJc w:val="left"/>
      <w:pPr>
        <w:tabs>
          <w:tab w:val="num" w:pos="5603"/>
        </w:tabs>
        <w:ind w:left="5603" w:hanging="360"/>
      </w:pPr>
      <w:rPr>
        <w:rFonts w:ascii="Courier New" w:hAnsi="Courier New" w:cs="Courier New" w:hint="default"/>
      </w:rPr>
    </w:lvl>
    <w:lvl w:ilvl="8" w:tplc="04090005">
      <w:start w:val="1"/>
      <w:numFmt w:val="bullet"/>
      <w:lvlText w:val=""/>
      <w:lvlJc w:val="left"/>
      <w:pPr>
        <w:tabs>
          <w:tab w:val="num" w:pos="6323"/>
        </w:tabs>
        <w:ind w:left="6323" w:hanging="360"/>
      </w:pPr>
      <w:rPr>
        <w:rFonts w:ascii="Times New Roman" w:hAnsi="Times New Roman" w:cs="Times New Roman" w:hint="default"/>
      </w:rPr>
    </w:lvl>
  </w:abstractNum>
  <w:abstractNum w:abstractNumId="31">
    <w:nsid w:val="6E4B7A25"/>
    <w:multiLevelType w:val="hybridMultilevel"/>
    <w:tmpl w:val="AFE09436"/>
    <w:lvl w:ilvl="0" w:tplc="5F2440D4">
      <w:start w:val="1"/>
      <w:numFmt w:val="lowerLetter"/>
      <w:lvlText w:val="%1."/>
      <w:lvlJc w:val="left"/>
      <w:pPr>
        <w:tabs>
          <w:tab w:val="num" w:pos="311"/>
        </w:tabs>
        <w:ind w:left="311" w:hanging="360"/>
      </w:pPr>
      <w:rPr>
        <w:rFonts w:hint="default"/>
      </w:rPr>
    </w:lvl>
    <w:lvl w:ilvl="1" w:tplc="882C9380">
      <w:numFmt w:val="bullet"/>
      <w:lvlText w:val=""/>
      <w:lvlJc w:val="left"/>
      <w:pPr>
        <w:tabs>
          <w:tab w:val="num" w:pos="1031"/>
        </w:tabs>
        <w:ind w:left="1031" w:hanging="360"/>
      </w:pPr>
      <w:rPr>
        <w:rFonts w:ascii="Symbol" w:eastAsia="Times New Roman" w:hAnsi="Symbol" w:cs="Times New Roman" w:hint="default"/>
      </w:rPr>
    </w:lvl>
    <w:lvl w:ilvl="2" w:tplc="0409001B" w:tentative="1">
      <w:start w:val="1"/>
      <w:numFmt w:val="lowerRoman"/>
      <w:lvlText w:val="%3."/>
      <w:lvlJc w:val="right"/>
      <w:pPr>
        <w:tabs>
          <w:tab w:val="num" w:pos="1751"/>
        </w:tabs>
        <w:ind w:left="1751" w:hanging="180"/>
      </w:pPr>
    </w:lvl>
    <w:lvl w:ilvl="3" w:tplc="0409000F" w:tentative="1">
      <w:start w:val="1"/>
      <w:numFmt w:val="decimal"/>
      <w:lvlText w:val="%4."/>
      <w:lvlJc w:val="left"/>
      <w:pPr>
        <w:tabs>
          <w:tab w:val="num" w:pos="2471"/>
        </w:tabs>
        <w:ind w:left="2471" w:hanging="360"/>
      </w:pPr>
    </w:lvl>
    <w:lvl w:ilvl="4" w:tplc="04090019" w:tentative="1">
      <w:start w:val="1"/>
      <w:numFmt w:val="lowerLetter"/>
      <w:lvlText w:val="%5."/>
      <w:lvlJc w:val="left"/>
      <w:pPr>
        <w:tabs>
          <w:tab w:val="num" w:pos="3191"/>
        </w:tabs>
        <w:ind w:left="3191" w:hanging="360"/>
      </w:pPr>
    </w:lvl>
    <w:lvl w:ilvl="5" w:tplc="0409001B" w:tentative="1">
      <w:start w:val="1"/>
      <w:numFmt w:val="lowerRoman"/>
      <w:lvlText w:val="%6."/>
      <w:lvlJc w:val="right"/>
      <w:pPr>
        <w:tabs>
          <w:tab w:val="num" w:pos="3911"/>
        </w:tabs>
        <w:ind w:left="3911" w:hanging="180"/>
      </w:pPr>
    </w:lvl>
    <w:lvl w:ilvl="6" w:tplc="0409000F" w:tentative="1">
      <w:start w:val="1"/>
      <w:numFmt w:val="decimal"/>
      <w:lvlText w:val="%7."/>
      <w:lvlJc w:val="left"/>
      <w:pPr>
        <w:tabs>
          <w:tab w:val="num" w:pos="4631"/>
        </w:tabs>
        <w:ind w:left="4631" w:hanging="360"/>
      </w:pPr>
    </w:lvl>
    <w:lvl w:ilvl="7" w:tplc="04090019" w:tentative="1">
      <w:start w:val="1"/>
      <w:numFmt w:val="lowerLetter"/>
      <w:lvlText w:val="%8."/>
      <w:lvlJc w:val="left"/>
      <w:pPr>
        <w:tabs>
          <w:tab w:val="num" w:pos="5351"/>
        </w:tabs>
        <w:ind w:left="5351" w:hanging="360"/>
      </w:pPr>
    </w:lvl>
    <w:lvl w:ilvl="8" w:tplc="0409001B" w:tentative="1">
      <w:start w:val="1"/>
      <w:numFmt w:val="lowerRoman"/>
      <w:lvlText w:val="%9."/>
      <w:lvlJc w:val="right"/>
      <w:pPr>
        <w:tabs>
          <w:tab w:val="num" w:pos="6071"/>
        </w:tabs>
        <w:ind w:left="6071" w:hanging="180"/>
      </w:pPr>
    </w:lvl>
  </w:abstractNum>
  <w:abstractNum w:abstractNumId="32">
    <w:nsid w:val="6E643A51"/>
    <w:multiLevelType w:val="hybridMultilevel"/>
    <w:tmpl w:val="D5AA5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0C86EE6"/>
    <w:multiLevelType w:val="hybridMultilevel"/>
    <w:tmpl w:val="746E39DC"/>
    <w:lvl w:ilvl="0" w:tplc="63F06C64">
      <w:start w:val="1"/>
      <w:numFmt w:val="decimal"/>
      <w:lvlText w:val="%1."/>
      <w:lvlJc w:val="left"/>
      <w:pPr>
        <w:tabs>
          <w:tab w:val="num" w:pos="1080"/>
        </w:tabs>
        <w:ind w:left="1080" w:hanging="360"/>
      </w:pPr>
      <w:rPr>
        <w:rFonts w:cs="Times New Roman" w:hint="default"/>
        <w:color w:val="0070C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1F33BC"/>
    <w:multiLevelType w:val="hybridMultilevel"/>
    <w:tmpl w:val="F6AE1FC4"/>
    <w:lvl w:ilvl="0" w:tplc="F626C61C">
      <w:start w:val="1"/>
      <w:numFmt w:val="bullet"/>
      <w:lvlText w:val=""/>
      <w:lvlPicBulletId w:val="47"/>
      <w:lvlJc w:val="left"/>
      <w:pPr>
        <w:tabs>
          <w:tab w:val="num" w:pos="720"/>
        </w:tabs>
        <w:ind w:left="720" w:hanging="360"/>
      </w:pPr>
      <w:rPr>
        <w:rFonts w:ascii="Symbol" w:hAnsi="Symbol" w:hint="default"/>
      </w:rPr>
    </w:lvl>
    <w:lvl w:ilvl="1" w:tplc="C3B8FB7A" w:tentative="1">
      <w:start w:val="1"/>
      <w:numFmt w:val="bullet"/>
      <w:lvlText w:val=""/>
      <w:lvlJc w:val="left"/>
      <w:pPr>
        <w:tabs>
          <w:tab w:val="num" w:pos="1440"/>
        </w:tabs>
        <w:ind w:left="1440" w:hanging="360"/>
      </w:pPr>
      <w:rPr>
        <w:rFonts w:ascii="Symbol" w:hAnsi="Symbol" w:hint="default"/>
      </w:rPr>
    </w:lvl>
    <w:lvl w:ilvl="2" w:tplc="270C3FEC" w:tentative="1">
      <w:start w:val="1"/>
      <w:numFmt w:val="bullet"/>
      <w:lvlText w:val=""/>
      <w:lvlJc w:val="left"/>
      <w:pPr>
        <w:tabs>
          <w:tab w:val="num" w:pos="2160"/>
        </w:tabs>
        <w:ind w:left="2160" w:hanging="360"/>
      </w:pPr>
      <w:rPr>
        <w:rFonts w:ascii="Symbol" w:hAnsi="Symbol" w:hint="default"/>
      </w:rPr>
    </w:lvl>
    <w:lvl w:ilvl="3" w:tplc="CF44DAC0" w:tentative="1">
      <w:start w:val="1"/>
      <w:numFmt w:val="bullet"/>
      <w:lvlText w:val=""/>
      <w:lvlJc w:val="left"/>
      <w:pPr>
        <w:tabs>
          <w:tab w:val="num" w:pos="2880"/>
        </w:tabs>
        <w:ind w:left="2880" w:hanging="360"/>
      </w:pPr>
      <w:rPr>
        <w:rFonts w:ascii="Symbol" w:hAnsi="Symbol" w:hint="default"/>
      </w:rPr>
    </w:lvl>
    <w:lvl w:ilvl="4" w:tplc="797AD070" w:tentative="1">
      <w:start w:val="1"/>
      <w:numFmt w:val="bullet"/>
      <w:lvlText w:val=""/>
      <w:lvlJc w:val="left"/>
      <w:pPr>
        <w:tabs>
          <w:tab w:val="num" w:pos="3600"/>
        </w:tabs>
        <w:ind w:left="3600" w:hanging="360"/>
      </w:pPr>
      <w:rPr>
        <w:rFonts w:ascii="Symbol" w:hAnsi="Symbol" w:hint="default"/>
      </w:rPr>
    </w:lvl>
    <w:lvl w:ilvl="5" w:tplc="DC5E91CE" w:tentative="1">
      <w:start w:val="1"/>
      <w:numFmt w:val="bullet"/>
      <w:lvlText w:val=""/>
      <w:lvlJc w:val="left"/>
      <w:pPr>
        <w:tabs>
          <w:tab w:val="num" w:pos="4320"/>
        </w:tabs>
        <w:ind w:left="4320" w:hanging="360"/>
      </w:pPr>
      <w:rPr>
        <w:rFonts w:ascii="Symbol" w:hAnsi="Symbol" w:hint="default"/>
      </w:rPr>
    </w:lvl>
    <w:lvl w:ilvl="6" w:tplc="158AA3C6" w:tentative="1">
      <w:start w:val="1"/>
      <w:numFmt w:val="bullet"/>
      <w:lvlText w:val=""/>
      <w:lvlJc w:val="left"/>
      <w:pPr>
        <w:tabs>
          <w:tab w:val="num" w:pos="5040"/>
        </w:tabs>
        <w:ind w:left="5040" w:hanging="360"/>
      </w:pPr>
      <w:rPr>
        <w:rFonts w:ascii="Symbol" w:hAnsi="Symbol" w:hint="default"/>
      </w:rPr>
    </w:lvl>
    <w:lvl w:ilvl="7" w:tplc="7CC06DCC" w:tentative="1">
      <w:start w:val="1"/>
      <w:numFmt w:val="bullet"/>
      <w:lvlText w:val=""/>
      <w:lvlJc w:val="left"/>
      <w:pPr>
        <w:tabs>
          <w:tab w:val="num" w:pos="5760"/>
        </w:tabs>
        <w:ind w:left="5760" w:hanging="360"/>
      </w:pPr>
      <w:rPr>
        <w:rFonts w:ascii="Symbol" w:hAnsi="Symbol" w:hint="default"/>
      </w:rPr>
    </w:lvl>
    <w:lvl w:ilvl="8" w:tplc="9814DFB8" w:tentative="1">
      <w:start w:val="1"/>
      <w:numFmt w:val="bullet"/>
      <w:lvlText w:val=""/>
      <w:lvlJc w:val="left"/>
      <w:pPr>
        <w:tabs>
          <w:tab w:val="num" w:pos="6480"/>
        </w:tabs>
        <w:ind w:left="6480" w:hanging="360"/>
      </w:pPr>
      <w:rPr>
        <w:rFonts w:ascii="Symbol" w:hAnsi="Symbol" w:hint="default"/>
      </w:rPr>
    </w:lvl>
  </w:abstractNum>
  <w:abstractNum w:abstractNumId="36">
    <w:nsid w:val="76E20857"/>
    <w:multiLevelType w:val="hybridMultilevel"/>
    <w:tmpl w:val="D79401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9832F8"/>
    <w:multiLevelType w:val="hybridMultilevel"/>
    <w:tmpl w:val="3D5097E8"/>
    <w:lvl w:ilvl="0" w:tplc="1D78EFC4">
      <w:start w:val="1"/>
      <w:numFmt w:val="bullet"/>
      <w:lvlText w:val=""/>
      <w:lvlJc w:val="left"/>
      <w:pPr>
        <w:tabs>
          <w:tab w:val="num" w:pos="360"/>
        </w:tabs>
        <w:ind w:left="360" w:hanging="360"/>
      </w:pPr>
      <w:rPr>
        <w:rFonts w:ascii="Symbol" w:hAnsi="Symbol" w:hint="default"/>
      </w:rPr>
    </w:lvl>
    <w:lvl w:ilvl="1" w:tplc="212ABF52">
      <w:start w:val="1"/>
      <w:numFmt w:val="bullet"/>
      <w:pStyle w:val="Congbang"/>
      <w:lvlText w:val=""/>
      <w:lvlJc w:val="left"/>
      <w:pPr>
        <w:tabs>
          <w:tab w:val="num" w:pos="648"/>
        </w:tabs>
        <w:ind w:left="648"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9143591"/>
    <w:multiLevelType w:val="hybridMultilevel"/>
    <w:tmpl w:val="85EE6578"/>
    <w:lvl w:ilvl="0" w:tplc="331C0F30">
      <w:start w:val="1"/>
      <w:numFmt w:val="bullet"/>
      <w:lvlText w:val=""/>
      <w:lvlPicBulletId w:val="0"/>
      <w:lvlJc w:val="left"/>
      <w:pPr>
        <w:tabs>
          <w:tab w:val="num" w:pos="720"/>
        </w:tabs>
        <w:ind w:left="720" w:hanging="360"/>
      </w:pPr>
      <w:rPr>
        <w:rFonts w:ascii="Symbol" w:hAnsi="Symbol" w:hint="default"/>
      </w:rPr>
    </w:lvl>
    <w:lvl w:ilvl="1" w:tplc="FEFA8A9A" w:tentative="1">
      <w:start w:val="1"/>
      <w:numFmt w:val="bullet"/>
      <w:lvlText w:val=""/>
      <w:lvlJc w:val="left"/>
      <w:pPr>
        <w:tabs>
          <w:tab w:val="num" w:pos="1440"/>
        </w:tabs>
        <w:ind w:left="1440" w:hanging="360"/>
      </w:pPr>
      <w:rPr>
        <w:rFonts w:ascii="Symbol" w:hAnsi="Symbol" w:hint="default"/>
      </w:rPr>
    </w:lvl>
    <w:lvl w:ilvl="2" w:tplc="C4EC17A0" w:tentative="1">
      <w:start w:val="1"/>
      <w:numFmt w:val="bullet"/>
      <w:lvlText w:val=""/>
      <w:lvlJc w:val="left"/>
      <w:pPr>
        <w:tabs>
          <w:tab w:val="num" w:pos="2160"/>
        </w:tabs>
        <w:ind w:left="2160" w:hanging="360"/>
      </w:pPr>
      <w:rPr>
        <w:rFonts w:ascii="Symbol" w:hAnsi="Symbol" w:hint="default"/>
      </w:rPr>
    </w:lvl>
    <w:lvl w:ilvl="3" w:tplc="A98AB9AC" w:tentative="1">
      <w:start w:val="1"/>
      <w:numFmt w:val="bullet"/>
      <w:lvlText w:val=""/>
      <w:lvlJc w:val="left"/>
      <w:pPr>
        <w:tabs>
          <w:tab w:val="num" w:pos="2880"/>
        </w:tabs>
        <w:ind w:left="2880" w:hanging="360"/>
      </w:pPr>
      <w:rPr>
        <w:rFonts w:ascii="Symbol" w:hAnsi="Symbol" w:hint="default"/>
      </w:rPr>
    </w:lvl>
    <w:lvl w:ilvl="4" w:tplc="A27AC5A2" w:tentative="1">
      <w:start w:val="1"/>
      <w:numFmt w:val="bullet"/>
      <w:lvlText w:val=""/>
      <w:lvlJc w:val="left"/>
      <w:pPr>
        <w:tabs>
          <w:tab w:val="num" w:pos="3600"/>
        </w:tabs>
        <w:ind w:left="3600" w:hanging="360"/>
      </w:pPr>
      <w:rPr>
        <w:rFonts w:ascii="Symbol" w:hAnsi="Symbol" w:hint="default"/>
      </w:rPr>
    </w:lvl>
    <w:lvl w:ilvl="5" w:tplc="82D81522" w:tentative="1">
      <w:start w:val="1"/>
      <w:numFmt w:val="bullet"/>
      <w:lvlText w:val=""/>
      <w:lvlJc w:val="left"/>
      <w:pPr>
        <w:tabs>
          <w:tab w:val="num" w:pos="4320"/>
        </w:tabs>
        <w:ind w:left="4320" w:hanging="360"/>
      </w:pPr>
      <w:rPr>
        <w:rFonts w:ascii="Symbol" w:hAnsi="Symbol" w:hint="default"/>
      </w:rPr>
    </w:lvl>
    <w:lvl w:ilvl="6" w:tplc="10B69CC4" w:tentative="1">
      <w:start w:val="1"/>
      <w:numFmt w:val="bullet"/>
      <w:lvlText w:val=""/>
      <w:lvlJc w:val="left"/>
      <w:pPr>
        <w:tabs>
          <w:tab w:val="num" w:pos="5040"/>
        </w:tabs>
        <w:ind w:left="5040" w:hanging="360"/>
      </w:pPr>
      <w:rPr>
        <w:rFonts w:ascii="Symbol" w:hAnsi="Symbol" w:hint="default"/>
      </w:rPr>
    </w:lvl>
    <w:lvl w:ilvl="7" w:tplc="79FA1140" w:tentative="1">
      <w:start w:val="1"/>
      <w:numFmt w:val="bullet"/>
      <w:lvlText w:val=""/>
      <w:lvlJc w:val="left"/>
      <w:pPr>
        <w:tabs>
          <w:tab w:val="num" w:pos="5760"/>
        </w:tabs>
        <w:ind w:left="5760" w:hanging="360"/>
      </w:pPr>
      <w:rPr>
        <w:rFonts w:ascii="Symbol" w:hAnsi="Symbol" w:hint="default"/>
      </w:rPr>
    </w:lvl>
    <w:lvl w:ilvl="8" w:tplc="462EA390" w:tentative="1">
      <w:start w:val="1"/>
      <w:numFmt w:val="bullet"/>
      <w:lvlText w:val=""/>
      <w:lvlJc w:val="left"/>
      <w:pPr>
        <w:tabs>
          <w:tab w:val="num" w:pos="6480"/>
        </w:tabs>
        <w:ind w:left="6480" w:hanging="360"/>
      </w:pPr>
      <w:rPr>
        <w:rFonts w:ascii="Symbol" w:hAnsi="Symbol" w:hint="default"/>
      </w:rPr>
    </w:lvl>
  </w:abstractNum>
  <w:abstractNum w:abstractNumId="39">
    <w:nsid w:val="7E530E1D"/>
    <w:multiLevelType w:val="hybridMultilevel"/>
    <w:tmpl w:val="20966CB4"/>
    <w:lvl w:ilvl="0" w:tplc="8DBE4EA0">
      <w:start w:val="1"/>
      <w:numFmt w:val="bullet"/>
      <w:lvlText w:val=""/>
      <w:lvlPicBulletId w:val="52"/>
      <w:lvlJc w:val="left"/>
      <w:pPr>
        <w:tabs>
          <w:tab w:val="num" w:pos="720"/>
        </w:tabs>
        <w:ind w:left="720" w:hanging="360"/>
      </w:pPr>
      <w:rPr>
        <w:rFonts w:ascii="Symbol" w:hAnsi="Symbol" w:hint="default"/>
      </w:rPr>
    </w:lvl>
    <w:lvl w:ilvl="1" w:tplc="E974BF6E" w:tentative="1">
      <w:start w:val="1"/>
      <w:numFmt w:val="bullet"/>
      <w:lvlText w:val=""/>
      <w:lvlJc w:val="left"/>
      <w:pPr>
        <w:tabs>
          <w:tab w:val="num" w:pos="1440"/>
        </w:tabs>
        <w:ind w:left="1440" w:hanging="360"/>
      </w:pPr>
      <w:rPr>
        <w:rFonts w:ascii="Symbol" w:hAnsi="Symbol" w:hint="default"/>
      </w:rPr>
    </w:lvl>
    <w:lvl w:ilvl="2" w:tplc="7A265E9C" w:tentative="1">
      <w:start w:val="1"/>
      <w:numFmt w:val="bullet"/>
      <w:lvlText w:val=""/>
      <w:lvlJc w:val="left"/>
      <w:pPr>
        <w:tabs>
          <w:tab w:val="num" w:pos="2160"/>
        </w:tabs>
        <w:ind w:left="2160" w:hanging="360"/>
      </w:pPr>
      <w:rPr>
        <w:rFonts w:ascii="Symbol" w:hAnsi="Symbol" w:hint="default"/>
      </w:rPr>
    </w:lvl>
    <w:lvl w:ilvl="3" w:tplc="13C00D72" w:tentative="1">
      <w:start w:val="1"/>
      <w:numFmt w:val="bullet"/>
      <w:lvlText w:val=""/>
      <w:lvlJc w:val="left"/>
      <w:pPr>
        <w:tabs>
          <w:tab w:val="num" w:pos="2880"/>
        </w:tabs>
        <w:ind w:left="2880" w:hanging="360"/>
      </w:pPr>
      <w:rPr>
        <w:rFonts w:ascii="Symbol" w:hAnsi="Symbol" w:hint="default"/>
      </w:rPr>
    </w:lvl>
    <w:lvl w:ilvl="4" w:tplc="4978CE7E" w:tentative="1">
      <w:start w:val="1"/>
      <w:numFmt w:val="bullet"/>
      <w:lvlText w:val=""/>
      <w:lvlJc w:val="left"/>
      <w:pPr>
        <w:tabs>
          <w:tab w:val="num" w:pos="3600"/>
        </w:tabs>
        <w:ind w:left="3600" w:hanging="360"/>
      </w:pPr>
      <w:rPr>
        <w:rFonts w:ascii="Symbol" w:hAnsi="Symbol" w:hint="default"/>
      </w:rPr>
    </w:lvl>
    <w:lvl w:ilvl="5" w:tplc="3634D6EA" w:tentative="1">
      <w:start w:val="1"/>
      <w:numFmt w:val="bullet"/>
      <w:lvlText w:val=""/>
      <w:lvlJc w:val="left"/>
      <w:pPr>
        <w:tabs>
          <w:tab w:val="num" w:pos="4320"/>
        </w:tabs>
        <w:ind w:left="4320" w:hanging="360"/>
      </w:pPr>
      <w:rPr>
        <w:rFonts w:ascii="Symbol" w:hAnsi="Symbol" w:hint="default"/>
      </w:rPr>
    </w:lvl>
    <w:lvl w:ilvl="6" w:tplc="6BEC993C" w:tentative="1">
      <w:start w:val="1"/>
      <w:numFmt w:val="bullet"/>
      <w:lvlText w:val=""/>
      <w:lvlJc w:val="left"/>
      <w:pPr>
        <w:tabs>
          <w:tab w:val="num" w:pos="5040"/>
        </w:tabs>
        <w:ind w:left="5040" w:hanging="360"/>
      </w:pPr>
      <w:rPr>
        <w:rFonts w:ascii="Symbol" w:hAnsi="Symbol" w:hint="default"/>
      </w:rPr>
    </w:lvl>
    <w:lvl w:ilvl="7" w:tplc="FAD45144" w:tentative="1">
      <w:start w:val="1"/>
      <w:numFmt w:val="bullet"/>
      <w:lvlText w:val=""/>
      <w:lvlJc w:val="left"/>
      <w:pPr>
        <w:tabs>
          <w:tab w:val="num" w:pos="5760"/>
        </w:tabs>
        <w:ind w:left="5760" w:hanging="360"/>
      </w:pPr>
      <w:rPr>
        <w:rFonts w:ascii="Symbol" w:hAnsi="Symbol" w:hint="default"/>
      </w:rPr>
    </w:lvl>
    <w:lvl w:ilvl="8" w:tplc="1B120820" w:tentative="1">
      <w:start w:val="1"/>
      <w:numFmt w:val="bullet"/>
      <w:lvlText w:val=""/>
      <w:lvlJc w:val="left"/>
      <w:pPr>
        <w:tabs>
          <w:tab w:val="num" w:pos="6480"/>
        </w:tabs>
        <w:ind w:left="6480" w:hanging="360"/>
      </w:pPr>
      <w:rPr>
        <w:rFonts w:ascii="Symbol" w:hAnsi="Symbol" w:hint="default"/>
      </w:rPr>
    </w:lvl>
  </w:abstractNum>
  <w:abstractNum w:abstractNumId="40">
    <w:nsid w:val="7E9D1A4C"/>
    <w:multiLevelType w:val="hybridMultilevel"/>
    <w:tmpl w:val="5E74EF44"/>
    <w:lvl w:ilvl="0" w:tplc="3F76F3B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5"/>
  </w:num>
  <w:num w:numId="3">
    <w:abstractNumId w:val="29"/>
  </w:num>
  <w:num w:numId="4">
    <w:abstractNumId w:val="10"/>
  </w:num>
  <w:num w:numId="5">
    <w:abstractNumId w:val="21"/>
  </w:num>
  <w:num w:numId="6">
    <w:abstractNumId w:val="39"/>
  </w:num>
  <w:num w:numId="7">
    <w:abstractNumId w:val="1"/>
  </w:num>
  <w:num w:numId="8">
    <w:abstractNumId w:val="7"/>
  </w:num>
  <w:num w:numId="9">
    <w:abstractNumId w:val="3"/>
  </w:num>
  <w:num w:numId="10">
    <w:abstractNumId w:val="16"/>
  </w:num>
  <w:num w:numId="11">
    <w:abstractNumId w:val="9"/>
  </w:num>
  <w:num w:numId="12">
    <w:abstractNumId w:val="25"/>
  </w:num>
  <w:num w:numId="13">
    <w:abstractNumId w:val="34"/>
  </w:num>
  <w:num w:numId="14">
    <w:abstractNumId w:val="14"/>
  </w:num>
  <w:num w:numId="15">
    <w:abstractNumId w:val="22"/>
  </w:num>
  <w:num w:numId="16">
    <w:abstractNumId w:val="15"/>
  </w:num>
  <w:num w:numId="17">
    <w:abstractNumId w:val="8"/>
  </w:num>
  <w:num w:numId="18">
    <w:abstractNumId w:val="18"/>
  </w:num>
  <w:num w:numId="19">
    <w:abstractNumId w:val="27"/>
  </w:num>
  <w:num w:numId="20">
    <w:abstractNumId w:val="11"/>
  </w:num>
  <w:num w:numId="21">
    <w:abstractNumId w:val="38"/>
  </w:num>
  <w:num w:numId="22">
    <w:abstractNumId w:val="6"/>
  </w:num>
  <w:num w:numId="23">
    <w:abstractNumId w:val="36"/>
  </w:num>
  <w:num w:numId="24">
    <w:abstractNumId w:val="0"/>
  </w:num>
  <w:num w:numId="25">
    <w:abstractNumId w:val="33"/>
  </w:num>
  <w:num w:numId="26">
    <w:abstractNumId w:val="5"/>
  </w:num>
  <w:num w:numId="27">
    <w:abstractNumId w:val="37"/>
  </w:num>
  <w:num w:numId="28">
    <w:abstractNumId w:val="31"/>
  </w:num>
  <w:num w:numId="29">
    <w:abstractNumId w:val="17"/>
  </w:num>
  <w:num w:numId="30">
    <w:abstractNumId w:val="12"/>
  </w:num>
  <w:num w:numId="31">
    <w:abstractNumId w:val="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
  </w:num>
  <w:num w:numId="34">
    <w:abstractNumId w:val="40"/>
  </w:num>
  <w:num w:numId="35">
    <w:abstractNumId w:val="20"/>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lvlOverride w:ilvl="1"/>
    <w:lvlOverride w:ilvl="2"/>
    <w:lvlOverride w:ilvl="3"/>
    <w:lvlOverride w:ilvl="4"/>
    <w:lvlOverride w:ilvl="5"/>
    <w:lvlOverride w:ilvl="6"/>
    <w:lvlOverride w:ilvl="7"/>
    <w:lvlOverride w:ilvl="8"/>
  </w:num>
  <w:num w:numId="38">
    <w:abstractNumId w:val="28"/>
  </w:num>
  <w:num w:numId="39">
    <w:abstractNumId w:val="30"/>
  </w:num>
  <w:num w:numId="40">
    <w:abstractNumId w:val="23"/>
  </w:num>
  <w:num w:numId="41">
    <w:abstractNumId w:val="32"/>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21DB"/>
    <w:rsid w:val="0000011A"/>
    <w:rsid w:val="0000020D"/>
    <w:rsid w:val="00000AC7"/>
    <w:rsid w:val="00001780"/>
    <w:rsid w:val="00001BCA"/>
    <w:rsid w:val="00001DDB"/>
    <w:rsid w:val="00002840"/>
    <w:rsid w:val="0000339E"/>
    <w:rsid w:val="000049E5"/>
    <w:rsid w:val="0000529F"/>
    <w:rsid w:val="00005B0D"/>
    <w:rsid w:val="00006525"/>
    <w:rsid w:val="000068A6"/>
    <w:rsid w:val="000075F1"/>
    <w:rsid w:val="00007A2B"/>
    <w:rsid w:val="00010621"/>
    <w:rsid w:val="000119F8"/>
    <w:rsid w:val="0001293A"/>
    <w:rsid w:val="000156F9"/>
    <w:rsid w:val="00015A81"/>
    <w:rsid w:val="00015F7A"/>
    <w:rsid w:val="00021BEB"/>
    <w:rsid w:val="00024EDC"/>
    <w:rsid w:val="00025297"/>
    <w:rsid w:val="000259B2"/>
    <w:rsid w:val="00025F07"/>
    <w:rsid w:val="00026802"/>
    <w:rsid w:val="00027869"/>
    <w:rsid w:val="00027E71"/>
    <w:rsid w:val="00031CB1"/>
    <w:rsid w:val="000337DE"/>
    <w:rsid w:val="000340CA"/>
    <w:rsid w:val="000360C0"/>
    <w:rsid w:val="0003679C"/>
    <w:rsid w:val="000376B9"/>
    <w:rsid w:val="00041804"/>
    <w:rsid w:val="000424D3"/>
    <w:rsid w:val="00042BB9"/>
    <w:rsid w:val="00043121"/>
    <w:rsid w:val="00043F17"/>
    <w:rsid w:val="0004458C"/>
    <w:rsid w:val="00044FA7"/>
    <w:rsid w:val="00045CE9"/>
    <w:rsid w:val="000460F5"/>
    <w:rsid w:val="00046634"/>
    <w:rsid w:val="0004698A"/>
    <w:rsid w:val="00047028"/>
    <w:rsid w:val="00047E7D"/>
    <w:rsid w:val="000502F0"/>
    <w:rsid w:val="00050403"/>
    <w:rsid w:val="00050803"/>
    <w:rsid w:val="00050F28"/>
    <w:rsid w:val="0005183E"/>
    <w:rsid w:val="00053EC8"/>
    <w:rsid w:val="00054097"/>
    <w:rsid w:val="000541A0"/>
    <w:rsid w:val="000542CD"/>
    <w:rsid w:val="0005540E"/>
    <w:rsid w:val="0005653A"/>
    <w:rsid w:val="00060520"/>
    <w:rsid w:val="00060986"/>
    <w:rsid w:val="00060CB9"/>
    <w:rsid w:val="0006147B"/>
    <w:rsid w:val="00062C5D"/>
    <w:rsid w:val="00063DB3"/>
    <w:rsid w:val="000640EE"/>
    <w:rsid w:val="00065B6C"/>
    <w:rsid w:val="000717FE"/>
    <w:rsid w:val="00071B62"/>
    <w:rsid w:val="00073032"/>
    <w:rsid w:val="0007333B"/>
    <w:rsid w:val="00075754"/>
    <w:rsid w:val="0007581F"/>
    <w:rsid w:val="00076111"/>
    <w:rsid w:val="00076B46"/>
    <w:rsid w:val="0008087E"/>
    <w:rsid w:val="00080EDF"/>
    <w:rsid w:val="00083A30"/>
    <w:rsid w:val="00084BA6"/>
    <w:rsid w:val="0008592D"/>
    <w:rsid w:val="00087B4C"/>
    <w:rsid w:val="00090178"/>
    <w:rsid w:val="000902B3"/>
    <w:rsid w:val="0009720E"/>
    <w:rsid w:val="0009762D"/>
    <w:rsid w:val="000A05C2"/>
    <w:rsid w:val="000A085C"/>
    <w:rsid w:val="000A0B0C"/>
    <w:rsid w:val="000A12E6"/>
    <w:rsid w:val="000A148D"/>
    <w:rsid w:val="000A1D8C"/>
    <w:rsid w:val="000A45E3"/>
    <w:rsid w:val="000A46FB"/>
    <w:rsid w:val="000A59E7"/>
    <w:rsid w:val="000A73BE"/>
    <w:rsid w:val="000B3195"/>
    <w:rsid w:val="000B4D6C"/>
    <w:rsid w:val="000B536A"/>
    <w:rsid w:val="000B6FD9"/>
    <w:rsid w:val="000B7433"/>
    <w:rsid w:val="000B744B"/>
    <w:rsid w:val="000C0CDF"/>
    <w:rsid w:val="000C1D6F"/>
    <w:rsid w:val="000C43FD"/>
    <w:rsid w:val="000C4770"/>
    <w:rsid w:val="000C56C0"/>
    <w:rsid w:val="000C5B13"/>
    <w:rsid w:val="000C71F4"/>
    <w:rsid w:val="000C7295"/>
    <w:rsid w:val="000C7F14"/>
    <w:rsid w:val="000D3A9A"/>
    <w:rsid w:val="000D45DC"/>
    <w:rsid w:val="000D4666"/>
    <w:rsid w:val="000D4E90"/>
    <w:rsid w:val="000D61F2"/>
    <w:rsid w:val="000D6F33"/>
    <w:rsid w:val="000D77BA"/>
    <w:rsid w:val="000E0372"/>
    <w:rsid w:val="000E1DD4"/>
    <w:rsid w:val="000E1FBD"/>
    <w:rsid w:val="000E387A"/>
    <w:rsid w:val="000E3C3A"/>
    <w:rsid w:val="000E3F27"/>
    <w:rsid w:val="000F136F"/>
    <w:rsid w:val="000F183C"/>
    <w:rsid w:val="000F1C43"/>
    <w:rsid w:val="000F33D0"/>
    <w:rsid w:val="000F515A"/>
    <w:rsid w:val="000F515C"/>
    <w:rsid w:val="00100D2A"/>
    <w:rsid w:val="00101C8D"/>
    <w:rsid w:val="001049CC"/>
    <w:rsid w:val="00104AD1"/>
    <w:rsid w:val="00106188"/>
    <w:rsid w:val="00106490"/>
    <w:rsid w:val="00106783"/>
    <w:rsid w:val="00107B07"/>
    <w:rsid w:val="0011033B"/>
    <w:rsid w:val="0011077E"/>
    <w:rsid w:val="001136DE"/>
    <w:rsid w:val="00113878"/>
    <w:rsid w:val="00113CFF"/>
    <w:rsid w:val="001164D2"/>
    <w:rsid w:val="00120EA0"/>
    <w:rsid w:val="00122E19"/>
    <w:rsid w:val="00123010"/>
    <w:rsid w:val="0012341A"/>
    <w:rsid w:val="0012502A"/>
    <w:rsid w:val="0012519D"/>
    <w:rsid w:val="0012551E"/>
    <w:rsid w:val="00126876"/>
    <w:rsid w:val="00126DA4"/>
    <w:rsid w:val="0012732F"/>
    <w:rsid w:val="00127926"/>
    <w:rsid w:val="00127D0E"/>
    <w:rsid w:val="00131F57"/>
    <w:rsid w:val="001323AA"/>
    <w:rsid w:val="00132DBE"/>
    <w:rsid w:val="00132FB6"/>
    <w:rsid w:val="0013444D"/>
    <w:rsid w:val="001362D7"/>
    <w:rsid w:val="00137306"/>
    <w:rsid w:val="00137E49"/>
    <w:rsid w:val="00137ED7"/>
    <w:rsid w:val="00137EEF"/>
    <w:rsid w:val="00137F6E"/>
    <w:rsid w:val="00140189"/>
    <w:rsid w:val="0014205F"/>
    <w:rsid w:val="00142B79"/>
    <w:rsid w:val="0014345E"/>
    <w:rsid w:val="00144CD4"/>
    <w:rsid w:val="00145AD7"/>
    <w:rsid w:val="00146087"/>
    <w:rsid w:val="001468E6"/>
    <w:rsid w:val="0014744F"/>
    <w:rsid w:val="001527A8"/>
    <w:rsid w:val="0015501D"/>
    <w:rsid w:val="0015713E"/>
    <w:rsid w:val="0015741F"/>
    <w:rsid w:val="0016103D"/>
    <w:rsid w:val="00161EAD"/>
    <w:rsid w:val="00161ECE"/>
    <w:rsid w:val="001624F9"/>
    <w:rsid w:val="00162565"/>
    <w:rsid w:val="00166E31"/>
    <w:rsid w:val="00166EC1"/>
    <w:rsid w:val="00167457"/>
    <w:rsid w:val="00170009"/>
    <w:rsid w:val="00170244"/>
    <w:rsid w:val="00170ACD"/>
    <w:rsid w:val="00172244"/>
    <w:rsid w:val="0017284B"/>
    <w:rsid w:val="00173206"/>
    <w:rsid w:val="001738F0"/>
    <w:rsid w:val="0017644C"/>
    <w:rsid w:val="001773BB"/>
    <w:rsid w:val="00177B94"/>
    <w:rsid w:val="00180697"/>
    <w:rsid w:val="0018085A"/>
    <w:rsid w:val="001817E3"/>
    <w:rsid w:val="00183695"/>
    <w:rsid w:val="001854B8"/>
    <w:rsid w:val="00185B10"/>
    <w:rsid w:val="001877D5"/>
    <w:rsid w:val="0019029A"/>
    <w:rsid w:val="00191070"/>
    <w:rsid w:val="00191F23"/>
    <w:rsid w:val="00191F7E"/>
    <w:rsid w:val="00193034"/>
    <w:rsid w:val="00193091"/>
    <w:rsid w:val="00193AF1"/>
    <w:rsid w:val="00193CDA"/>
    <w:rsid w:val="00195716"/>
    <w:rsid w:val="00197208"/>
    <w:rsid w:val="00197C4A"/>
    <w:rsid w:val="001A04F9"/>
    <w:rsid w:val="001A14EA"/>
    <w:rsid w:val="001A27A7"/>
    <w:rsid w:val="001A5D16"/>
    <w:rsid w:val="001A6D0A"/>
    <w:rsid w:val="001A7480"/>
    <w:rsid w:val="001A7C0C"/>
    <w:rsid w:val="001B1162"/>
    <w:rsid w:val="001B1924"/>
    <w:rsid w:val="001B2A04"/>
    <w:rsid w:val="001B37A9"/>
    <w:rsid w:val="001B4AFC"/>
    <w:rsid w:val="001B68AD"/>
    <w:rsid w:val="001C147F"/>
    <w:rsid w:val="001C1864"/>
    <w:rsid w:val="001C3FBB"/>
    <w:rsid w:val="001C43C4"/>
    <w:rsid w:val="001C4A32"/>
    <w:rsid w:val="001C519E"/>
    <w:rsid w:val="001C6C54"/>
    <w:rsid w:val="001C7BD7"/>
    <w:rsid w:val="001C7CE6"/>
    <w:rsid w:val="001C7E56"/>
    <w:rsid w:val="001D1260"/>
    <w:rsid w:val="001D218F"/>
    <w:rsid w:val="001D2492"/>
    <w:rsid w:val="001D30E5"/>
    <w:rsid w:val="001D6444"/>
    <w:rsid w:val="001E17BA"/>
    <w:rsid w:val="001E1B91"/>
    <w:rsid w:val="001E254F"/>
    <w:rsid w:val="001E36AA"/>
    <w:rsid w:val="001E37EE"/>
    <w:rsid w:val="001E4AA5"/>
    <w:rsid w:val="001E78E1"/>
    <w:rsid w:val="001E79B7"/>
    <w:rsid w:val="001F1385"/>
    <w:rsid w:val="001F1700"/>
    <w:rsid w:val="001F1997"/>
    <w:rsid w:val="001F2969"/>
    <w:rsid w:val="001F3F34"/>
    <w:rsid w:val="001F40A8"/>
    <w:rsid w:val="001F40C7"/>
    <w:rsid w:val="001F4384"/>
    <w:rsid w:val="001F5317"/>
    <w:rsid w:val="001F6672"/>
    <w:rsid w:val="001F6A5A"/>
    <w:rsid w:val="001F728A"/>
    <w:rsid w:val="001F7FB5"/>
    <w:rsid w:val="00202922"/>
    <w:rsid w:val="00202F81"/>
    <w:rsid w:val="00206398"/>
    <w:rsid w:val="00210DB0"/>
    <w:rsid w:val="002113D3"/>
    <w:rsid w:val="002113FF"/>
    <w:rsid w:val="00212AC9"/>
    <w:rsid w:val="00212CBC"/>
    <w:rsid w:val="002132A2"/>
    <w:rsid w:val="00214412"/>
    <w:rsid w:val="00216BFE"/>
    <w:rsid w:val="002175EF"/>
    <w:rsid w:val="0022194C"/>
    <w:rsid w:val="002241E6"/>
    <w:rsid w:val="00225466"/>
    <w:rsid w:val="00225E21"/>
    <w:rsid w:val="002264EA"/>
    <w:rsid w:val="00226A1E"/>
    <w:rsid w:val="00226ECB"/>
    <w:rsid w:val="002305C3"/>
    <w:rsid w:val="00231699"/>
    <w:rsid w:val="00232C54"/>
    <w:rsid w:val="002331D1"/>
    <w:rsid w:val="0023580A"/>
    <w:rsid w:val="0023596B"/>
    <w:rsid w:val="00236595"/>
    <w:rsid w:val="00236EC2"/>
    <w:rsid w:val="00241288"/>
    <w:rsid w:val="002412DE"/>
    <w:rsid w:val="0024155D"/>
    <w:rsid w:val="002415AC"/>
    <w:rsid w:val="0024168F"/>
    <w:rsid w:val="00241FF6"/>
    <w:rsid w:val="00243286"/>
    <w:rsid w:val="002435A2"/>
    <w:rsid w:val="00245F2E"/>
    <w:rsid w:val="00246199"/>
    <w:rsid w:val="00246F41"/>
    <w:rsid w:val="00252232"/>
    <w:rsid w:val="0025299D"/>
    <w:rsid w:val="00253367"/>
    <w:rsid w:val="00255B17"/>
    <w:rsid w:val="00255D94"/>
    <w:rsid w:val="002567A6"/>
    <w:rsid w:val="00261158"/>
    <w:rsid w:val="002633B9"/>
    <w:rsid w:val="00267024"/>
    <w:rsid w:val="00271499"/>
    <w:rsid w:val="002721D3"/>
    <w:rsid w:val="00272DFE"/>
    <w:rsid w:val="0027324E"/>
    <w:rsid w:val="00275BEB"/>
    <w:rsid w:val="002806D7"/>
    <w:rsid w:val="00280A85"/>
    <w:rsid w:val="00282CB3"/>
    <w:rsid w:val="0028431A"/>
    <w:rsid w:val="00287AC0"/>
    <w:rsid w:val="00287C25"/>
    <w:rsid w:val="00287FB9"/>
    <w:rsid w:val="00290969"/>
    <w:rsid w:val="00291834"/>
    <w:rsid w:val="00292020"/>
    <w:rsid w:val="00292D23"/>
    <w:rsid w:val="0029352A"/>
    <w:rsid w:val="002936AB"/>
    <w:rsid w:val="00294795"/>
    <w:rsid w:val="00294F7A"/>
    <w:rsid w:val="00296302"/>
    <w:rsid w:val="002A0F46"/>
    <w:rsid w:val="002A1216"/>
    <w:rsid w:val="002A3D30"/>
    <w:rsid w:val="002A42E5"/>
    <w:rsid w:val="002A53B9"/>
    <w:rsid w:val="002A5D50"/>
    <w:rsid w:val="002A6090"/>
    <w:rsid w:val="002A700E"/>
    <w:rsid w:val="002A7013"/>
    <w:rsid w:val="002A7485"/>
    <w:rsid w:val="002A7FDC"/>
    <w:rsid w:val="002B0147"/>
    <w:rsid w:val="002B1042"/>
    <w:rsid w:val="002B3630"/>
    <w:rsid w:val="002B4D8B"/>
    <w:rsid w:val="002B6343"/>
    <w:rsid w:val="002B65A1"/>
    <w:rsid w:val="002B7B69"/>
    <w:rsid w:val="002C3598"/>
    <w:rsid w:val="002C45CE"/>
    <w:rsid w:val="002C7E95"/>
    <w:rsid w:val="002D03F8"/>
    <w:rsid w:val="002D0AEF"/>
    <w:rsid w:val="002D11FA"/>
    <w:rsid w:val="002D24D9"/>
    <w:rsid w:val="002D25EE"/>
    <w:rsid w:val="002D271D"/>
    <w:rsid w:val="002D44E2"/>
    <w:rsid w:val="002D6972"/>
    <w:rsid w:val="002D7978"/>
    <w:rsid w:val="002E25A3"/>
    <w:rsid w:val="002E4A28"/>
    <w:rsid w:val="002E5168"/>
    <w:rsid w:val="002E60A8"/>
    <w:rsid w:val="002E67CC"/>
    <w:rsid w:val="002F3051"/>
    <w:rsid w:val="002F48D9"/>
    <w:rsid w:val="002F4989"/>
    <w:rsid w:val="002F4B56"/>
    <w:rsid w:val="002F65AA"/>
    <w:rsid w:val="002F7818"/>
    <w:rsid w:val="00300457"/>
    <w:rsid w:val="00301EDF"/>
    <w:rsid w:val="00302C90"/>
    <w:rsid w:val="00302F49"/>
    <w:rsid w:val="00303645"/>
    <w:rsid w:val="00304042"/>
    <w:rsid w:val="00305532"/>
    <w:rsid w:val="00307188"/>
    <w:rsid w:val="00307A28"/>
    <w:rsid w:val="0031040D"/>
    <w:rsid w:val="00313579"/>
    <w:rsid w:val="00314B8F"/>
    <w:rsid w:val="00315356"/>
    <w:rsid w:val="00315588"/>
    <w:rsid w:val="00315B9A"/>
    <w:rsid w:val="0031642A"/>
    <w:rsid w:val="00316FB8"/>
    <w:rsid w:val="00320612"/>
    <w:rsid w:val="0032098F"/>
    <w:rsid w:val="00321391"/>
    <w:rsid w:val="003222F5"/>
    <w:rsid w:val="00324798"/>
    <w:rsid w:val="0032562B"/>
    <w:rsid w:val="00327B24"/>
    <w:rsid w:val="0033131B"/>
    <w:rsid w:val="0033446E"/>
    <w:rsid w:val="00335E85"/>
    <w:rsid w:val="0034104A"/>
    <w:rsid w:val="003410D2"/>
    <w:rsid w:val="00341436"/>
    <w:rsid w:val="00342204"/>
    <w:rsid w:val="00342C63"/>
    <w:rsid w:val="00342D03"/>
    <w:rsid w:val="00342DE0"/>
    <w:rsid w:val="0034398D"/>
    <w:rsid w:val="003450D2"/>
    <w:rsid w:val="003460D3"/>
    <w:rsid w:val="003465E9"/>
    <w:rsid w:val="00346B08"/>
    <w:rsid w:val="00347AE8"/>
    <w:rsid w:val="00351826"/>
    <w:rsid w:val="003527FD"/>
    <w:rsid w:val="00353672"/>
    <w:rsid w:val="003543D0"/>
    <w:rsid w:val="00357061"/>
    <w:rsid w:val="0035771D"/>
    <w:rsid w:val="00357F2B"/>
    <w:rsid w:val="00360E8F"/>
    <w:rsid w:val="003610CA"/>
    <w:rsid w:val="003612DF"/>
    <w:rsid w:val="003621F4"/>
    <w:rsid w:val="0036364C"/>
    <w:rsid w:val="003643E5"/>
    <w:rsid w:val="0036638E"/>
    <w:rsid w:val="00370881"/>
    <w:rsid w:val="0037269C"/>
    <w:rsid w:val="00375097"/>
    <w:rsid w:val="00375116"/>
    <w:rsid w:val="0037512F"/>
    <w:rsid w:val="00376717"/>
    <w:rsid w:val="00377510"/>
    <w:rsid w:val="00377561"/>
    <w:rsid w:val="00381CBD"/>
    <w:rsid w:val="0038292A"/>
    <w:rsid w:val="003852D7"/>
    <w:rsid w:val="00386EED"/>
    <w:rsid w:val="003872AD"/>
    <w:rsid w:val="00391449"/>
    <w:rsid w:val="00392BCA"/>
    <w:rsid w:val="00393C39"/>
    <w:rsid w:val="003953CA"/>
    <w:rsid w:val="0039721F"/>
    <w:rsid w:val="0039771F"/>
    <w:rsid w:val="003A09C0"/>
    <w:rsid w:val="003A14AE"/>
    <w:rsid w:val="003A2A42"/>
    <w:rsid w:val="003A2D9D"/>
    <w:rsid w:val="003A3941"/>
    <w:rsid w:val="003A4974"/>
    <w:rsid w:val="003A6359"/>
    <w:rsid w:val="003A7BA4"/>
    <w:rsid w:val="003B094B"/>
    <w:rsid w:val="003B25A8"/>
    <w:rsid w:val="003B302A"/>
    <w:rsid w:val="003B54D3"/>
    <w:rsid w:val="003B5969"/>
    <w:rsid w:val="003B753B"/>
    <w:rsid w:val="003C0692"/>
    <w:rsid w:val="003C0803"/>
    <w:rsid w:val="003C1898"/>
    <w:rsid w:val="003C3A4A"/>
    <w:rsid w:val="003C4903"/>
    <w:rsid w:val="003C72FD"/>
    <w:rsid w:val="003C7DEE"/>
    <w:rsid w:val="003D0855"/>
    <w:rsid w:val="003D0C4B"/>
    <w:rsid w:val="003D23F7"/>
    <w:rsid w:val="003D460D"/>
    <w:rsid w:val="003D4E5C"/>
    <w:rsid w:val="003D57B4"/>
    <w:rsid w:val="003D6B66"/>
    <w:rsid w:val="003D6FA6"/>
    <w:rsid w:val="003E126A"/>
    <w:rsid w:val="003E2ECE"/>
    <w:rsid w:val="003E314D"/>
    <w:rsid w:val="003E43F4"/>
    <w:rsid w:val="003E47D7"/>
    <w:rsid w:val="003E518B"/>
    <w:rsid w:val="003F08C7"/>
    <w:rsid w:val="003F1B52"/>
    <w:rsid w:val="003F1FC2"/>
    <w:rsid w:val="003F2F10"/>
    <w:rsid w:val="003F4E78"/>
    <w:rsid w:val="003F4EAC"/>
    <w:rsid w:val="003F68A9"/>
    <w:rsid w:val="004003F1"/>
    <w:rsid w:val="00400677"/>
    <w:rsid w:val="00401700"/>
    <w:rsid w:val="00402F71"/>
    <w:rsid w:val="00403561"/>
    <w:rsid w:val="00403963"/>
    <w:rsid w:val="00403C51"/>
    <w:rsid w:val="00405882"/>
    <w:rsid w:val="0040588C"/>
    <w:rsid w:val="00405BEC"/>
    <w:rsid w:val="00405F6C"/>
    <w:rsid w:val="00406FFA"/>
    <w:rsid w:val="004070BD"/>
    <w:rsid w:val="00407A76"/>
    <w:rsid w:val="00410540"/>
    <w:rsid w:val="00411637"/>
    <w:rsid w:val="004125EF"/>
    <w:rsid w:val="00413431"/>
    <w:rsid w:val="00413DBF"/>
    <w:rsid w:val="00414222"/>
    <w:rsid w:val="00415200"/>
    <w:rsid w:val="004172F3"/>
    <w:rsid w:val="004175FB"/>
    <w:rsid w:val="00417D20"/>
    <w:rsid w:val="00420D7A"/>
    <w:rsid w:val="004212A3"/>
    <w:rsid w:val="00421813"/>
    <w:rsid w:val="0042193F"/>
    <w:rsid w:val="004222F3"/>
    <w:rsid w:val="00422E96"/>
    <w:rsid w:val="00423426"/>
    <w:rsid w:val="00423C0A"/>
    <w:rsid w:val="00425942"/>
    <w:rsid w:val="00426CD8"/>
    <w:rsid w:val="00430D59"/>
    <w:rsid w:val="00431136"/>
    <w:rsid w:val="00431F4E"/>
    <w:rsid w:val="0043208A"/>
    <w:rsid w:val="00432780"/>
    <w:rsid w:val="004335E3"/>
    <w:rsid w:val="004350F8"/>
    <w:rsid w:val="00436DD8"/>
    <w:rsid w:val="004371AA"/>
    <w:rsid w:val="00445048"/>
    <w:rsid w:val="00445F06"/>
    <w:rsid w:val="0044775B"/>
    <w:rsid w:val="00450F11"/>
    <w:rsid w:val="0045163B"/>
    <w:rsid w:val="0045365A"/>
    <w:rsid w:val="0045399A"/>
    <w:rsid w:val="00453C63"/>
    <w:rsid w:val="00456771"/>
    <w:rsid w:val="00456E06"/>
    <w:rsid w:val="004576E6"/>
    <w:rsid w:val="0046015C"/>
    <w:rsid w:val="00460A48"/>
    <w:rsid w:val="0046136E"/>
    <w:rsid w:val="00461387"/>
    <w:rsid w:val="004615E2"/>
    <w:rsid w:val="00462592"/>
    <w:rsid w:val="00462A39"/>
    <w:rsid w:val="00462C28"/>
    <w:rsid w:val="00462FFB"/>
    <w:rsid w:val="00465B63"/>
    <w:rsid w:val="00466DD3"/>
    <w:rsid w:val="00472935"/>
    <w:rsid w:val="00473F97"/>
    <w:rsid w:val="00476948"/>
    <w:rsid w:val="0048113A"/>
    <w:rsid w:val="00481A9A"/>
    <w:rsid w:val="0048211C"/>
    <w:rsid w:val="0048262B"/>
    <w:rsid w:val="00483449"/>
    <w:rsid w:val="004838D6"/>
    <w:rsid w:val="00483D25"/>
    <w:rsid w:val="00483F5F"/>
    <w:rsid w:val="00484B2F"/>
    <w:rsid w:val="00485116"/>
    <w:rsid w:val="00487DFF"/>
    <w:rsid w:val="00491CFB"/>
    <w:rsid w:val="00495555"/>
    <w:rsid w:val="00495900"/>
    <w:rsid w:val="0049666B"/>
    <w:rsid w:val="004967AA"/>
    <w:rsid w:val="00496998"/>
    <w:rsid w:val="00496D3C"/>
    <w:rsid w:val="004971C8"/>
    <w:rsid w:val="00497701"/>
    <w:rsid w:val="004A033D"/>
    <w:rsid w:val="004A0708"/>
    <w:rsid w:val="004A15D5"/>
    <w:rsid w:val="004A2022"/>
    <w:rsid w:val="004A24A7"/>
    <w:rsid w:val="004A270C"/>
    <w:rsid w:val="004A2CEF"/>
    <w:rsid w:val="004A36F6"/>
    <w:rsid w:val="004A4117"/>
    <w:rsid w:val="004A6099"/>
    <w:rsid w:val="004A741D"/>
    <w:rsid w:val="004B0028"/>
    <w:rsid w:val="004B11C4"/>
    <w:rsid w:val="004B31DA"/>
    <w:rsid w:val="004B3C1B"/>
    <w:rsid w:val="004B4030"/>
    <w:rsid w:val="004B4D81"/>
    <w:rsid w:val="004C38F8"/>
    <w:rsid w:val="004C47E5"/>
    <w:rsid w:val="004C4B72"/>
    <w:rsid w:val="004C4F13"/>
    <w:rsid w:val="004C552F"/>
    <w:rsid w:val="004C7255"/>
    <w:rsid w:val="004C7C03"/>
    <w:rsid w:val="004D2194"/>
    <w:rsid w:val="004D23F8"/>
    <w:rsid w:val="004D2EB9"/>
    <w:rsid w:val="004D44D7"/>
    <w:rsid w:val="004D509A"/>
    <w:rsid w:val="004D5EC8"/>
    <w:rsid w:val="004D5FC5"/>
    <w:rsid w:val="004E00FB"/>
    <w:rsid w:val="004E2059"/>
    <w:rsid w:val="004E5204"/>
    <w:rsid w:val="004E5E36"/>
    <w:rsid w:val="004E7E4C"/>
    <w:rsid w:val="004F00A3"/>
    <w:rsid w:val="004F2445"/>
    <w:rsid w:val="004F2B7B"/>
    <w:rsid w:val="004F4C94"/>
    <w:rsid w:val="004F516F"/>
    <w:rsid w:val="004F54F6"/>
    <w:rsid w:val="004F5798"/>
    <w:rsid w:val="004F5A44"/>
    <w:rsid w:val="004F6EB3"/>
    <w:rsid w:val="00500C33"/>
    <w:rsid w:val="005024E2"/>
    <w:rsid w:val="00502646"/>
    <w:rsid w:val="00504B6B"/>
    <w:rsid w:val="00506C72"/>
    <w:rsid w:val="005108A5"/>
    <w:rsid w:val="0051453A"/>
    <w:rsid w:val="00516B2E"/>
    <w:rsid w:val="005170A9"/>
    <w:rsid w:val="005175AA"/>
    <w:rsid w:val="00517AE1"/>
    <w:rsid w:val="005217A9"/>
    <w:rsid w:val="005228D5"/>
    <w:rsid w:val="005231D4"/>
    <w:rsid w:val="00523A99"/>
    <w:rsid w:val="00524904"/>
    <w:rsid w:val="00525250"/>
    <w:rsid w:val="0052532E"/>
    <w:rsid w:val="00527132"/>
    <w:rsid w:val="005304B5"/>
    <w:rsid w:val="005305B0"/>
    <w:rsid w:val="00530948"/>
    <w:rsid w:val="00531676"/>
    <w:rsid w:val="00534538"/>
    <w:rsid w:val="00534960"/>
    <w:rsid w:val="00535F90"/>
    <w:rsid w:val="00536F9E"/>
    <w:rsid w:val="0053716A"/>
    <w:rsid w:val="00537760"/>
    <w:rsid w:val="00537FB0"/>
    <w:rsid w:val="0054076A"/>
    <w:rsid w:val="00542157"/>
    <w:rsid w:val="00543C15"/>
    <w:rsid w:val="005443CD"/>
    <w:rsid w:val="005446F2"/>
    <w:rsid w:val="00545BEF"/>
    <w:rsid w:val="00545C60"/>
    <w:rsid w:val="00546916"/>
    <w:rsid w:val="00550008"/>
    <w:rsid w:val="00550DEE"/>
    <w:rsid w:val="00553CEF"/>
    <w:rsid w:val="00553F9F"/>
    <w:rsid w:val="00554316"/>
    <w:rsid w:val="00554A18"/>
    <w:rsid w:val="00555417"/>
    <w:rsid w:val="00557893"/>
    <w:rsid w:val="0056018A"/>
    <w:rsid w:val="00561EBA"/>
    <w:rsid w:val="00566270"/>
    <w:rsid w:val="00566C0A"/>
    <w:rsid w:val="00566FDF"/>
    <w:rsid w:val="0056721F"/>
    <w:rsid w:val="0056736F"/>
    <w:rsid w:val="00567712"/>
    <w:rsid w:val="00567B7A"/>
    <w:rsid w:val="00571599"/>
    <w:rsid w:val="005736DA"/>
    <w:rsid w:val="00573F64"/>
    <w:rsid w:val="00575C19"/>
    <w:rsid w:val="00575FE2"/>
    <w:rsid w:val="00581413"/>
    <w:rsid w:val="00582242"/>
    <w:rsid w:val="00584429"/>
    <w:rsid w:val="005849B2"/>
    <w:rsid w:val="005859C8"/>
    <w:rsid w:val="005860DC"/>
    <w:rsid w:val="00587F98"/>
    <w:rsid w:val="00590250"/>
    <w:rsid w:val="00590B09"/>
    <w:rsid w:val="00594A3E"/>
    <w:rsid w:val="005958E8"/>
    <w:rsid w:val="00595C47"/>
    <w:rsid w:val="00596B4F"/>
    <w:rsid w:val="00596CCE"/>
    <w:rsid w:val="005977D5"/>
    <w:rsid w:val="005A1C9D"/>
    <w:rsid w:val="005A1EB7"/>
    <w:rsid w:val="005A317F"/>
    <w:rsid w:val="005A3977"/>
    <w:rsid w:val="005A4948"/>
    <w:rsid w:val="005A562E"/>
    <w:rsid w:val="005A6326"/>
    <w:rsid w:val="005A7C6E"/>
    <w:rsid w:val="005B0920"/>
    <w:rsid w:val="005B0AE7"/>
    <w:rsid w:val="005B0F8A"/>
    <w:rsid w:val="005B429D"/>
    <w:rsid w:val="005B433C"/>
    <w:rsid w:val="005B50E1"/>
    <w:rsid w:val="005B5E4A"/>
    <w:rsid w:val="005B6C0C"/>
    <w:rsid w:val="005C127E"/>
    <w:rsid w:val="005C160C"/>
    <w:rsid w:val="005C17F1"/>
    <w:rsid w:val="005C3E89"/>
    <w:rsid w:val="005C5C6E"/>
    <w:rsid w:val="005C799F"/>
    <w:rsid w:val="005D0359"/>
    <w:rsid w:val="005D6A9D"/>
    <w:rsid w:val="005D7504"/>
    <w:rsid w:val="005E2439"/>
    <w:rsid w:val="005E3B4B"/>
    <w:rsid w:val="005E458D"/>
    <w:rsid w:val="005E4650"/>
    <w:rsid w:val="005E6938"/>
    <w:rsid w:val="005E70E6"/>
    <w:rsid w:val="005E740F"/>
    <w:rsid w:val="005E7CDB"/>
    <w:rsid w:val="005F0BEE"/>
    <w:rsid w:val="005F2A38"/>
    <w:rsid w:val="005F3155"/>
    <w:rsid w:val="005F348B"/>
    <w:rsid w:val="005F3C04"/>
    <w:rsid w:val="005F46BA"/>
    <w:rsid w:val="005F5474"/>
    <w:rsid w:val="005F6F84"/>
    <w:rsid w:val="006007DD"/>
    <w:rsid w:val="00601DE2"/>
    <w:rsid w:val="006029A3"/>
    <w:rsid w:val="00602A15"/>
    <w:rsid w:val="00602D22"/>
    <w:rsid w:val="00606B42"/>
    <w:rsid w:val="00607A7C"/>
    <w:rsid w:val="00610918"/>
    <w:rsid w:val="00610E7B"/>
    <w:rsid w:val="00610EE6"/>
    <w:rsid w:val="006128BB"/>
    <w:rsid w:val="00614020"/>
    <w:rsid w:val="00615AEA"/>
    <w:rsid w:val="00621941"/>
    <w:rsid w:val="00621992"/>
    <w:rsid w:val="00622FEA"/>
    <w:rsid w:val="00624409"/>
    <w:rsid w:val="006245E4"/>
    <w:rsid w:val="0062536C"/>
    <w:rsid w:val="00631BE9"/>
    <w:rsid w:val="00633F63"/>
    <w:rsid w:val="00636BB5"/>
    <w:rsid w:val="00637979"/>
    <w:rsid w:val="00637D22"/>
    <w:rsid w:val="00640645"/>
    <w:rsid w:val="006406CD"/>
    <w:rsid w:val="00642F43"/>
    <w:rsid w:val="0064327F"/>
    <w:rsid w:val="006441E6"/>
    <w:rsid w:val="006448E3"/>
    <w:rsid w:val="00644A28"/>
    <w:rsid w:val="0064502C"/>
    <w:rsid w:val="0064563D"/>
    <w:rsid w:val="006462FA"/>
    <w:rsid w:val="006475BA"/>
    <w:rsid w:val="00647659"/>
    <w:rsid w:val="00647997"/>
    <w:rsid w:val="00650925"/>
    <w:rsid w:val="0065260D"/>
    <w:rsid w:val="00652880"/>
    <w:rsid w:val="00654091"/>
    <w:rsid w:val="006546A3"/>
    <w:rsid w:val="006546B1"/>
    <w:rsid w:val="006550B9"/>
    <w:rsid w:val="006554F2"/>
    <w:rsid w:val="00655AB4"/>
    <w:rsid w:val="006560C2"/>
    <w:rsid w:val="00660F65"/>
    <w:rsid w:val="0066108D"/>
    <w:rsid w:val="00661FE9"/>
    <w:rsid w:val="006624BB"/>
    <w:rsid w:val="00663206"/>
    <w:rsid w:val="0066535A"/>
    <w:rsid w:val="006657C3"/>
    <w:rsid w:val="00666543"/>
    <w:rsid w:val="00667539"/>
    <w:rsid w:val="006710A9"/>
    <w:rsid w:val="00672D8E"/>
    <w:rsid w:val="00673185"/>
    <w:rsid w:val="00673EFA"/>
    <w:rsid w:val="00676FF5"/>
    <w:rsid w:val="00677ABC"/>
    <w:rsid w:val="00681C29"/>
    <w:rsid w:val="00681CF2"/>
    <w:rsid w:val="00682FF4"/>
    <w:rsid w:val="006849B0"/>
    <w:rsid w:val="00685F8F"/>
    <w:rsid w:val="00687431"/>
    <w:rsid w:val="006877CE"/>
    <w:rsid w:val="006904BF"/>
    <w:rsid w:val="00690701"/>
    <w:rsid w:val="00691212"/>
    <w:rsid w:val="006941B5"/>
    <w:rsid w:val="00696886"/>
    <w:rsid w:val="006970F6"/>
    <w:rsid w:val="00697AB9"/>
    <w:rsid w:val="006A135F"/>
    <w:rsid w:val="006A2C8F"/>
    <w:rsid w:val="006A2F86"/>
    <w:rsid w:val="006A656A"/>
    <w:rsid w:val="006A6879"/>
    <w:rsid w:val="006B45F4"/>
    <w:rsid w:val="006B47D1"/>
    <w:rsid w:val="006B4DE2"/>
    <w:rsid w:val="006B5D13"/>
    <w:rsid w:val="006B68FA"/>
    <w:rsid w:val="006B6BDE"/>
    <w:rsid w:val="006B6FB3"/>
    <w:rsid w:val="006B7031"/>
    <w:rsid w:val="006C00C4"/>
    <w:rsid w:val="006C78A6"/>
    <w:rsid w:val="006C7E8C"/>
    <w:rsid w:val="006C7F9C"/>
    <w:rsid w:val="006D0778"/>
    <w:rsid w:val="006D1CB1"/>
    <w:rsid w:val="006D1E79"/>
    <w:rsid w:val="006D210C"/>
    <w:rsid w:val="006D2E60"/>
    <w:rsid w:val="006D37B1"/>
    <w:rsid w:val="006D5097"/>
    <w:rsid w:val="006D54E4"/>
    <w:rsid w:val="006D661E"/>
    <w:rsid w:val="006D6942"/>
    <w:rsid w:val="006D6A46"/>
    <w:rsid w:val="006E0E49"/>
    <w:rsid w:val="006E231C"/>
    <w:rsid w:val="006E41CC"/>
    <w:rsid w:val="006E7FE0"/>
    <w:rsid w:val="006F0572"/>
    <w:rsid w:val="006F0EA0"/>
    <w:rsid w:val="006F2577"/>
    <w:rsid w:val="006F38B6"/>
    <w:rsid w:val="006F38E2"/>
    <w:rsid w:val="006F56C5"/>
    <w:rsid w:val="006F6A09"/>
    <w:rsid w:val="00700529"/>
    <w:rsid w:val="00700E20"/>
    <w:rsid w:val="00703F67"/>
    <w:rsid w:val="00704002"/>
    <w:rsid w:val="00706962"/>
    <w:rsid w:val="00706E0D"/>
    <w:rsid w:val="0071061E"/>
    <w:rsid w:val="00711ABD"/>
    <w:rsid w:val="00713478"/>
    <w:rsid w:val="00714223"/>
    <w:rsid w:val="00714F8E"/>
    <w:rsid w:val="00715AFB"/>
    <w:rsid w:val="00717098"/>
    <w:rsid w:val="00717E24"/>
    <w:rsid w:val="00717F68"/>
    <w:rsid w:val="00720477"/>
    <w:rsid w:val="00721817"/>
    <w:rsid w:val="00723AE3"/>
    <w:rsid w:val="007240EA"/>
    <w:rsid w:val="00725A84"/>
    <w:rsid w:val="007267A3"/>
    <w:rsid w:val="00726C91"/>
    <w:rsid w:val="00727287"/>
    <w:rsid w:val="00727310"/>
    <w:rsid w:val="007301AC"/>
    <w:rsid w:val="007318A4"/>
    <w:rsid w:val="007324A3"/>
    <w:rsid w:val="00734079"/>
    <w:rsid w:val="007351E3"/>
    <w:rsid w:val="007352CA"/>
    <w:rsid w:val="00735F5A"/>
    <w:rsid w:val="00737055"/>
    <w:rsid w:val="00740083"/>
    <w:rsid w:val="00740B8E"/>
    <w:rsid w:val="00740E0A"/>
    <w:rsid w:val="00741DEC"/>
    <w:rsid w:val="00742393"/>
    <w:rsid w:val="00742572"/>
    <w:rsid w:val="00742F18"/>
    <w:rsid w:val="007447BA"/>
    <w:rsid w:val="007452F2"/>
    <w:rsid w:val="007459AA"/>
    <w:rsid w:val="007465E1"/>
    <w:rsid w:val="00746692"/>
    <w:rsid w:val="00746E5D"/>
    <w:rsid w:val="0074751B"/>
    <w:rsid w:val="00747BFF"/>
    <w:rsid w:val="00750587"/>
    <w:rsid w:val="00750674"/>
    <w:rsid w:val="0075114F"/>
    <w:rsid w:val="00753DEA"/>
    <w:rsid w:val="00757F2E"/>
    <w:rsid w:val="00760E33"/>
    <w:rsid w:val="007620F2"/>
    <w:rsid w:val="00763AEE"/>
    <w:rsid w:val="007645E0"/>
    <w:rsid w:val="00764C03"/>
    <w:rsid w:val="0076597F"/>
    <w:rsid w:val="007661CA"/>
    <w:rsid w:val="0076759D"/>
    <w:rsid w:val="00771F30"/>
    <w:rsid w:val="00772AA4"/>
    <w:rsid w:val="00772BAD"/>
    <w:rsid w:val="00774726"/>
    <w:rsid w:val="00775291"/>
    <w:rsid w:val="00775368"/>
    <w:rsid w:val="007755D2"/>
    <w:rsid w:val="00775F09"/>
    <w:rsid w:val="00780F38"/>
    <w:rsid w:val="00781311"/>
    <w:rsid w:val="007827E2"/>
    <w:rsid w:val="00783DA8"/>
    <w:rsid w:val="0078587F"/>
    <w:rsid w:val="007904FE"/>
    <w:rsid w:val="0079089A"/>
    <w:rsid w:val="00790C55"/>
    <w:rsid w:val="00791CB7"/>
    <w:rsid w:val="00792AC4"/>
    <w:rsid w:val="00793A14"/>
    <w:rsid w:val="00794409"/>
    <w:rsid w:val="00796298"/>
    <w:rsid w:val="007A1070"/>
    <w:rsid w:val="007A5363"/>
    <w:rsid w:val="007A5B0D"/>
    <w:rsid w:val="007A6843"/>
    <w:rsid w:val="007B0F53"/>
    <w:rsid w:val="007B10B2"/>
    <w:rsid w:val="007B19C9"/>
    <w:rsid w:val="007B2046"/>
    <w:rsid w:val="007B3102"/>
    <w:rsid w:val="007B6665"/>
    <w:rsid w:val="007C0042"/>
    <w:rsid w:val="007C0EB0"/>
    <w:rsid w:val="007C190B"/>
    <w:rsid w:val="007C19C1"/>
    <w:rsid w:val="007C2051"/>
    <w:rsid w:val="007C24B7"/>
    <w:rsid w:val="007C2745"/>
    <w:rsid w:val="007C3829"/>
    <w:rsid w:val="007C4263"/>
    <w:rsid w:val="007C5131"/>
    <w:rsid w:val="007C6971"/>
    <w:rsid w:val="007D385A"/>
    <w:rsid w:val="007D52E1"/>
    <w:rsid w:val="007D7048"/>
    <w:rsid w:val="007E1CE4"/>
    <w:rsid w:val="007E220A"/>
    <w:rsid w:val="007E46A3"/>
    <w:rsid w:val="007E4758"/>
    <w:rsid w:val="007E6136"/>
    <w:rsid w:val="007E6CED"/>
    <w:rsid w:val="007F0BDE"/>
    <w:rsid w:val="007F1E9A"/>
    <w:rsid w:val="007F31AB"/>
    <w:rsid w:val="007F362A"/>
    <w:rsid w:val="007F4E96"/>
    <w:rsid w:val="0080080C"/>
    <w:rsid w:val="00803F34"/>
    <w:rsid w:val="00807F86"/>
    <w:rsid w:val="00810140"/>
    <w:rsid w:val="00811562"/>
    <w:rsid w:val="008127AC"/>
    <w:rsid w:val="00812804"/>
    <w:rsid w:val="0081286A"/>
    <w:rsid w:val="00812B63"/>
    <w:rsid w:val="00813A4E"/>
    <w:rsid w:val="0081431B"/>
    <w:rsid w:val="00814A38"/>
    <w:rsid w:val="00815142"/>
    <w:rsid w:val="00815C10"/>
    <w:rsid w:val="008166D3"/>
    <w:rsid w:val="008204A0"/>
    <w:rsid w:val="008231D7"/>
    <w:rsid w:val="008232E0"/>
    <w:rsid w:val="00825891"/>
    <w:rsid w:val="00830828"/>
    <w:rsid w:val="00831CBB"/>
    <w:rsid w:val="0083373F"/>
    <w:rsid w:val="00833F14"/>
    <w:rsid w:val="00834191"/>
    <w:rsid w:val="0083508D"/>
    <w:rsid w:val="008360C2"/>
    <w:rsid w:val="008377E1"/>
    <w:rsid w:val="00845C00"/>
    <w:rsid w:val="00845C99"/>
    <w:rsid w:val="00847004"/>
    <w:rsid w:val="00852282"/>
    <w:rsid w:val="0085345E"/>
    <w:rsid w:val="00854475"/>
    <w:rsid w:val="00855182"/>
    <w:rsid w:val="008556F2"/>
    <w:rsid w:val="00861F14"/>
    <w:rsid w:val="00862EBD"/>
    <w:rsid w:val="00866E18"/>
    <w:rsid w:val="00871347"/>
    <w:rsid w:val="0087369F"/>
    <w:rsid w:val="0087597E"/>
    <w:rsid w:val="008761BB"/>
    <w:rsid w:val="008807A0"/>
    <w:rsid w:val="00880FE9"/>
    <w:rsid w:val="00883463"/>
    <w:rsid w:val="008837A5"/>
    <w:rsid w:val="00883A2D"/>
    <w:rsid w:val="00886B1B"/>
    <w:rsid w:val="00887584"/>
    <w:rsid w:val="008877BD"/>
    <w:rsid w:val="00890612"/>
    <w:rsid w:val="00890DD0"/>
    <w:rsid w:val="00891D5C"/>
    <w:rsid w:val="00892A77"/>
    <w:rsid w:val="0089320E"/>
    <w:rsid w:val="00893E2F"/>
    <w:rsid w:val="00894165"/>
    <w:rsid w:val="00896DCE"/>
    <w:rsid w:val="008978AF"/>
    <w:rsid w:val="008A132A"/>
    <w:rsid w:val="008A1483"/>
    <w:rsid w:val="008A2161"/>
    <w:rsid w:val="008A22B2"/>
    <w:rsid w:val="008A2E1D"/>
    <w:rsid w:val="008A3576"/>
    <w:rsid w:val="008A5AF5"/>
    <w:rsid w:val="008A5F42"/>
    <w:rsid w:val="008A6585"/>
    <w:rsid w:val="008B1138"/>
    <w:rsid w:val="008B163A"/>
    <w:rsid w:val="008B1789"/>
    <w:rsid w:val="008B24AB"/>
    <w:rsid w:val="008B2586"/>
    <w:rsid w:val="008B295D"/>
    <w:rsid w:val="008B4BD4"/>
    <w:rsid w:val="008B4C66"/>
    <w:rsid w:val="008B51E6"/>
    <w:rsid w:val="008B6996"/>
    <w:rsid w:val="008B728A"/>
    <w:rsid w:val="008B76C5"/>
    <w:rsid w:val="008B7908"/>
    <w:rsid w:val="008B79FD"/>
    <w:rsid w:val="008C0B4F"/>
    <w:rsid w:val="008C21FD"/>
    <w:rsid w:val="008C367F"/>
    <w:rsid w:val="008C4830"/>
    <w:rsid w:val="008C5DF7"/>
    <w:rsid w:val="008C5F80"/>
    <w:rsid w:val="008C74FE"/>
    <w:rsid w:val="008D1341"/>
    <w:rsid w:val="008D1E08"/>
    <w:rsid w:val="008D240D"/>
    <w:rsid w:val="008D3E65"/>
    <w:rsid w:val="008D530E"/>
    <w:rsid w:val="008D5683"/>
    <w:rsid w:val="008D5AC3"/>
    <w:rsid w:val="008D6EC6"/>
    <w:rsid w:val="008E12FB"/>
    <w:rsid w:val="008E1BE5"/>
    <w:rsid w:val="008E55F1"/>
    <w:rsid w:val="008F0BC7"/>
    <w:rsid w:val="008F15A7"/>
    <w:rsid w:val="008F1E31"/>
    <w:rsid w:val="008F1EE3"/>
    <w:rsid w:val="008F4B75"/>
    <w:rsid w:val="008F74E2"/>
    <w:rsid w:val="00900B08"/>
    <w:rsid w:val="00900D88"/>
    <w:rsid w:val="009014CD"/>
    <w:rsid w:val="00901ACA"/>
    <w:rsid w:val="009023D0"/>
    <w:rsid w:val="00903A4F"/>
    <w:rsid w:val="00904D0A"/>
    <w:rsid w:val="00904D84"/>
    <w:rsid w:val="00906C89"/>
    <w:rsid w:val="0091217B"/>
    <w:rsid w:val="0091799F"/>
    <w:rsid w:val="00921487"/>
    <w:rsid w:val="00921DDE"/>
    <w:rsid w:val="00922315"/>
    <w:rsid w:val="00922C38"/>
    <w:rsid w:val="009236A0"/>
    <w:rsid w:val="0092485D"/>
    <w:rsid w:val="00925564"/>
    <w:rsid w:val="009264A2"/>
    <w:rsid w:val="00927D8F"/>
    <w:rsid w:val="00931172"/>
    <w:rsid w:val="0093147E"/>
    <w:rsid w:val="00931A38"/>
    <w:rsid w:val="00931E45"/>
    <w:rsid w:val="00934B97"/>
    <w:rsid w:val="009358B2"/>
    <w:rsid w:val="00940889"/>
    <w:rsid w:val="009422AA"/>
    <w:rsid w:val="009427E9"/>
    <w:rsid w:val="009440EA"/>
    <w:rsid w:val="00945557"/>
    <w:rsid w:val="00945FE0"/>
    <w:rsid w:val="009465B8"/>
    <w:rsid w:val="009468D9"/>
    <w:rsid w:val="00947115"/>
    <w:rsid w:val="00947FE5"/>
    <w:rsid w:val="00950BFD"/>
    <w:rsid w:val="009514AE"/>
    <w:rsid w:val="00951DC0"/>
    <w:rsid w:val="009522F6"/>
    <w:rsid w:val="009533F3"/>
    <w:rsid w:val="00955585"/>
    <w:rsid w:val="00955EA6"/>
    <w:rsid w:val="0095659D"/>
    <w:rsid w:val="00957165"/>
    <w:rsid w:val="0096038D"/>
    <w:rsid w:val="00960E45"/>
    <w:rsid w:val="00960F8B"/>
    <w:rsid w:val="00963965"/>
    <w:rsid w:val="00964BF8"/>
    <w:rsid w:val="009661DC"/>
    <w:rsid w:val="00966C6B"/>
    <w:rsid w:val="00970130"/>
    <w:rsid w:val="00970D3D"/>
    <w:rsid w:val="00971300"/>
    <w:rsid w:val="00972474"/>
    <w:rsid w:val="0097411D"/>
    <w:rsid w:val="00975874"/>
    <w:rsid w:val="009769C3"/>
    <w:rsid w:val="00976C77"/>
    <w:rsid w:val="00977CB1"/>
    <w:rsid w:val="009831BB"/>
    <w:rsid w:val="009857AC"/>
    <w:rsid w:val="0098743C"/>
    <w:rsid w:val="00990AAF"/>
    <w:rsid w:val="0099370C"/>
    <w:rsid w:val="0099393C"/>
    <w:rsid w:val="0099431D"/>
    <w:rsid w:val="009948E6"/>
    <w:rsid w:val="00994916"/>
    <w:rsid w:val="00995D2E"/>
    <w:rsid w:val="00997027"/>
    <w:rsid w:val="009A26D7"/>
    <w:rsid w:val="009A3534"/>
    <w:rsid w:val="009A39A2"/>
    <w:rsid w:val="009A66CB"/>
    <w:rsid w:val="009A7821"/>
    <w:rsid w:val="009B0104"/>
    <w:rsid w:val="009B05ED"/>
    <w:rsid w:val="009B149F"/>
    <w:rsid w:val="009B1D4D"/>
    <w:rsid w:val="009B238D"/>
    <w:rsid w:val="009B3079"/>
    <w:rsid w:val="009B513F"/>
    <w:rsid w:val="009B5FED"/>
    <w:rsid w:val="009C00F9"/>
    <w:rsid w:val="009C1E6B"/>
    <w:rsid w:val="009C2E53"/>
    <w:rsid w:val="009C333E"/>
    <w:rsid w:val="009C3813"/>
    <w:rsid w:val="009C44F0"/>
    <w:rsid w:val="009C6EC4"/>
    <w:rsid w:val="009D0161"/>
    <w:rsid w:val="009D1199"/>
    <w:rsid w:val="009D1AA2"/>
    <w:rsid w:val="009D32AD"/>
    <w:rsid w:val="009D4125"/>
    <w:rsid w:val="009D53CB"/>
    <w:rsid w:val="009D5F1B"/>
    <w:rsid w:val="009D7072"/>
    <w:rsid w:val="009D7B5F"/>
    <w:rsid w:val="009E04DF"/>
    <w:rsid w:val="009E068D"/>
    <w:rsid w:val="009E2CC0"/>
    <w:rsid w:val="009E3C56"/>
    <w:rsid w:val="009E3F15"/>
    <w:rsid w:val="009E4C1F"/>
    <w:rsid w:val="009E51F1"/>
    <w:rsid w:val="009E5653"/>
    <w:rsid w:val="009F0254"/>
    <w:rsid w:val="009F2C88"/>
    <w:rsid w:val="009F36B9"/>
    <w:rsid w:val="009F3C94"/>
    <w:rsid w:val="009F690F"/>
    <w:rsid w:val="009F6FBA"/>
    <w:rsid w:val="009F7DB0"/>
    <w:rsid w:val="00A01CC5"/>
    <w:rsid w:val="00A05592"/>
    <w:rsid w:val="00A06663"/>
    <w:rsid w:val="00A075D2"/>
    <w:rsid w:val="00A079A2"/>
    <w:rsid w:val="00A1146B"/>
    <w:rsid w:val="00A11FF2"/>
    <w:rsid w:val="00A14C9E"/>
    <w:rsid w:val="00A1605E"/>
    <w:rsid w:val="00A20B0A"/>
    <w:rsid w:val="00A20F1E"/>
    <w:rsid w:val="00A22350"/>
    <w:rsid w:val="00A229DE"/>
    <w:rsid w:val="00A2320D"/>
    <w:rsid w:val="00A23590"/>
    <w:rsid w:val="00A23FA0"/>
    <w:rsid w:val="00A2445C"/>
    <w:rsid w:val="00A24EE6"/>
    <w:rsid w:val="00A25F2C"/>
    <w:rsid w:val="00A25FA6"/>
    <w:rsid w:val="00A31172"/>
    <w:rsid w:val="00A35E74"/>
    <w:rsid w:val="00A36FF4"/>
    <w:rsid w:val="00A378DF"/>
    <w:rsid w:val="00A4066F"/>
    <w:rsid w:val="00A41F3F"/>
    <w:rsid w:val="00A428F7"/>
    <w:rsid w:val="00A4510D"/>
    <w:rsid w:val="00A45289"/>
    <w:rsid w:val="00A47CC2"/>
    <w:rsid w:val="00A50095"/>
    <w:rsid w:val="00A51C5E"/>
    <w:rsid w:val="00A53130"/>
    <w:rsid w:val="00A53AFE"/>
    <w:rsid w:val="00A546D6"/>
    <w:rsid w:val="00A550AA"/>
    <w:rsid w:val="00A57BC7"/>
    <w:rsid w:val="00A61778"/>
    <w:rsid w:val="00A6189A"/>
    <w:rsid w:val="00A62B75"/>
    <w:rsid w:val="00A62DF7"/>
    <w:rsid w:val="00A65BBB"/>
    <w:rsid w:val="00A66A9C"/>
    <w:rsid w:val="00A66FC2"/>
    <w:rsid w:val="00A676F8"/>
    <w:rsid w:val="00A717F7"/>
    <w:rsid w:val="00A7293A"/>
    <w:rsid w:val="00A72C18"/>
    <w:rsid w:val="00A74EA2"/>
    <w:rsid w:val="00A755C2"/>
    <w:rsid w:val="00A77F93"/>
    <w:rsid w:val="00A80C48"/>
    <w:rsid w:val="00A80FD4"/>
    <w:rsid w:val="00A8200F"/>
    <w:rsid w:val="00A83611"/>
    <w:rsid w:val="00A83961"/>
    <w:rsid w:val="00A83A06"/>
    <w:rsid w:val="00A83D60"/>
    <w:rsid w:val="00A84112"/>
    <w:rsid w:val="00A84490"/>
    <w:rsid w:val="00A85EC7"/>
    <w:rsid w:val="00A86C31"/>
    <w:rsid w:val="00A90A14"/>
    <w:rsid w:val="00A90D5A"/>
    <w:rsid w:val="00A90FC4"/>
    <w:rsid w:val="00A91177"/>
    <w:rsid w:val="00A91995"/>
    <w:rsid w:val="00A91E11"/>
    <w:rsid w:val="00A9289B"/>
    <w:rsid w:val="00A947CD"/>
    <w:rsid w:val="00A948C8"/>
    <w:rsid w:val="00A94A5E"/>
    <w:rsid w:val="00A95D9C"/>
    <w:rsid w:val="00AA1DA2"/>
    <w:rsid w:val="00AA3428"/>
    <w:rsid w:val="00AA3F51"/>
    <w:rsid w:val="00AA4CFC"/>
    <w:rsid w:val="00AA6593"/>
    <w:rsid w:val="00AA722C"/>
    <w:rsid w:val="00AA725A"/>
    <w:rsid w:val="00AB0D76"/>
    <w:rsid w:val="00AB1764"/>
    <w:rsid w:val="00AB19D5"/>
    <w:rsid w:val="00AB2AC4"/>
    <w:rsid w:val="00AB3A73"/>
    <w:rsid w:val="00AB3ED1"/>
    <w:rsid w:val="00AB423F"/>
    <w:rsid w:val="00AB4B01"/>
    <w:rsid w:val="00AB5EE4"/>
    <w:rsid w:val="00AB6479"/>
    <w:rsid w:val="00AB6718"/>
    <w:rsid w:val="00AB6ABC"/>
    <w:rsid w:val="00AB6EA1"/>
    <w:rsid w:val="00AC0591"/>
    <w:rsid w:val="00AC1318"/>
    <w:rsid w:val="00AC2243"/>
    <w:rsid w:val="00AC2C4B"/>
    <w:rsid w:val="00AC31A0"/>
    <w:rsid w:val="00AC33FF"/>
    <w:rsid w:val="00AC6291"/>
    <w:rsid w:val="00AC7CFE"/>
    <w:rsid w:val="00AD0EAB"/>
    <w:rsid w:val="00AD1ACF"/>
    <w:rsid w:val="00AD3253"/>
    <w:rsid w:val="00AD54CD"/>
    <w:rsid w:val="00AD699D"/>
    <w:rsid w:val="00AE0B34"/>
    <w:rsid w:val="00AE0DA6"/>
    <w:rsid w:val="00AE3A43"/>
    <w:rsid w:val="00AE404E"/>
    <w:rsid w:val="00AE44CD"/>
    <w:rsid w:val="00AE5F92"/>
    <w:rsid w:val="00AE61D7"/>
    <w:rsid w:val="00AE6257"/>
    <w:rsid w:val="00AE71D4"/>
    <w:rsid w:val="00AE7BC9"/>
    <w:rsid w:val="00AF0191"/>
    <w:rsid w:val="00AF081E"/>
    <w:rsid w:val="00AF34F1"/>
    <w:rsid w:val="00AF3D8C"/>
    <w:rsid w:val="00AF423E"/>
    <w:rsid w:val="00AF4903"/>
    <w:rsid w:val="00AF639A"/>
    <w:rsid w:val="00AF6B5C"/>
    <w:rsid w:val="00AF774A"/>
    <w:rsid w:val="00B00499"/>
    <w:rsid w:val="00B015E9"/>
    <w:rsid w:val="00B01DB7"/>
    <w:rsid w:val="00B048EC"/>
    <w:rsid w:val="00B04AD7"/>
    <w:rsid w:val="00B051EF"/>
    <w:rsid w:val="00B0528F"/>
    <w:rsid w:val="00B05D0A"/>
    <w:rsid w:val="00B07432"/>
    <w:rsid w:val="00B106A1"/>
    <w:rsid w:val="00B10EC4"/>
    <w:rsid w:val="00B10F80"/>
    <w:rsid w:val="00B11A28"/>
    <w:rsid w:val="00B11C3D"/>
    <w:rsid w:val="00B13675"/>
    <w:rsid w:val="00B13F73"/>
    <w:rsid w:val="00B155B3"/>
    <w:rsid w:val="00B2132C"/>
    <w:rsid w:val="00B22BBB"/>
    <w:rsid w:val="00B2360B"/>
    <w:rsid w:val="00B2387E"/>
    <w:rsid w:val="00B23A87"/>
    <w:rsid w:val="00B24179"/>
    <w:rsid w:val="00B24EA3"/>
    <w:rsid w:val="00B24F94"/>
    <w:rsid w:val="00B2586D"/>
    <w:rsid w:val="00B27B1F"/>
    <w:rsid w:val="00B316AF"/>
    <w:rsid w:val="00B31F71"/>
    <w:rsid w:val="00B32F71"/>
    <w:rsid w:val="00B334BF"/>
    <w:rsid w:val="00B334FB"/>
    <w:rsid w:val="00B33CEE"/>
    <w:rsid w:val="00B3447C"/>
    <w:rsid w:val="00B34FAC"/>
    <w:rsid w:val="00B35763"/>
    <w:rsid w:val="00B361B8"/>
    <w:rsid w:val="00B368B0"/>
    <w:rsid w:val="00B375C0"/>
    <w:rsid w:val="00B40071"/>
    <w:rsid w:val="00B40DD2"/>
    <w:rsid w:val="00B45070"/>
    <w:rsid w:val="00B45B36"/>
    <w:rsid w:val="00B465E1"/>
    <w:rsid w:val="00B529EA"/>
    <w:rsid w:val="00B543D8"/>
    <w:rsid w:val="00B54F96"/>
    <w:rsid w:val="00B5556B"/>
    <w:rsid w:val="00B55B46"/>
    <w:rsid w:val="00B56398"/>
    <w:rsid w:val="00B60E1A"/>
    <w:rsid w:val="00B653E9"/>
    <w:rsid w:val="00B66595"/>
    <w:rsid w:val="00B70D0A"/>
    <w:rsid w:val="00B76A80"/>
    <w:rsid w:val="00B7707C"/>
    <w:rsid w:val="00B8016D"/>
    <w:rsid w:val="00B82C7A"/>
    <w:rsid w:val="00B846CD"/>
    <w:rsid w:val="00B858C1"/>
    <w:rsid w:val="00B90DF3"/>
    <w:rsid w:val="00B9142E"/>
    <w:rsid w:val="00B92B06"/>
    <w:rsid w:val="00B93178"/>
    <w:rsid w:val="00B93B7D"/>
    <w:rsid w:val="00B94040"/>
    <w:rsid w:val="00B94F29"/>
    <w:rsid w:val="00B95AB5"/>
    <w:rsid w:val="00B96688"/>
    <w:rsid w:val="00B973E5"/>
    <w:rsid w:val="00B97D60"/>
    <w:rsid w:val="00B97E73"/>
    <w:rsid w:val="00BA0E3D"/>
    <w:rsid w:val="00BA18DF"/>
    <w:rsid w:val="00BA2575"/>
    <w:rsid w:val="00BA3192"/>
    <w:rsid w:val="00BA3872"/>
    <w:rsid w:val="00BA6891"/>
    <w:rsid w:val="00BA6BC6"/>
    <w:rsid w:val="00BA6F4B"/>
    <w:rsid w:val="00BA7D75"/>
    <w:rsid w:val="00BB0FC4"/>
    <w:rsid w:val="00BB4F3F"/>
    <w:rsid w:val="00BB7645"/>
    <w:rsid w:val="00BC05D1"/>
    <w:rsid w:val="00BC16DC"/>
    <w:rsid w:val="00BC173B"/>
    <w:rsid w:val="00BC1764"/>
    <w:rsid w:val="00BC218C"/>
    <w:rsid w:val="00BC2505"/>
    <w:rsid w:val="00BC2750"/>
    <w:rsid w:val="00BC44DB"/>
    <w:rsid w:val="00BC4953"/>
    <w:rsid w:val="00BC4C19"/>
    <w:rsid w:val="00BC71B4"/>
    <w:rsid w:val="00BC7D2E"/>
    <w:rsid w:val="00BD2EE5"/>
    <w:rsid w:val="00BD31BB"/>
    <w:rsid w:val="00BD378D"/>
    <w:rsid w:val="00BD495D"/>
    <w:rsid w:val="00BD62B7"/>
    <w:rsid w:val="00BD7555"/>
    <w:rsid w:val="00BE0789"/>
    <w:rsid w:val="00BE08D1"/>
    <w:rsid w:val="00BE120A"/>
    <w:rsid w:val="00BE133C"/>
    <w:rsid w:val="00BE2A33"/>
    <w:rsid w:val="00BE442D"/>
    <w:rsid w:val="00BE525E"/>
    <w:rsid w:val="00BF2666"/>
    <w:rsid w:val="00BF2702"/>
    <w:rsid w:val="00BF39D8"/>
    <w:rsid w:val="00BF4250"/>
    <w:rsid w:val="00BF5827"/>
    <w:rsid w:val="00BF5A57"/>
    <w:rsid w:val="00BF6E6B"/>
    <w:rsid w:val="00BF7F36"/>
    <w:rsid w:val="00C02621"/>
    <w:rsid w:val="00C05F8D"/>
    <w:rsid w:val="00C0720F"/>
    <w:rsid w:val="00C07A05"/>
    <w:rsid w:val="00C113D6"/>
    <w:rsid w:val="00C118D1"/>
    <w:rsid w:val="00C11934"/>
    <w:rsid w:val="00C16C18"/>
    <w:rsid w:val="00C16C45"/>
    <w:rsid w:val="00C201DC"/>
    <w:rsid w:val="00C20E0E"/>
    <w:rsid w:val="00C2252D"/>
    <w:rsid w:val="00C2345F"/>
    <w:rsid w:val="00C25371"/>
    <w:rsid w:val="00C300F9"/>
    <w:rsid w:val="00C31A4B"/>
    <w:rsid w:val="00C31B76"/>
    <w:rsid w:val="00C33780"/>
    <w:rsid w:val="00C34C6A"/>
    <w:rsid w:val="00C352DA"/>
    <w:rsid w:val="00C374A1"/>
    <w:rsid w:val="00C37EDA"/>
    <w:rsid w:val="00C425F9"/>
    <w:rsid w:val="00C45DA8"/>
    <w:rsid w:val="00C505D0"/>
    <w:rsid w:val="00C5166F"/>
    <w:rsid w:val="00C52018"/>
    <w:rsid w:val="00C5261D"/>
    <w:rsid w:val="00C57F28"/>
    <w:rsid w:val="00C60B67"/>
    <w:rsid w:val="00C6280A"/>
    <w:rsid w:val="00C62C0A"/>
    <w:rsid w:val="00C644D8"/>
    <w:rsid w:val="00C64510"/>
    <w:rsid w:val="00C6646F"/>
    <w:rsid w:val="00C66927"/>
    <w:rsid w:val="00C669A6"/>
    <w:rsid w:val="00C67D3F"/>
    <w:rsid w:val="00C718D5"/>
    <w:rsid w:val="00C72F6D"/>
    <w:rsid w:val="00C73168"/>
    <w:rsid w:val="00C74E76"/>
    <w:rsid w:val="00C7744D"/>
    <w:rsid w:val="00C80775"/>
    <w:rsid w:val="00C807BA"/>
    <w:rsid w:val="00C814E4"/>
    <w:rsid w:val="00C81F4E"/>
    <w:rsid w:val="00C823B2"/>
    <w:rsid w:val="00C825F8"/>
    <w:rsid w:val="00C836C2"/>
    <w:rsid w:val="00C85E3B"/>
    <w:rsid w:val="00C8671A"/>
    <w:rsid w:val="00C91DDD"/>
    <w:rsid w:val="00C93B45"/>
    <w:rsid w:val="00C95ACD"/>
    <w:rsid w:val="00CA343F"/>
    <w:rsid w:val="00CA594E"/>
    <w:rsid w:val="00CB21EA"/>
    <w:rsid w:val="00CB2A50"/>
    <w:rsid w:val="00CB30F0"/>
    <w:rsid w:val="00CB4A32"/>
    <w:rsid w:val="00CB5A92"/>
    <w:rsid w:val="00CB5B6E"/>
    <w:rsid w:val="00CB66DE"/>
    <w:rsid w:val="00CB6C7D"/>
    <w:rsid w:val="00CC0460"/>
    <w:rsid w:val="00CC07F0"/>
    <w:rsid w:val="00CC0FAD"/>
    <w:rsid w:val="00CC41D1"/>
    <w:rsid w:val="00CC47CD"/>
    <w:rsid w:val="00CC4DD2"/>
    <w:rsid w:val="00CC5DB5"/>
    <w:rsid w:val="00CD22F8"/>
    <w:rsid w:val="00CD371A"/>
    <w:rsid w:val="00CD3D59"/>
    <w:rsid w:val="00CD54DA"/>
    <w:rsid w:val="00CE1680"/>
    <w:rsid w:val="00CE3980"/>
    <w:rsid w:val="00CE4910"/>
    <w:rsid w:val="00CE5BB2"/>
    <w:rsid w:val="00CE7153"/>
    <w:rsid w:val="00CE74E6"/>
    <w:rsid w:val="00CE7688"/>
    <w:rsid w:val="00CF0D66"/>
    <w:rsid w:val="00CF5471"/>
    <w:rsid w:val="00CF640E"/>
    <w:rsid w:val="00CF6EFB"/>
    <w:rsid w:val="00D0097B"/>
    <w:rsid w:val="00D013EE"/>
    <w:rsid w:val="00D02091"/>
    <w:rsid w:val="00D04148"/>
    <w:rsid w:val="00D04192"/>
    <w:rsid w:val="00D046C9"/>
    <w:rsid w:val="00D047D9"/>
    <w:rsid w:val="00D04C80"/>
    <w:rsid w:val="00D057BF"/>
    <w:rsid w:val="00D058BB"/>
    <w:rsid w:val="00D06E2E"/>
    <w:rsid w:val="00D1077D"/>
    <w:rsid w:val="00D10E7E"/>
    <w:rsid w:val="00D11542"/>
    <w:rsid w:val="00D14532"/>
    <w:rsid w:val="00D15407"/>
    <w:rsid w:val="00D165D0"/>
    <w:rsid w:val="00D20823"/>
    <w:rsid w:val="00D21233"/>
    <w:rsid w:val="00D24E7C"/>
    <w:rsid w:val="00D256C0"/>
    <w:rsid w:val="00D25E2E"/>
    <w:rsid w:val="00D260A4"/>
    <w:rsid w:val="00D30F4A"/>
    <w:rsid w:val="00D31EBD"/>
    <w:rsid w:val="00D323CB"/>
    <w:rsid w:val="00D32CDC"/>
    <w:rsid w:val="00D36C1C"/>
    <w:rsid w:val="00D372FF"/>
    <w:rsid w:val="00D3744E"/>
    <w:rsid w:val="00D457AC"/>
    <w:rsid w:val="00D46260"/>
    <w:rsid w:val="00D46D91"/>
    <w:rsid w:val="00D501C6"/>
    <w:rsid w:val="00D507F7"/>
    <w:rsid w:val="00D50D94"/>
    <w:rsid w:val="00D53B50"/>
    <w:rsid w:val="00D56724"/>
    <w:rsid w:val="00D5744B"/>
    <w:rsid w:val="00D61764"/>
    <w:rsid w:val="00D6184B"/>
    <w:rsid w:val="00D624B9"/>
    <w:rsid w:val="00D63B3E"/>
    <w:rsid w:val="00D63E76"/>
    <w:rsid w:val="00D64627"/>
    <w:rsid w:val="00D64C8C"/>
    <w:rsid w:val="00D64D2C"/>
    <w:rsid w:val="00D64D73"/>
    <w:rsid w:val="00D66845"/>
    <w:rsid w:val="00D66C17"/>
    <w:rsid w:val="00D6742B"/>
    <w:rsid w:val="00D67664"/>
    <w:rsid w:val="00D67F64"/>
    <w:rsid w:val="00D70390"/>
    <w:rsid w:val="00D71734"/>
    <w:rsid w:val="00D73C55"/>
    <w:rsid w:val="00D74373"/>
    <w:rsid w:val="00D7498F"/>
    <w:rsid w:val="00D80998"/>
    <w:rsid w:val="00D81993"/>
    <w:rsid w:val="00D81A0D"/>
    <w:rsid w:val="00D821DB"/>
    <w:rsid w:val="00D83259"/>
    <w:rsid w:val="00D85B68"/>
    <w:rsid w:val="00D85D04"/>
    <w:rsid w:val="00D8638C"/>
    <w:rsid w:val="00D87E10"/>
    <w:rsid w:val="00D93B5A"/>
    <w:rsid w:val="00D960D7"/>
    <w:rsid w:val="00D965BB"/>
    <w:rsid w:val="00D96F17"/>
    <w:rsid w:val="00DA1102"/>
    <w:rsid w:val="00DA16BB"/>
    <w:rsid w:val="00DA298F"/>
    <w:rsid w:val="00DA2AF5"/>
    <w:rsid w:val="00DA3BC7"/>
    <w:rsid w:val="00DA7065"/>
    <w:rsid w:val="00DA777F"/>
    <w:rsid w:val="00DB17D9"/>
    <w:rsid w:val="00DB2002"/>
    <w:rsid w:val="00DB24E7"/>
    <w:rsid w:val="00DB3692"/>
    <w:rsid w:val="00DB4C57"/>
    <w:rsid w:val="00DB4DAB"/>
    <w:rsid w:val="00DB56F2"/>
    <w:rsid w:val="00DB62AA"/>
    <w:rsid w:val="00DB663F"/>
    <w:rsid w:val="00DC11B3"/>
    <w:rsid w:val="00DC29C6"/>
    <w:rsid w:val="00DC35D4"/>
    <w:rsid w:val="00DC513D"/>
    <w:rsid w:val="00DC58ED"/>
    <w:rsid w:val="00DC5968"/>
    <w:rsid w:val="00DC5CEA"/>
    <w:rsid w:val="00DC627C"/>
    <w:rsid w:val="00DC7A59"/>
    <w:rsid w:val="00DD0EC6"/>
    <w:rsid w:val="00DD247E"/>
    <w:rsid w:val="00DD4117"/>
    <w:rsid w:val="00DD4451"/>
    <w:rsid w:val="00DD6B37"/>
    <w:rsid w:val="00DE0431"/>
    <w:rsid w:val="00DE1A06"/>
    <w:rsid w:val="00DE20D4"/>
    <w:rsid w:val="00DE28B8"/>
    <w:rsid w:val="00DE3079"/>
    <w:rsid w:val="00DE30D2"/>
    <w:rsid w:val="00DE360E"/>
    <w:rsid w:val="00DE385B"/>
    <w:rsid w:val="00DE3CC5"/>
    <w:rsid w:val="00DE59E1"/>
    <w:rsid w:val="00DE6322"/>
    <w:rsid w:val="00DE69AB"/>
    <w:rsid w:val="00DE6EFD"/>
    <w:rsid w:val="00DE74DC"/>
    <w:rsid w:val="00DF013F"/>
    <w:rsid w:val="00DF09AD"/>
    <w:rsid w:val="00DF2FE5"/>
    <w:rsid w:val="00DF3D12"/>
    <w:rsid w:val="00DF4D93"/>
    <w:rsid w:val="00DF6664"/>
    <w:rsid w:val="00DF74D0"/>
    <w:rsid w:val="00E020A7"/>
    <w:rsid w:val="00E0256F"/>
    <w:rsid w:val="00E025DB"/>
    <w:rsid w:val="00E02A6B"/>
    <w:rsid w:val="00E02B7A"/>
    <w:rsid w:val="00E0486D"/>
    <w:rsid w:val="00E05A50"/>
    <w:rsid w:val="00E05C82"/>
    <w:rsid w:val="00E06750"/>
    <w:rsid w:val="00E06EF9"/>
    <w:rsid w:val="00E10C7B"/>
    <w:rsid w:val="00E10CEA"/>
    <w:rsid w:val="00E11D2D"/>
    <w:rsid w:val="00E12852"/>
    <w:rsid w:val="00E14018"/>
    <w:rsid w:val="00E1640E"/>
    <w:rsid w:val="00E16D15"/>
    <w:rsid w:val="00E17737"/>
    <w:rsid w:val="00E21606"/>
    <w:rsid w:val="00E21B1A"/>
    <w:rsid w:val="00E21CBC"/>
    <w:rsid w:val="00E2307C"/>
    <w:rsid w:val="00E26B0F"/>
    <w:rsid w:val="00E26F85"/>
    <w:rsid w:val="00E2721E"/>
    <w:rsid w:val="00E27635"/>
    <w:rsid w:val="00E30691"/>
    <w:rsid w:val="00E31882"/>
    <w:rsid w:val="00E318D2"/>
    <w:rsid w:val="00E320D4"/>
    <w:rsid w:val="00E3240C"/>
    <w:rsid w:val="00E32D4B"/>
    <w:rsid w:val="00E33377"/>
    <w:rsid w:val="00E34106"/>
    <w:rsid w:val="00E40232"/>
    <w:rsid w:val="00E41A79"/>
    <w:rsid w:val="00E422EC"/>
    <w:rsid w:val="00E42AC3"/>
    <w:rsid w:val="00E43908"/>
    <w:rsid w:val="00E44C6C"/>
    <w:rsid w:val="00E45DC3"/>
    <w:rsid w:val="00E45E18"/>
    <w:rsid w:val="00E5019A"/>
    <w:rsid w:val="00E51DDC"/>
    <w:rsid w:val="00E51E02"/>
    <w:rsid w:val="00E528A7"/>
    <w:rsid w:val="00E5428B"/>
    <w:rsid w:val="00E552FD"/>
    <w:rsid w:val="00E576C6"/>
    <w:rsid w:val="00E65116"/>
    <w:rsid w:val="00E65C66"/>
    <w:rsid w:val="00E66435"/>
    <w:rsid w:val="00E664C2"/>
    <w:rsid w:val="00E67675"/>
    <w:rsid w:val="00E732D9"/>
    <w:rsid w:val="00E7382E"/>
    <w:rsid w:val="00E74F42"/>
    <w:rsid w:val="00E75195"/>
    <w:rsid w:val="00E77FE0"/>
    <w:rsid w:val="00E92C2C"/>
    <w:rsid w:val="00E95618"/>
    <w:rsid w:val="00E97847"/>
    <w:rsid w:val="00EA0B05"/>
    <w:rsid w:val="00EA18E3"/>
    <w:rsid w:val="00EA1AEF"/>
    <w:rsid w:val="00EA67F5"/>
    <w:rsid w:val="00EA7EE2"/>
    <w:rsid w:val="00EB0B7C"/>
    <w:rsid w:val="00EB0DC7"/>
    <w:rsid w:val="00EB144E"/>
    <w:rsid w:val="00EB19BA"/>
    <w:rsid w:val="00EB62B6"/>
    <w:rsid w:val="00EC0EB9"/>
    <w:rsid w:val="00EC18B1"/>
    <w:rsid w:val="00EC1D01"/>
    <w:rsid w:val="00EC2707"/>
    <w:rsid w:val="00EC2A4D"/>
    <w:rsid w:val="00EC3C34"/>
    <w:rsid w:val="00EC461D"/>
    <w:rsid w:val="00EC50B9"/>
    <w:rsid w:val="00EC6D17"/>
    <w:rsid w:val="00EC6D8A"/>
    <w:rsid w:val="00EC7A56"/>
    <w:rsid w:val="00EC7B0C"/>
    <w:rsid w:val="00ED3140"/>
    <w:rsid w:val="00ED4503"/>
    <w:rsid w:val="00ED4F7A"/>
    <w:rsid w:val="00ED5E90"/>
    <w:rsid w:val="00ED64ED"/>
    <w:rsid w:val="00ED6CD9"/>
    <w:rsid w:val="00ED6E35"/>
    <w:rsid w:val="00ED7E37"/>
    <w:rsid w:val="00EE0C60"/>
    <w:rsid w:val="00EE0FA7"/>
    <w:rsid w:val="00EE232F"/>
    <w:rsid w:val="00EE26E0"/>
    <w:rsid w:val="00EE3024"/>
    <w:rsid w:val="00EE4708"/>
    <w:rsid w:val="00EE538B"/>
    <w:rsid w:val="00EE626D"/>
    <w:rsid w:val="00EF1089"/>
    <w:rsid w:val="00EF1375"/>
    <w:rsid w:val="00EF1C79"/>
    <w:rsid w:val="00EF2110"/>
    <w:rsid w:val="00EF5176"/>
    <w:rsid w:val="00EF60BE"/>
    <w:rsid w:val="00EF6B8A"/>
    <w:rsid w:val="00F0128E"/>
    <w:rsid w:val="00F014B4"/>
    <w:rsid w:val="00F01CC7"/>
    <w:rsid w:val="00F03238"/>
    <w:rsid w:val="00F0332A"/>
    <w:rsid w:val="00F03CD9"/>
    <w:rsid w:val="00F03DC7"/>
    <w:rsid w:val="00F0491E"/>
    <w:rsid w:val="00F0504B"/>
    <w:rsid w:val="00F07933"/>
    <w:rsid w:val="00F07995"/>
    <w:rsid w:val="00F1044F"/>
    <w:rsid w:val="00F11474"/>
    <w:rsid w:val="00F137E7"/>
    <w:rsid w:val="00F14D80"/>
    <w:rsid w:val="00F17473"/>
    <w:rsid w:val="00F20B4F"/>
    <w:rsid w:val="00F22AB1"/>
    <w:rsid w:val="00F2477B"/>
    <w:rsid w:val="00F2597B"/>
    <w:rsid w:val="00F26D65"/>
    <w:rsid w:val="00F31B4D"/>
    <w:rsid w:val="00F31C92"/>
    <w:rsid w:val="00F328A3"/>
    <w:rsid w:val="00F330A6"/>
    <w:rsid w:val="00F357F3"/>
    <w:rsid w:val="00F36CF6"/>
    <w:rsid w:val="00F36D4E"/>
    <w:rsid w:val="00F36DD7"/>
    <w:rsid w:val="00F37034"/>
    <w:rsid w:val="00F408CB"/>
    <w:rsid w:val="00F40927"/>
    <w:rsid w:val="00F40BA4"/>
    <w:rsid w:val="00F41C12"/>
    <w:rsid w:val="00F42263"/>
    <w:rsid w:val="00F439CF"/>
    <w:rsid w:val="00F45054"/>
    <w:rsid w:val="00F4761A"/>
    <w:rsid w:val="00F47E87"/>
    <w:rsid w:val="00F47F96"/>
    <w:rsid w:val="00F5288C"/>
    <w:rsid w:val="00F53136"/>
    <w:rsid w:val="00F53852"/>
    <w:rsid w:val="00F551D8"/>
    <w:rsid w:val="00F5544A"/>
    <w:rsid w:val="00F559F0"/>
    <w:rsid w:val="00F55BAF"/>
    <w:rsid w:val="00F56FB8"/>
    <w:rsid w:val="00F57AB6"/>
    <w:rsid w:val="00F57C8E"/>
    <w:rsid w:val="00F61F2F"/>
    <w:rsid w:val="00F62D62"/>
    <w:rsid w:val="00F6313B"/>
    <w:rsid w:val="00F63BBA"/>
    <w:rsid w:val="00F640E3"/>
    <w:rsid w:val="00F655B0"/>
    <w:rsid w:val="00F668DE"/>
    <w:rsid w:val="00F66B8E"/>
    <w:rsid w:val="00F67B32"/>
    <w:rsid w:val="00F705B4"/>
    <w:rsid w:val="00F70AD2"/>
    <w:rsid w:val="00F70F41"/>
    <w:rsid w:val="00F727AA"/>
    <w:rsid w:val="00F752CC"/>
    <w:rsid w:val="00F7564A"/>
    <w:rsid w:val="00F75A4D"/>
    <w:rsid w:val="00F762F9"/>
    <w:rsid w:val="00F77AB0"/>
    <w:rsid w:val="00F77F42"/>
    <w:rsid w:val="00F77FA3"/>
    <w:rsid w:val="00F80B4D"/>
    <w:rsid w:val="00F8294A"/>
    <w:rsid w:val="00F831DA"/>
    <w:rsid w:val="00F84B4D"/>
    <w:rsid w:val="00F87170"/>
    <w:rsid w:val="00F87823"/>
    <w:rsid w:val="00F87E5F"/>
    <w:rsid w:val="00FA0FB5"/>
    <w:rsid w:val="00FA11CE"/>
    <w:rsid w:val="00FA14D4"/>
    <w:rsid w:val="00FA4852"/>
    <w:rsid w:val="00FA554C"/>
    <w:rsid w:val="00FA643B"/>
    <w:rsid w:val="00FA74B9"/>
    <w:rsid w:val="00FA791D"/>
    <w:rsid w:val="00FA7F71"/>
    <w:rsid w:val="00FB08A8"/>
    <w:rsid w:val="00FB1190"/>
    <w:rsid w:val="00FB1FE9"/>
    <w:rsid w:val="00FB31BE"/>
    <w:rsid w:val="00FB36B3"/>
    <w:rsid w:val="00FB4C0D"/>
    <w:rsid w:val="00FB6231"/>
    <w:rsid w:val="00FB69A4"/>
    <w:rsid w:val="00FC01E1"/>
    <w:rsid w:val="00FC18C1"/>
    <w:rsid w:val="00FC319D"/>
    <w:rsid w:val="00FC3766"/>
    <w:rsid w:val="00FC5194"/>
    <w:rsid w:val="00FC765E"/>
    <w:rsid w:val="00FC783F"/>
    <w:rsid w:val="00FD1D87"/>
    <w:rsid w:val="00FD279B"/>
    <w:rsid w:val="00FD2D97"/>
    <w:rsid w:val="00FD2E9E"/>
    <w:rsid w:val="00FD3CD6"/>
    <w:rsid w:val="00FD5623"/>
    <w:rsid w:val="00FD6242"/>
    <w:rsid w:val="00FE0A05"/>
    <w:rsid w:val="00FE0AED"/>
    <w:rsid w:val="00FE1103"/>
    <w:rsid w:val="00FE1875"/>
    <w:rsid w:val="00FE4EAA"/>
    <w:rsid w:val="00FE51D7"/>
    <w:rsid w:val="00FE5FB0"/>
    <w:rsid w:val="00FE6D3B"/>
    <w:rsid w:val="00FE78F2"/>
    <w:rsid w:val="00FF0BAE"/>
    <w:rsid w:val="00FF3D46"/>
    <w:rsid w:val="00FF4063"/>
    <w:rsid w:val="00FF4806"/>
    <w:rsid w:val="00FF6186"/>
    <w:rsid w:val="00FF6B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contacts" w:name="middlename"/>
  <w:smartTagType w:namespaceuri="urn:schemas:contacts" w:name="GivenName"/>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atentStyles>
  <w:style w:type="paragraph" w:default="1" w:styleId="Normal">
    <w:name w:val="Normal"/>
    <w:qFormat/>
    <w:rsid w:val="00D821DB"/>
    <w:rPr>
      <w:sz w:val="26"/>
      <w:szCs w:val="24"/>
    </w:rPr>
  </w:style>
  <w:style w:type="paragraph" w:styleId="Heading1">
    <w:name w:val="heading 1"/>
    <w:basedOn w:val="Normal"/>
    <w:next w:val="Normal"/>
    <w:link w:val="Heading1Char"/>
    <w:qFormat/>
    <w:rsid w:val="0093147E"/>
    <w:pPr>
      <w:keepNext/>
      <w:outlineLvl w:val="0"/>
    </w:pPr>
    <w:rPr>
      <w:bCs/>
      <w:sz w:val="56"/>
      <w:szCs w:val="20"/>
    </w:rPr>
  </w:style>
  <w:style w:type="paragraph" w:styleId="Heading2">
    <w:name w:val="heading 2"/>
    <w:basedOn w:val="Normal"/>
    <w:next w:val="Normal"/>
    <w:link w:val="Heading2Char"/>
    <w:qFormat/>
    <w:rsid w:val="0093147E"/>
    <w:pPr>
      <w:keepNext/>
      <w:outlineLvl w:val="1"/>
    </w:pPr>
    <w:rPr>
      <w:b/>
      <w:bCs/>
      <w:sz w:val="28"/>
      <w:u w:val="single"/>
    </w:rPr>
  </w:style>
  <w:style w:type="paragraph" w:styleId="Heading3">
    <w:name w:val="heading 3"/>
    <w:basedOn w:val="Normal"/>
    <w:next w:val="Normal"/>
    <w:link w:val="Heading3Char"/>
    <w:qFormat/>
    <w:rsid w:val="0093147E"/>
    <w:pPr>
      <w:keepNext/>
      <w:jc w:val="center"/>
      <w:outlineLvl w:val="2"/>
    </w:pPr>
    <w:rPr>
      <w:rFonts w:ascii=".VnArialH" w:hAnsi=".VnArialH"/>
      <w:b/>
      <w:bCs/>
      <w:sz w:val="34"/>
    </w:rPr>
  </w:style>
  <w:style w:type="paragraph" w:styleId="Heading4">
    <w:name w:val="heading 4"/>
    <w:basedOn w:val="Normal"/>
    <w:next w:val="Normal"/>
    <w:link w:val="Heading4Char"/>
    <w:qFormat/>
    <w:rsid w:val="0093147E"/>
    <w:pPr>
      <w:keepNext/>
      <w:spacing w:before="240" w:after="60"/>
      <w:outlineLvl w:val="3"/>
    </w:pPr>
    <w:rPr>
      <w:b/>
      <w:bCs/>
      <w:sz w:val="28"/>
      <w:szCs w:val="28"/>
    </w:rPr>
  </w:style>
  <w:style w:type="paragraph" w:styleId="Heading5">
    <w:name w:val="heading 5"/>
    <w:basedOn w:val="Normal"/>
    <w:next w:val="Normal"/>
    <w:link w:val="Heading5Char"/>
    <w:qFormat/>
    <w:rsid w:val="0093147E"/>
    <w:pPr>
      <w:spacing w:before="240" w:after="60"/>
      <w:outlineLvl w:val="4"/>
    </w:pPr>
    <w:rPr>
      <w:b/>
      <w:bCs/>
      <w:i/>
      <w:iCs/>
      <w:szCs w:val="26"/>
    </w:rPr>
  </w:style>
  <w:style w:type="paragraph" w:styleId="Heading6">
    <w:name w:val="heading 6"/>
    <w:basedOn w:val="Normal"/>
    <w:next w:val="Normal"/>
    <w:link w:val="Heading6Char"/>
    <w:qFormat/>
    <w:rsid w:val="0093147E"/>
    <w:pPr>
      <w:keepNext/>
      <w:ind w:left="360"/>
      <w:jc w:val="center"/>
      <w:outlineLvl w:val="5"/>
    </w:pPr>
    <w:rPr>
      <w:rFonts w:ascii=".VnArialH" w:hAnsi=".VnArialH"/>
      <w:b/>
      <w:bCs/>
      <w:sz w:val="28"/>
      <w:u w:val="single"/>
    </w:rPr>
  </w:style>
  <w:style w:type="paragraph" w:styleId="Heading7">
    <w:name w:val="heading 7"/>
    <w:basedOn w:val="Normal"/>
    <w:next w:val="Normal"/>
    <w:link w:val="Heading7Char"/>
    <w:qFormat/>
    <w:rsid w:val="0093147E"/>
    <w:pPr>
      <w:keepNext/>
      <w:jc w:val="center"/>
      <w:outlineLvl w:val="6"/>
    </w:pPr>
    <w:rPr>
      <w:rFonts w:ascii=".VnArialH" w:hAnsi=".VnArialH"/>
      <w:sz w:val="34"/>
    </w:rPr>
  </w:style>
  <w:style w:type="paragraph" w:styleId="Heading8">
    <w:name w:val="heading 8"/>
    <w:basedOn w:val="Normal"/>
    <w:next w:val="Normal"/>
    <w:link w:val="Heading8Char"/>
    <w:qFormat/>
    <w:rsid w:val="00302F49"/>
    <w:pPr>
      <w:keepNext/>
      <w:jc w:val="both"/>
      <w:outlineLvl w:val="7"/>
    </w:pPr>
    <w:rPr>
      <w:rFonts w:ascii=".VnTime" w:hAnsi=".VnTime"/>
      <w:i/>
      <w:iCs/>
      <w:sz w:val="28"/>
    </w:rPr>
  </w:style>
  <w:style w:type="paragraph" w:styleId="Heading9">
    <w:name w:val="heading 9"/>
    <w:basedOn w:val="Normal"/>
    <w:next w:val="Normal"/>
    <w:link w:val="Heading9Char"/>
    <w:qFormat/>
    <w:rsid w:val="00302F49"/>
    <w:pPr>
      <w:keepNext/>
      <w:jc w:val="both"/>
      <w:outlineLvl w:val="8"/>
    </w:pPr>
    <w:rPr>
      <w:rFonts w:ascii=".VnTime" w:hAnsi=".VnTime"/>
      <w:sz w:val="28"/>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1"/>
    <w:rsid w:val="00D821DB"/>
    <w:pPr>
      <w:tabs>
        <w:tab w:val="center" w:pos="4320"/>
        <w:tab w:val="right" w:pos="8640"/>
      </w:tabs>
    </w:pPr>
  </w:style>
  <w:style w:type="paragraph" w:styleId="Footer">
    <w:name w:val="footer"/>
    <w:basedOn w:val="Normal"/>
    <w:link w:val="FooterChar"/>
    <w:uiPriority w:val="99"/>
    <w:rsid w:val="00D821DB"/>
    <w:pPr>
      <w:tabs>
        <w:tab w:val="center" w:pos="4320"/>
        <w:tab w:val="right" w:pos="8640"/>
      </w:tabs>
    </w:pPr>
  </w:style>
  <w:style w:type="paragraph" w:styleId="BodyText">
    <w:name w:val="Body Text"/>
    <w:aliases w:val="Body Text Char"/>
    <w:basedOn w:val="Normal"/>
    <w:link w:val="BodyTextChar1"/>
    <w:rsid w:val="00D821DB"/>
    <w:rPr>
      <w:b/>
      <w:bCs/>
    </w:rPr>
  </w:style>
  <w:style w:type="table" w:styleId="TableGrid">
    <w:name w:val="Table Grid"/>
    <w:basedOn w:val="TableNormal"/>
    <w:rsid w:val="00D821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D821DB"/>
  </w:style>
  <w:style w:type="paragraph" w:customStyle="1" w:styleId="MTDisplayEquation">
    <w:name w:val="MTDisplayEquation"/>
    <w:basedOn w:val="Normal"/>
    <w:next w:val="Normal"/>
    <w:rsid w:val="0093147E"/>
    <w:pPr>
      <w:tabs>
        <w:tab w:val="center" w:pos="4860"/>
        <w:tab w:val="right" w:pos="9360"/>
      </w:tabs>
      <w:ind w:left="360"/>
    </w:pPr>
    <w:rPr>
      <w:rFonts w:eastAsia="PMingLiU"/>
      <w:sz w:val="24"/>
    </w:rPr>
  </w:style>
  <w:style w:type="paragraph" w:styleId="BodyText2">
    <w:name w:val="Body Text 2"/>
    <w:basedOn w:val="Normal"/>
    <w:link w:val="BodyText2Char"/>
    <w:rsid w:val="0093147E"/>
    <w:pPr>
      <w:jc w:val="center"/>
    </w:pPr>
    <w:rPr>
      <w:b/>
      <w:bCs/>
      <w:sz w:val="40"/>
    </w:rPr>
  </w:style>
  <w:style w:type="character" w:styleId="Strong">
    <w:name w:val="Strong"/>
    <w:qFormat/>
    <w:rsid w:val="0093147E"/>
    <w:rPr>
      <w:b/>
      <w:bCs/>
    </w:rPr>
  </w:style>
  <w:style w:type="paragraph" w:customStyle="1" w:styleId="Char">
    <w:name w:val="Char"/>
    <w:basedOn w:val="Normal"/>
    <w:rsid w:val="002F7818"/>
    <w:pPr>
      <w:spacing w:after="160" w:line="240" w:lineRule="exact"/>
    </w:pPr>
    <w:rPr>
      <w:rFonts w:ascii="Verdana" w:hAnsi="Verdana"/>
      <w:color w:val="000000"/>
      <w:kern w:val="28"/>
      <w:position w:val="2"/>
      <w:sz w:val="20"/>
      <w:szCs w:val="20"/>
    </w:rPr>
  </w:style>
  <w:style w:type="paragraph" w:customStyle="1" w:styleId="Char0">
    <w:name w:val=" Char"/>
    <w:basedOn w:val="Normal"/>
    <w:semiHidden/>
    <w:rsid w:val="00DE3CC5"/>
    <w:pPr>
      <w:spacing w:after="160" w:line="240" w:lineRule="exact"/>
    </w:pPr>
    <w:rPr>
      <w:rFonts w:ascii="Arial" w:hAnsi="Arial" w:cs="Arial"/>
      <w:sz w:val="24"/>
    </w:rPr>
  </w:style>
  <w:style w:type="character" w:customStyle="1" w:styleId="Heading1Char">
    <w:name w:val="Heading 1 Char"/>
    <w:link w:val="Heading1"/>
    <w:locked/>
    <w:rsid w:val="00DE3CC5"/>
    <w:rPr>
      <w:bCs/>
      <w:sz w:val="56"/>
      <w:lang w:val="en-US" w:eastAsia="en-US" w:bidi="ar-SA"/>
    </w:rPr>
  </w:style>
  <w:style w:type="character" w:styleId="Emphasis">
    <w:name w:val="Emphasis"/>
    <w:qFormat/>
    <w:rsid w:val="004A6099"/>
    <w:rPr>
      <w:i/>
      <w:iCs/>
    </w:rPr>
  </w:style>
  <w:style w:type="paragraph" w:styleId="Title">
    <w:name w:val="Title"/>
    <w:basedOn w:val="Normal"/>
    <w:link w:val="TitleChar1"/>
    <w:qFormat/>
    <w:rsid w:val="00CB5A92"/>
    <w:pPr>
      <w:jc w:val="center"/>
    </w:pPr>
    <w:rPr>
      <w:rFonts w:ascii="VNI-Times" w:hAnsi="VNI-Times"/>
      <w:sz w:val="30"/>
      <w:szCs w:val="20"/>
    </w:rPr>
  </w:style>
  <w:style w:type="character" w:customStyle="1" w:styleId="TitleChar1">
    <w:name w:val="Title Char1"/>
    <w:link w:val="Title"/>
    <w:rsid w:val="00CB5A92"/>
    <w:rPr>
      <w:rFonts w:ascii="VNI-Times" w:hAnsi="VNI-Times"/>
      <w:sz w:val="30"/>
      <w:lang w:val="en-US" w:eastAsia="en-US" w:bidi="ar-SA"/>
    </w:rPr>
  </w:style>
  <w:style w:type="paragraph" w:customStyle="1" w:styleId="NormalJustisi">
    <w:name w:val="Normal + Justisi"/>
    <w:basedOn w:val="Normal"/>
    <w:rsid w:val="00CB5A92"/>
    <w:rPr>
      <w:rFonts w:ascii="VNI-Times" w:hAnsi="VNI-Times"/>
      <w:sz w:val="28"/>
      <w:szCs w:val="28"/>
    </w:rPr>
  </w:style>
  <w:style w:type="paragraph" w:styleId="DocumentMap">
    <w:name w:val="Document Map"/>
    <w:basedOn w:val="Normal"/>
    <w:rsid w:val="00922C38"/>
    <w:pPr>
      <w:shd w:val="clear" w:color="auto" w:fill="000080"/>
    </w:pPr>
    <w:rPr>
      <w:rFonts w:ascii="Tahoma" w:hAnsi="Tahoma" w:cs="Tahoma"/>
      <w:sz w:val="20"/>
      <w:szCs w:val="20"/>
    </w:rPr>
  </w:style>
  <w:style w:type="character" w:customStyle="1" w:styleId="HeaderChar1">
    <w:name w:val="Header Char1"/>
    <w:link w:val="Header"/>
    <w:rsid w:val="00A66A9C"/>
    <w:rPr>
      <w:sz w:val="26"/>
      <w:szCs w:val="24"/>
    </w:rPr>
  </w:style>
  <w:style w:type="paragraph" w:customStyle="1" w:styleId="CharCharChar">
    <w:name w:val=" Char Char Char"/>
    <w:basedOn w:val="Normal"/>
    <w:autoRedefine/>
    <w:rsid w:val="006C78A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leted">
    <w:name w:val="Bulleted"/>
    <w:aliases w:val="Left:  0.25&quot;,Hanging:  0.25&quot;"/>
    <w:basedOn w:val="Normal"/>
    <w:rsid w:val="00945FE0"/>
    <w:pPr>
      <w:numPr>
        <w:numId w:val="9"/>
      </w:numPr>
      <w:tabs>
        <w:tab w:val="left" w:pos="545"/>
      </w:tabs>
    </w:pPr>
    <w:rPr>
      <w:rFonts w:ascii=".VnTime" w:hAnsi=".VnTime"/>
      <w:sz w:val="24"/>
    </w:rPr>
  </w:style>
  <w:style w:type="character" w:customStyle="1" w:styleId="BodyTextChar1">
    <w:name w:val="Body Text Char1"/>
    <w:aliases w:val="Body Text Char Char"/>
    <w:link w:val="BodyText"/>
    <w:rsid w:val="004175FB"/>
    <w:rPr>
      <w:b/>
      <w:bCs/>
      <w:sz w:val="26"/>
      <w:szCs w:val="24"/>
      <w:lang w:val="en-US" w:eastAsia="en-US" w:bidi="ar-SA"/>
    </w:rPr>
  </w:style>
  <w:style w:type="paragraph" w:styleId="BalloonText">
    <w:name w:val="Balloon Text"/>
    <w:basedOn w:val="Normal"/>
    <w:link w:val="BalloonTextChar"/>
    <w:rsid w:val="004175FB"/>
    <w:rPr>
      <w:rFonts w:ascii="Tahoma" w:hAnsi="Tahoma" w:cs="Tahoma"/>
      <w:sz w:val="16"/>
      <w:szCs w:val="16"/>
    </w:rPr>
  </w:style>
  <w:style w:type="character" w:customStyle="1" w:styleId="fontstyle01">
    <w:name w:val="fontstyle01"/>
    <w:rsid w:val="004175FB"/>
    <w:rPr>
      <w:rFonts w:ascii="TimesNewRoman" w:hAnsi="TimesNewRoman" w:hint="default"/>
      <w:b w:val="0"/>
      <w:bCs w:val="0"/>
      <w:i w:val="0"/>
      <w:iCs w:val="0"/>
      <w:color w:val="000000"/>
      <w:sz w:val="22"/>
      <w:szCs w:val="22"/>
    </w:rPr>
  </w:style>
  <w:style w:type="character" w:customStyle="1" w:styleId="fontstyle21">
    <w:name w:val="fontstyle21"/>
    <w:rsid w:val="004175FB"/>
    <w:rPr>
      <w:rFonts w:ascii="Symbol" w:hAnsi="Symbol" w:hint="default"/>
      <w:b w:val="0"/>
      <w:bCs w:val="0"/>
      <w:i w:val="0"/>
      <w:iCs w:val="0"/>
      <w:color w:val="000000"/>
      <w:sz w:val="22"/>
      <w:szCs w:val="22"/>
    </w:rPr>
  </w:style>
  <w:style w:type="paragraph" w:styleId="ListParagraph">
    <w:name w:val="List Paragraph"/>
    <w:basedOn w:val="Normal"/>
    <w:link w:val="ListParagraphChar"/>
    <w:qFormat/>
    <w:rsid w:val="004175FB"/>
    <w:pPr>
      <w:spacing w:after="200" w:line="276" w:lineRule="auto"/>
      <w:ind w:left="720"/>
    </w:pPr>
    <w:rPr>
      <w:rFonts w:ascii="Calibri" w:eastAsia="Calibri" w:hAnsi="Calibri" w:cs="Calibri"/>
      <w:sz w:val="22"/>
      <w:szCs w:val="22"/>
    </w:rPr>
  </w:style>
  <w:style w:type="paragraph" w:customStyle="1" w:styleId="buoc1">
    <w:name w:val="buoc 1"/>
    <w:basedOn w:val="Normal"/>
    <w:rsid w:val="00245F2E"/>
    <w:pPr>
      <w:spacing w:before="60" w:after="60" w:line="283" w:lineRule="auto"/>
      <w:jc w:val="both"/>
    </w:pPr>
    <w:rPr>
      <w:rFonts w:ascii=".VnTime" w:hAnsi=".VnTime"/>
      <w:i/>
      <w:sz w:val="25"/>
    </w:rPr>
  </w:style>
  <w:style w:type="paragraph" w:customStyle="1" w:styleId="CharCharChar0">
    <w:name w:val="Char Char Char"/>
    <w:basedOn w:val="Normal"/>
    <w:autoRedefine/>
    <w:rsid w:val="00C5166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TitleChar">
    <w:name w:val="Title Char"/>
    <w:locked/>
    <w:rsid w:val="00060520"/>
    <w:rPr>
      <w:rFonts w:ascii="VNI-Times" w:eastAsia="Calibri" w:hAnsi="VNI-Times"/>
      <w:sz w:val="30"/>
      <w:lang w:val="en-US" w:eastAsia="en-US" w:bidi="ar-SA"/>
    </w:rPr>
  </w:style>
  <w:style w:type="character" w:customStyle="1" w:styleId="HeaderChar">
    <w:name w:val="Header Char"/>
    <w:locked/>
    <w:rsid w:val="00060520"/>
    <w:rPr>
      <w:sz w:val="28"/>
      <w:szCs w:val="28"/>
      <w:lang w:val="en-US" w:eastAsia="en-US" w:bidi="ar-SA"/>
    </w:rPr>
  </w:style>
  <w:style w:type="paragraph" w:customStyle="1" w:styleId="MUC1">
    <w:name w:val="MUC 1"/>
    <w:basedOn w:val="Heading5"/>
    <w:rsid w:val="00B2360B"/>
    <w:pPr>
      <w:keepNext/>
      <w:spacing w:before="0" w:after="240" w:line="320" w:lineRule="atLeast"/>
      <w:jc w:val="center"/>
    </w:pPr>
    <w:rPr>
      <w:rFonts w:ascii=".VnHelvetInsH" w:hAnsi=".VnHelvetInsH"/>
      <w:b w:val="0"/>
      <w:i w:val="0"/>
      <w:iCs w:val="0"/>
      <w:w w:val="105"/>
      <w:sz w:val="32"/>
      <w:szCs w:val="32"/>
      <w:lang w:val="pt-BR"/>
    </w:rPr>
  </w:style>
  <w:style w:type="paragraph" w:styleId="NormalWeb">
    <w:name w:val="Normal (Web)"/>
    <w:basedOn w:val="Normal"/>
    <w:unhideWhenUsed/>
    <w:rsid w:val="00B2360B"/>
    <w:pPr>
      <w:spacing w:before="100" w:beforeAutospacing="1" w:after="100" w:afterAutospacing="1"/>
    </w:pPr>
    <w:rPr>
      <w:sz w:val="24"/>
    </w:rPr>
  </w:style>
  <w:style w:type="character" w:customStyle="1" w:styleId="FooterChar">
    <w:name w:val="Footer Char"/>
    <w:link w:val="Footer"/>
    <w:uiPriority w:val="99"/>
    <w:rsid w:val="00B2360B"/>
    <w:rPr>
      <w:sz w:val="26"/>
      <w:szCs w:val="24"/>
    </w:rPr>
  </w:style>
  <w:style w:type="character" w:customStyle="1" w:styleId="Heading8Char">
    <w:name w:val="Heading 8 Char"/>
    <w:link w:val="Heading8"/>
    <w:rsid w:val="00302F49"/>
    <w:rPr>
      <w:rFonts w:ascii=".VnTime" w:hAnsi=".VnTime"/>
      <w:i/>
      <w:iCs/>
      <w:sz w:val="28"/>
      <w:szCs w:val="24"/>
    </w:rPr>
  </w:style>
  <w:style w:type="character" w:customStyle="1" w:styleId="Heading9Char">
    <w:name w:val="Heading 9 Char"/>
    <w:link w:val="Heading9"/>
    <w:rsid w:val="00302F49"/>
    <w:rPr>
      <w:rFonts w:ascii=".VnTime" w:hAnsi=".VnTime"/>
      <w:sz w:val="28"/>
      <w:szCs w:val="24"/>
      <w:u w:val="single"/>
    </w:rPr>
  </w:style>
  <w:style w:type="character" w:customStyle="1" w:styleId="Heading2Char">
    <w:name w:val="Heading 2 Char"/>
    <w:link w:val="Heading2"/>
    <w:rsid w:val="00302F49"/>
    <w:rPr>
      <w:b/>
      <w:bCs/>
      <w:sz w:val="28"/>
      <w:szCs w:val="24"/>
      <w:u w:val="single"/>
    </w:rPr>
  </w:style>
  <w:style w:type="character" w:customStyle="1" w:styleId="Heading3Char">
    <w:name w:val="Heading 3 Char"/>
    <w:link w:val="Heading3"/>
    <w:locked/>
    <w:rsid w:val="00302F49"/>
    <w:rPr>
      <w:rFonts w:ascii=".VnArialH" w:hAnsi=".VnArialH"/>
      <w:b/>
      <w:bCs/>
      <w:sz w:val="34"/>
      <w:szCs w:val="24"/>
    </w:rPr>
  </w:style>
  <w:style w:type="character" w:customStyle="1" w:styleId="Heading4Char">
    <w:name w:val="Heading 4 Char"/>
    <w:link w:val="Heading4"/>
    <w:rsid w:val="00302F49"/>
    <w:rPr>
      <w:b/>
      <w:bCs/>
      <w:sz w:val="28"/>
      <w:szCs w:val="28"/>
    </w:rPr>
  </w:style>
  <w:style w:type="character" w:customStyle="1" w:styleId="Heading5Char">
    <w:name w:val="Heading 5 Char"/>
    <w:link w:val="Heading5"/>
    <w:rsid w:val="00302F49"/>
    <w:rPr>
      <w:b/>
      <w:bCs/>
      <w:i/>
      <w:iCs/>
      <w:sz w:val="26"/>
      <w:szCs w:val="26"/>
    </w:rPr>
  </w:style>
  <w:style w:type="character" w:customStyle="1" w:styleId="Heading6Char">
    <w:name w:val="Heading 6 Char"/>
    <w:link w:val="Heading6"/>
    <w:rsid w:val="00302F49"/>
    <w:rPr>
      <w:rFonts w:ascii=".VnArialH" w:hAnsi=".VnArialH"/>
      <w:b/>
      <w:bCs/>
      <w:sz w:val="28"/>
      <w:szCs w:val="24"/>
      <w:u w:val="single"/>
    </w:rPr>
  </w:style>
  <w:style w:type="character" w:customStyle="1" w:styleId="Heading7Char">
    <w:name w:val="Heading 7 Char"/>
    <w:link w:val="Heading7"/>
    <w:rsid w:val="00302F49"/>
    <w:rPr>
      <w:rFonts w:ascii=".VnArialH" w:hAnsi=".VnArialH"/>
      <w:sz w:val="34"/>
      <w:szCs w:val="24"/>
    </w:rPr>
  </w:style>
  <w:style w:type="character" w:customStyle="1" w:styleId="ListParagraphChar">
    <w:name w:val="List Paragraph Char"/>
    <w:link w:val="ListParagraph"/>
    <w:locked/>
    <w:rsid w:val="00302F49"/>
    <w:rPr>
      <w:rFonts w:ascii="Calibri" w:eastAsia="Calibri" w:hAnsi="Calibri" w:cs="Calibri"/>
      <w:sz w:val="22"/>
      <w:szCs w:val="22"/>
    </w:rPr>
  </w:style>
  <w:style w:type="character" w:customStyle="1" w:styleId="FooterChar1">
    <w:name w:val="Footer Char1"/>
    <w:locked/>
    <w:rsid w:val="00302F49"/>
    <w:rPr>
      <w:rFonts w:ascii="Calibri" w:hAnsi="Calibri" w:cs="Calibri"/>
      <w:sz w:val="22"/>
      <w:szCs w:val="22"/>
      <w:lang w:val="en-US" w:eastAsia="en-US" w:bidi="ar-SA"/>
    </w:rPr>
  </w:style>
  <w:style w:type="character" w:customStyle="1" w:styleId="BalloonTextChar">
    <w:name w:val="Balloon Text Char"/>
    <w:link w:val="BalloonText"/>
    <w:locked/>
    <w:rsid w:val="00302F49"/>
    <w:rPr>
      <w:rFonts w:ascii="Tahoma" w:hAnsi="Tahoma" w:cs="Tahoma"/>
      <w:sz w:val="16"/>
      <w:szCs w:val="16"/>
    </w:rPr>
  </w:style>
  <w:style w:type="paragraph" w:styleId="NoSpacing">
    <w:name w:val="No Spacing"/>
    <w:link w:val="NoSpacingChar"/>
    <w:qFormat/>
    <w:rsid w:val="00302F49"/>
    <w:rPr>
      <w:rFonts w:ascii="Calibri" w:eastAsia="Calibri" w:hAnsi="Calibri"/>
      <w:sz w:val="22"/>
      <w:szCs w:val="22"/>
      <w:lang w:eastAsia="ja-JP"/>
    </w:rPr>
  </w:style>
  <w:style w:type="character" w:customStyle="1" w:styleId="NoSpacingChar">
    <w:name w:val="No Spacing Char"/>
    <w:link w:val="NoSpacing"/>
    <w:locked/>
    <w:rsid w:val="00302F49"/>
    <w:rPr>
      <w:rFonts w:ascii="Calibri" w:eastAsia="Calibri" w:hAnsi="Calibri"/>
      <w:sz w:val="22"/>
      <w:szCs w:val="22"/>
      <w:lang w:eastAsia="ja-JP"/>
    </w:rPr>
  </w:style>
  <w:style w:type="character" w:customStyle="1" w:styleId="MTConvertedEquation">
    <w:name w:val="MTConvertedEquation"/>
    <w:rsid w:val="00302F49"/>
    <w:rPr>
      <w:rFonts w:ascii="Times New Roman" w:hAnsi="Times New Roman"/>
      <w:sz w:val="28"/>
    </w:rPr>
  </w:style>
  <w:style w:type="character" w:customStyle="1" w:styleId="mn">
    <w:name w:val="mn"/>
    <w:rsid w:val="00302F49"/>
    <w:rPr>
      <w:rFonts w:cs="Times New Roman"/>
    </w:rPr>
  </w:style>
  <w:style w:type="paragraph" w:styleId="TOCHeading">
    <w:name w:val="TOC Heading"/>
    <w:basedOn w:val="Heading1"/>
    <w:next w:val="Normal"/>
    <w:qFormat/>
    <w:rsid w:val="00302F49"/>
    <w:pPr>
      <w:keepLines/>
      <w:spacing w:before="480" w:line="276" w:lineRule="auto"/>
      <w:outlineLvl w:val="9"/>
    </w:pPr>
    <w:rPr>
      <w:rFonts w:ascii="Cambria" w:eastAsia="Calibri" w:hAnsi="Cambria" w:cs="Cambria"/>
      <w:b/>
      <w:color w:val="365F91"/>
      <w:sz w:val="28"/>
      <w:szCs w:val="28"/>
      <w:lang w:eastAsia="ja-JP"/>
    </w:rPr>
  </w:style>
  <w:style w:type="character" w:styleId="Hyperlink">
    <w:name w:val="Hyperlink"/>
    <w:rsid w:val="00302F49"/>
    <w:rPr>
      <w:rFonts w:cs="Times New Roman"/>
      <w:color w:val="0000FF"/>
      <w:u w:val="single"/>
    </w:rPr>
  </w:style>
  <w:style w:type="character" w:styleId="FollowedHyperlink">
    <w:name w:val="FollowedHyperlink"/>
    <w:rsid w:val="00302F49"/>
    <w:rPr>
      <w:color w:val="800080"/>
      <w:u w:val="single"/>
    </w:rPr>
  </w:style>
  <w:style w:type="character" w:customStyle="1" w:styleId="CharChar21">
    <w:name w:val=" Char Char21"/>
    <w:rsid w:val="00302F49"/>
    <w:rPr>
      <w:rFonts w:ascii="Arial" w:hAnsi="Arial"/>
      <w:b/>
      <w:bCs/>
      <w:noProof/>
      <w:kern w:val="32"/>
      <w:sz w:val="28"/>
      <w:szCs w:val="32"/>
      <w:lang w:val="x-none" w:eastAsia="en-US" w:bidi="ar-SA"/>
    </w:rPr>
  </w:style>
  <w:style w:type="character" w:customStyle="1" w:styleId="CharChar19">
    <w:name w:val=" Char Char19"/>
    <w:rsid w:val="00302F49"/>
    <w:rPr>
      <w:rFonts w:ascii=".VnTime" w:hAnsi=".VnTime"/>
      <w:b/>
      <w:bCs/>
      <w:sz w:val="26"/>
      <w:u w:val="single"/>
      <w:lang w:val="en-US" w:eastAsia="en-US" w:bidi="ar-SA"/>
    </w:rPr>
  </w:style>
  <w:style w:type="character" w:customStyle="1" w:styleId="CharChar12">
    <w:name w:val=" Char Char12"/>
    <w:rsid w:val="00302F49"/>
    <w:rPr>
      <w:rFonts w:ascii=".VnTime" w:hAnsi=".VnTime"/>
      <w:sz w:val="28"/>
      <w:szCs w:val="28"/>
      <w:lang w:val="en-US" w:eastAsia="en-US" w:bidi="ar-SA"/>
    </w:rPr>
  </w:style>
  <w:style w:type="character" w:customStyle="1" w:styleId="CharChar11">
    <w:name w:val=" Char Char11"/>
    <w:rsid w:val="00302F49"/>
    <w:rPr>
      <w:rFonts w:ascii=".VnTime" w:hAnsi=".VnTime"/>
      <w:noProof/>
      <w:sz w:val="28"/>
      <w:szCs w:val="32"/>
      <w:lang w:val="x-none" w:eastAsia="en-US" w:bidi="ar-SA"/>
    </w:rPr>
  </w:style>
  <w:style w:type="paragraph" w:customStyle="1" w:styleId="gach">
    <w:name w:val="gach"/>
    <w:basedOn w:val="Normal"/>
    <w:rsid w:val="00302F49"/>
    <w:pPr>
      <w:numPr>
        <w:numId w:val="25"/>
      </w:numPr>
      <w:tabs>
        <w:tab w:val="clear" w:pos="720"/>
      </w:tabs>
      <w:ind w:left="1080"/>
      <w:jc w:val="both"/>
    </w:pPr>
    <w:rPr>
      <w:rFonts w:ascii=".VnTime" w:hAnsi=".VnTime"/>
      <w:noProof/>
      <w:sz w:val="24"/>
      <w:lang w:val="vi-VN"/>
    </w:rPr>
  </w:style>
  <w:style w:type="paragraph" w:customStyle="1" w:styleId="cong">
    <w:name w:val="cong"/>
    <w:basedOn w:val="Normal"/>
    <w:rsid w:val="00302F49"/>
    <w:pPr>
      <w:numPr>
        <w:ilvl w:val="1"/>
        <w:numId w:val="25"/>
      </w:numPr>
    </w:pPr>
    <w:rPr>
      <w:rFonts w:ascii=".VnTime" w:hAnsi=".VnTime"/>
      <w:noProof/>
      <w:sz w:val="24"/>
      <w:lang w:val="vi-VN"/>
    </w:rPr>
  </w:style>
  <w:style w:type="paragraph" w:customStyle="1" w:styleId="alon">
    <w:name w:val="alon"/>
    <w:basedOn w:val="Normal"/>
    <w:link w:val="alonChar"/>
    <w:rsid w:val="00302F49"/>
    <w:pPr>
      <w:spacing w:before="240" w:line="360" w:lineRule="auto"/>
    </w:pPr>
    <w:rPr>
      <w:rFonts w:ascii=".VnTimeH" w:hAnsi=".VnTimeH"/>
      <w:noProof/>
      <w:sz w:val="24"/>
      <w:lang w:val="vi-VN"/>
    </w:rPr>
  </w:style>
  <w:style w:type="character" w:customStyle="1" w:styleId="alonChar">
    <w:name w:val="alon Char"/>
    <w:link w:val="alon"/>
    <w:rsid w:val="00302F49"/>
    <w:rPr>
      <w:rFonts w:ascii=".VnTimeH" w:hAnsi=".VnTimeH"/>
      <w:noProof/>
      <w:sz w:val="24"/>
      <w:szCs w:val="24"/>
      <w:lang w:val="vi-VN"/>
    </w:rPr>
  </w:style>
  <w:style w:type="paragraph" w:customStyle="1" w:styleId="thay">
    <w:name w:val="thay"/>
    <w:basedOn w:val="Normal"/>
    <w:rsid w:val="00302F49"/>
    <w:pPr>
      <w:jc w:val="center"/>
    </w:pPr>
    <w:rPr>
      <w:rFonts w:ascii=".VnUniverseH" w:hAnsi=".VnUniverseH"/>
      <w:b/>
      <w:bCs/>
      <w:noProof/>
      <w:sz w:val="24"/>
      <w:lang w:val="vi-VN"/>
    </w:rPr>
  </w:style>
  <w:style w:type="paragraph" w:customStyle="1" w:styleId="motlon">
    <w:name w:val="motlon"/>
    <w:basedOn w:val="Heading2"/>
    <w:rsid w:val="00302F49"/>
    <w:pPr>
      <w:spacing w:before="240" w:line="360" w:lineRule="auto"/>
    </w:pPr>
    <w:rPr>
      <w:rFonts w:ascii=".VnTeknicalH" w:hAnsi=".VnTeknicalH"/>
      <w:noProof/>
      <w:sz w:val="24"/>
      <w:lang w:val="vi-VN"/>
    </w:rPr>
  </w:style>
  <w:style w:type="paragraph" w:customStyle="1" w:styleId="ngay">
    <w:name w:val="ngay"/>
    <w:basedOn w:val="Normal"/>
    <w:rsid w:val="00302F49"/>
    <w:pPr>
      <w:ind w:left="6480"/>
    </w:pPr>
    <w:rPr>
      <w:rFonts w:ascii=".VnTime" w:hAnsi=".VnTime"/>
      <w:noProof/>
      <w:sz w:val="24"/>
      <w:lang w:val="vi-VN"/>
    </w:rPr>
  </w:style>
  <w:style w:type="paragraph" w:customStyle="1" w:styleId="Tiet">
    <w:name w:val="Tiet"/>
    <w:basedOn w:val="Normal"/>
    <w:rsid w:val="00302F49"/>
    <w:pPr>
      <w:ind w:left="720"/>
    </w:pPr>
    <w:rPr>
      <w:rFonts w:ascii=".VnTime" w:hAnsi=".VnTime"/>
      <w:noProof/>
      <w:sz w:val="28"/>
      <w:lang w:val="vi-VN"/>
    </w:rPr>
  </w:style>
  <w:style w:type="paragraph" w:customStyle="1" w:styleId="tenbai">
    <w:name w:val="tenbai"/>
    <w:basedOn w:val="Heading1"/>
    <w:rsid w:val="00302F49"/>
    <w:pPr>
      <w:spacing w:line="360" w:lineRule="auto"/>
      <w:jc w:val="center"/>
    </w:pPr>
    <w:rPr>
      <w:rFonts w:ascii=".VnTimeH" w:hAnsi=".VnTimeH"/>
      <w:b/>
      <w:noProof/>
      <w:sz w:val="28"/>
      <w:szCs w:val="24"/>
      <w:lang w:val="x-none"/>
    </w:rPr>
  </w:style>
  <w:style w:type="paragraph" w:customStyle="1" w:styleId="Atrubang">
    <w:name w:val="Atrubang"/>
    <w:basedOn w:val="alon"/>
    <w:link w:val="AtrubangChar"/>
    <w:rsid w:val="00302F49"/>
    <w:pPr>
      <w:numPr>
        <w:numId w:val="26"/>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302F49"/>
    <w:rPr>
      <w:rFonts w:ascii=".VnTime" w:hAnsi=".VnTime"/>
      <w:noProof/>
      <w:sz w:val="24"/>
      <w:szCs w:val="24"/>
      <w:lang w:val="vi-VN"/>
    </w:rPr>
  </w:style>
  <w:style w:type="paragraph" w:customStyle="1" w:styleId="Congbang">
    <w:name w:val="Congbang"/>
    <w:basedOn w:val="Normal"/>
    <w:rsid w:val="00302F49"/>
    <w:pPr>
      <w:numPr>
        <w:ilvl w:val="1"/>
        <w:numId w:val="27"/>
      </w:numPr>
      <w:spacing w:before="20"/>
      <w:jc w:val="both"/>
    </w:pPr>
    <w:rPr>
      <w:rFonts w:ascii=".VnTime" w:hAnsi=".VnTime"/>
      <w:noProof/>
      <w:sz w:val="24"/>
      <w:lang w:val="vi-VN"/>
    </w:rPr>
  </w:style>
  <w:style w:type="paragraph" w:styleId="BodyTextIndent">
    <w:name w:val="Body Text Indent"/>
    <w:basedOn w:val="Normal"/>
    <w:link w:val="BodyTextIndentChar"/>
    <w:rsid w:val="00302F49"/>
    <w:pPr>
      <w:ind w:left="720"/>
    </w:pPr>
    <w:rPr>
      <w:rFonts w:ascii=".VnTime" w:hAnsi=".VnTime"/>
      <w:szCs w:val="20"/>
    </w:rPr>
  </w:style>
  <w:style w:type="character" w:customStyle="1" w:styleId="BodyTextIndentChar">
    <w:name w:val="Body Text Indent Char"/>
    <w:link w:val="BodyTextIndent"/>
    <w:rsid w:val="00302F49"/>
    <w:rPr>
      <w:rFonts w:ascii=".VnTime" w:hAnsi=".VnTime"/>
      <w:sz w:val="26"/>
    </w:rPr>
  </w:style>
  <w:style w:type="paragraph" w:customStyle="1" w:styleId="2">
    <w:name w:val="2"/>
    <w:basedOn w:val="Normal"/>
    <w:link w:val="2Char"/>
    <w:rsid w:val="00302F49"/>
    <w:rPr>
      <w:rFonts w:ascii=".VnArial Narrow" w:hAnsi=".VnArial Narrow"/>
      <w:b/>
      <w:sz w:val="30"/>
      <w:szCs w:val="28"/>
    </w:rPr>
  </w:style>
  <w:style w:type="character" w:customStyle="1" w:styleId="2Char">
    <w:name w:val="2 Char"/>
    <w:link w:val="2"/>
    <w:rsid w:val="00302F49"/>
    <w:rPr>
      <w:rFonts w:ascii=".VnArial Narrow" w:hAnsi=".VnArial Narrow"/>
      <w:b/>
      <w:sz w:val="30"/>
      <w:szCs w:val="28"/>
    </w:rPr>
  </w:style>
  <w:style w:type="paragraph" w:customStyle="1" w:styleId="3">
    <w:name w:val="3"/>
    <w:basedOn w:val="Normal"/>
    <w:rsid w:val="00302F49"/>
    <w:rPr>
      <w:rFonts w:ascii=".VnTime" w:hAnsi=".VnTime"/>
      <w:b/>
      <w:i/>
      <w:sz w:val="28"/>
      <w:szCs w:val="28"/>
    </w:rPr>
  </w:style>
  <w:style w:type="paragraph" w:customStyle="1" w:styleId="Tdb">
    <w:name w:val="Tdb"/>
    <w:basedOn w:val="Normal"/>
    <w:rsid w:val="00302F49"/>
    <w:pPr>
      <w:keepNext/>
      <w:ind w:left="-1165"/>
      <w:jc w:val="center"/>
      <w:outlineLvl w:val="0"/>
    </w:pPr>
    <w:rPr>
      <w:rFonts w:ascii="VNI-Meli" w:hAnsi="VNI-Meli" w:cs="Arial"/>
      <w:b/>
      <w:bCs/>
      <w:iCs/>
      <w:sz w:val="28"/>
      <w:szCs w:val="28"/>
    </w:rPr>
  </w:style>
  <w:style w:type="paragraph" w:customStyle="1" w:styleId="Tdt">
    <w:name w:val="Tdt"/>
    <w:basedOn w:val="Normal"/>
    <w:rsid w:val="00302F49"/>
    <w:pPr>
      <w:jc w:val="both"/>
    </w:pPr>
    <w:rPr>
      <w:rFonts w:ascii="VNI-Helve-Condense" w:hAnsi="VNI-Helve-Condense"/>
      <w:b/>
      <w:bCs/>
      <w:i/>
      <w:sz w:val="24"/>
      <w:u w:val="single"/>
    </w:rPr>
  </w:style>
  <w:style w:type="paragraph" w:customStyle="1" w:styleId="Tdn">
    <w:name w:val="Tdn"/>
    <w:basedOn w:val="Normal"/>
    <w:rsid w:val="00302F49"/>
    <w:pPr>
      <w:jc w:val="both"/>
    </w:pPr>
    <w:rPr>
      <w:rFonts w:ascii="VNI-Ariston" w:hAnsi="VNI-Ariston"/>
      <w:b/>
      <w:bCs/>
      <w:i/>
      <w:iCs/>
      <w:sz w:val="24"/>
    </w:rPr>
  </w:style>
  <w:style w:type="character" w:customStyle="1" w:styleId="BodyText2Char">
    <w:name w:val="Body Text 2 Char"/>
    <w:link w:val="BodyText2"/>
    <w:rsid w:val="00302F49"/>
    <w:rPr>
      <w:b/>
      <w:bCs/>
      <w:sz w:val="40"/>
      <w:szCs w:val="24"/>
    </w:rPr>
  </w:style>
  <w:style w:type="paragraph" w:styleId="Caption">
    <w:name w:val="caption"/>
    <w:basedOn w:val="Normal"/>
    <w:next w:val="Normal"/>
    <w:qFormat/>
    <w:rsid w:val="00302F49"/>
    <w:rPr>
      <w:rFonts w:ascii=".VnTime" w:hAnsi=".VnTime"/>
      <w:i/>
      <w:iCs/>
      <w:sz w:val="28"/>
    </w:rPr>
  </w:style>
  <w:style w:type="paragraph" w:styleId="BodyTextIndent2">
    <w:name w:val="Body Text Indent 2"/>
    <w:basedOn w:val="Normal"/>
    <w:link w:val="BodyTextIndent2Char"/>
    <w:rsid w:val="00302F49"/>
    <w:pPr>
      <w:ind w:left="720"/>
    </w:pPr>
    <w:rPr>
      <w:rFonts w:ascii=".VnTime" w:hAnsi=".VnTime"/>
      <w:sz w:val="28"/>
    </w:rPr>
  </w:style>
  <w:style w:type="character" w:customStyle="1" w:styleId="BodyTextIndent2Char">
    <w:name w:val="Body Text Indent 2 Char"/>
    <w:link w:val="BodyTextIndent2"/>
    <w:rsid w:val="00302F49"/>
    <w:rPr>
      <w:rFonts w:ascii=".VnTime" w:hAnsi=".VnTime"/>
      <w:sz w:val="28"/>
      <w:szCs w:val="24"/>
    </w:rPr>
  </w:style>
  <w:style w:type="paragraph" w:styleId="BodyTextIndent3">
    <w:name w:val="Body Text Indent 3"/>
    <w:basedOn w:val="Normal"/>
    <w:link w:val="BodyTextIndent3Char"/>
    <w:rsid w:val="00302F49"/>
    <w:pPr>
      <w:tabs>
        <w:tab w:val="left" w:pos="1260"/>
      </w:tabs>
      <w:ind w:left="1080"/>
    </w:pPr>
    <w:rPr>
      <w:rFonts w:ascii=".VnTime" w:hAnsi=".VnTime"/>
      <w:sz w:val="28"/>
    </w:rPr>
  </w:style>
  <w:style w:type="character" w:customStyle="1" w:styleId="BodyTextIndent3Char">
    <w:name w:val="Body Text Indent 3 Char"/>
    <w:link w:val="BodyTextIndent3"/>
    <w:rsid w:val="00302F49"/>
    <w:rPr>
      <w:rFonts w:ascii=".VnTime" w:hAnsi=".VnTime"/>
      <w:sz w:val="28"/>
      <w:szCs w:val="24"/>
    </w:rPr>
  </w:style>
  <w:style w:type="paragraph" w:styleId="BodyText3">
    <w:name w:val="Body Text 3"/>
    <w:basedOn w:val="Normal"/>
    <w:link w:val="BodyText3Char"/>
    <w:rsid w:val="00302F49"/>
    <w:pPr>
      <w:jc w:val="both"/>
    </w:pPr>
    <w:rPr>
      <w:rFonts w:ascii=".VnTime" w:hAnsi=".VnTime"/>
      <w:sz w:val="28"/>
    </w:rPr>
  </w:style>
  <w:style w:type="character" w:customStyle="1" w:styleId="BodyText3Char">
    <w:name w:val="Body Text 3 Char"/>
    <w:link w:val="BodyText3"/>
    <w:rsid w:val="00302F49"/>
    <w:rPr>
      <w:rFonts w:ascii=".VnTime" w:hAnsi=".VnTime"/>
      <w:sz w:val="28"/>
      <w:szCs w:val="24"/>
    </w:rPr>
  </w:style>
  <w:style w:type="paragraph" w:styleId="CommentText">
    <w:name w:val="annotation text"/>
    <w:basedOn w:val="Normal"/>
    <w:link w:val="CommentTextChar"/>
    <w:rsid w:val="00302F49"/>
    <w:rPr>
      <w:rFonts w:ascii=".VnTime" w:hAnsi=".VnTime"/>
      <w:sz w:val="20"/>
      <w:szCs w:val="20"/>
    </w:rPr>
  </w:style>
  <w:style w:type="character" w:customStyle="1" w:styleId="CommentTextChar">
    <w:name w:val="Comment Text Char"/>
    <w:link w:val="CommentText"/>
    <w:rsid w:val="00302F49"/>
    <w:rPr>
      <w:rFonts w:ascii=".VnTime" w:hAnsi=".VnTime"/>
    </w:rPr>
  </w:style>
  <w:style w:type="paragraph" w:styleId="CommentSubject">
    <w:name w:val="annotation subject"/>
    <w:basedOn w:val="CommentText"/>
    <w:next w:val="CommentText"/>
    <w:link w:val="CommentSubjectChar"/>
    <w:rsid w:val="00302F49"/>
    <w:rPr>
      <w:b/>
      <w:bCs/>
    </w:rPr>
  </w:style>
  <w:style w:type="character" w:customStyle="1" w:styleId="CommentSubjectChar">
    <w:name w:val="Comment Subject Char"/>
    <w:link w:val="CommentSubject"/>
    <w:rsid w:val="00302F49"/>
    <w:rPr>
      <w:rFonts w:ascii=".VnTime" w:hAnsi=".VnTime"/>
      <w:b/>
      <w:bCs/>
    </w:rPr>
  </w:style>
  <w:style w:type="paragraph" w:customStyle="1" w:styleId="cs95e872d0">
    <w:name w:val="cs95e872d0"/>
    <w:basedOn w:val="Normal"/>
    <w:rsid w:val="00302F49"/>
    <w:pPr>
      <w:spacing w:before="100" w:beforeAutospacing="1" w:after="100" w:afterAutospacing="1"/>
    </w:pPr>
    <w:rPr>
      <w:sz w:val="24"/>
    </w:rPr>
  </w:style>
  <w:style w:type="character" w:customStyle="1" w:styleId="cs5efed22f">
    <w:name w:val="cs5efed22f"/>
    <w:rsid w:val="00302F49"/>
  </w:style>
  <w:style w:type="paragraph" w:customStyle="1" w:styleId="NormalBold">
    <w:name w:val="Normal+Bold"/>
    <w:basedOn w:val="Normal"/>
    <w:rsid w:val="00302F49"/>
    <w:pPr>
      <w:ind w:firstLine="1120"/>
      <w:jc w:val="both"/>
    </w:pPr>
    <w:rPr>
      <w:bCs/>
      <w:sz w:val="28"/>
      <w:szCs w:val="28"/>
      <w:lang w:eastAsia="vi-VN"/>
    </w:rPr>
  </w:style>
  <w:style w:type="paragraph" w:styleId="List4">
    <w:name w:val="List 4"/>
    <w:basedOn w:val="Normal"/>
    <w:rsid w:val="00302F49"/>
    <w:pPr>
      <w:ind w:left="1440" w:hanging="360"/>
    </w:pPr>
    <w:rPr>
      <w:rFonts w:ascii="VNI-Times" w:hAnsi="VNI-Times"/>
      <w:sz w:val="24"/>
      <w:lang w:val="en-GB" w:eastAsia="en-GB"/>
    </w:rPr>
  </w:style>
  <w:style w:type="paragraph" w:customStyle="1" w:styleId="CharCharCharChar">
    <w:name w:val=" Char Char Char Char"/>
    <w:basedOn w:val="Normal"/>
    <w:autoRedefine/>
    <w:rsid w:val="00302F4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hoatdongday-hoc">
    <w:name w:val="hoat dong day -hoc"/>
    <w:basedOn w:val="Normal"/>
    <w:rsid w:val="00EC3C34"/>
    <w:pPr>
      <w:spacing w:before="100" w:after="100" w:line="276" w:lineRule="auto"/>
      <w:jc w:val="center"/>
    </w:pPr>
    <w:rPr>
      <w:b/>
      <w:bCs/>
      <w:i/>
      <w:iCs/>
      <w:sz w:val="25"/>
      <w:szCs w:val="25"/>
    </w:rPr>
  </w:style>
  <w:style w:type="paragraph" w:customStyle="1" w:styleId="I">
    <w:name w:val="I."/>
    <w:basedOn w:val="Normal"/>
    <w:rsid w:val="00EC3C34"/>
    <w:pPr>
      <w:spacing w:before="240" w:after="40" w:line="276" w:lineRule="auto"/>
      <w:jc w:val="both"/>
    </w:pPr>
    <w:rPr>
      <w:rFonts w:ascii="Arial" w:hAnsi="Arial" w:cs="Arial"/>
      <w:b/>
      <w:bCs/>
      <w:sz w:val="25"/>
      <w:szCs w:val="25"/>
    </w:rPr>
  </w:style>
  <w:style w:type="paragraph" w:customStyle="1" w:styleId="NDMucTieu">
    <w:name w:val="ND Muc Tieu"/>
    <w:basedOn w:val="Normal"/>
    <w:rsid w:val="00EC3C34"/>
    <w:pPr>
      <w:numPr>
        <w:numId w:val="39"/>
      </w:numPr>
      <w:spacing w:before="40" w:after="40" w:line="276" w:lineRule="auto"/>
      <w:jc w:val="both"/>
    </w:pPr>
    <w:rPr>
      <w:sz w:val="25"/>
      <w:szCs w:val="25"/>
    </w:rPr>
  </w:style>
  <w:style w:type="paragraph" w:customStyle="1" w:styleId="Nhom">
    <w:name w:val="Nhom :"/>
    <w:basedOn w:val="Normal"/>
    <w:rsid w:val="00EC3C34"/>
    <w:pPr>
      <w:spacing w:before="120" w:after="40" w:line="276" w:lineRule="auto"/>
      <w:jc w:val="center"/>
    </w:pPr>
    <w:rPr>
      <w:b/>
      <w:bCs/>
      <w:sz w:val="25"/>
      <w:szCs w:val="2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atentStyles>
  <w:style w:type="paragraph" w:default="1" w:styleId="Normal">
    <w:name w:val="Normal"/>
    <w:qFormat/>
    <w:rsid w:val="00D821DB"/>
    <w:rPr>
      <w:sz w:val="26"/>
      <w:szCs w:val="24"/>
    </w:rPr>
  </w:style>
  <w:style w:type="paragraph" w:styleId="Heading1">
    <w:name w:val="heading 1"/>
    <w:basedOn w:val="Normal"/>
    <w:next w:val="Normal"/>
    <w:link w:val="Heading1Char"/>
    <w:qFormat/>
    <w:rsid w:val="0093147E"/>
    <w:pPr>
      <w:keepNext/>
      <w:outlineLvl w:val="0"/>
    </w:pPr>
    <w:rPr>
      <w:bCs/>
      <w:sz w:val="56"/>
      <w:szCs w:val="20"/>
    </w:rPr>
  </w:style>
  <w:style w:type="paragraph" w:styleId="Heading2">
    <w:name w:val="heading 2"/>
    <w:basedOn w:val="Normal"/>
    <w:next w:val="Normal"/>
    <w:link w:val="Heading2Char"/>
    <w:qFormat/>
    <w:rsid w:val="0093147E"/>
    <w:pPr>
      <w:keepNext/>
      <w:outlineLvl w:val="1"/>
    </w:pPr>
    <w:rPr>
      <w:b/>
      <w:bCs/>
      <w:sz w:val="28"/>
      <w:u w:val="single"/>
    </w:rPr>
  </w:style>
  <w:style w:type="paragraph" w:styleId="Heading3">
    <w:name w:val="heading 3"/>
    <w:basedOn w:val="Normal"/>
    <w:next w:val="Normal"/>
    <w:link w:val="Heading3Char"/>
    <w:qFormat/>
    <w:rsid w:val="0093147E"/>
    <w:pPr>
      <w:keepNext/>
      <w:jc w:val="center"/>
      <w:outlineLvl w:val="2"/>
    </w:pPr>
    <w:rPr>
      <w:rFonts w:ascii=".VnArialH" w:hAnsi=".VnArialH"/>
      <w:b/>
      <w:bCs/>
      <w:sz w:val="34"/>
    </w:rPr>
  </w:style>
  <w:style w:type="paragraph" w:styleId="Heading4">
    <w:name w:val="heading 4"/>
    <w:basedOn w:val="Normal"/>
    <w:next w:val="Normal"/>
    <w:link w:val="Heading4Char"/>
    <w:qFormat/>
    <w:rsid w:val="0093147E"/>
    <w:pPr>
      <w:keepNext/>
      <w:spacing w:before="240" w:after="60"/>
      <w:outlineLvl w:val="3"/>
    </w:pPr>
    <w:rPr>
      <w:b/>
      <w:bCs/>
      <w:sz w:val="28"/>
      <w:szCs w:val="28"/>
    </w:rPr>
  </w:style>
  <w:style w:type="paragraph" w:styleId="Heading5">
    <w:name w:val="heading 5"/>
    <w:basedOn w:val="Normal"/>
    <w:next w:val="Normal"/>
    <w:link w:val="Heading5Char"/>
    <w:qFormat/>
    <w:rsid w:val="0093147E"/>
    <w:pPr>
      <w:spacing w:before="240" w:after="60"/>
      <w:outlineLvl w:val="4"/>
    </w:pPr>
    <w:rPr>
      <w:b/>
      <w:bCs/>
      <w:i/>
      <w:iCs/>
      <w:szCs w:val="26"/>
    </w:rPr>
  </w:style>
  <w:style w:type="paragraph" w:styleId="Heading6">
    <w:name w:val="heading 6"/>
    <w:basedOn w:val="Normal"/>
    <w:next w:val="Normal"/>
    <w:link w:val="Heading6Char"/>
    <w:qFormat/>
    <w:rsid w:val="0093147E"/>
    <w:pPr>
      <w:keepNext/>
      <w:ind w:left="360"/>
      <w:jc w:val="center"/>
      <w:outlineLvl w:val="5"/>
    </w:pPr>
    <w:rPr>
      <w:rFonts w:ascii=".VnArialH" w:hAnsi=".VnArialH"/>
      <w:b/>
      <w:bCs/>
      <w:sz w:val="28"/>
      <w:u w:val="single"/>
    </w:rPr>
  </w:style>
  <w:style w:type="paragraph" w:styleId="Heading7">
    <w:name w:val="heading 7"/>
    <w:basedOn w:val="Normal"/>
    <w:next w:val="Normal"/>
    <w:link w:val="Heading7Char"/>
    <w:qFormat/>
    <w:rsid w:val="0093147E"/>
    <w:pPr>
      <w:keepNext/>
      <w:jc w:val="center"/>
      <w:outlineLvl w:val="6"/>
    </w:pPr>
    <w:rPr>
      <w:rFonts w:ascii=".VnArialH" w:hAnsi=".VnArialH"/>
      <w:sz w:val="34"/>
    </w:rPr>
  </w:style>
  <w:style w:type="paragraph" w:styleId="Heading8">
    <w:name w:val="heading 8"/>
    <w:basedOn w:val="Normal"/>
    <w:next w:val="Normal"/>
    <w:link w:val="Heading8Char"/>
    <w:qFormat/>
    <w:rsid w:val="00302F49"/>
    <w:pPr>
      <w:keepNext/>
      <w:jc w:val="both"/>
      <w:outlineLvl w:val="7"/>
    </w:pPr>
    <w:rPr>
      <w:rFonts w:ascii=".VnTime" w:hAnsi=".VnTime"/>
      <w:i/>
      <w:iCs/>
      <w:sz w:val="28"/>
    </w:rPr>
  </w:style>
  <w:style w:type="paragraph" w:styleId="Heading9">
    <w:name w:val="heading 9"/>
    <w:basedOn w:val="Normal"/>
    <w:next w:val="Normal"/>
    <w:link w:val="Heading9Char"/>
    <w:qFormat/>
    <w:rsid w:val="00302F49"/>
    <w:pPr>
      <w:keepNext/>
      <w:jc w:val="both"/>
      <w:outlineLvl w:val="8"/>
    </w:pPr>
    <w:rPr>
      <w:rFonts w:ascii=".VnTime" w:hAnsi=".VnTime"/>
      <w:sz w:val="28"/>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1"/>
    <w:rsid w:val="00D821DB"/>
    <w:pPr>
      <w:tabs>
        <w:tab w:val="center" w:pos="4320"/>
        <w:tab w:val="right" w:pos="8640"/>
      </w:tabs>
    </w:pPr>
  </w:style>
  <w:style w:type="paragraph" w:styleId="Footer">
    <w:name w:val="footer"/>
    <w:basedOn w:val="Normal"/>
    <w:link w:val="FooterChar"/>
    <w:uiPriority w:val="99"/>
    <w:rsid w:val="00D821DB"/>
    <w:pPr>
      <w:tabs>
        <w:tab w:val="center" w:pos="4320"/>
        <w:tab w:val="right" w:pos="8640"/>
      </w:tabs>
    </w:pPr>
  </w:style>
  <w:style w:type="paragraph" w:styleId="BodyText">
    <w:name w:val="Body Text"/>
    <w:aliases w:val="Body Text Char"/>
    <w:basedOn w:val="Normal"/>
    <w:link w:val="BodyTextChar1"/>
    <w:rsid w:val="00D821DB"/>
    <w:rPr>
      <w:b/>
      <w:bCs/>
    </w:rPr>
  </w:style>
  <w:style w:type="table" w:styleId="TableGrid">
    <w:name w:val="Table Grid"/>
    <w:basedOn w:val="TableNormal"/>
    <w:rsid w:val="00D821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D821DB"/>
  </w:style>
  <w:style w:type="paragraph" w:customStyle="1" w:styleId="MTDisplayEquation">
    <w:name w:val="MTDisplayEquation"/>
    <w:basedOn w:val="Normal"/>
    <w:next w:val="Normal"/>
    <w:rsid w:val="0093147E"/>
    <w:pPr>
      <w:tabs>
        <w:tab w:val="center" w:pos="4860"/>
        <w:tab w:val="right" w:pos="9360"/>
      </w:tabs>
      <w:ind w:left="360"/>
    </w:pPr>
    <w:rPr>
      <w:rFonts w:eastAsia="PMingLiU"/>
      <w:sz w:val="24"/>
    </w:rPr>
  </w:style>
  <w:style w:type="paragraph" w:styleId="BodyText2">
    <w:name w:val="Body Text 2"/>
    <w:basedOn w:val="Normal"/>
    <w:link w:val="BodyText2Char"/>
    <w:rsid w:val="0093147E"/>
    <w:pPr>
      <w:jc w:val="center"/>
    </w:pPr>
    <w:rPr>
      <w:b/>
      <w:bCs/>
      <w:sz w:val="40"/>
    </w:rPr>
  </w:style>
  <w:style w:type="character" w:styleId="Strong">
    <w:name w:val="Strong"/>
    <w:qFormat/>
    <w:rsid w:val="0093147E"/>
    <w:rPr>
      <w:b/>
      <w:bCs/>
    </w:rPr>
  </w:style>
  <w:style w:type="paragraph" w:customStyle="1" w:styleId="Char">
    <w:name w:val="Char"/>
    <w:basedOn w:val="Normal"/>
    <w:rsid w:val="002F7818"/>
    <w:pPr>
      <w:spacing w:after="160" w:line="240" w:lineRule="exact"/>
    </w:pPr>
    <w:rPr>
      <w:rFonts w:ascii="Verdana" w:hAnsi="Verdana"/>
      <w:color w:val="000000"/>
      <w:kern w:val="28"/>
      <w:position w:val="2"/>
      <w:sz w:val="20"/>
      <w:szCs w:val="20"/>
    </w:rPr>
  </w:style>
  <w:style w:type="paragraph" w:customStyle="1" w:styleId="Char0">
    <w:name w:val=" Char"/>
    <w:basedOn w:val="Normal"/>
    <w:semiHidden/>
    <w:rsid w:val="00DE3CC5"/>
    <w:pPr>
      <w:spacing w:after="160" w:line="240" w:lineRule="exact"/>
    </w:pPr>
    <w:rPr>
      <w:rFonts w:ascii="Arial" w:hAnsi="Arial" w:cs="Arial"/>
      <w:sz w:val="24"/>
    </w:rPr>
  </w:style>
  <w:style w:type="character" w:customStyle="1" w:styleId="Heading1Char">
    <w:name w:val="Heading 1 Char"/>
    <w:link w:val="Heading1"/>
    <w:locked/>
    <w:rsid w:val="00DE3CC5"/>
    <w:rPr>
      <w:bCs/>
      <w:sz w:val="56"/>
      <w:lang w:val="en-US" w:eastAsia="en-US" w:bidi="ar-SA"/>
    </w:rPr>
  </w:style>
  <w:style w:type="character" w:styleId="Emphasis">
    <w:name w:val="Emphasis"/>
    <w:qFormat/>
    <w:rsid w:val="004A6099"/>
    <w:rPr>
      <w:i/>
      <w:iCs/>
    </w:rPr>
  </w:style>
  <w:style w:type="paragraph" w:styleId="Title">
    <w:name w:val="Title"/>
    <w:basedOn w:val="Normal"/>
    <w:link w:val="TitleChar1"/>
    <w:qFormat/>
    <w:rsid w:val="00CB5A92"/>
    <w:pPr>
      <w:jc w:val="center"/>
    </w:pPr>
    <w:rPr>
      <w:rFonts w:ascii="VNI-Times" w:hAnsi="VNI-Times"/>
      <w:sz w:val="30"/>
      <w:szCs w:val="20"/>
    </w:rPr>
  </w:style>
  <w:style w:type="character" w:customStyle="1" w:styleId="TitleChar1">
    <w:name w:val="Title Char1"/>
    <w:link w:val="Title"/>
    <w:rsid w:val="00CB5A92"/>
    <w:rPr>
      <w:rFonts w:ascii="VNI-Times" w:hAnsi="VNI-Times"/>
      <w:sz w:val="30"/>
      <w:lang w:val="en-US" w:eastAsia="en-US" w:bidi="ar-SA"/>
    </w:rPr>
  </w:style>
  <w:style w:type="paragraph" w:customStyle="1" w:styleId="NormalJustisi">
    <w:name w:val="Normal + Justisi"/>
    <w:basedOn w:val="Normal"/>
    <w:rsid w:val="00CB5A92"/>
    <w:rPr>
      <w:rFonts w:ascii="VNI-Times" w:hAnsi="VNI-Times"/>
      <w:sz w:val="28"/>
      <w:szCs w:val="28"/>
    </w:rPr>
  </w:style>
  <w:style w:type="paragraph" w:styleId="DocumentMap">
    <w:name w:val="Document Map"/>
    <w:basedOn w:val="Normal"/>
    <w:rsid w:val="00922C38"/>
    <w:pPr>
      <w:shd w:val="clear" w:color="auto" w:fill="000080"/>
    </w:pPr>
    <w:rPr>
      <w:rFonts w:ascii="Tahoma" w:hAnsi="Tahoma" w:cs="Tahoma"/>
      <w:sz w:val="20"/>
      <w:szCs w:val="20"/>
    </w:rPr>
  </w:style>
  <w:style w:type="character" w:customStyle="1" w:styleId="HeaderChar1">
    <w:name w:val="Header Char1"/>
    <w:link w:val="Header"/>
    <w:rsid w:val="00A66A9C"/>
    <w:rPr>
      <w:sz w:val="26"/>
      <w:szCs w:val="24"/>
    </w:rPr>
  </w:style>
  <w:style w:type="paragraph" w:customStyle="1" w:styleId="CharCharChar">
    <w:name w:val=" Char Char Char"/>
    <w:basedOn w:val="Normal"/>
    <w:autoRedefine/>
    <w:rsid w:val="006C78A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leted">
    <w:name w:val="Bulleted"/>
    <w:aliases w:val="Left:  0.25&quot;,Hanging:  0.25&quot;"/>
    <w:basedOn w:val="Normal"/>
    <w:rsid w:val="00945FE0"/>
    <w:pPr>
      <w:numPr>
        <w:numId w:val="9"/>
      </w:numPr>
      <w:tabs>
        <w:tab w:val="left" w:pos="545"/>
      </w:tabs>
    </w:pPr>
    <w:rPr>
      <w:rFonts w:ascii=".VnTime" w:hAnsi=".VnTime"/>
      <w:sz w:val="24"/>
    </w:rPr>
  </w:style>
  <w:style w:type="character" w:customStyle="1" w:styleId="BodyTextChar1">
    <w:name w:val="Body Text Char1"/>
    <w:aliases w:val="Body Text Char Char"/>
    <w:link w:val="BodyText"/>
    <w:rsid w:val="004175FB"/>
    <w:rPr>
      <w:b/>
      <w:bCs/>
      <w:sz w:val="26"/>
      <w:szCs w:val="24"/>
      <w:lang w:val="en-US" w:eastAsia="en-US" w:bidi="ar-SA"/>
    </w:rPr>
  </w:style>
  <w:style w:type="paragraph" w:styleId="BalloonText">
    <w:name w:val="Balloon Text"/>
    <w:basedOn w:val="Normal"/>
    <w:link w:val="BalloonTextChar"/>
    <w:rsid w:val="004175FB"/>
    <w:rPr>
      <w:rFonts w:ascii="Tahoma" w:hAnsi="Tahoma" w:cs="Tahoma"/>
      <w:sz w:val="16"/>
      <w:szCs w:val="16"/>
    </w:rPr>
  </w:style>
  <w:style w:type="character" w:customStyle="1" w:styleId="fontstyle01">
    <w:name w:val="fontstyle01"/>
    <w:rsid w:val="004175FB"/>
    <w:rPr>
      <w:rFonts w:ascii="TimesNewRoman" w:hAnsi="TimesNewRoman" w:hint="default"/>
      <w:b w:val="0"/>
      <w:bCs w:val="0"/>
      <w:i w:val="0"/>
      <w:iCs w:val="0"/>
      <w:color w:val="000000"/>
      <w:sz w:val="22"/>
      <w:szCs w:val="22"/>
    </w:rPr>
  </w:style>
  <w:style w:type="character" w:customStyle="1" w:styleId="fontstyle21">
    <w:name w:val="fontstyle21"/>
    <w:rsid w:val="004175FB"/>
    <w:rPr>
      <w:rFonts w:ascii="Symbol" w:hAnsi="Symbol" w:hint="default"/>
      <w:b w:val="0"/>
      <w:bCs w:val="0"/>
      <w:i w:val="0"/>
      <w:iCs w:val="0"/>
      <w:color w:val="000000"/>
      <w:sz w:val="22"/>
      <w:szCs w:val="22"/>
    </w:rPr>
  </w:style>
  <w:style w:type="paragraph" w:styleId="ListParagraph">
    <w:name w:val="List Paragraph"/>
    <w:basedOn w:val="Normal"/>
    <w:link w:val="ListParagraphChar"/>
    <w:qFormat/>
    <w:rsid w:val="004175FB"/>
    <w:pPr>
      <w:spacing w:after="200" w:line="276" w:lineRule="auto"/>
      <w:ind w:left="720"/>
    </w:pPr>
    <w:rPr>
      <w:rFonts w:ascii="Calibri" w:eastAsia="Calibri" w:hAnsi="Calibri" w:cs="Calibri"/>
      <w:sz w:val="22"/>
      <w:szCs w:val="22"/>
    </w:rPr>
  </w:style>
  <w:style w:type="paragraph" w:customStyle="1" w:styleId="buoc1">
    <w:name w:val="buoc 1"/>
    <w:basedOn w:val="Normal"/>
    <w:rsid w:val="00245F2E"/>
    <w:pPr>
      <w:spacing w:before="60" w:after="60" w:line="283" w:lineRule="auto"/>
      <w:jc w:val="both"/>
    </w:pPr>
    <w:rPr>
      <w:rFonts w:ascii=".VnTime" w:hAnsi=".VnTime"/>
      <w:i/>
      <w:sz w:val="25"/>
    </w:rPr>
  </w:style>
  <w:style w:type="paragraph" w:customStyle="1" w:styleId="CharCharChar0">
    <w:name w:val="Char Char Char"/>
    <w:basedOn w:val="Normal"/>
    <w:autoRedefine/>
    <w:rsid w:val="00C5166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TitleChar">
    <w:name w:val="Title Char"/>
    <w:locked/>
    <w:rsid w:val="00060520"/>
    <w:rPr>
      <w:rFonts w:ascii="VNI-Times" w:eastAsia="Calibri" w:hAnsi="VNI-Times"/>
      <w:sz w:val="30"/>
      <w:lang w:val="en-US" w:eastAsia="en-US" w:bidi="ar-SA"/>
    </w:rPr>
  </w:style>
  <w:style w:type="character" w:customStyle="1" w:styleId="HeaderChar">
    <w:name w:val="Header Char"/>
    <w:locked/>
    <w:rsid w:val="00060520"/>
    <w:rPr>
      <w:sz w:val="28"/>
      <w:szCs w:val="28"/>
      <w:lang w:val="en-US" w:eastAsia="en-US" w:bidi="ar-SA"/>
    </w:rPr>
  </w:style>
  <w:style w:type="paragraph" w:customStyle="1" w:styleId="MUC1">
    <w:name w:val="MUC 1"/>
    <w:basedOn w:val="Heading5"/>
    <w:rsid w:val="00B2360B"/>
    <w:pPr>
      <w:keepNext/>
      <w:spacing w:before="0" w:after="240" w:line="320" w:lineRule="atLeast"/>
      <w:jc w:val="center"/>
    </w:pPr>
    <w:rPr>
      <w:rFonts w:ascii=".VnHelvetInsH" w:hAnsi=".VnHelvetInsH"/>
      <w:b w:val="0"/>
      <w:i w:val="0"/>
      <w:iCs w:val="0"/>
      <w:w w:val="105"/>
      <w:sz w:val="32"/>
      <w:szCs w:val="32"/>
      <w:lang w:val="pt-BR"/>
    </w:rPr>
  </w:style>
  <w:style w:type="paragraph" w:styleId="NormalWeb">
    <w:name w:val="Normal (Web)"/>
    <w:basedOn w:val="Normal"/>
    <w:unhideWhenUsed/>
    <w:rsid w:val="00B2360B"/>
    <w:pPr>
      <w:spacing w:before="100" w:beforeAutospacing="1" w:after="100" w:afterAutospacing="1"/>
    </w:pPr>
    <w:rPr>
      <w:sz w:val="24"/>
    </w:rPr>
  </w:style>
  <w:style w:type="character" w:customStyle="1" w:styleId="FooterChar">
    <w:name w:val="Footer Char"/>
    <w:link w:val="Footer"/>
    <w:uiPriority w:val="99"/>
    <w:rsid w:val="00B2360B"/>
    <w:rPr>
      <w:sz w:val="26"/>
      <w:szCs w:val="24"/>
    </w:rPr>
  </w:style>
  <w:style w:type="character" w:customStyle="1" w:styleId="Heading8Char">
    <w:name w:val="Heading 8 Char"/>
    <w:link w:val="Heading8"/>
    <w:rsid w:val="00302F49"/>
    <w:rPr>
      <w:rFonts w:ascii=".VnTime" w:hAnsi=".VnTime"/>
      <w:i/>
      <w:iCs/>
      <w:sz w:val="28"/>
      <w:szCs w:val="24"/>
    </w:rPr>
  </w:style>
  <w:style w:type="character" w:customStyle="1" w:styleId="Heading9Char">
    <w:name w:val="Heading 9 Char"/>
    <w:link w:val="Heading9"/>
    <w:rsid w:val="00302F49"/>
    <w:rPr>
      <w:rFonts w:ascii=".VnTime" w:hAnsi=".VnTime"/>
      <w:sz w:val="28"/>
      <w:szCs w:val="24"/>
      <w:u w:val="single"/>
    </w:rPr>
  </w:style>
  <w:style w:type="character" w:customStyle="1" w:styleId="Heading2Char">
    <w:name w:val="Heading 2 Char"/>
    <w:link w:val="Heading2"/>
    <w:rsid w:val="00302F49"/>
    <w:rPr>
      <w:b/>
      <w:bCs/>
      <w:sz w:val="28"/>
      <w:szCs w:val="24"/>
      <w:u w:val="single"/>
    </w:rPr>
  </w:style>
  <w:style w:type="character" w:customStyle="1" w:styleId="Heading3Char">
    <w:name w:val="Heading 3 Char"/>
    <w:link w:val="Heading3"/>
    <w:locked/>
    <w:rsid w:val="00302F49"/>
    <w:rPr>
      <w:rFonts w:ascii=".VnArialH" w:hAnsi=".VnArialH"/>
      <w:b/>
      <w:bCs/>
      <w:sz w:val="34"/>
      <w:szCs w:val="24"/>
    </w:rPr>
  </w:style>
  <w:style w:type="character" w:customStyle="1" w:styleId="Heading4Char">
    <w:name w:val="Heading 4 Char"/>
    <w:link w:val="Heading4"/>
    <w:rsid w:val="00302F49"/>
    <w:rPr>
      <w:b/>
      <w:bCs/>
      <w:sz w:val="28"/>
      <w:szCs w:val="28"/>
    </w:rPr>
  </w:style>
  <w:style w:type="character" w:customStyle="1" w:styleId="Heading5Char">
    <w:name w:val="Heading 5 Char"/>
    <w:link w:val="Heading5"/>
    <w:rsid w:val="00302F49"/>
    <w:rPr>
      <w:b/>
      <w:bCs/>
      <w:i/>
      <w:iCs/>
      <w:sz w:val="26"/>
      <w:szCs w:val="26"/>
    </w:rPr>
  </w:style>
  <w:style w:type="character" w:customStyle="1" w:styleId="Heading6Char">
    <w:name w:val="Heading 6 Char"/>
    <w:link w:val="Heading6"/>
    <w:rsid w:val="00302F49"/>
    <w:rPr>
      <w:rFonts w:ascii=".VnArialH" w:hAnsi=".VnArialH"/>
      <w:b/>
      <w:bCs/>
      <w:sz w:val="28"/>
      <w:szCs w:val="24"/>
      <w:u w:val="single"/>
    </w:rPr>
  </w:style>
  <w:style w:type="character" w:customStyle="1" w:styleId="Heading7Char">
    <w:name w:val="Heading 7 Char"/>
    <w:link w:val="Heading7"/>
    <w:rsid w:val="00302F49"/>
    <w:rPr>
      <w:rFonts w:ascii=".VnArialH" w:hAnsi=".VnArialH"/>
      <w:sz w:val="34"/>
      <w:szCs w:val="24"/>
    </w:rPr>
  </w:style>
  <w:style w:type="character" w:customStyle="1" w:styleId="ListParagraphChar">
    <w:name w:val="List Paragraph Char"/>
    <w:link w:val="ListParagraph"/>
    <w:locked/>
    <w:rsid w:val="00302F49"/>
    <w:rPr>
      <w:rFonts w:ascii="Calibri" w:eastAsia="Calibri" w:hAnsi="Calibri" w:cs="Calibri"/>
      <w:sz w:val="22"/>
      <w:szCs w:val="22"/>
    </w:rPr>
  </w:style>
  <w:style w:type="character" w:customStyle="1" w:styleId="FooterChar1">
    <w:name w:val="Footer Char1"/>
    <w:locked/>
    <w:rsid w:val="00302F49"/>
    <w:rPr>
      <w:rFonts w:ascii="Calibri" w:hAnsi="Calibri" w:cs="Calibri"/>
      <w:sz w:val="22"/>
      <w:szCs w:val="22"/>
      <w:lang w:val="en-US" w:eastAsia="en-US" w:bidi="ar-SA"/>
    </w:rPr>
  </w:style>
  <w:style w:type="character" w:customStyle="1" w:styleId="BalloonTextChar">
    <w:name w:val="Balloon Text Char"/>
    <w:link w:val="BalloonText"/>
    <w:locked/>
    <w:rsid w:val="00302F49"/>
    <w:rPr>
      <w:rFonts w:ascii="Tahoma" w:hAnsi="Tahoma" w:cs="Tahoma"/>
      <w:sz w:val="16"/>
      <w:szCs w:val="16"/>
    </w:rPr>
  </w:style>
  <w:style w:type="paragraph" w:styleId="NoSpacing">
    <w:name w:val="No Spacing"/>
    <w:link w:val="NoSpacingChar"/>
    <w:qFormat/>
    <w:rsid w:val="00302F49"/>
    <w:rPr>
      <w:rFonts w:ascii="Calibri" w:eastAsia="Calibri" w:hAnsi="Calibri"/>
      <w:sz w:val="22"/>
      <w:szCs w:val="22"/>
      <w:lang w:eastAsia="ja-JP"/>
    </w:rPr>
  </w:style>
  <w:style w:type="character" w:customStyle="1" w:styleId="NoSpacingChar">
    <w:name w:val="No Spacing Char"/>
    <w:link w:val="NoSpacing"/>
    <w:locked/>
    <w:rsid w:val="00302F49"/>
    <w:rPr>
      <w:rFonts w:ascii="Calibri" w:eastAsia="Calibri" w:hAnsi="Calibri"/>
      <w:sz w:val="22"/>
      <w:szCs w:val="22"/>
      <w:lang w:eastAsia="ja-JP"/>
    </w:rPr>
  </w:style>
  <w:style w:type="character" w:customStyle="1" w:styleId="MTConvertedEquation">
    <w:name w:val="MTConvertedEquation"/>
    <w:rsid w:val="00302F49"/>
    <w:rPr>
      <w:rFonts w:ascii="Times New Roman" w:hAnsi="Times New Roman"/>
      <w:sz w:val="28"/>
    </w:rPr>
  </w:style>
  <w:style w:type="character" w:customStyle="1" w:styleId="mn">
    <w:name w:val="mn"/>
    <w:rsid w:val="00302F49"/>
    <w:rPr>
      <w:rFonts w:cs="Times New Roman"/>
    </w:rPr>
  </w:style>
  <w:style w:type="paragraph" w:styleId="TOCHeading">
    <w:name w:val="TOC Heading"/>
    <w:basedOn w:val="Heading1"/>
    <w:next w:val="Normal"/>
    <w:qFormat/>
    <w:rsid w:val="00302F49"/>
    <w:pPr>
      <w:keepLines/>
      <w:spacing w:before="480" w:line="276" w:lineRule="auto"/>
      <w:outlineLvl w:val="9"/>
    </w:pPr>
    <w:rPr>
      <w:rFonts w:ascii="Cambria" w:eastAsia="Calibri" w:hAnsi="Cambria" w:cs="Cambria"/>
      <w:b/>
      <w:color w:val="365F91"/>
      <w:sz w:val="28"/>
      <w:szCs w:val="28"/>
      <w:lang w:eastAsia="ja-JP"/>
    </w:rPr>
  </w:style>
  <w:style w:type="character" w:styleId="Hyperlink">
    <w:name w:val="Hyperlink"/>
    <w:rsid w:val="00302F49"/>
    <w:rPr>
      <w:rFonts w:cs="Times New Roman"/>
      <w:color w:val="0000FF"/>
      <w:u w:val="single"/>
    </w:rPr>
  </w:style>
  <w:style w:type="character" w:styleId="FollowedHyperlink">
    <w:name w:val="FollowedHyperlink"/>
    <w:rsid w:val="00302F49"/>
    <w:rPr>
      <w:color w:val="800080"/>
      <w:u w:val="single"/>
    </w:rPr>
  </w:style>
  <w:style w:type="character" w:customStyle="1" w:styleId="CharChar21">
    <w:name w:val=" Char Char21"/>
    <w:rsid w:val="00302F49"/>
    <w:rPr>
      <w:rFonts w:ascii="Arial" w:hAnsi="Arial"/>
      <w:b/>
      <w:bCs/>
      <w:noProof/>
      <w:kern w:val="32"/>
      <w:sz w:val="28"/>
      <w:szCs w:val="32"/>
      <w:lang w:val="x-none" w:eastAsia="en-US" w:bidi="ar-SA"/>
    </w:rPr>
  </w:style>
  <w:style w:type="character" w:customStyle="1" w:styleId="CharChar19">
    <w:name w:val=" Char Char19"/>
    <w:rsid w:val="00302F49"/>
    <w:rPr>
      <w:rFonts w:ascii=".VnTime" w:hAnsi=".VnTime"/>
      <w:b/>
      <w:bCs/>
      <w:sz w:val="26"/>
      <w:u w:val="single"/>
      <w:lang w:val="en-US" w:eastAsia="en-US" w:bidi="ar-SA"/>
    </w:rPr>
  </w:style>
  <w:style w:type="character" w:customStyle="1" w:styleId="CharChar12">
    <w:name w:val=" Char Char12"/>
    <w:rsid w:val="00302F49"/>
    <w:rPr>
      <w:rFonts w:ascii=".VnTime" w:hAnsi=".VnTime"/>
      <w:sz w:val="28"/>
      <w:szCs w:val="28"/>
      <w:lang w:val="en-US" w:eastAsia="en-US" w:bidi="ar-SA"/>
    </w:rPr>
  </w:style>
  <w:style w:type="character" w:customStyle="1" w:styleId="CharChar11">
    <w:name w:val=" Char Char11"/>
    <w:rsid w:val="00302F49"/>
    <w:rPr>
      <w:rFonts w:ascii=".VnTime" w:hAnsi=".VnTime"/>
      <w:noProof/>
      <w:sz w:val="28"/>
      <w:szCs w:val="32"/>
      <w:lang w:val="x-none" w:eastAsia="en-US" w:bidi="ar-SA"/>
    </w:rPr>
  </w:style>
  <w:style w:type="paragraph" w:customStyle="1" w:styleId="gach">
    <w:name w:val="gach"/>
    <w:basedOn w:val="Normal"/>
    <w:rsid w:val="00302F49"/>
    <w:pPr>
      <w:numPr>
        <w:numId w:val="25"/>
      </w:numPr>
      <w:tabs>
        <w:tab w:val="clear" w:pos="720"/>
      </w:tabs>
      <w:ind w:left="1080"/>
      <w:jc w:val="both"/>
    </w:pPr>
    <w:rPr>
      <w:rFonts w:ascii=".VnTime" w:hAnsi=".VnTime"/>
      <w:noProof/>
      <w:sz w:val="24"/>
      <w:lang w:val="vi-VN"/>
    </w:rPr>
  </w:style>
  <w:style w:type="paragraph" w:customStyle="1" w:styleId="cong">
    <w:name w:val="cong"/>
    <w:basedOn w:val="Normal"/>
    <w:rsid w:val="00302F49"/>
    <w:pPr>
      <w:numPr>
        <w:ilvl w:val="1"/>
        <w:numId w:val="25"/>
      </w:numPr>
    </w:pPr>
    <w:rPr>
      <w:rFonts w:ascii=".VnTime" w:hAnsi=".VnTime"/>
      <w:noProof/>
      <w:sz w:val="24"/>
      <w:lang w:val="vi-VN"/>
    </w:rPr>
  </w:style>
  <w:style w:type="paragraph" w:customStyle="1" w:styleId="alon">
    <w:name w:val="alon"/>
    <w:basedOn w:val="Normal"/>
    <w:link w:val="alonChar"/>
    <w:rsid w:val="00302F49"/>
    <w:pPr>
      <w:spacing w:before="240" w:line="360" w:lineRule="auto"/>
    </w:pPr>
    <w:rPr>
      <w:rFonts w:ascii=".VnTimeH" w:hAnsi=".VnTimeH"/>
      <w:noProof/>
      <w:sz w:val="24"/>
      <w:lang w:val="vi-VN"/>
    </w:rPr>
  </w:style>
  <w:style w:type="character" w:customStyle="1" w:styleId="alonChar">
    <w:name w:val="alon Char"/>
    <w:link w:val="alon"/>
    <w:rsid w:val="00302F49"/>
    <w:rPr>
      <w:rFonts w:ascii=".VnTimeH" w:hAnsi=".VnTimeH"/>
      <w:noProof/>
      <w:sz w:val="24"/>
      <w:szCs w:val="24"/>
      <w:lang w:val="vi-VN"/>
    </w:rPr>
  </w:style>
  <w:style w:type="paragraph" w:customStyle="1" w:styleId="thay">
    <w:name w:val="thay"/>
    <w:basedOn w:val="Normal"/>
    <w:rsid w:val="00302F49"/>
    <w:pPr>
      <w:jc w:val="center"/>
    </w:pPr>
    <w:rPr>
      <w:rFonts w:ascii=".VnUniverseH" w:hAnsi=".VnUniverseH"/>
      <w:b/>
      <w:bCs/>
      <w:noProof/>
      <w:sz w:val="24"/>
      <w:lang w:val="vi-VN"/>
    </w:rPr>
  </w:style>
  <w:style w:type="paragraph" w:customStyle="1" w:styleId="motlon">
    <w:name w:val="motlon"/>
    <w:basedOn w:val="Heading2"/>
    <w:rsid w:val="00302F49"/>
    <w:pPr>
      <w:spacing w:before="240" w:line="360" w:lineRule="auto"/>
    </w:pPr>
    <w:rPr>
      <w:rFonts w:ascii=".VnTeknicalH" w:hAnsi=".VnTeknicalH"/>
      <w:noProof/>
      <w:sz w:val="24"/>
      <w:lang w:val="vi-VN"/>
    </w:rPr>
  </w:style>
  <w:style w:type="paragraph" w:customStyle="1" w:styleId="ngay">
    <w:name w:val="ngay"/>
    <w:basedOn w:val="Normal"/>
    <w:rsid w:val="00302F49"/>
    <w:pPr>
      <w:ind w:left="6480"/>
    </w:pPr>
    <w:rPr>
      <w:rFonts w:ascii=".VnTime" w:hAnsi=".VnTime"/>
      <w:noProof/>
      <w:sz w:val="24"/>
      <w:lang w:val="vi-VN"/>
    </w:rPr>
  </w:style>
  <w:style w:type="paragraph" w:customStyle="1" w:styleId="Tiet">
    <w:name w:val="Tiet"/>
    <w:basedOn w:val="Normal"/>
    <w:rsid w:val="00302F49"/>
    <w:pPr>
      <w:ind w:left="720"/>
    </w:pPr>
    <w:rPr>
      <w:rFonts w:ascii=".VnTime" w:hAnsi=".VnTime"/>
      <w:noProof/>
      <w:sz w:val="28"/>
      <w:lang w:val="vi-VN"/>
    </w:rPr>
  </w:style>
  <w:style w:type="paragraph" w:customStyle="1" w:styleId="tenbai">
    <w:name w:val="tenbai"/>
    <w:basedOn w:val="Heading1"/>
    <w:rsid w:val="00302F49"/>
    <w:pPr>
      <w:spacing w:line="360" w:lineRule="auto"/>
      <w:jc w:val="center"/>
    </w:pPr>
    <w:rPr>
      <w:rFonts w:ascii=".VnTimeH" w:hAnsi=".VnTimeH"/>
      <w:b/>
      <w:noProof/>
      <w:sz w:val="28"/>
      <w:szCs w:val="24"/>
      <w:lang w:val="x-none"/>
    </w:rPr>
  </w:style>
  <w:style w:type="paragraph" w:customStyle="1" w:styleId="Atrubang">
    <w:name w:val="Atrubang"/>
    <w:basedOn w:val="alon"/>
    <w:link w:val="AtrubangChar"/>
    <w:rsid w:val="00302F49"/>
    <w:pPr>
      <w:numPr>
        <w:numId w:val="26"/>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302F49"/>
    <w:rPr>
      <w:rFonts w:ascii=".VnTime" w:hAnsi=".VnTime"/>
      <w:noProof/>
      <w:sz w:val="24"/>
      <w:szCs w:val="24"/>
      <w:lang w:val="vi-VN"/>
    </w:rPr>
  </w:style>
  <w:style w:type="paragraph" w:customStyle="1" w:styleId="Congbang">
    <w:name w:val="Congbang"/>
    <w:basedOn w:val="Normal"/>
    <w:rsid w:val="00302F49"/>
    <w:pPr>
      <w:numPr>
        <w:ilvl w:val="1"/>
        <w:numId w:val="27"/>
      </w:numPr>
      <w:spacing w:before="20"/>
      <w:jc w:val="both"/>
    </w:pPr>
    <w:rPr>
      <w:rFonts w:ascii=".VnTime" w:hAnsi=".VnTime"/>
      <w:noProof/>
      <w:sz w:val="24"/>
      <w:lang w:val="vi-VN"/>
    </w:rPr>
  </w:style>
  <w:style w:type="paragraph" w:styleId="BodyTextIndent">
    <w:name w:val="Body Text Indent"/>
    <w:basedOn w:val="Normal"/>
    <w:link w:val="BodyTextIndentChar"/>
    <w:rsid w:val="00302F49"/>
    <w:pPr>
      <w:ind w:left="720"/>
    </w:pPr>
    <w:rPr>
      <w:rFonts w:ascii=".VnTime" w:hAnsi=".VnTime"/>
      <w:szCs w:val="20"/>
    </w:rPr>
  </w:style>
  <w:style w:type="character" w:customStyle="1" w:styleId="BodyTextIndentChar">
    <w:name w:val="Body Text Indent Char"/>
    <w:link w:val="BodyTextIndent"/>
    <w:rsid w:val="00302F49"/>
    <w:rPr>
      <w:rFonts w:ascii=".VnTime" w:hAnsi=".VnTime"/>
      <w:sz w:val="26"/>
    </w:rPr>
  </w:style>
  <w:style w:type="paragraph" w:customStyle="1" w:styleId="2">
    <w:name w:val="2"/>
    <w:basedOn w:val="Normal"/>
    <w:link w:val="2Char"/>
    <w:rsid w:val="00302F49"/>
    <w:rPr>
      <w:rFonts w:ascii=".VnArial Narrow" w:hAnsi=".VnArial Narrow"/>
      <w:b/>
      <w:sz w:val="30"/>
      <w:szCs w:val="28"/>
    </w:rPr>
  </w:style>
  <w:style w:type="character" w:customStyle="1" w:styleId="2Char">
    <w:name w:val="2 Char"/>
    <w:link w:val="2"/>
    <w:rsid w:val="00302F49"/>
    <w:rPr>
      <w:rFonts w:ascii=".VnArial Narrow" w:hAnsi=".VnArial Narrow"/>
      <w:b/>
      <w:sz w:val="30"/>
      <w:szCs w:val="28"/>
    </w:rPr>
  </w:style>
  <w:style w:type="paragraph" w:customStyle="1" w:styleId="3">
    <w:name w:val="3"/>
    <w:basedOn w:val="Normal"/>
    <w:rsid w:val="00302F49"/>
    <w:rPr>
      <w:rFonts w:ascii=".VnTime" w:hAnsi=".VnTime"/>
      <w:b/>
      <w:i/>
      <w:sz w:val="28"/>
      <w:szCs w:val="28"/>
    </w:rPr>
  </w:style>
  <w:style w:type="paragraph" w:customStyle="1" w:styleId="Tdb">
    <w:name w:val="Tdb"/>
    <w:basedOn w:val="Normal"/>
    <w:rsid w:val="00302F49"/>
    <w:pPr>
      <w:keepNext/>
      <w:ind w:left="-1165"/>
      <w:jc w:val="center"/>
      <w:outlineLvl w:val="0"/>
    </w:pPr>
    <w:rPr>
      <w:rFonts w:ascii="VNI-Meli" w:hAnsi="VNI-Meli" w:cs="Arial"/>
      <w:b/>
      <w:bCs/>
      <w:iCs/>
      <w:sz w:val="28"/>
      <w:szCs w:val="28"/>
    </w:rPr>
  </w:style>
  <w:style w:type="paragraph" w:customStyle="1" w:styleId="Tdt">
    <w:name w:val="Tdt"/>
    <w:basedOn w:val="Normal"/>
    <w:rsid w:val="00302F49"/>
    <w:pPr>
      <w:jc w:val="both"/>
    </w:pPr>
    <w:rPr>
      <w:rFonts w:ascii="VNI-Helve-Condense" w:hAnsi="VNI-Helve-Condense"/>
      <w:b/>
      <w:bCs/>
      <w:i/>
      <w:sz w:val="24"/>
      <w:u w:val="single"/>
    </w:rPr>
  </w:style>
  <w:style w:type="paragraph" w:customStyle="1" w:styleId="Tdn">
    <w:name w:val="Tdn"/>
    <w:basedOn w:val="Normal"/>
    <w:rsid w:val="00302F49"/>
    <w:pPr>
      <w:jc w:val="both"/>
    </w:pPr>
    <w:rPr>
      <w:rFonts w:ascii="VNI-Ariston" w:hAnsi="VNI-Ariston"/>
      <w:b/>
      <w:bCs/>
      <w:i/>
      <w:iCs/>
      <w:sz w:val="24"/>
    </w:rPr>
  </w:style>
  <w:style w:type="character" w:customStyle="1" w:styleId="BodyText2Char">
    <w:name w:val="Body Text 2 Char"/>
    <w:link w:val="BodyText2"/>
    <w:rsid w:val="00302F49"/>
    <w:rPr>
      <w:b/>
      <w:bCs/>
      <w:sz w:val="40"/>
      <w:szCs w:val="24"/>
    </w:rPr>
  </w:style>
  <w:style w:type="paragraph" w:styleId="Caption">
    <w:name w:val="caption"/>
    <w:basedOn w:val="Normal"/>
    <w:next w:val="Normal"/>
    <w:qFormat/>
    <w:rsid w:val="00302F49"/>
    <w:rPr>
      <w:rFonts w:ascii=".VnTime" w:hAnsi=".VnTime"/>
      <w:i/>
      <w:iCs/>
      <w:sz w:val="28"/>
    </w:rPr>
  </w:style>
  <w:style w:type="paragraph" w:styleId="BodyTextIndent2">
    <w:name w:val="Body Text Indent 2"/>
    <w:basedOn w:val="Normal"/>
    <w:link w:val="BodyTextIndent2Char"/>
    <w:rsid w:val="00302F49"/>
    <w:pPr>
      <w:ind w:left="720"/>
    </w:pPr>
    <w:rPr>
      <w:rFonts w:ascii=".VnTime" w:hAnsi=".VnTime"/>
      <w:sz w:val="28"/>
    </w:rPr>
  </w:style>
  <w:style w:type="character" w:customStyle="1" w:styleId="BodyTextIndent2Char">
    <w:name w:val="Body Text Indent 2 Char"/>
    <w:link w:val="BodyTextIndent2"/>
    <w:rsid w:val="00302F49"/>
    <w:rPr>
      <w:rFonts w:ascii=".VnTime" w:hAnsi=".VnTime"/>
      <w:sz w:val="28"/>
      <w:szCs w:val="24"/>
    </w:rPr>
  </w:style>
  <w:style w:type="paragraph" w:styleId="BodyTextIndent3">
    <w:name w:val="Body Text Indent 3"/>
    <w:basedOn w:val="Normal"/>
    <w:link w:val="BodyTextIndent3Char"/>
    <w:rsid w:val="00302F49"/>
    <w:pPr>
      <w:tabs>
        <w:tab w:val="left" w:pos="1260"/>
      </w:tabs>
      <w:ind w:left="1080"/>
    </w:pPr>
    <w:rPr>
      <w:rFonts w:ascii=".VnTime" w:hAnsi=".VnTime"/>
      <w:sz w:val="28"/>
    </w:rPr>
  </w:style>
  <w:style w:type="character" w:customStyle="1" w:styleId="BodyTextIndent3Char">
    <w:name w:val="Body Text Indent 3 Char"/>
    <w:link w:val="BodyTextIndent3"/>
    <w:rsid w:val="00302F49"/>
    <w:rPr>
      <w:rFonts w:ascii=".VnTime" w:hAnsi=".VnTime"/>
      <w:sz w:val="28"/>
      <w:szCs w:val="24"/>
    </w:rPr>
  </w:style>
  <w:style w:type="paragraph" w:styleId="BodyText3">
    <w:name w:val="Body Text 3"/>
    <w:basedOn w:val="Normal"/>
    <w:link w:val="BodyText3Char"/>
    <w:rsid w:val="00302F49"/>
    <w:pPr>
      <w:jc w:val="both"/>
    </w:pPr>
    <w:rPr>
      <w:rFonts w:ascii=".VnTime" w:hAnsi=".VnTime"/>
      <w:sz w:val="28"/>
    </w:rPr>
  </w:style>
  <w:style w:type="character" w:customStyle="1" w:styleId="BodyText3Char">
    <w:name w:val="Body Text 3 Char"/>
    <w:link w:val="BodyText3"/>
    <w:rsid w:val="00302F49"/>
    <w:rPr>
      <w:rFonts w:ascii=".VnTime" w:hAnsi=".VnTime"/>
      <w:sz w:val="28"/>
      <w:szCs w:val="24"/>
    </w:rPr>
  </w:style>
  <w:style w:type="paragraph" w:styleId="CommentText">
    <w:name w:val="annotation text"/>
    <w:basedOn w:val="Normal"/>
    <w:link w:val="CommentTextChar"/>
    <w:rsid w:val="00302F49"/>
    <w:rPr>
      <w:rFonts w:ascii=".VnTime" w:hAnsi=".VnTime"/>
      <w:sz w:val="20"/>
      <w:szCs w:val="20"/>
    </w:rPr>
  </w:style>
  <w:style w:type="character" w:customStyle="1" w:styleId="CommentTextChar">
    <w:name w:val="Comment Text Char"/>
    <w:link w:val="CommentText"/>
    <w:rsid w:val="00302F49"/>
    <w:rPr>
      <w:rFonts w:ascii=".VnTime" w:hAnsi=".VnTime"/>
    </w:rPr>
  </w:style>
  <w:style w:type="paragraph" w:styleId="CommentSubject">
    <w:name w:val="annotation subject"/>
    <w:basedOn w:val="CommentText"/>
    <w:next w:val="CommentText"/>
    <w:link w:val="CommentSubjectChar"/>
    <w:rsid w:val="00302F49"/>
    <w:rPr>
      <w:b/>
      <w:bCs/>
    </w:rPr>
  </w:style>
  <w:style w:type="character" w:customStyle="1" w:styleId="CommentSubjectChar">
    <w:name w:val="Comment Subject Char"/>
    <w:link w:val="CommentSubject"/>
    <w:rsid w:val="00302F49"/>
    <w:rPr>
      <w:rFonts w:ascii=".VnTime" w:hAnsi=".VnTime"/>
      <w:b/>
      <w:bCs/>
    </w:rPr>
  </w:style>
  <w:style w:type="paragraph" w:customStyle="1" w:styleId="cs95e872d0">
    <w:name w:val="cs95e872d0"/>
    <w:basedOn w:val="Normal"/>
    <w:rsid w:val="00302F49"/>
    <w:pPr>
      <w:spacing w:before="100" w:beforeAutospacing="1" w:after="100" w:afterAutospacing="1"/>
    </w:pPr>
    <w:rPr>
      <w:sz w:val="24"/>
    </w:rPr>
  </w:style>
  <w:style w:type="character" w:customStyle="1" w:styleId="cs5efed22f">
    <w:name w:val="cs5efed22f"/>
    <w:rsid w:val="00302F49"/>
  </w:style>
  <w:style w:type="paragraph" w:customStyle="1" w:styleId="NormalBold">
    <w:name w:val="Normal+Bold"/>
    <w:basedOn w:val="Normal"/>
    <w:rsid w:val="00302F49"/>
    <w:pPr>
      <w:ind w:firstLine="1120"/>
      <w:jc w:val="both"/>
    </w:pPr>
    <w:rPr>
      <w:bCs/>
      <w:sz w:val="28"/>
      <w:szCs w:val="28"/>
      <w:lang w:eastAsia="vi-VN"/>
    </w:rPr>
  </w:style>
  <w:style w:type="paragraph" w:styleId="List4">
    <w:name w:val="List 4"/>
    <w:basedOn w:val="Normal"/>
    <w:rsid w:val="00302F49"/>
    <w:pPr>
      <w:ind w:left="1440" w:hanging="360"/>
    </w:pPr>
    <w:rPr>
      <w:rFonts w:ascii="VNI-Times" w:hAnsi="VNI-Times"/>
      <w:sz w:val="24"/>
      <w:lang w:val="en-GB" w:eastAsia="en-GB"/>
    </w:rPr>
  </w:style>
  <w:style w:type="paragraph" w:customStyle="1" w:styleId="CharCharCharChar">
    <w:name w:val=" Char Char Char Char"/>
    <w:basedOn w:val="Normal"/>
    <w:autoRedefine/>
    <w:rsid w:val="00302F4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hoatdongday-hoc">
    <w:name w:val="hoat dong day -hoc"/>
    <w:basedOn w:val="Normal"/>
    <w:rsid w:val="00EC3C34"/>
    <w:pPr>
      <w:spacing w:before="100" w:after="100" w:line="276" w:lineRule="auto"/>
      <w:jc w:val="center"/>
    </w:pPr>
    <w:rPr>
      <w:b/>
      <w:bCs/>
      <w:i/>
      <w:iCs/>
      <w:sz w:val="25"/>
      <w:szCs w:val="25"/>
    </w:rPr>
  </w:style>
  <w:style w:type="paragraph" w:customStyle="1" w:styleId="I">
    <w:name w:val="I."/>
    <w:basedOn w:val="Normal"/>
    <w:rsid w:val="00EC3C34"/>
    <w:pPr>
      <w:spacing w:before="240" w:after="40" w:line="276" w:lineRule="auto"/>
      <w:jc w:val="both"/>
    </w:pPr>
    <w:rPr>
      <w:rFonts w:ascii="Arial" w:hAnsi="Arial" w:cs="Arial"/>
      <w:b/>
      <w:bCs/>
      <w:sz w:val="25"/>
      <w:szCs w:val="25"/>
    </w:rPr>
  </w:style>
  <w:style w:type="paragraph" w:customStyle="1" w:styleId="NDMucTieu">
    <w:name w:val="ND Muc Tieu"/>
    <w:basedOn w:val="Normal"/>
    <w:rsid w:val="00EC3C34"/>
    <w:pPr>
      <w:numPr>
        <w:numId w:val="39"/>
      </w:numPr>
      <w:spacing w:before="40" w:after="40" w:line="276" w:lineRule="auto"/>
      <w:jc w:val="both"/>
    </w:pPr>
    <w:rPr>
      <w:sz w:val="25"/>
      <w:szCs w:val="25"/>
    </w:rPr>
  </w:style>
  <w:style w:type="paragraph" w:customStyle="1" w:styleId="Nhom">
    <w:name w:val="Nhom :"/>
    <w:basedOn w:val="Normal"/>
    <w:rsid w:val="00EC3C34"/>
    <w:pPr>
      <w:spacing w:before="120" w:after="40" w:line="276" w:lineRule="auto"/>
      <w:jc w:val="center"/>
    </w:pPr>
    <w:rPr>
      <w:b/>
      <w:bCs/>
      <w:sz w:val="25"/>
      <w:szCs w:val="2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616433">
      <w:bodyDiv w:val="1"/>
      <w:marLeft w:val="0"/>
      <w:marRight w:val="0"/>
      <w:marTop w:val="0"/>
      <w:marBottom w:val="0"/>
      <w:divBdr>
        <w:top w:val="none" w:sz="0" w:space="0" w:color="auto"/>
        <w:left w:val="none" w:sz="0" w:space="0" w:color="auto"/>
        <w:bottom w:val="none" w:sz="0" w:space="0" w:color="auto"/>
        <w:right w:val="none" w:sz="0" w:space="0" w:color="auto"/>
      </w:divBdr>
    </w:div>
    <w:div w:id="668366757">
      <w:bodyDiv w:val="1"/>
      <w:marLeft w:val="0"/>
      <w:marRight w:val="0"/>
      <w:marTop w:val="0"/>
      <w:marBottom w:val="0"/>
      <w:divBdr>
        <w:top w:val="none" w:sz="0" w:space="0" w:color="auto"/>
        <w:left w:val="none" w:sz="0" w:space="0" w:color="auto"/>
        <w:bottom w:val="none" w:sz="0" w:space="0" w:color="auto"/>
        <w:right w:val="none" w:sz="0" w:space="0" w:color="auto"/>
      </w:divBdr>
    </w:div>
    <w:div w:id="764614366">
      <w:bodyDiv w:val="1"/>
      <w:marLeft w:val="0"/>
      <w:marRight w:val="0"/>
      <w:marTop w:val="0"/>
      <w:marBottom w:val="0"/>
      <w:divBdr>
        <w:top w:val="none" w:sz="0" w:space="0" w:color="auto"/>
        <w:left w:val="none" w:sz="0" w:space="0" w:color="auto"/>
        <w:bottom w:val="none" w:sz="0" w:space="0" w:color="auto"/>
        <w:right w:val="none" w:sz="0" w:space="0" w:color="auto"/>
      </w:divBdr>
    </w:div>
    <w:div w:id="1644576833">
      <w:bodyDiv w:val="1"/>
      <w:marLeft w:val="0"/>
      <w:marRight w:val="0"/>
      <w:marTop w:val="0"/>
      <w:marBottom w:val="0"/>
      <w:divBdr>
        <w:top w:val="none" w:sz="0" w:space="0" w:color="auto"/>
        <w:left w:val="none" w:sz="0" w:space="0" w:color="auto"/>
        <w:bottom w:val="none" w:sz="0" w:space="0" w:color="auto"/>
        <w:right w:val="none" w:sz="0" w:space="0" w:color="auto"/>
      </w:divBdr>
    </w:div>
    <w:div w:id="1908491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58.wmf" Type="http://schemas.openxmlformats.org/officeDocument/2006/relationships/image"/><Relationship Id="rId100" Target="embeddings/oleObject54.bin" Type="http://schemas.openxmlformats.org/officeDocument/2006/relationships/oleObject"/><Relationship Id="rId1000" Target="embeddings/oleObject648.bin" Type="http://schemas.openxmlformats.org/officeDocument/2006/relationships/oleObject"/><Relationship Id="rId1001" Target="embeddings/oleObject649.bin" Type="http://schemas.openxmlformats.org/officeDocument/2006/relationships/oleObject"/><Relationship Id="rId1002" Target="embeddings/oleObject650.bin" Type="http://schemas.openxmlformats.org/officeDocument/2006/relationships/oleObject"/><Relationship Id="rId1003" Target="media/image401.wmf" Type="http://schemas.openxmlformats.org/officeDocument/2006/relationships/image"/><Relationship Id="rId1004" Target="embeddings/oleObject651.bin" Type="http://schemas.openxmlformats.org/officeDocument/2006/relationships/oleObject"/><Relationship Id="rId1005" Target="embeddings/oleObject652.bin" Type="http://schemas.openxmlformats.org/officeDocument/2006/relationships/oleObject"/><Relationship Id="rId1006" Target="media/image402.wmf" Type="http://schemas.openxmlformats.org/officeDocument/2006/relationships/image"/><Relationship Id="rId1007" Target="embeddings/oleObject653.bin" Type="http://schemas.openxmlformats.org/officeDocument/2006/relationships/oleObject"/><Relationship Id="rId1008" Target="media/image403.wmf" Type="http://schemas.openxmlformats.org/officeDocument/2006/relationships/image"/><Relationship Id="rId1009" Target="embeddings/oleObject654.bin" Type="http://schemas.openxmlformats.org/officeDocument/2006/relationships/oleObject"/><Relationship Id="rId101" Target="embeddings/oleObject55.bin" Type="http://schemas.openxmlformats.org/officeDocument/2006/relationships/oleObject"/><Relationship Id="rId1010" Target="embeddings/oleObject655.bin" Type="http://schemas.openxmlformats.org/officeDocument/2006/relationships/oleObject"/><Relationship Id="rId1011" Target="media/image404.wmf" Type="http://schemas.openxmlformats.org/officeDocument/2006/relationships/image"/><Relationship Id="rId1012" Target="embeddings/oleObject656.bin" Type="http://schemas.openxmlformats.org/officeDocument/2006/relationships/oleObject"/><Relationship Id="rId1013" Target="embeddings/oleObject657.bin" Type="http://schemas.openxmlformats.org/officeDocument/2006/relationships/oleObject"/><Relationship Id="rId1014" Target="media/image405.wmf" Type="http://schemas.openxmlformats.org/officeDocument/2006/relationships/image"/><Relationship Id="rId1015" Target="embeddings/oleObject658.bin" Type="http://schemas.openxmlformats.org/officeDocument/2006/relationships/oleObject"/><Relationship Id="rId1016" Target="embeddings/oleObject659.bin" Type="http://schemas.openxmlformats.org/officeDocument/2006/relationships/oleObject"/><Relationship Id="rId1017" Target="media/image406.wmf" Type="http://schemas.openxmlformats.org/officeDocument/2006/relationships/image"/><Relationship Id="rId1018" Target="embeddings/oleObject660.bin" Type="http://schemas.openxmlformats.org/officeDocument/2006/relationships/oleObject"/><Relationship Id="rId1019" Target="media/image407.emf" Type="http://schemas.openxmlformats.org/officeDocument/2006/relationships/image"/><Relationship Id="rId102" Target="media/image95.wmf" Type="http://schemas.openxmlformats.org/officeDocument/2006/relationships/image"/><Relationship Id="rId1020" Target="media/image408.wmf" Type="http://schemas.openxmlformats.org/officeDocument/2006/relationships/image"/><Relationship Id="rId1021" Target="embeddings/oleObject661.bin" Type="http://schemas.openxmlformats.org/officeDocument/2006/relationships/oleObject"/><Relationship Id="rId1022" Target="media/image409.emf" Type="http://schemas.openxmlformats.org/officeDocument/2006/relationships/image"/><Relationship Id="rId1023" Target="embeddings/oleObject662.bin" Type="http://schemas.openxmlformats.org/officeDocument/2006/relationships/oleObject"/><Relationship Id="rId1024" Target="embeddings/oleObject663.bin" Type="http://schemas.openxmlformats.org/officeDocument/2006/relationships/oleObject"/><Relationship Id="rId1025" Target="embeddings/oleObject664.bin" Type="http://schemas.openxmlformats.org/officeDocument/2006/relationships/oleObject"/><Relationship Id="rId1026" Target="embeddings/oleObject665.bin" Type="http://schemas.openxmlformats.org/officeDocument/2006/relationships/oleObject"/><Relationship Id="rId1027" Target="media/image410.wmf" Type="http://schemas.openxmlformats.org/officeDocument/2006/relationships/image"/><Relationship Id="rId1028" Target="embeddings/oleObject666.bin" Type="http://schemas.openxmlformats.org/officeDocument/2006/relationships/oleObject"/><Relationship Id="rId1029" Target="media/image411.emf" Type="http://schemas.openxmlformats.org/officeDocument/2006/relationships/image"/><Relationship Id="rId103" Target="embeddings/oleObject56.bin" Type="http://schemas.openxmlformats.org/officeDocument/2006/relationships/oleObject"/><Relationship Id="rId1030" Target="embeddings/oleObject667.bin" Type="http://schemas.openxmlformats.org/officeDocument/2006/relationships/oleObject"/><Relationship Id="rId1031" Target="embeddings/oleObject668.bin" Type="http://schemas.openxmlformats.org/officeDocument/2006/relationships/oleObject"/><Relationship Id="rId1032" Target="media/image412.emf" Type="http://schemas.openxmlformats.org/officeDocument/2006/relationships/image"/><Relationship Id="rId1033" Target="media/image413.emf" Type="http://schemas.openxmlformats.org/officeDocument/2006/relationships/image"/><Relationship Id="rId1034" Target="embeddings/oleObject669.bin" Type="http://schemas.openxmlformats.org/officeDocument/2006/relationships/oleObject"/><Relationship Id="rId1035" Target="embeddings/oleObject670.bin" Type="http://schemas.openxmlformats.org/officeDocument/2006/relationships/oleObject"/><Relationship Id="rId1036" Target="media/image414.wmf" Type="http://schemas.openxmlformats.org/officeDocument/2006/relationships/image"/><Relationship Id="rId1037" Target="embeddings/oleObject671.bin" Type="http://schemas.openxmlformats.org/officeDocument/2006/relationships/oleObject"/><Relationship Id="rId1038" Target="media/image415.wmf" Type="http://schemas.openxmlformats.org/officeDocument/2006/relationships/image"/><Relationship Id="rId1039" Target="embeddings/oleObject672.bin" Type="http://schemas.openxmlformats.org/officeDocument/2006/relationships/oleObject"/><Relationship Id="rId104" Target="embeddings/oleObject57.bin" Type="http://schemas.openxmlformats.org/officeDocument/2006/relationships/oleObject"/><Relationship Id="rId1040" Target="media/image416.wmf" Type="http://schemas.openxmlformats.org/officeDocument/2006/relationships/image"/><Relationship Id="rId1041" Target="embeddings/oleObject673.bin" Type="http://schemas.openxmlformats.org/officeDocument/2006/relationships/oleObject"/><Relationship Id="rId1042" Target="media/image417.wmf" Type="http://schemas.openxmlformats.org/officeDocument/2006/relationships/image"/><Relationship Id="rId1043" Target="embeddings/oleObject674.bin" Type="http://schemas.openxmlformats.org/officeDocument/2006/relationships/oleObject"/><Relationship Id="rId1044" Target="media/image418.wmf" Type="http://schemas.openxmlformats.org/officeDocument/2006/relationships/image"/><Relationship Id="rId1045" Target="embeddings/oleObject675.bin" Type="http://schemas.openxmlformats.org/officeDocument/2006/relationships/oleObject"/><Relationship Id="rId1046" Target="media/image419.wmf" Type="http://schemas.openxmlformats.org/officeDocument/2006/relationships/image"/><Relationship Id="rId1047" Target="embeddings/oleObject676.bin" Type="http://schemas.openxmlformats.org/officeDocument/2006/relationships/oleObject"/><Relationship Id="rId1048" Target="media/image420.wmf" Type="http://schemas.openxmlformats.org/officeDocument/2006/relationships/image"/><Relationship Id="rId1049" Target="embeddings/oleObject677.bin" Type="http://schemas.openxmlformats.org/officeDocument/2006/relationships/oleObject"/><Relationship Id="rId105" Target="media/image96.wmf" Type="http://schemas.openxmlformats.org/officeDocument/2006/relationships/image"/><Relationship Id="rId1050" Target="media/image421.wmf" Type="http://schemas.openxmlformats.org/officeDocument/2006/relationships/image"/><Relationship Id="rId1051" Target="embeddings/oleObject678.bin" Type="http://schemas.openxmlformats.org/officeDocument/2006/relationships/oleObject"/><Relationship Id="rId1052" Target="media/image422.wmf" Type="http://schemas.openxmlformats.org/officeDocument/2006/relationships/image"/><Relationship Id="rId1053" Target="embeddings/oleObject679.bin" Type="http://schemas.openxmlformats.org/officeDocument/2006/relationships/oleObject"/><Relationship Id="rId1054" Target="media/image423.wmf" Type="http://schemas.openxmlformats.org/officeDocument/2006/relationships/image"/><Relationship Id="rId1055" Target="embeddings/oleObject680.bin" Type="http://schemas.openxmlformats.org/officeDocument/2006/relationships/oleObject"/><Relationship Id="rId1056" Target="media/image424.emf" Type="http://schemas.openxmlformats.org/officeDocument/2006/relationships/image"/><Relationship Id="rId1057" Target="media/image425.emf" Type="http://schemas.openxmlformats.org/officeDocument/2006/relationships/image"/><Relationship Id="rId1058" Target="media/image426.wmf" Type="http://schemas.openxmlformats.org/officeDocument/2006/relationships/image"/><Relationship Id="rId1059" Target="embeddings/oleObject681.bin" Type="http://schemas.openxmlformats.org/officeDocument/2006/relationships/oleObject"/><Relationship Id="rId106" Target="embeddings/oleObject58.bin" Type="http://schemas.openxmlformats.org/officeDocument/2006/relationships/oleObject"/><Relationship Id="rId1060" Target="media/image427.emf" Type="http://schemas.openxmlformats.org/officeDocument/2006/relationships/image"/><Relationship Id="rId1061" Target="media/image428.emf" Type="http://schemas.openxmlformats.org/officeDocument/2006/relationships/image"/><Relationship Id="rId1062" Target="media/image429.wmf" Type="http://schemas.openxmlformats.org/officeDocument/2006/relationships/image"/><Relationship Id="rId1063" Target="embeddings/oleObject682.bin" Type="http://schemas.openxmlformats.org/officeDocument/2006/relationships/oleObject"/><Relationship Id="rId1064" Target="media/image430.wmf" Type="http://schemas.openxmlformats.org/officeDocument/2006/relationships/image"/><Relationship Id="rId1065" Target="embeddings/oleObject683.bin" Type="http://schemas.openxmlformats.org/officeDocument/2006/relationships/oleObject"/><Relationship Id="rId1066" Target="media/image431.wmf" Type="http://schemas.openxmlformats.org/officeDocument/2006/relationships/image"/><Relationship Id="rId1067" Target="embeddings/oleObject684.bin" Type="http://schemas.openxmlformats.org/officeDocument/2006/relationships/oleObject"/><Relationship Id="rId1068" Target="media/image432.wmf" Type="http://schemas.openxmlformats.org/officeDocument/2006/relationships/image"/><Relationship Id="rId1069" Target="embeddings/oleObject685.bin" Type="http://schemas.openxmlformats.org/officeDocument/2006/relationships/oleObject"/><Relationship Id="rId107" Target="embeddings/oleObject59.bin" Type="http://schemas.openxmlformats.org/officeDocument/2006/relationships/oleObject"/><Relationship Id="rId1070" Target="media/image433.wmf" Type="http://schemas.openxmlformats.org/officeDocument/2006/relationships/image"/><Relationship Id="rId1071" Target="embeddings/oleObject686.bin" Type="http://schemas.openxmlformats.org/officeDocument/2006/relationships/oleObject"/><Relationship Id="rId1072" Target="media/image434.wmf" Type="http://schemas.openxmlformats.org/officeDocument/2006/relationships/image"/><Relationship Id="rId1073" Target="embeddings/oleObject687.bin" Type="http://schemas.openxmlformats.org/officeDocument/2006/relationships/oleObject"/><Relationship Id="rId1074" Target="media/image435.wmf" Type="http://schemas.openxmlformats.org/officeDocument/2006/relationships/image"/><Relationship Id="rId1075" Target="embeddings/oleObject688.bin" Type="http://schemas.openxmlformats.org/officeDocument/2006/relationships/oleObject"/><Relationship Id="rId1076" Target="media/image436.wmf" Type="http://schemas.openxmlformats.org/officeDocument/2006/relationships/image"/><Relationship Id="rId1077" Target="embeddings/oleObject689.bin" Type="http://schemas.openxmlformats.org/officeDocument/2006/relationships/oleObject"/><Relationship Id="rId1078" Target="media/image437.png" Type="http://schemas.openxmlformats.org/officeDocument/2006/relationships/image"/><Relationship Id="rId1079" Target="media/image438.wmf" Type="http://schemas.openxmlformats.org/officeDocument/2006/relationships/image"/><Relationship Id="rId108" Target="media/image97.wmf" Type="http://schemas.openxmlformats.org/officeDocument/2006/relationships/image"/><Relationship Id="rId1080" Target="embeddings/oleObject690.bin" Type="http://schemas.openxmlformats.org/officeDocument/2006/relationships/oleObject"/><Relationship Id="rId1081" Target="media/image439.emf" Type="http://schemas.openxmlformats.org/officeDocument/2006/relationships/image"/><Relationship Id="rId1082" Target="media/image440.emf" Type="http://schemas.openxmlformats.org/officeDocument/2006/relationships/image"/><Relationship Id="rId1083" Target="media/image441.emf" Type="http://schemas.openxmlformats.org/officeDocument/2006/relationships/image"/><Relationship Id="rId1084" Target="media/image442.emf" Type="http://schemas.openxmlformats.org/officeDocument/2006/relationships/image"/><Relationship Id="rId1085" Target="media/image443.emf" Type="http://schemas.openxmlformats.org/officeDocument/2006/relationships/image"/><Relationship Id="rId1086" Target="media/image444.emf" Type="http://schemas.openxmlformats.org/officeDocument/2006/relationships/image"/><Relationship Id="rId1087" Target="media/image445.emf" Type="http://schemas.openxmlformats.org/officeDocument/2006/relationships/image"/><Relationship Id="rId1088" Target="media/image446.emf" Type="http://schemas.openxmlformats.org/officeDocument/2006/relationships/image"/><Relationship Id="rId1089" Target="media/image447.emf" Type="http://schemas.openxmlformats.org/officeDocument/2006/relationships/image"/><Relationship Id="rId109" Target="embeddings/oleObject60.bin" Type="http://schemas.openxmlformats.org/officeDocument/2006/relationships/oleObject"/><Relationship Id="rId1090" Target="media/image448.emf" Type="http://schemas.openxmlformats.org/officeDocument/2006/relationships/image"/><Relationship Id="rId1091" Target="media/image449.emf" Type="http://schemas.openxmlformats.org/officeDocument/2006/relationships/image"/><Relationship Id="rId1092" Target="media/image450.emf" Type="http://schemas.openxmlformats.org/officeDocument/2006/relationships/image"/><Relationship Id="rId1093" Target="media/image451.emf" Type="http://schemas.openxmlformats.org/officeDocument/2006/relationships/image"/><Relationship Id="rId1094" Target="media/image452.emf" Type="http://schemas.openxmlformats.org/officeDocument/2006/relationships/image"/><Relationship Id="rId1095" Target="media/image453.emf" Type="http://schemas.openxmlformats.org/officeDocument/2006/relationships/image"/><Relationship Id="rId1096" Target="media/image454.emf" Type="http://schemas.openxmlformats.org/officeDocument/2006/relationships/image"/><Relationship Id="rId1097" Target="media/image455.emf" Type="http://schemas.openxmlformats.org/officeDocument/2006/relationships/image"/><Relationship Id="rId1098" Target="media/image456.emf" Type="http://schemas.openxmlformats.org/officeDocument/2006/relationships/image"/><Relationship Id="rId1099" Target="media/image457.emf" Type="http://schemas.openxmlformats.org/officeDocument/2006/relationships/image"/><Relationship Id="rId11" Target="embeddings/oleObject1.bin" Type="http://schemas.openxmlformats.org/officeDocument/2006/relationships/oleObject"/><Relationship Id="rId110" Target="media/image98.emf" Type="http://schemas.openxmlformats.org/officeDocument/2006/relationships/image"/><Relationship Id="rId1100" Target="media/image458.emf" Type="http://schemas.openxmlformats.org/officeDocument/2006/relationships/image"/><Relationship Id="rId1101" Target="media/image459.emf" Type="http://schemas.openxmlformats.org/officeDocument/2006/relationships/image"/><Relationship Id="rId1102" Target="media/image460.emf" Type="http://schemas.openxmlformats.org/officeDocument/2006/relationships/image"/><Relationship Id="rId1103" Target="media/image461.emf" Type="http://schemas.openxmlformats.org/officeDocument/2006/relationships/image"/><Relationship Id="rId1104" Target="media/image462.emf" Type="http://schemas.openxmlformats.org/officeDocument/2006/relationships/image"/><Relationship Id="rId1105" Target="media/image463.emf" Type="http://schemas.openxmlformats.org/officeDocument/2006/relationships/image"/><Relationship Id="rId1106" Target="media/image464.emf" Type="http://schemas.openxmlformats.org/officeDocument/2006/relationships/image"/><Relationship Id="rId1107" Target="embeddings/oleObject691.bin" Type="http://schemas.openxmlformats.org/officeDocument/2006/relationships/oleObject"/><Relationship Id="rId1108" Target="media/image465.emf" Type="http://schemas.openxmlformats.org/officeDocument/2006/relationships/image"/><Relationship Id="rId1109" Target="media/image466.emf" Type="http://schemas.openxmlformats.org/officeDocument/2006/relationships/image"/><Relationship Id="rId111" Target="media/image99.wmf" Type="http://schemas.openxmlformats.org/officeDocument/2006/relationships/image"/><Relationship Id="rId1110" Target="media/image467.emf" Type="http://schemas.openxmlformats.org/officeDocument/2006/relationships/image"/><Relationship Id="rId1111" Target="embeddings/oleObject692.bin" Type="http://schemas.openxmlformats.org/officeDocument/2006/relationships/oleObject"/><Relationship Id="rId1112" Target="media/image468.emf" Type="http://schemas.openxmlformats.org/officeDocument/2006/relationships/image"/><Relationship Id="rId1113" Target="media/image469.wmf" Type="http://schemas.openxmlformats.org/officeDocument/2006/relationships/image"/><Relationship Id="rId1114" Target="embeddings/oleObject693.bin" Type="http://schemas.openxmlformats.org/officeDocument/2006/relationships/oleObject"/><Relationship Id="rId1115" Target="media/image470.emf" Type="http://schemas.openxmlformats.org/officeDocument/2006/relationships/image"/><Relationship Id="rId1116" Target="media/image471.emf" Type="http://schemas.openxmlformats.org/officeDocument/2006/relationships/image"/><Relationship Id="rId1117" Target="media/image472.emf" Type="http://schemas.openxmlformats.org/officeDocument/2006/relationships/image"/><Relationship Id="rId1118" Target="media/image473.emf" Type="http://schemas.openxmlformats.org/officeDocument/2006/relationships/image"/><Relationship Id="rId1119" Target="media/image474.emf" Type="http://schemas.openxmlformats.org/officeDocument/2006/relationships/image"/><Relationship Id="rId112" Target="embeddings/oleObject61.bin" Type="http://schemas.openxmlformats.org/officeDocument/2006/relationships/oleObject"/><Relationship Id="rId1120" Target="media/image475.emf" Type="http://schemas.openxmlformats.org/officeDocument/2006/relationships/image"/><Relationship Id="rId1121" Target="media/image476.emf" Type="http://schemas.openxmlformats.org/officeDocument/2006/relationships/image"/><Relationship Id="rId1122" Target="media/image477.emf" Type="http://schemas.openxmlformats.org/officeDocument/2006/relationships/image"/><Relationship Id="rId1123" Target="media/image478.emf" Type="http://schemas.openxmlformats.org/officeDocument/2006/relationships/image"/><Relationship Id="rId1124" Target="media/image479.emf" Type="http://schemas.openxmlformats.org/officeDocument/2006/relationships/image"/><Relationship Id="rId1125" Target="media/image480.emf" Type="http://schemas.openxmlformats.org/officeDocument/2006/relationships/image"/><Relationship Id="rId1126" Target="media/image481.emf" Type="http://schemas.openxmlformats.org/officeDocument/2006/relationships/image"/><Relationship Id="rId1127" Target="media/image482.emf" Type="http://schemas.openxmlformats.org/officeDocument/2006/relationships/image"/><Relationship Id="rId1128" Target="media/image483.emf" Type="http://schemas.openxmlformats.org/officeDocument/2006/relationships/image"/><Relationship Id="rId1129" Target="media/image484.emf" Type="http://schemas.openxmlformats.org/officeDocument/2006/relationships/image"/><Relationship Id="rId113" Target="media/image100.wmf" Type="http://schemas.openxmlformats.org/officeDocument/2006/relationships/image"/><Relationship Id="rId1130" Target="embeddings/oleObject694.bin" Type="http://schemas.openxmlformats.org/officeDocument/2006/relationships/oleObject"/><Relationship Id="rId1131" Target="media/image485.emf" Type="http://schemas.openxmlformats.org/officeDocument/2006/relationships/image"/><Relationship Id="rId1132" Target="media/image486.emf" Type="http://schemas.openxmlformats.org/officeDocument/2006/relationships/image"/><Relationship Id="rId1133" Target="media/image487.emf" Type="http://schemas.openxmlformats.org/officeDocument/2006/relationships/image"/><Relationship Id="rId1134" Target="media/image488.emf" Type="http://schemas.openxmlformats.org/officeDocument/2006/relationships/image"/><Relationship Id="rId1135" Target="media/image489.emf" Type="http://schemas.openxmlformats.org/officeDocument/2006/relationships/image"/><Relationship Id="rId1136" Target="media/image490.emf" Type="http://schemas.openxmlformats.org/officeDocument/2006/relationships/image"/><Relationship Id="rId1137" Target="media/image491.emf" Type="http://schemas.openxmlformats.org/officeDocument/2006/relationships/image"/><Relationship Id="rId1138" Target="media/image492.emf" Type="http://schemas.openxmlformats.org/officeDocument/2006/relationships/image"/><Relationship Id="rId1139" Target="media/image493.emf" Type="http://schemas.openxmlformats.org/officeDocument/2006/relationships/image"/><Relationship Id="rId114" Target="embeddings/oleObject62.bin" Type="http://schemas.openxmlformats.org/officeDocument/2006/relationships/oleObject"/><Relationship Id="rId1140" Target="media/image494.emf" Type="http://schemas.openxmlformats.org/officeDocument/2006/relationships/image"/><Relationship Id="rId1141" Target="media/image495.emf" Type="http://schemas.openxmlformats.org/officeDocument/2006/relationships/image"/><Relationship Id="rId1142" Target="media/image496.emf" Type="http://schemas.openxmlformats.org/officeDocument/2006/relationships/image"/><Relationship Id="rId1143" Target="media/image497.wmf" Type="http://schemas.openxmlformats.org/officeDocument/2006/relationships/image"/><Relationship Id="rId1144" Target="embeddings/oleObject695.bin" Type="http://schemas.openxmlformats.org/officeDocument/2006/relationships/oleObject"/><Relationship Id="rId1145" Target="media/image498.wmf" Type="http://schemas.openxmlformats.org/officeDocument/2006/relationships/image"/><Relationship Id="rId1146" Target="embeddings/oleObject696.bin" Type="http://schemas.openxmlformats.org/officeDocument/2006/relationships/oleObject"/><Relationship Id="rId1147" Target="embeddings/oleObject697.bin" Type="http://schemas.openxmlformats.org/officeDocument/2006/relationships/oleObject"/><Relationship Id="rId1148" Target="embeddings/oleObject698.bin" Type="http://schemas.openxmlformats.org/officeDocument/2006/relationships/oleObject"/><Relationship Id="rId1149" Target="media/image499.wmf" Type="http://schemas.openxmlformats.org/officeDocument/2006/relationships/image"/><Relationship Id="rId115" Target="media/image101.wmf" Type="http://schemas.openxmlformats.org/officeDocument/2006/relationships/image"/><Relationship Id="rId1150" Target="embeddings/oleObject699.bin" Type="http://schemas.openxmlformats.org/officeDocument/2006/relationships/oleObject"/><Relationship Id="rId1151" Target="media/image500.wmf" Type="http://schemas.openxmlformats.org/officeDocument/2006/relationships/image"/><Relationship Id="rId1152" Target="embeddings/oleObject700.bin" Type="http://schemas.openxmlformats.org/officeDocument/2006/relationships/oleObject"/><Relationship Id="rId1153" Target="embeddings/oleObject701.bin" Type="http://schemas.openxmlformats.org/officeDocument/2006/relationships/oleObject"/><Relationship Id="rId1154" Target="embeddings/oleObject702.bin" Type="http://schemas.openxmlformats.org/officeDocument/2006/relationships/oleObject"/><Relationship Id="rId1155" Target="media/image501.wmf" Type="http://schemas.openxmlformats.org/officeDocument/2006/relationships/image"/><Relationship Id="rId1156" Target="embeddings/oleObject703.bin" Type="http://schemas.openxmlformats.org/officeDocument/2006/relationships/oleObject"/><Relationship Id="rId1157" Target="media/image502.wmf" Type="http://schemas.openxmlformats.org/officeDocument/2006/relationships/image"/><Relationship Id="rId1158" Target="embeddings/oleObject704.bin" Type="http://schemas.openxmlformats.org/officeDocument/2006/relationships/oleObject"/><Relationship Id="rId1159" Target="media/image503.wmf" Type="http://schemas.openxmlformats.org/officeDocument/2006/relationships/image"/><Relationship Id="rId116" Target="embeddings/oleObject63.bin" Type="http://schemas.openxmlformats.org/officeDocument/2006/relationships/oleObject"/><Relationship Id="rId1160" Target="embeddings/oleObject705.bin" Type="http://schemas.openxmlformats.org/officeDocument/2006/relationships/oleObject"/><Relationship Id="rId1161" Target="media/image504.wmf" Type="http://schemas.openxmlformats.org/officeDocument/2006/relationships/image"/><Relationship Id="rId1162" Target="embeddings/oleObject706.bin" Type="http://schemas.openxmlformats.org/officeDocument/2006/relationships/oleObject"/><Relationship Id="rId1163" Target="media/image505.wmf" Type="http://schemas.openxmlformats.org/officeDocument/2006/relationships/image"/><Relationship Id="rId1164" Target="embeddings/oleObject707.bin" Type="http://schemas.openxmlformats.org/officeDocument/2006/relationships/oleObject"/><Relationship Id="rId1165" Target="embeddings/oleObject708.bin" Type="http://schemas.openxmlformats.org/officeDocument/2006/relationships/oleObject"/><Relationship Id="rId1166" Target="embeddings/oleObject709.bin" Type="http://schemas.openxmlformats.org/officeDocument/2006/relationships/oleObject"/><Relationship Id="rId1167" Target="embeddings/oleObject710.bin" Type="http://schemas.openxmlformats.org/officeDocument/2006/relationships/oleObject"/><Relationship Id="rId1168" Target="media/image506.emf" Type="http://schemas.openxmlformats.org/officeDocument/2006/relationships/image"/><Relationship Id="rId1169" Target="media/image507.emf" Type="http://schemas.openxmlformats.org/officeDocument/2006/relationships/image"/><Relationship Id="rId117" Target="media/image102.wmf" Type="http://schemas.openxmlformats.org/officeDocument/2006/relationships/image"/><Relationship Id="rId1170" Target="media/image508.emf" Type="http://schemas.openxmlformats.org/officeDocument/2006/relationships/image"/><Relationship Id="rId1171" Target="media/image509.emf" Type="http://schemas.openxmlformats.org/officeDocument/2006/relationships/image"/><Relationship Id="rId1172" Target="media/image510.emf" Type="http://schemas.openxmlformats.org/officeDocument/2006/relationships/image"/><Relationship Id="rId1173" Target="media/image511.emf" Type="http://schemas.openxmlformats.org/officeDocument/2006/relationships/image"/><Relationship Id="rId1174" Target="media/image512.emf" Type="http://schemas.openxmlformats.org/officeDocument/2006/relationships/image"/><Relationship Id="rId1175" Target="media/image513.emf" Type="http://schemas.openxmlformats.org/officeDocument/2006/relationships/image"/><Relationship Id="rId1176" Target="media/image514.emf" Type="http://schemas.openxmlformats.org/officeDocument/2006/relationships/image"/><Relationship Id="rId1177" Target="media/image515.emf" Type="http://schemas.openxmlformats.org/officeDocument/2006/relationships/image"/><Relationship Id="rId1178" Target="media/image516.wmf" Type="http://schemas.openxmlformats.org/officeDocument/2006/relationships/image"/><Relationship Id="rId1179" Target="embeddings/oleObject711.bin" Type="http://schemas.openxmlformats.org/officeDocument/2006/relationships/oleObject"/><Relationship Id="rId118" Target="embeddings/oleObject64.bin" Type="http://schemas.openxmlformats.org/officeDocument/2006/relationships/oleObject"/><Relationship Id="rId1180" Target="media/image517.wmf" Type="http://schemas.openxmlformats.org/officeDocument/2006/relationships/image"/><Relationship Id="rId1181" Target="embeddings/oleObject712.bin" Type="http://schemas.openxmlformats.org/officeDocument/2006/relationships/oleObject"/><Relationship Id="rId1182" Target="media/image518.wmf" Type="http://schemas.openxmlformats.org/officeDocument/2006/relationships/image"/><Relationship Id="rId1183" Target="embeddings/oleObject713.bin" Type="http://schemas.openxmlformats.org/officeDocument/2006/relationships/oleObject"/><Relationship Id="rId1184" Target="media/image519.wmf" Type="http://schemas.openxmlformats.org/officeDocument/2006/relationships/image"/><Relationship Id="rId1185" Target="embeddings/oleObject714.bin" Type="http://schemas.openxmlformats.org/officeDocument/2006/relationships/oleObject"/><Relationship Id="rId1186" Target="media/image520.wmf" Type="http://schemas.openxmlformats.org/officeDocument/2006/relationships/image"/><Relationship Id="rId1187" Target="embeddings/oleObject715.bin" Type="http://schemas.openxmlformats.org/officeDocument/2006/relationships/oleObject"/><Relationship Id="rId1188" Target="embeddings/oleObject716.bin" Type="http://schemas.openxmlformats.org/officeDocument/2006/relationships/oleObject"/><Relationship Id="rId1189" Target="embeddings/oleObject717.bin" Type="http://schemas.openxmlformats.org/officeDocument/2006/relationships/oleObject"/><Relationship Id="rId119" Target="media/image103.wmf" Type="http://schemas.openxmlformats.org/officeDocument/2006/relationships/image"/><Relationship Id="rId1190" Target="embeddings/oleObject718.bin" Type="http://schemas.openxmlformats.org/officeDocument/2006/relationships/oleObject"/><Relationship Id="rId1191" Target="media/image521.emf" Type="http://schemas.openxmlformats.org/officeDocument/2006/relationships/image"/><Relationship Id="rId1192" Target="media/image522.emf" Type="http://schemas.openxmlformats.org/officeDocument/2006/relationships/image"/><Relationship Id="rId1193" Target="media/image523.emf" Type="http://schemas.openxmlformats.org/officeDocument/2006/relationships/image"/><Relationship Id="rId1194" Target="media/image524.emf" Type="http://schemas.openxmlformats.org/officeDocument/2006/relationships/image"/><Relationship Id="rId1195" Target="media/image525.emf" Type="http://schemas.openxmlformats.org/officeDocument/2006/relationships/image"/><Relationship Id="rId1196" Target="media/image526.emf" Type="http://schemas.openxmlformats.org/officeDocument/2006/relationships/image"/><Relationship Id="rId1197" Target="media/image527.emf" Type="http://schemas.openxmlformats.org/officeDocument/2006/relationships/image"/><Relationship Id="rId1198" Target="media/image528.emf" Type="http://schemas.openxmlformats.org/officeDocument/2006/relationships/image"/><Relationship Id="rId1199" Target="media/image529.emf" Type="http://schemas.openxmlformats.org/officeDocument/2006/relationships/image"/><Relationship Id="rId12" Target="media/image59.emf" Type="http://schemas.openxmlformats.org/officeDocument/2006/relationships/image"/><Relationship Id="rId120" Target="embeddings/oleObject65.bin" Type="http://schemas.openxmlformats.org/officeDocument/2006/relationships/oleObject"/><Relationship Id="rId1200" Target="media/image530.emf" Type="http://schemas.openxmlformats.org/officeDocument/2006/relationships/image"/><Relationship Id="rId1201" Target="embeddings/oleObject719.bin" Type="http://schemas.openxmlformats.org/officeDocument/2006/relationships/oleObject"/><Relationship Id="rId1202" Target="embeddings/oleObject720.bin" Type="http://schemas.openxmlformats.org/officeDocument/2006/relationships/oleObject"/><Relationship Id="rId1203" Target="embeddings/oleObject721.bin" Type="http://schemas.openxmlformats.org/officeDocument/2006/relationships/oleObject"/><Relationship Id="rId1204" Target="embeddings/oleObject722.bin" Type="http://schemas.openxmlformats.org/officeDocument/2006/relationships/oleObject"/><Relationship Id="rId1205" Target="embeddings/oleObject723.bin" Type="http://schemas.openxmlformats.org/officeDocument/2006/relationships/oleObject"/><Relationship Id="rId1206" Target="embeddings/oleObject724.bin" Type="http://schemas.openxmlformats.org/officeDocument/2006/relationships/oleObject"/><Relationship Id="rId1207" Target="embeddings/oleObject725.bin" Type="http://schemas.openxmlformats.org/officeDocument/2006/relationships/oleObject"/><Relationship Id="rId1208" Target="embeddings/oleObject726.bin" Type="http://schemas.openxmlformats.org/officeDocument/2006/relationships/oleObject"/><Relationship Id="rId1209" Target="embeddings/oleObject727.bin" Type="http://schemas.openxmlformats.org/officeDocument/2006/relationships/oleObject"/><Relationship Id="rId121" Target="media/image104.emf" Type="http://schemas.openxmlformats.org/officeDocument/2006/relationships/image"/><Relationship Id="rId1210" Target="media/image531.emf" Type="http://schemas.openxmlformats.org/officeDocument/2006/relationships/image"/><Relationship Id="rId1211" Target="media/image532.emf" Type="http://schemas.openxmlformats.org/officeDocument/2006/relationships/image"/><Relationship Id="rId1212" Target="media/image533.wmf" Type="http://schemas.openxmlformats.org/officeDocument/2006/relationships/image"/><Relationship Id="rId1213" Target="embeddings/oleObject728.bin" Type="http://schemas.openxmlformats.org/officeDocument/2006/relationships/oleObject"/><Relationship Id="rId1214" Target="media/image534.emf" Type="http://schemas.openxmlformats.org/officeDocument/2006/relationships/image"/><Relationship Id="rId1215" Target="media/image535.emf" Type="http://schemas.openxmlformats.org/officeDocument/2006/relationships/image"/><Relationship Id="rId1216" Target="media/image536.emf" Type="http://schemas.openxmlformats.org/officeDocument/2006/relationships/image"/><Relationship Id="rId1217" Target="media/image537.wmf" Type="http://schemas.openxmlformats.org/officeDocument/2006/relationships/image"/><Relationship Id="rId1218" Target="embeddings/oleObject729.bin" Type="http://schemas.openxmlformats.org/officeDocument/2006/relationships/oleObject"/><Relationship Id="rId1219" Target="media/image538.wmf" Type="http://schemas.openxmlformats.org/officeDocument/2006/relationships/image"/><Relationship Id="rId122" Target="media/image105.wmf" Type="http://schemas.openxmlformats.org/officeDocument/2006/relationships/image"/><Relationship Id="rId1220" Target="embeddings/oleObject730.bin" Type="http://schemas.openxmlformats.org/officeDocument/2006/relationships/oleObject"/><Relationship Id="rId1221" Target="media/image539.emf" Type="http://schemas.openxmlformats.org/officeDocument/2006/relationships/image"/><Relationship Id="rId1222" Target="media/image540.emf" Type="http://schemas.openxmlformats.org/officeDocument/2006/relationships/image"/><Relationship Id="rId1223" Target="media/image541.wmf" Type="http://schemas.openxmlformats.org/officeDocument/2006/relationships/image"/><Relationship Id="rId1224" Target="embeddings/oleObject731.bin" Type="http://schemas.openxmlformats.org/officeDocument/2006/relationships/oleObject"/><Relationship Id="rId1225" Target="media/image542.emf" Type="http://schemas.openxmlformats.org/officeDocument/2006/relationships/image"/><Relationship Id="rId1226" Target="media/image543.wmf" Type="http://schemas.openxmlformats.org/officeDocument/2006/relationships/image"/><Relationship Id="rId1227" Target="embeddings/oleObject732.bin" Type="http://schemas.openxmlformats.org/officeDocument/2006/relationships/oleObject"/><Relationship Id="rId1228" Target="embeddings/oleObject733.bin" Type="http://schemas.openxmlformats.org/officeDocument/2006/relationships/oleObject"/><Relationship Id="rId1229" Target="media/image544.wmf" Type="http://schemas.openxmlformats.org/officeDocument/2006/relationships/image"/><Relationship Id="rId123" Target="media/image106.wmf" Type="http://schemas.openxmlformats.org/officeDocument/2006/relationships/image"/><Relationship Id="rId1230" Target="embeddings/oleObject734.bin" Type="http://schemas.openxmlformats.org/officeDocument/2006/relationships/oleObject"/><Relationship Id="rId1231" Target="media/image545.wmf" Type="http://schemas.openxmlformats.org/officeDocument/2006/relationships/image"/><Relationship Id="rId1232" Target="embeddings/oleObject735.bin" Type="http://schemas.openxmlformats.org/officeDocument/2006/relationships/oleObject"/><Relationship Id="rId1233" Target="media/image546.wmf" Type="http://schemas.openxmlformats.org/officeDocument/2006/relationships/image"/><Relationship Id="rId1234" Target="media/image547.emf" Type="http://schemas.openxmlformats.org/officeDocument/2006/relationships/image"/><Relationship Id="rId1235" Target="media/image548.wmf" Type="http://schemas.openxmlformats.org/officeDocument/2006/relationships/image"/><Relationship Id="rId1236" Target="media/image549.wmf" Type="http://schemas.openxmlformats.org/officeDocument/2006/relationships/image"/><Relationship Id="rId1237" Target="embeddings/oleObject736.bin" Type="http://schemas.openxmlformats.org/officeDocument/2006/relationships/oleObject"/><Relationship Id="rId1238" Target="media/image550.wmf" Type="http://schemas.openxmlformats.org/officeDocument/2006/relationships/image"/><Relationship Id="rId1239" Target="media/image551.wmf" Type="http://schemas.openxmlformats.org/officeDocument/2006/relationships/image"/><Relationship Id="rId124" Target="media/image107.wmf" Type="http://schemas.openxmlformats.org/officeDocument/2006/relationships/image"/><Relationship Id="rId1240" Target="media/image552.wmf" Type="http://schemas.openxmlformats.org/officeDocument/2006/relationships/image"/><Relationship Id="rId1241" Target="media/image553.wmf" Type="http://schemas.openxmlformats.org/officeDocument/2006/relationships/image"/><Relationship Id="rId1242" Target="media/image554.wmf" Type="http://schemas.openxmlformats.org/officeDocument/2006/relationships/image"/><Relationship Id="rId1243" Target="media/image555.emf" Type="http://schemas.openxmlformats.org/officeDocument/2006/relationships/image"/><Relationship Id="rId1244" Target="media/image556.wmf" Type="http://schemas.openxmlformats.org/officeDocument/2006/relationships/image"/><Relationship Id="rId1245" Target="media/image557.wmf" Type="http://schemas.openxmlformats.org/officeDocument/2006/relationships/image"/><Relationship Id="rId1246" Target="media/image558.wmf" Type="http://schemas.openxmlformats.org/officeDocument/2006/relationships/image"/><Relationship Id="rId1247" Target="media/image559.emf" Type="http://schemas.openxmlformats.org/officeDocument/2006/relationships/image"/><Relationship Id="rId1248" Target="media/image560.wmf" Type="http://schemas.openxmlformats.org/officeDocument/2006/relationships/image"/><Relationship Id="rId1249" Target="media/image561.wmf" Type="http://schemas.openxmlformats.org/officeDocument/2006/relationships/image"/><Relationship Id="rId125" Target="media/image108.wmf" Type="http://schemas.openxmlformats.org/officeDocument/2006/relationships/image"/><Relationship Id="rId1250" Target="media/image562.emf" Type="http://schemas.openxmlformats.org/officeDocument/2006/relationships/image"/><Relationship Id="rId1251" Target="media/image563.emf" Type="http://schemas.openxmlformats.org/officeDocument/2006/relationships/image"/><Relationship Id="rId1252" Target="media/image564.emf" Type="http://schemas.openxmlformats.org/officeDocument/2006/relationships/image"/><Relationship Id="rId1253" Target="media/image565.emf" Type="http://schemas.openxmlformats.org/officeDocument/2006/relationships/image"/><Relationship Id="rId1254" Target="embeddings/oleObject737.bin" Type="http://schemas.openxmlformats.org/officeDocument/2006/relationships/oleObject"/><Relationship Id="rId1255" Target="media/image566.jpeg" Type="http://schemas.openxmlformats.org/officeDocument/2006/relationships/image"/><Relationship Id="rId1256" Target="https://upload.wikimedia.org/wikipedia/commons/7/79/Transperth-466-468-McIver-150705.jpg" TargetMode="External" Type="http://schemas.openxmlformats.org/officeDocument/2006/relationships/image"/><Relationship Id="rId1257" Target="media/image567.jpeg" Type="http://schemas.openxmlformats.org/officeDocument/2006/relationships/image"/><Relationship Id="rId1258" Target="media/image568.jpeg" Type="http://schemas.openxmlformats.org/officeDocument/2006/relationships/image"/><Relationship Id="rId1259" Target="media/image569.wmf" Type="http://schemas.openxmlformats.org/officeDocument/2006/relationships/image"/><Relationship Id="rId126" Target="media/image109.wmf" Type="http://schemas.openxmlformats.org/officeDocument/2006/relationships/image"/><Relationship Id="rId1260" Target="embeddings/oleObject738.bin" Type="http://schemas.openxmlformats.org/officeDocument/2006/relationships/oleObject"/><Relationship Id="rId1261" Target="media/image570.wmf" Type="http://schemas.openxmlformats.org/officeDocument/2006/relationships/image"/><Relationship Id="rId1262" Target="embeddings/oleObject739.bin" Type="http://schemas.openxmlformats.org/officeDocument/2006/relationships/oleObject"/><Relationship Id="rId1263" Target="media/image571.wmf" Type="http://schemas.openxmlformats.org/officeDocument/2006/relationships/image"/><Relationship Id="rId1264" Target="embeddings/oleObject740.bin" Type="http://schemas.openxmlformats.org/officeDocument/2006/relationships/oleObject"/><Relationship Id="rId1265" Target="media/image572.wmf" Type="http://schemas.openxmlformats.org/officeDocument/2006/relationships/image"/><Relationship Id="rId1266" Target="embeddings/oleObject741.bin" Type="http://schemas.openxmlformats.org/officeDocument/2006/relationships/oleObject"/><Relationship Id="rId1267" Target="media/image573.wmf" Type="http://schemas.openxmlformats.org/officeDocument/2006/relationships/image"/><Relationship Id="rId1268" Target="embeddings/oleObject742.bin" Type="http://schemas.openxmlformats.org/officeDocument/2006/relationships/oleObject"/><Relationship Id="rId1269" Target="media/image574.wmf" Type="http://schemas.openxmlformats.org/officeDocument/2006/relationships/image"/><Relationship Id="rId127" Target="media/image110.wmf" Type="http://schemas.openxmlformats.org/officeDocument/2006/relationships/image"/><Relationship Id="rId1270" Target="embeddings/oleObject743.bin" Type="http://schemas.openxmlformats.org/officeDocument/2006/relationships/oleObject"/><Relationship Id="rId1271" Target="media/image575.png" Type="http://schemas.openxmlformats.org/officeDocument/2006/relationships/image"/><Relationship Id="rId1272" Target="media/image576.wmf" Type="http://schemas.openxmlformats.org/officeDocument/2006/relationships/image"/><Relationship Id="rId1273" Target="embeddings/oleObject744.bin" Type="http://schemas.openxmlformats.org/officeDocument/2006/relationships/oleObject"/><Relationship Id="rId1274" Target="media/image577.png" Type="http://schemas.openxmlformats.org/officeDocument/2006/relationships/image"/><Relationship Id="rId1275" Target="media/image578.wmf" Type="http://schemas.openxmlformats.org/officeDocument/2006/relationships/image"/><Relationship Id="rId1276" Target="embeddings/oleObject745.bin" Type="http://schemas.openxmlformats.org/officeDocument/2006/relationships/oleObject"/><Relationship Id="rId1277" Target="media/image579.wmf" Type="http://schemas.openxmlformats.org/officeDocument/2006/relationships/image"/><Relationship Id="rId1278" Target="embeddings/oleObject746.bin" Type="http://schemas.openxmlformats.org/officeDocument/2006/relationships/oleObject"/><Relationship Id="rId1279" Target="media/image580.wmf" Type="http://schemas.openxmlformats.org/officeDocument/2006/relationships/image"/><Relationship Id="rId128" Target="media/image111.wmf" Type="http://schemas.openxmlformats.org/officeDocument/2006/relationships/image"/><Relationship Id="rId1280" Target="embeddings/oleObject747.bin" Type="http://schemas.openxmlformats.org/officeDocument/2006/relationships/oleObject"/><Relationship Id="rId1281" Target="media/image581.wmf" Type="http://schemas.openxmlformats.org/officeDocument/2006/relationships/image"/><Relationship Id="rId1282" Target="embeddings/oleObject748.bin" Type="http://schemas.openxmlformats.org/officeDocument/2006/relationships/oleObject"/><Relationship Id="rId1283" Target="media/image582.wmf" Type="http://schemas.openxmlformats.org/officeDocument/2006/relationships/image"/><Relationship Id="rId1284" Target="embeddings/oleObject749.bin" Type="http://schemas.openxmlformats.org/officeDocument/2006/relationships/oleObject"/><Relationship Id="rId1285" Target="media/image583.wmf" Type="http://schemas.openxmlformats.org/officeDocument/2006/relationships/image"/><Relationship Id="rId1286" Target="embeddings/oleObject750.bin" Type="http://schemas.openxmlformats.org/officeDocument/2006/relationships/oleObject"/><Relationship Id="rId1287" Target="media/image584.wmf" Type="http://schemas.openxmlformats.org/officeDocument/2006/relationships/image"/><Relationship Id="rId1288" Target="embeddings/oleObject751.bin" Type="http://schemas.openxmlformats.org/officeDocument/2006/relationships/oleObject"/><Relationship Id="rId1289" Target="media/image585.wmf" Type="http://schemas.openxmlformats.org/officeDocument/2006/relationships/image"/><Relationship Id="rId129" Target="media/image112.wmf" Type="http://schemas.openxmlformats.org/officeDocument/2006/relationships/image"/><Relationship Id="rId1290" Target="embeddings/oleObject752.bin" Type="http://schemas.openxmlformats.org/officeDocument/2006/relationships/oleObject"/><Relationship Id="rId1291" Target="media/image586.png" Type="http://schemas.openxmlformats.org/officeDocument/2006/relationships/image"/><Relationship Id="rId1292" Target="media/image587.png" Type="http://schemas.openxmlformats.org/officeDocument/2006/relationships/image"/><Relationship Id="rId1293" Target="media/image588.wmf" Type="http://schemas.openxmlformats.org/officeDocument/2006/relationships/image"/><Relationship Id="rId1294" Target="embeddings/oleObject753.bin" Type="http://schemas.openxmlformats.org/officeDocument/2006/relationships/oleObject"/><Relationship Id="rId1295" Target="media/image589.wmf" Type="http://schemas.openxmlformats.org/officeDocument/2006/relationships/image"/><Relationship Id="rId1296" Target="embeddings/oleObject754.bin" Type="http://schemas.openxmlformats.org/officeDocument/2006/relationships/oleObject"/><Relationship Id="rId1297" Target="media/image590.wmf" Type="http://schemas.openxmlformats.org/officeDocument/2006/relationships/image"/><Relationship Id="rId1298" Target="embeddings/oleObject755.bin" Type="http://schemas.openxmlformats.org/officeDocument/2006/relationships/oleObject"/><Relationship Id="rId1299" Target="media/image591.png" Type="http://schemas.openxmlformats.org/officeDocument/2006/relationships/image"/><Relationship Id="rId13" Target="embeddings/oleObject2.bin" Type="http://schemas.openxmlformats.org/officeDocument/2006/relationships/oleObject"/><Relationship Id="rId130" Target="media/image113.wmf" Type="http://schemas.openxmlformats.org/officeDocument/2006/relationships/image"/><Relationship Id="rId1300" Target="media/image592.wmf" Type="http://schemas.openxmlformats.org/officeDocument/2006/relationships/image"/><Relationship Id="rId1301" Target="embeddings/oleObject756.bin" Type="http://schemas.openxmlformats.org/officeDocument/2006/relationships/oleObject"/><Relationship Id="rId1302" Target="media/image593.wmf" Type="http://schemas.openxmlformats.org/officeDocument/2006/relationships/image"/><Relationship Id="rId1303" Target="embeddings/oleObject757.bin" Type="http://schemas.openxmlformats.org/officeDocument/2006/relationships/oleObject"/><Relationship Id="rId1304" Target="embeddings/oleObject758.bin" Type="http://schemas.openxmlformats.org/officeDocument/2006/relationships/oleObject"/><Relationship Id="rId1305" Target="media/image594.wmf" Type="http://schemas.openxmlformats.org/officeDocument/2006/relationships/image"/><Relationship Id="rId1306" Target="embeddings/oleObject759.bin" Type="http://schemas.openxmlformats.org/officeDocument/2006/relationships/oleObject"/><Relationship Id="rId1307" Target="media/image595.wmf" Type="http://schemas.openxmlformats.org/officeDocument/2006/relationships/image"/><Relationship Id="rId1308" Target="embeddings/oleObject760.bin" Type="http://schemas.openxmlformats.org/officeDocument/2006/relationships/oleObject"/><Relationship Id="rId1309" Target="media/image596.wmf" Type="http://schemas.openxmlformats.org/officeDocument/2006/relationships/image"/><Relationship Id="rId131" Target="embeddings/oleObject66.bin" Type="http://schemas.openxmlformats.org/officeDocument/2006/relationships/oleObject"/><Relationship Id="rId1310" Target="embeddings/oleObject761.bin" Type="http://schemas.openxmlformats.org/officeDocument/2006/relationships/oleObject"/><Relationship Id="rId1311" Target="media/image597.wmf" Type="http://schemas.openxmlformats.org/officeDocument/2006/relationships/image"/><Relationship Id="rId1312" Target="embeddings/oleObject762.bin" Type="http://schemas.openxmlformats.org/officeDocument/2006/relationships/oleObject"/><Relationship Id="rId1313" Target="media/image598.wmf" Type="http://schemas.openxmlformats.org/officeDocument/2006/relationships/image"/><Relationship Id="rId1314" Target="embeddings/oleObject763.bin" Type="http://schemas.openxmlformats.org/officeDocument/2006/relationships/oleObject"/><Relationship Id="rId1315" Target="header1.xml" Type="http://schemas.openxmlformats.org/officeDocument/2006/relationships/header"/><Relationship Id="rId1316" Target="footer1.xml" Type="http://schemas.openxmlformats.org/officeDocument/2006/relationships/footer"/><Relationship Id="rId1317" Target="footer2.xml" Type="http://schemas.openxmlformats.org/officeDocument/2006/relationships/footer"/><Relationship Id="rId1318" Target="fontTable.xml" Type="http://schemas.openxmlformats.org/officeDocument/2006/relationships/fontTable"/><Relationship Id="rId1319" Target="theme/theme1.xml" Type="http://schemas.openxmlformats.org/officeDocument/2006/relationships/theme"/><Relationship Id="rId132" Target="embeddings/oleObject67.bin" Type="http://schemas.openxmlformats.org/officeDocument/2006/relationships/oleObject"/><Relationship Id="rId133" Target="embeddings/oleObject68.bin" Type="http://schemas.openxmlformats.org/officeDocument/2006/relationships/oleObject"/><Relationship Id="rId134" Target="embeddings/oleObject69.bin" Type="http://schemas.openxmlformats.org/officeDocument/2006/relationships/oleObject"/><Relationship Id="rId135" Target="media/image114.wmf" Type="http://schemas.openxmlformats.org/officeDocument/2006/relationships/image"/><Relationship Id="rId136" Target="embeddings/oleObject70.bin" Type="http://schemas.openxmlformats.org/officeDocument/2006/relationships/oleObject"/><Relationship Id="rId137" Target="media/image115.wmf" Type="http://schemas.openxmlformats.org/officeDocument/2006/relationships/image"/><Relationship Id="rId138" Target="embeddings/oleObject71.bin" Type="http://schemas.openxmlformats.org/officeDocument/2006/relationships/oleObject"/><Relationship Id="rId139" Target="embeddings/oleObject72.bin" Type="http://schemas.openxmlformats.org/officeDocument/2006/relationships/oleObject"/><Relationship Id="rId14" Target="media/image60.png" Type="http://schemas.openxmlformats.org/officeDocument/2006/relationships/image"/><Relationship Id="rId140" Target="embeddings/oleObject73.bin" Type="http://schemas.openxmlformats.org/officeDocument/2006/relationships/oleObject"/><Relationship Id="rId141" Target="embeddings/oleObject74.bin" Type="http://schemas.openxmlformats.org/officeDocument/2006/relationships/oleObject"/><Relationship Id="rId142" Target="media/image116.wmf" Type="http://schemas.openxmlformats.org/officeDocument/2006/relationships/image"/><Relationship Id="rId143" Target="embeddings/oleObject75.bin" Type="http://schemas.openxmlformats.org/officeDocument/2006/relationships/oleObject"/><Relationship Id="rId144" Target="media/image117.wmf" Type="http://schemas.openxmlformats.org/officeDocument/2006/relationships/image"/><Relationship Id="rId145" Target="embeddings/oleObject76.bin" Type="http://schemas.openxmlformats.org/officeDocument/2006/relationships/oleObject"/><Relationship Id="rId146" Target="embeddings/oleObject77.bin" Type="http://schemas.openxmlformats.org/officeDocument/2006/relationships/oleObject"/><Relationship Id="rId147" Target="embeddings/oleObject78.bin" Type="http://schemas.openxmlformats.org/officeDocument/2006/relationships/oleObject"/><Relationship Id="rId148" Target="media/image118.wmf" Type="http://schemas.openxmlformats.org/officeDocument/2006/relationships/image"/><Relationship Id="rId149" Target="embeddings/oleObject79.bin" Type="http://schemas.openxmlformats.org/officeDocument/2006/relationships/oleObject"/><Relationship Id="rId15" Target="embeddings/oleObject3.bin" Type="http://schemas.openxmlformats.org/officeDocument/2006/relationships/oleObject"/><Relationship Id="rId150" Target="media/image119.emf" Type="http://schemas.openxmlformats.org/officeDocument/2006/relationships/image"/><Relationship Id="rId151" Target="media/image120.emf" Type="http://schemas.openxmlformats.org/officeDocument/2006/relationships/image"/><Relationship Id="rId152" Target="media/image121.wmf" Type="http://schemas.openxmlformats.org/officeDocument/2006/relationships/image"/><Relationship Id="rId153" Target="embeddings/oleObject80.bin" Type="http://schemas.openxmlformats.org/officeDocument/2006/relationships/oleObject"/><Relationship Id="rId154" Target="embeddings/oleObject81.bin" Type="http://schemas.openxmlformats.org/officeDocument/2006/relationships/oleObject"/><Relationship Id="rId155" Target="embeddings/oleObject82.bin" Type="http://schemas.openxmlformats.org/officeDocument/2006/relationships/oleObject"/><Relationship Id="rId156" Target="embeddings/oleObject83.bin" Type="http://schemas.openxmlformats.org/officeDocument/2006/relationships/oleObject"/><Relationship Id="rId157" Target="media/image122.wmf" Type="http://schemas.openxmlformats.org/officeDocument/2006/relationships/image"/><Relationship Id="rId158" Target="embeddings/oleObject84.bin" Type="http://schemas.openxmlformats.org/officeDocument/2006/relationships/oleObject"/><Relationship Id="rId159" Target="embeddings/oleObject85.bin" Type="http://schemas.openxmlformats.org/officeDocument/2006/relationships/oleObject"/><Relationship Id="rId16" Target="embeddings/oleObject4.bin" Type="http://schemas.openxmlformats.org/officeDocument/2006/relationships/oleObject"/><Relationship Id="rId160" Target="media/image123.emf" Type="http://schemas.openxmlformats.org/officeDocument/2006/relationships/image"/><Relationship Id="rId161" Target="embeddings/oleObject86.bin" Type="http://schemas.openxmlformats.org/officeDocument/2006/relationships/oleObject"/><Relationship Id="rId162" Target="embeddings/oleObject87.bin" Type="http://schemas.openxmlformats.org/officeDocument/2006/relationships/oleObject"/><Relationship Id="rId163" Target="media/image124.wmf" Type="http://schemas.openxmlformats.org/officeDocument/2006/relationships/image"/><Relationship Id="rId164" Target="embeddings/oleObject88.bin" Type="http://schemas.openxmlformats.org/officeDocument/2006/relationships/oleObject"/><Relationship Id="rId165" Target="media/image125.emf" Type="http://schemas.openxmlformats.org/officeDocument/2006/relationships/image"/><Relationship Id="rId166" Target="embeddings/oleObject89.bin" Type="http://schemas.openxmlformats.org/officeDocument/2006/relationships/oleObject"/><Relationship Id="rId167" Target="media/image126.wmf" Type="http://schemas.openxmlformats.org/officeDocument/2006/relationships/image"/><Relationship Id="rId168" Target="embeddings/oleObject90.bin" Type="http://schemas.openxmlformats.org/officeDocument/2006/relationships/oleObject"/><Relationship Id="rId169" Target="embeddings/oleObject91.bin" Type="http://schemas.openxmlformats.org/officeDocument/2006/relationships/oleObject"/><Relationship Id="rId17" Target="embeddings/oleObject5.bin" Type="http://schemas.openxmlformats.org/officeDocument/2006/relationships/oleObject"/><Relationship Id="rId170" Target="embeddings/oleObject92.bin" Type="http://schemas.openxmlformats.org/officeDocument/2006/relationships/oleObject"/><Relationship Id="rId171" Target="embeddings/oleObject93.bin" Type="http://schemas.openxmlformats.org/officeDocument/2006/relationships/oleObject"/><Relationship Id="rId172" Target="embeddings/oleObject94.bin" Type="http://schemas.openxmlformats.org/officeDocument/2006/relationships/oleObject"/><Relationship Id="rId173" Target="media/image127.wmf" Type="http://schemas.openxmlformats.org/officeDocument/2006/relationships/image"/><Relationship Id="rId174" Target="embeddings/oleObject95.bin" Type="http://schemas.openxmlformats.org/officeDocument/2006/relationships/oleObject"/><Relationship Id="rId175" Target="embeddings/oleObject96.bin" Type="http://schemas.openxmlformats.org/officeDocument/2006/relationships/oleObject"/><Relationship Id="rId176" Target="media/image128.wmf" Type="http://schemas.openxmlformats.org/officeDocument/2006/relationships/image"/><Relationship Id="rId177" Target="embeddings/oleObject97.bin" Type="http://schemas.openxmlformats.org/officeDocument/2006/relationships/oleObject"/><Relationship Id="rId178" Target="media/image129.wmf" Type="http://schemas.openxmlformats.org/officeDocument/2006/relationships/image"/><Relationship Id="rId179" Target="embeddings/oleObject98.bin" Type="http://schemas.openxmlformats.org/officeDocument/2006/relationships/oleObject"/><Relationship Id="rId18" Target="embeddings/oleObject6.bin" Type="http://schemas.openxmlformats.org/officeDocument/2006/relationships/oleObject"/><Relationship Id="rId180" Target="media/image130.emf" Type="http://schemas.openxmlformats.org/officeDocument/2006/relationships/image"/><Relationship Id="rId181" Target="media/image131.wmf" Type="http://schemas.openxmlformats.org/officeDocument/2006/relationships/image"/><Relationship Id="rId182" Target="embeddings/oleObject99.bin" Type="http://schemas.openxmlformats.org/officeDocument/2006/relationships/oleObject"/><Relationship Id="rId183" Target="media/image132.wmf" Type="http://schemas.openxmlformats.org/officeDocument/2006/relationships/image"/><Relationship Id="rId184" Target="embeddings/oleObject100.bin" Type="http://schemas.openxmlformats.org/officeDocument/2006/relationships/oleObject"/><Relationship Id="rId185" Target="media/image133.wmf" Type="http://schemas.openxmlformats.org/officeDocument/2006/relationships/image"/><Relationship Id="rId186" Target="embeddings/oleObject101.bin" Type="http://schemas.openxmlformats.org/officeDocument/2006/relationships/oleObject"/><Relationship Id="rId187" Target="media/image134.wmf" Type="http://schemas.openxmlformats.org/officeDocument/2006/relationships/image"/><Relationship Id="rId188" Target="embeddings/oleObject102.bin" Type="http://schemas.openxmlformats.org/officeDocument/2006/relationships/oleObject"/><Relationship Id="rId189" Target="embeddings/oleObject103.bin" Type="http://schemas.openxmlformats.org/officeDocument/2006/relationships/oleObject"/><Relationship Id="rId19" Target="embeddings/oleObject7.bin" Type="http://schemas.openxmlformats.org/officeDocument/2006/relationships/oleObject"/><Relationship Id="rId190" Target="embeddings/oleObject104.bin" Type="http://schemas.openxmlformats.org/officeDocument/2006/relationships/oleObject"/><Relationship Id="rId191" Target="media/image135.wmf" Type="http://schemas.openxmlformats.org/officeDocument/2006/relationships/image"/><Relationship Id="rId192" Target="embeddings/oleObject105.bin" Type="http://schemas.openxmlformats.org/officeDocument/2006/relationships/oleObject"/><Relationship Id="rId193" Target="media/image136.wmf" Type="http://schemas.openxmlformats.org/officeDocument/2006/relationships/image"/><Relationship Id="rId194" Target="embeddings/oleObject106.bin" Type="http://schemas.openxmlformats.org/officeDocument/2006/relationships/oleObject"/><Relationship Id="rId195" Target="media/image137.wmf" Type="http://schemas.openxmlformats.org/officeDocument/2006/relationships/image"/><Relationship Id="rId196" Target="embeddings/oleObject107.bin" Type="http://schemas.openxmlformats.org/officeDocument/2006/relationships/oleObject"/><Relationship Id="rId197" Target="media/image138.wmf" Type="http://schemas.openxmlformats.org/officeDocument/2006/relationships/image"/><Relationship Id="rId198" Target="embeddings/oleObject108.bin" Type="http://schemas.openxmlformats.org/officeDocument/2006/relationships/oleObject"/><Relationship Id="rId199" Target="embeddings/oleObject109.bin" Type="http://schemas.openxmlformats.org/officeDocument/2006/relationships/oleObject"/><Relationship Id="rId2" Target="numbering.xml" Type="http://schemas.openxmlformats.org/officeDocument/2006/relationships/numbering"/><Relationship Id="rId20" Target="embeddings/oleObject8.bin" Type="http://schemas.openxmlformats.org/officeDocument/2006/relationships/oleObject"/><Relationship Id="rId200" Target="embeddings/oleObject110.bin" Type="http://schemas.openxmlformats.org/officeDocument/2006/relationships/oleObject"/><Relationship Id="rId201" Target="media/image139.wmf" Type="http://schemas.openxmlformats.org/officeDocument/2006/relationships/image"/><Relationship Id="rId202" Target="embeddings/oleObject111.bin" Type="http://schemas.openxmlformats.org/officeDocument/2006/relationships/oleObject"/><Relationship Id="rId203" Target="media/image140.wmf" Type="http://schemas.openxmlformats.org/officeDocument/2006/relationships/image"/><Relationship Id="rId204" Target="embeddings/oleObject112.bin" Type="http://schemas.openxmlformats.org/officeDocument/2006/relationships/oleObject"/><Relationship Id="rId205" Target="embeddings/oleObject113.bin" Type="http://schemas.openxmlformats.org/officeDocument/2006/relationships/oleObject"/><Relationship Id="rId206" Target="embeddings/oleObject114.bin" Type="http://schemas.openxmlformats.org/officeDocument/2006/relationships/oleObject"/><Relationship Id="rId207" Target="embeddings/oleObject115.bin" Type="http://schemas.openxmlformats.org/officeDocument/2006/relationships/oleObject"/><Relationship Id="rId208" Target="media/image141.wmf" Type="http://schemas.openxmlformats.org/officeDocument/2006/relationships/image"/><Relationship Id="rId209" Target="embeddings/oleObject116.bin" Type="http://schemas.openxmlformats.org/officeDocument/2006/relationships/oleObject"/><Relationship Id="rId21" Target="embeddings/oleObject9.bin" Type="http://schemas.openxmlformats.org/officeDocument/2006/relationships/oleObject"/><Relationship Id="rId210" Target="embeddings/oleObject117.bin" Type="http://schemas.openxmlformats.org/officeDocument/2006/relationships/oleObject"/><Relationship Id="rId211" Target="embeddings/oleObject118.bin" Type="http://schemas.openxmlformats.org/officeDocument/2006/relationships/oleObject"/><Relationship Id="rId212" Target="embeddings/oleObject119.bin" Type="http://schemas.openxmlformats.org/officeDocument/2006/relationships/oleObject"/><Relationship Id="rId213" Target="embeddings/oleObject120.bin" Type="http://schemas.openxmlformats.org/officeDocument/2006/relationships/oleObject"/><Relationship Id="rId214" Target="embeddings/oleObject121.bin" Type="http://schemas.openxmlformats.org/officeDocument/2006/relationships/oleObject"/><Relationship Id="rId215" Target="media/image142.wmf" Type="http://schemas.openxmlformats.org/officeDocument/2006/relationships/image"/><Relationship Id="rId216" Target="embeddings/oleObject122.bin" Type="http://schemas.openxmlformats.org/officeDocument/2006/relationships/oleObject"/><Relationship Id="rId217" Target="media/image143.wmf" Type="http://schemas.openxmlformats.org/officeDocument/2006/relationships/image"/><Relationship Id="rId218" Target="embeddings/oleObject123.bin" Type="http://schemas.openxmlformats.org/officeDocument/2006/relationships/oleObject"/><Relationship Id="rId219" Target="media/image144.wmf" Type="http://schemas.openxmlformats.org/officeDocument/2006/relationships/image"/><Relationship Id="rId22" Target="embeddings/oleObject10.bin" Type="http://schemas.openxmlformats.org/officeDocument/2006/relationships/oleObject"/><Relationship Id="rId220" Target="embeddings/oleObject124.bin" Type="http://schemas.openxmlformats.org/officeDocument/2006/relationships/oleObject"/><Relationship Id="rId221" Target="embeddings/oleObject125.bin" Type="http://schemas.openxmlformats.org/officeDocument/2006/relationships/oleObject"/><Relationship Id="rId222" Target="embeddings/oleObject126.bin" Type="http://schemas.openxmlformats.org/officeDocument/2006/relationships/oleObject"/><Relationship Id="rId223" Target="media/image145.wmf" Type="http://schemas.openxmlformats.org/officeDocument/2006/relationships/image"/><Relationship Id="rId224" Target="embeddings/oleObject127.bin" Type="http://schemas.openxmlformats.org/officeDocument/2006/relationships/oleObject"/><Relationship Id="rId225" Target="embeddings/oleObject128.bin" Type="http://schemas.openxmlformats.org/officeDocument/2006/relationships/oleObject"/><Relationship Id="rId226" Target="embeddings/oleObject129.bin" Type="http://schemas.openxmlformats.org/officeDocument/2006/relationships/oleObject"/><Relationship Id="rId227" Target="media/image146.wmf" Type="http://schemas.openxmlformats.org/officeDocument/2006/relationships/image"/><Relationship Id="rId228" Target="embeddings/oleObject130.bin" Type="http://schemas.openxmlformats.org/officeDocument/2006/relationships/oleObject"/><Relationship Id="rId229" Target="media/image147.emf" Type="http://schemas.openxmlformats.org/officeDocument/2006/relationships/image"/><Relationship Id="rId23" Target="media/image61.wmf" Type="http://schemas.openxmlformats.org/officeDocument/2006/relationships/image"/><Relationship Id="rId230" Target="embeddings/oleObject131.bin" Type="http://schemas.openxmlformats.org/officeDocument/2006/relationships/oleObject"/><Relationship Id="rId231" Target="embeddings/oleObject132.bin" Type="http://schemas.openxmlformats.org/officeDocument/2006/relationships/oleObject"/><Relationship Id="rId232" Target="media/image148.wmf" Type="http://schemas.openxmlformats.org/officeDocument/2006/relationships/image"/><Relationship Id="rId233" Target="embeddings/oleObject133.bin" Type="http://schemas.openxmlformats.org/officeDocument/2006/relationships/oleObject"/><Relationship Id="rId234" Target="embeddings/oleObject134.bin" Type="http://schemas.openxmlformats.org/officeDocument/2006/relationships/oleObject"/><Relationship Id="rId235" Target="embeddings/oleObject135.bin" Type="http://schemas.openxmlformats.org/officeDocument/2006/relationships/oleObject"/><Relationship Id="rId236" Target="embeddings/oleObject136.bin" Type="http://schemas.openxmlformats.org/officeDocument/2006/relationships/oleObject"/><Relationship Id="rId237" Target="embeddings/oleObject137.bin" Type="http://schemas.openxmlformats.org/officeDocument/2006/relationships/oleObject"/><Relationship Id="rId238" Target="media/image149.emf" Type="http://schemas.openxmlformats.org/officeDocument/2006/relationships/image"/><Relationship Id="rId239" Target="embeddings/oleObject138.bin" Type="http://schemas.openxmlformats.org/officeDocument/2006/relationships/oleObject"/><Relationship Id="rId24" Target="embeddings/oleObject11.bin" Type="http://schemas.openxmlformats.org/officeDocument/2006/relationships/oleObject"/><Relationship Id="rId240" Target="embeddings/oleObject139.bin" Type="http://schemas.openxmlformats.org/officeDocument/2006/relationships/oleObject"/><Relationship Id="rId241" Target="embeddings/oleObject140.bin" Type="http://schemas.openxmlformats.org/officeDocument/2006/relationships/oleObject"/><Relationship Id="rId242" Target="media/image150.wmf" Type="http://schemas.openxmlformats.org/officeDocument/2006/relationships/image"/><Relationship Id="rId243" Target="embeddings/oleObject141.bin" Type="http://schemas.openxmlformats.org/officeDocument/2006/relationships/oleObject"/><Relationship Id="rId244" Target="embeddings/oleObject142.bin" Type="http://schemas.openxmlformats.org/officeDocument/2006/relationships/oleObject"/><Relationship Id="rId245" Target="embeddings/oleObject143.bin" Type="http://schemas.openxmlformats.org/officeDocument/2006/relationships/oleObject"/><Relationship Id="rId246" Target="embeddings/oleObject144.bin" Type="http://schemas.openxmlformats.org/officeDocument/2006/relationships/oleObject"/><Relationship Id="rId247" Target="media/image151.wmf" Type="http://schemas.openxmlformats.org/officeDocument/2006/relationships/image"/><Relationship Id="rId248" Target="embeddings/oleObject145.bin" Type="http://schemas.openxmlformats.org/officeDocument/2006/relationships/oleObject"/><Relationship Id="rId249" Target="media/image152.wmf" Type="http://schemas.openxmlformats.org/officeDocument/2006/relationships/image"/><Relationship Id="rId25" Target="embeddings/oleObject12.bin" Type="http://schemas.openxmlformats.org/officeDocument/2006/relationships/oleObject"/><Relationship Id="rId250" Target="embeddings/oleObject146.bin" Type="http://schemas.openxmlformats.org/officeDocument/2006/relationships/oleObject"/><Relationship Id="rId251" Target="media/image153.wmf" Type="http://schemas.openxmlformats.org/officeDocument/2006/relationships/image"/><Relationship Id="rId252" Target="embeddings/oleObject147.bin" Type="http://schemas.openxmlformats.org/officeDocument/2006/relationships/oleObject"/><Relationship Id="rId253" Target="embeddings/oleObject148.bin" Type="http://schemas.openxmlformats.org/officeDocument/2006/relationships/oleObject"/><Relationship Id="rId254" Target="embeddings/oleObject149.bin" Type="http://schemas.openxmlformats.org/officeDocument/2006/relationships/oleObject"/><Relationship Id="rId255" Target="embeddings/oleObject150.bin" Type="http://schemas.openxmlformats.org/officeDocument/2006/relationships/oleObject"/><Relationship Id="rId256" Target="embeddings/oleObject151.bin" Type="http://schemas.openxmlformats.org/officeDocument/2006/relationships/oleObject"/><Relationship Id="rId257" Target="embeddings/oleObject152.bin" Type="http://schemas.openxmlformats.org/officeDocument/2006/relationships/oleObject"/><Relationship Id="rId258" Target="media/image154.emf" Type="http://schemas.openxmlformats.org/officeDocument/2006/relationships/image"/><Relationship Id="rId259" Target="media/image155.wmf" Type="http://schemas.openxmlformats.org/officeDocument/2006/relationships/image"/><Relationship Id="rId26" Target="embeddings/oleObject13.bin" Type="http://schemas.openxmlformats.org/officeDocument/2006/relationships/oleObject"/><Relationship Id="rId260" Target="embeddings/oleObject153.bin" Type="http://schemas.openxmlformats.org/officeDocument/2006/relationships/oleObject"/><Relationship Id="rId261" Target="media/image156.wmf" Type="http://schemas.openxmlformats.org/officeDocument/2006/relationships/image"/><Relationship Id="rId262" Target="embeddings/oleObject154.bin" Type="http://schemas.openxmlformats.org/officeDocument/2006/relationships/oleObject"/><Relationship Id="rId263" Target="media/image157.wmf" Type="http://schemas.openxmlformats.org/officeDocument/2006/relationships/image"/><Relationship Id="rId264" Target="embeddings/oleObject155.bin" Type="http://schemas.openxmlformats.org/officeDocument/2006/relationships/oleObject"/><Relationship Id="rId265" Target="media/image158.wmf" Type="http://schemas.openxmlformats.org/officeDocument/2006/relationships/image"/><Relationship Id="rId266" Target="embeddings/oleObject156.bin" Type="http://schemas.openxmlformats.org/officeDocument/2006/relationships/oleObject"/><Relationship Id="rId267" Target="embeddings/oleObject157.bin" Type="http://schemas.openxmlformats.org/officeDocument/2006/relationships/oleObject"/><Relationship Id="rId268" Target="embeddings/oleObject158.bin" Type="http://schemas.openxmlformats.org/officeDocument/2006/relationships/oleObject"/><Relationship Id="rId269" Target="media/image159.emf" Type="http://schemas.openxmlformats.org/officeDocument/2006/relationships/image"/><Relationship Id="rId27" Target="media/image62.wmf" Type="http://schemas.openxmlformats.org/officeDocument/2006/relationships/image"/><Relationship Id="rId270" Target="media/image160.wmf" Type="http://schemas.openxmlformats.org/officeDocument/2006/relationships/image"/><Relationship Id="rId271" Target="embeddings/oleObject159.bin" Type="http://schemas.openxmlformats.org/officeDocument/2006/relationships/oleObject"/><Relationship Id="rId272" Target="media/image161.wmf" Type="http://schemas.openxmlformats.org/officeDocument/2006/relationships/image"/><Relationship Id="rId273" Target="embeddings/oleObject160.bin" Type="http://schemas.openxmlformats.org/officeDocument/2006/relationships/oleObject"/><Relationship Id="rId274" Target="media/image162.wmf" Type="http://schemas.openxmlformats.org/officeDocument/2006/relationships/image"/><Relationship Id="rId275" Target="embeddings/oleObject161.bin" Type="http://schemas.openxmlformats.org/officeDocument/2006/relationships/oleObject"/><Relationship Id="rId276" Target="embeddings/oleObject162.bin" Type="http://schemas.openxmlformats.org/officeDocument/2006/relationships/oleObject"/><Relationship Id="rId277" Target="media/image163.emf" Type="http://schemas.openxmlformats.org/officeDocument/2006/relationships/image"/><Relationship Id="rId278" Target="embeddings/oleObject163.bin" Type="http://schemas.openxmlformats.org/officeDocument/2006/relationships/oleObject"/><Relationship Id="rId279" Target="media/image164.wmf" Type="http://schemas.openxmlformats.org/officeDocument/2006/relationships/image"/><Relationship Id="rId28" Target="embeddings/oleObject14.bin" Type="http://schemas.openxmlformats.org/officeDocument/2006/relationships/oleObject"/><Relationship Id="rId280" Target="embeddings/oleObject164.bin" Type="http://schemas.openxmlformats.org/officeDocument/2006/relationships/oleObject"/><Relationship Id="rId281" Target="embeddings/oleObject165.bin" Type="http://schemas.openxmlformats.org/officeDocument/2006/relationships/oleObject"/><Relationship Id="rId282" Target="embeddings/oleObject166.bin" Type="http://schemas.openxmlformats.org/officeDocument/2006/relationships/oleObject"/><Relationship Id="rId283" Target="embeddings/oleObject167.bin" Type="http://schemas.openxmlformats.org/officeDocument/2006/relationships/oleObject"/><Relationship Id="rId284" Target="media/image165.wmf" Type="http://schemas.openxmlformats.org/officeDocument/2006/relationships/image"/><Relationship Id="rId285" Target="embeddings/oleObject168.bin" Type="http://schemas.openxmlformats.org/officeDocument/2006/relationships/oleObject"/><Relationship Id="rId286" Target="embeddings/oleObject169.bin" Type="http://schemas.openxmlformats.org/officeDocument/2006/relationships/oleObject"/><Relationship Id="rId287" Target="embeddings/oleObject170.bin" Type="http://schemas.openxmlformats.org/officeDocument/2006/relationships/oleObject"/><Relationship Id="rId288" Target="media/image166.wmf" Type="http://schemas.openxmlformats.org/officeDocument/2006/relationships/image"/><Relationship Id="rId289" Target="embeddings/oleObject171.bin" Type="http://schemas.openxmlformats.org/officeDocument/2006/relationships/oleObject"/><Relationship Id="rId29" Target="media/image63.wmf" Type="http://schemas.openxmlformats.org/officeDocument/2006/relationships/image"/><Relationship Id="rId290" Target="media/image167.emf" Type="http://schemas.openxmlformats.org/officeDocument/2006/relationships/image"/><Relationship Id="rId291" Target="embeddings/oleObject172.bin" Type="http://schemas.openxmlformats.org/officeDocument/2006/relationships/oleObject"/><Relationship Id="rId292" Target="media/image168.wmf" Type="http://schemas.openxmlformats.org/officeDocument/2006/relationships/image"/><Relationship Id="rId293" Target="embeddings/oleObject173.bin" Type="http://schemas.openxmlformats.org/officeDocument/2006/relationships/oleObject"/><Relationship Id="rId294" Target="embeddings/oleObject174.bin" Type="http://schemas.openxmlformats.org/officeDocument/2006/relationships/oleObject"/><Relationship Id="rId295" Target="embeddings/oleObject175.bin" Type="http://schemas.openxmlformats.org/officeDocument/2006/relationships/oleObject"/><Relationship Id="rId296" Target="media/image169.wmf" Type="http://schemas.openxmlformats.org/officeDocument/2006/relationships/image"/><Relationship Id="rId297" Target="embeddings/oleObject176.bin" Type="http://schemas.openxmlformats.org/officeDocument/2006/relationships/oleObject"/><Relationship Id="rId298" Target="embeddings/oleObject177.bin" Type="http://schemas.openxmlformats.org/officeDocument/2006/relationships/oleObject"/><Relationship Id="rId299" Target="media/image170.wmf" Type="http://schemas.openxmlformats.org/officeDocument/2006/relationships/image"/><Relationship Id="rId3" Target="styles.xml" Type="http://schemas.openxmlformats.org/officeDocument/2006/relationships/styles"/><Relationship Id="rId30" Target="embeddings/oleObject15.bin" Type="http://schemas.openxmlformats.org/officeDocument/2006/relationships/oleObject"/><Relationship Id="rId300" Target="embeddings/oleObject178.bin" Type="http://schemas.openxmlformats.org/officeDocument/2006/relationships/oleObject"/><Relationship Id="rId301" Target="media/image171.wmf" Type="http://schemas.openxmlformats.org/officeDocument/2006/relationships/image"/><Relationship Id="rId302" Target="embeddings/oleObject179.bin" Type="http://schemas.openxmlformats.org/officeDocument/2006/relationships/oleObject"/><Relationship Id="rId303" Target="media/image172.wmf" Type="http://schemas.openxmlformats.org/officeDocument/2006/relationships/image"/><Relationship Id="rId304" Target="embeddings/oleObject180.bin" Type="http://schemas.openxmlformats.org/officeDocument/2006/relationships/oleObject"/><Relationship Id="rId305" Target="media/image173.wmf" Type="http://schemas.openxmlformats.org/officeDocument/2006/relationships/image"/><Relationship Id="rId306" Target="embeddings/oleObject181.bin" Type="http://schemas.openxmlformats.org/officeDocument/2006/relationships/oleObject"/><Relationship Id="rId307" Target="media/image174.wmf" Type="http://schemas.openxmlformats.org/officeDocument/2006/relationships/image"/><Relationship Id="rId308" Target="embeddings/oleObject182.bin" Type="http://schemas.openxmlformats.org/officeDocument/2006/relationships/oleObject"/><Relationship Id="rId309" Target="media/image175.wmf" Type="http://schemas.openxmlformats.org/officeDocument/2006/relationships/image"/><Relationship Id="rId31" Target="media/image64.wmf" Type="http://schemas.openxmlformats.org/officeDocument/2006/relationships/image"/><Relationship Id="rId310" Target="embeddings/oleObject183.bin" Type="http://schemas.openxmlformats.org/officeDocument/2006/relationships/oleObject"/><Relationship Id="rId311" Target="media/image176.wmf" Type="http://schemas.openxmlformats.org/officeDocument/2006/relationships/image"/><Relationship Id="rId312" Target="embeddings/oleObject184.bin" Type="http://schemas.openxmlformats.org/officeDocument/2006/relationships/oleObject"/><Relationship Id="rId313" Target="media/image177.wmf" Type="http://schemas.openxmlformats.org/officeDocument/2006/relationships/image"/><Relationship Id="rId314" Target="embeddings/oleObject185.bin" Type="http://schemas.openxmlformats.org/officeDocument/2006/relationships/oleObject"/><Relationship Id="rId315" Target="embeddings/oleObject186.bin" Type="http://schemas.openxmlformats.org/officeDocument/2006/relationships/oleObject"/><Relationship Id="rId316" Target="embeddings/oleObject187.bin" Type="http://schemas.openxmlformats.org/officeDocument/2006/relationships/oleObject"/><Relationship Id="rId317" Target="embeddings/oleObject188.bin" Type="http://schemas.openxmlformats.org/officeDocument/2006/relationships/oleObject"/><Relationship Id="rId318" Target="embeddings/oleObject189.bin" Type="http://schemas.openxmlformats.org/officeDocument/2006/relationships/oleObject"/><Relationship Id="rId319" Target="embeddings/oleObject190.bin" Type="http://schemas.openxmlformats.org/officeDocument/2006/relationships/oleObject"/><Relationship Id="rId32" Target="embeddings/oleObject16.bin" Type="http://schemas.openxmlformats.org/officeDocument/2006/relationships/oleObject"/><Relationship Id="rId320" Target="embeddings/oleObject191.bin" Type="http://schemas.openxmlformats.org/officeDocument/2006/relationships/oleObject"/><Relationship Id="rId321" Target="embeddings/oleObject192.bin" Type="http://schemas.openxmlformats.org/officeDocument/2006/relationships/oleObject"/><Relationship Id="rId322" Target="embeddings/oleObject193.bin" Type="http://schemas.openxmlformats.org/officeDocument/2006/relationships/oleObject"/><Relationship Id="rId323" Target="embeddings/oleObject194.bin" Type="http://schemas.openxmlformats.org/officeDocument/2006/relationships/oleObject"/><Relationship Id="rId324" Target="embeddings/oleObject195.bin" Type="http://schemas.openxmlformats.org/officeDocument/2006/relationships/oleObject"/><Relationship Id="rId325" Target="embeddings/oleObject196.bin" Type="http://schemas.openxmlformats.org/officeDocument/2006/relationships/oleObject"/><Relationship Id="rId326" Target="embeddings/oleObject197.bin" Type="http://schemas.openxmlformats.org/officeDocument/2006/relationships/oleObject"/><Relationship Id="rId327" Target="media/image178.emf" Type="http://schemas.openxmlformats.org/officeDocument/2006/relationships/image"/><Relationship Id="rId328" Target="embeddings/oleObject198.bin" Type="http://schemas.openxmlformats.org/officeDocument/2006/relationships/oleObject"/><Relationship Id="rId329" Target="embeddings/oleObject199.bin" Type="http://schemas.openxmlformats.org/officeDocument/2006/relationships/oleObject"/><Relationship Id="rId33" Target="embeddings/oleObject17.bin" Type="http://schemas.openxmlformats.org/officeDocument/2006/relationships/oleObject"/><Relationship Id="rId330" Target="embeddings/oleObject200.bin" Type="http://schemas.openxmlformats.org/officeDocument/2006/relationships/oleObject"/><Relationship Id="rId331" Target="media/image179.wmf" Type="http://schemas.openxmlformats.org/officeDocument/2006/relationships/image"/><Relationship Id="rId332" Target="embeddings/oleObject201.bin" Type="http://schemas.openxmlformats.org/officeDocument/2006/relationships/oleObject"/><Relationship Id="rId333" Target="embeddings/oleObject202.bin" Type="http://schemas.openxmlformats.org/officeDocument/2006/relationships/oleObject"/><Relationship Id="rId334" Target="embeddings/oleObject203.bin" Type="http://schemas.openxmlformats.org/officeDocument/2006/relationships/oleObject"/><Relationship Id="rId335" Target="embeddings/oleObject204.bin" Type="http://schemas.openxmlformats.org/officeDocument/2006/relationships/oleObject"/><Relationship Id="rId336" Target="media/image180.wmf" Type="http://schemas.openxmlformats.org/officeDocument/2006/relationships/image"/><Relationship Id="rId337" Target="embeddings/oleObject205.bin" Type="http://schemas.openxmlformats.org/officeDocument/2006/relationships/oleObject"/><Relationship Id="rId338" Target="embeddings/oleObject206.bin" Type="http://schemas.openxmlformats.org/officeDocument/2006/relationships/oleObject"/><Relationship Id="rId339" Target="embeddings/oleObject207.bin" Type="http://schemas.openxmlformats.org/officeDocument/2006/relationships/oleObject"/><Relationship Id="rId34" Target="embeddings/oleObject18.bin" Type="http://schemas.openxmlformats.org/officeDocument/2006/relationships/oleObject"/><Relationship Id="rId340" Target="embeddings/oleObject208.bin" Type="http://schemas.openxmlformats.org/officeDocument/2006/relationships/oleObject"/><Relationship Id="rId341" Target="embeddings/oleObject209.bin" Type="http://schemas.openxmlformats.org/officeDocument/2006/relationships/oleObject"/><Relationship Id="rId342" Target="embeddings/oleObject210.bin" Type="http://schemas.openxmlformats.org/officeDocument/2006/relationships/oleObject"/><Relationship Id="rId343" Target="embeddings/oleObject211.bin" Type="http://schemas.openxmlformats.org/officeDocument/2006/relationships/oleObject"/><Relationship Id="rId344" Target="embeddings/oleObject212.bin" Type="http://schemas.openxmlformats.org/officeDocument/2006/relationships/oleObject"/><Relationship Id="rId345" Target="embeddings/oleObject213.bin" Type="http://schemas.openxmlformats.org/officeDocument/2006/relationships/oleObject"/><Relationship Id="rId346" Target="media/image181.wmf" Type="http://schemas.openxmlformats.org/officeDocument/2006/relationships/image"/><Relationship Id="rId347" Target="embeddings/oleObject214.bin" Type="http://schemas.openxmlformats.org/officeDocument/2006/relationships/oleObject"/><Relationship Id="rId348" Target="media/image182.wmf" Type="http://schemas.openxmlformats.org/officeDocument/2006/relationships/image"/><Relationship Id="rId349" Target="embeddings/oleObject215.bin" Type="http://schemas.openxmlformats.org/officeDocument/2006/relationships/oleObject"/><Relationship Id="rId35" Target="embeddings/oleObject19.bin" Type="http://schemas.openxmlformats.org/officeDocument/2006/relationships/oleObject"/><Relationship Id="rId350" Target="media/image183.wmf" Type="http://schemas.openxmlformats.org/officeDocument/2006/relationships/image"/><Relationship Id="rId351" Target="embeddings/oleObject216.bin" Type="http://schemas.openxmlformats.org/officeDocument/2006/relationships/oleObject"/><Relationship Id="rId352" Target="media/image184.wmf" Type="http://schemas.openxmlformats.org/officeDocument/2006/relationships/image"/><Relationship Id="rId353" Target="embeddings/oleObject217.bin" Type="http://schemas.openxmlformats.org/officeDocument/2006/relationships/oleObject"/><Relationship Id="rId354" Target="media/image185.wmf" Type="http://schemas.openxmlformats.org/officeDocument/2006/relationships/image"/><Relationship Id="rId355" Target="embeddings/oleObject218.bin" Type="http://schemas.openxmlformats.org/officeDocument/2006/relationships/oleObject"/><Relationship Id="rId356" Target="embeddings/oleObject219.bin" Type="http://schemas.openxmlformats.org/officeDocument/2006/relationships/oleObject"/><Relationship Id="rId357" Target="embeddings/oleObject220.bin" Type="http://schemas.openxmlformats.org/officeDocument/2006/relationships/oleObject"/><Relationship Id="rId358" Target="media/image186.emf" Type="http://schemas.openxmlformats.org/officeDocument/2006/relationships/image"/><Relationship Id="rId359" Target="media/image187.wmf" Type="http://schemas.openxmlformats.org/officeDocument/2006/relationships/image"/><Relationship Id="rId36" Target="media/image65.wmf" Type="http://schemas.openxmlformats.org/officeDocument/2006/relationships/image"/><Relationship Id="rId360" Target="embeddings/oleObject221.bin" Type="http://schemas.openxmlformats.org/officeDocument/2006/relationships/oleObject"/><Relationship Id="rId361" Target="embeddings/oleObject222.bin" Type="http://schemas.openxmlformats.org/officeDocument/2006/relationships/oleObject"/><Relationship Id="rId362" Target="embeddings/oleObject223.bin" Type="http://schemas.openxmlformats.org/officeDocument/2006/relationships/oleObject"/><Relationship Id="rId363" Target="embeddings/oleObject224.bin" Type="http://schemas.openxmlformats.org/officeDocument/2006/relationships/oleObject"/><Relationship Id="rId364" Target="embeddings/oleObject225.bin" Type="http://schemas.openxmlformats.org/officeDocument/2006/relationships/oleObject"/><Relationship Id="rId365" Target="embeddings/oleObject226.bin" Type="http://schemas.openxmlformats.org/officeDocument/2006/relationships/oleObject"/><Relationship Id="rId366" Target="media/image188.emf" Type="http://schemas.openxmlformats.org/officeDocument/2006/relationships/image"/><Relationship Id="rId367" Target="media/image189.wmf" Type="http://schemas.openxmlformats.org/officeDocument/2006/relationships/image"/><Relationship Id="rId368" Target="embeddings/oleObject227.bin" Type="http://schemas.openxmlformats.org/officeDocument/2006/relationships/oleObject"/><Relationship Id="rId369" Target="media/image190.wmf" Type="http://schemas.openxmlformats.org/officeDocument/2006/relationships/image"/><Relationship Id="rId37" Target="embeddings/oleObject20.bin" Type="http://schemas.openxmlformats.org/officeDocument/2006/relationships/oleObject"/><Relationship Id="rId370" Target="embeddings/oleObject228.bin" Type="http://schemas.openxmlformats.org/officeDocument/2006/relationships/oleObject"/><Relationship Id="rId371" Target="media/image191.wmf" Type="http://schemas.openxmlformats.org/officeDocument/2006/relationships/image"/><Relationship Id="rId372" Target="embeddings/oleObject229.bin" Type="http://schemas.openxmlformats.org/officeDocument/2006/relationships/oleObject"/><Relationship Id="rId373" Target="media/image192.wmf" Type="http://schemas.openxmlformats.org/officeDocument/2006/relationships/image"/><Relationship Id="rId374" Target="embeddings/oleObject230.bin" Type="http://schemas.openxmlformats.org/officeDocument/2006/relationships/oleObject"/><Relationship Id="rId375" Target="media/image193.wmf" Type="http://schemas.openxmlformats.org/officeDocument/2006/relationships/image"/><Relationship Id="rId376" Target="embeddings/oleObject231.bin" Type="http://schemas.openxmlformats.org/officeDocument/2006/relationships/oleObject"/><Relationship Id="rId377" Target="media/image194.wmf" Type="http://schemas.openxmlformats.org/officeDocument/2006/relationships/image"/><Relationship Id="rId378" Target="embeddings/oleObject232.bin" Type="http://schemas.openxmlformats.org/officeDocument/2006/relationships/oleObject"/><Relationship Id="rId379" Target="media/image195.wmf" Type="http://schemas.openxmlformats.org/officeDocument/2006/relationships/image"/><Relationship Id="rId38" Target="embeddings/oleObject21.bin" Type="http://schemas.openxmlformats.org/officeDocument/2006/relationships/oleObject"/><Relationship Id="rId380" Target="embeddings/oleObject233.bin" Type="http://schemas.openxmlformats.org/officeDocument/2006/relationships/oleObject"/><Relationship Id="rId381" Target="media/image196.wmf" Type="http://schemas.openxmlformats.org/officeDocument/2006/relationships/image"/><Relationship Id="rId382" Target="embeddings/oleObject234.bin" Type="http://schemas.openxmlformats.org/officeDocument/2006/relationships/oleObject"/><Relationship Id="rId383" Target="embeddings/oleObject235.bin" Type="http://schemas.openxmlformats.org/officeDocument/2006/relationships/oleObject"/><Relationship Id="rId384" Target="media/image197.wmf" Type="http://schemas.openxmlformats.org/officeDocument/2006/relationships/image"/><Relationship Id="rId385" Target="embeddings/oleObject236.bin" Type="http://schemas.openxmlformats.org/officeDocument/2006/relationships/oleObject"/><Relationship Id="rId386" Target="media/image198.wmf" Type="http://schemas.openxmlformats.org/officeDocument/2006/relationships/image"/><Relationship Id="rId387" Target="embeddings/oleObject237.bin" Type="http://schemas.openxmlformats.org/officeDocument/2006/relationships/oleObject"/><Relationship Id="rId388" Target="embeddings/oleObject238.bin" Type="http://schemas.openxmlformats.org/officeDocument/2006/relationships/oleObject"/><Relationship Id="rId389" Target="embeddings/oleObject239.bin" Type="http://schemas.openxmlformats.org/officeDocument/2006/relationships/oleObject"/><Relationship Id="rId39" Target="embeddings/oleObject22.bin" Type="http://schemas.openxmlformats.org/officeDocument/2006/relationships/oleObject"/><Relationship Id="rId390" Target="media/image199.wmf" Type="http://schemas.openxmlformats.org/officeDocument/2006/relationships/image"/><Relationship Id="rId391" Target="embeddings/oleObject240.bin" Type="http://schemas.openxmlformats.org/officeDocument/2006/relationships/oleObject"/><Relationship Id="rId392" Target="embeddings/oleObject241.bin" Type="http://schemas.openxmlformats.org/officeDocument/2006/relationships/oleObject"/><Relationship Id="rId393" Target="media/image200.wmf" Type="http://schemas.openxmlformats.org/officeDocument/2006/relationships/image"/><Relationship Id="rId394" Target="embeddings/oleObject242.bin" Type="http://schemas.openxmlformats.org/officeDocument/2006/relationships/oleObject"/><Relationship Id="rId395" Target="media/image201.wmf" Type="http://schemas.openxmlformats.org/officeDocument/2006/relationships/image"/><Relationship Id="rId396" Target="embeddings/oleObject243.bin" Type="http://schemas.openxmlformats.org/officeDocument/2006/relationships/oleObject"/><Relationship Id="rId397" Target="embeddings/oleObject244.bin" Type="http://schemas.openxmlformats.org/officeDocument/2006/relationships/oleObject"/><Relationship Id="rId398" Target="embeddings/oleObject245.bin" Type="http://schemas.openxmlformats.org/officeDocument/2006/relationships/oleObject"/><Relationship Id="rId399" Target="media/image202.wmf" Type="http://schemas.openxmlformats.org/officeDocument/2006/relationships/image"/><Relationship Id="rId4" Target="stylesWithEffects.xml" Type="http://schemas.microsoft.com/office/2007/relationships/stylesWithEffects"/><Relationship Id="rId40" Target="media/image66.wmf" Type="http://schemas.openxmlformats.org/officeDocument/2006/relationships/image"/><Relationship Id="rId400" Target="embeddings/oleObject246.bin" Type="http://schemas.openxmlformats.org/officeDocument/2006/relationships/oleObject"/><Relationship Id="rId401" Target="media/image203.wmf" Type="http://schemas.openxmlformats.org/officeDocument/2006/relationships/image"/><Relationship Id="rId402" Target="embeddings/oleObject247.bin" Type="http://schemas.openxmlformats.org/officeDocument/2006/relationships/oleObject"/><Relationship Id="rId403" Target="embeddings/oleObject248.bin" Type="http://schemas.openxmlformats.org/officeDocument/2006/relationships/oleObject"/><Relationship Id="rId404" Target="media/image204.wmf" Type="http://schemas.openxmlformats.org/officeDocument/2006/relationships/image"/><Relationship Id="rId405" Target="embeddings/oleObject249.bin" Type="http://schemas.openxmlformats.org/officeDocument/2006/relationships/oleObject"/><Relationship Id="rId406" Target="embeddings/oleObject250.bin" Type="http://schemas.openxmlformats.org/officeDocument/2006/relationships/oleObject"/><Relationship Id="rId407" Target="embeddings/oleObject251.bin" Type="http://schemas.openxmlformats.org/officeDocument/2006/relationships/oleObject"/><Relationship Id="rId408" Target="embeddings/oleObject252.bin" Type="http://schemas.openxmlformats.org/officeDocument/2006/relationships/oleObject"/><Relationship Id="rId409" Target="media/image205.wmf" Type="http://schemas.openxmlformats.org/officeDocument/2006/relationships/image"/><Relationship Id="rId41" Target="embeddings/oleObject23.bin" Type="http://schemas.openxmlformats.org/officeDocument/2006/relationships/oleObject"/><Relationship Id="rId410" Target="embeddings/oleObject253.bin" Type="http://schemas.openxmlformats.org/officeDocument/2006/relationships/oleObject"/><Relationship Id="rId411" Target="embeddings/oleObject254.bin" Type="http://schemas.openxmlformats.org/officeDocument/2006/relationships/oleObject"/><Relationship Id="rId412" Target="media/image206.wmf" Type="http://schemas.openxmlformats.org/officeDocument/2006/relationships/image"/><Relationship Id="rId413" Target="embeddings/oleObject255.bin" Type="http://schemas.openxmlformats.org/officeDocument/2006/relationships/oleObject"/><Relationship Id="rId414" Target="embeddings/oleObject256.bin" Type="http://schemas.openxmlformats.org/officeDocument/2006/relationships/oleObject"/><Relationship Id="rId415" Target="embeddings/oleObject257.bin" Type="http://schemas.openxmlformats.org/officeDocument/2006/relationships/oleObject"/><Relationship Id="rId416" Target="embeddings/oleObject258.bin" Type="http://schemas.openxmlformats.org/officeDocument/2006/relationships/oleObject"/><Relationship Id="rId417" Target="embeddings/oleObject259.bin" Type="http://schemas.openxmlformats.org/officeDocument/2006/relationships/oleObject"/><Relationship Id="rId418" Target="media/image207.wmf" Type="http://schemas.openxmlformats.org/officeDocument/2006/relationships/image"/><Relationship Id="rId419" Target="embeddings/oleObject260.bin" Type="http://schemas.openxmlformats.org/officeDocument/2006/relationships/oleObject"/><Relationship Id="rId42" Target="media/image67.wmf" Type="http://schemas.openxmlformats.org/officeDocument/2006/relationships/image"/><Relationship Id="rId420" Target="media/image208.emf" Type="http://schemas.openxmlformats.org/officeDocument/2006/relationships/image"/><Relationship Id="rId421" Target="media/image209.wmf" Type="http://schemas.openxmlformats.org/officeDocument/2006/relationships/image"/><Relationship Id="rId422" Target="embeddings/oleObject261.bin" Type="http://schemas.openxmlformats.org/officeDocument/2006/relationships/oleObject"/><Relationship Id="rId423" Target="embeddings/oleObject262.bin" Type="http://schemas.openxmlformats.org/officeDocument/2006/relationships/oleObject"/><Relationship Id="rId424" Target="media/image210.emf" Type="http://schemas.openxmlformats.org/officeDocument/2006/relationships/image"/><Relationship Id="rId425" Target="embeddings/oleObject263.bin" Type="http://schemas.openxmlformats.org/officeDocument/2006/relationships/oleObject"/><Relationship Id="rId426" Target="embeddings/oleObject264.bin" Type="http://schemas.openxmlformats.org/officeDocument/2006/relationships/oleObject"/><Relationship Id="rId427" Target="media/image211.emf" Type="http://schemas.openxmlformats.org/officeDocument/2006/relationships/image"/><Relationship Id="rId428" Target="media/image212.wmf" Type="http://schemas.openxmlformats.org/officeDocument/2006/relationships/image"/><Relationship Id="rId429" Target="embeddings/oleObject265.bin" Type="http://schemas.openxmlformats.org/officeDocument/2006/relationships/oleObject"/><Relationship Id="rId43" Target="embeddings/oleObject24.bin" Type="http://schemas.openxmlformats.org/officeDocument/2006/relationships/oleObject"/><Relationship Id="rId430" Target="embeddings/oleObject266.bin" Type="http://schemas.openxmlformats.org/officeDocument/2006/relationships/oleObject"/><Relationship Id="rId431" Target="embeddings/oleObject267.bin" Type="http://schemas.openxmlformats.org/officeDocument/2006/relationships/oleObject"/><Relationship Id="rId432" Target="embeddings/oleObject268.bin" Type="http://schemas.openxmlformats.org/officeDocument/2006/relationships/oleObject"/><Relationship Id="rId433" Target="media/image213.wmf" Type="http://schemas.openxmlformats.org/officeDocument/2006/relationships/image"/><Relationship Id="rId434" Target="embeddings/oleObject269.bin" Type="http://schemas.openxmlformats.org/officeDocument/2006/relationships/oleObject"/><Relationship Id="rId435" Target="embeddings/oleObject270.bin" Type="http://schemas.openxmlformats.org/officeDocument/2006/relationships/oleObject"/><Relationship Id="rId436" Target="embeddings/oleObject271.bin" Type="http://schemas.openxmlformats.org/officeDocument/2006/relationships/oleObject"/><Relationship Id="rId437" Target="embeddings/oleObject272.bin" Type="http://schemas.openxmlformats.org/officeDocument/2006/relationships/oleObject"/><Relationship Id="rId438" Target="embeddings/oleObject273.bin" Type="http://schemas.openxmlformats.org/officeDocument/2006/relationships/oleObject"/><Relationship Id="rId439" Target="embeddings/oleObject274.bin" Type="http://schemas.openxmlformats.org/officeDocument/2006/relationships/oleObject"/><Relationship Id="rId44" Target="embeddings/oleObject25.bin" Type="http://schemas.openxmlformats.org/officeDocument/2006/relationships/oleObject"/><Relationship Id="rId440" Target="embeddings/oleObject275.bin" Type="http://schemas.openxmlformats.org/officeDocument/2006/relationships/oleObject"/><Relationship Id="rId441" Target="embeddings/oleObject276.bin" Type="http://schemas.openxmlformats.org/officeDocument/2006/relationships/oleObject"/><Relationship Id="rId442" Target="embeddings/oleObject277.bin" Type="http://schemas.openxmlformats.org/officeDocument/2006/relationships/oleObject"/><Relationship Id="rId443" Target="embeddings/oleObject278.bin" Type="http://schemas.openxmlformats.org/officeDocument/2006/relationships/oleObject"/><Relationship Id="rId444" Target="media/image214.wmf" Type="http://schemas.openxmlformats.org/officeDocument/2006/relationships/image"/><Relationship Id="rId445" Target="embeddings/oleObject279.bin" Type="http://schemas.openxmlformats.org/officeDocument/2006/relationships/oleObject"/><Relationship Id="rId446" Target="embeddings/oleObject280.bin" Type="http://schemas.openxmlformats.org/officeDocument/2006/relationships/oleObject"/><Relationship Id="rId447" Target="media/image215.wmf" Type="http://schemas.openxmlformats.org/officeDocument/2006/relationships/image"/><Relationship Id="rId448" Target="embeddings/oleObject281.bin" Type="http://schemas.openxmlformats.org/officeDocument/2006/relationships/oleObject"/><Relationship Id="rId449" Target="embeddings/oleObject282.bin" Type="http://schemas.openxmlformats.org/officeDocument/2006/relationships/oleObject"/><Relationship Id="rId45" Target="media/image68.emf" Type="http://schemas.openxmlformats.org/officeDocument/2006/relationships/image"/><Relationship Id="rId450" Target="media/image216.wmf" Type="http://schemas.openxmlformats.org/officeDocument/2006/relationships/image"/><Relationship Id="rId451" Target="embeddings/oleObject283.bin" Type="http://schemas.openxmlformats.org/officeDocument/2006/relationships/oleObject"/><Relationship Id="rId452" Target="media/image217.wmf" Type="http://schemas.openxmlformats.org/officeDocument/2006/relationships/image"/><Relationship Id="rId453" Target="embeddings/oleObject284.bin" Type="http://schemas.openxmlformats.org/officeDocument/2006/relationships/oleObject"/><Relationship Id="rId454" Target="embeddings/oleObject285.bin" Type="http://schemas.openxmlformats.org/officeDocument/2006/relationships/oleObject"/><Relationship Id="rId455" Target="media/image218.wmf" Type="http://schemas.openxmlformats.org/officeDocument/2006/relationships/image"/><Relationship Id="rId456" Target="embeddings/oleObject286.bin" Type="http://schemas.openxmlformats.org/officeDocument/2006/relationships/oleObject"/><Relationship Id="rId457" Target="embeddings/oleObject287.bin" Type="http://schemas.openxmlformats.org/officeDocument/2006/relationships/oleObject"/><Relationship Id="rId458" Target="embeddings/oleObject288.bin" Type="http://schemas.openxmlformats.org/officeDocument/2006/relationships/oleObject"/><Relationship Id="rId459" Target="embeddings/oleObject289.bin" Type="http://schemas.openxmlformats.org/officeDocument/2006/relationships/oleObject"/><Relationship Id="rId46" Target="embeddings/oleObject26.bin" Type="http://schemas.openxmlformats.org/officeDocument/2006/relationships/oleObject"/><Relationship Id="rId460" Target="media/image219.wmf" Type="http://schemas.openxmlformats.org/officeDocument/2006/relationships/image"/><Relationship Id="rId461" Target="embeddings/oleObject290.bin" Type="http://schemas.openxmlformats.org/officeDocument/2006/relationships/oleObject"/><Relationship Id="rId462" Target="media/image220.wmf" Type="http://schemas.openxmlformats.org/officeDocument/2006/relationships/image"/><Relationship Id="rId463" Target="embeddings/oleObject291.bin" Type="http://schemas.openxmlformats.org/officeDocument/2006/relationships/oleObject"/><Relationship Id="rId464" Target="media/image221.wmf" Type="http://schemas.openxmlformats.org/officeDocument/2006/relationships/image"/><Relationship Id="rId465" Target="embeddings/oleObject292.bin" Type="http://schemas.openxmlformats.org/officeDocument/2006/relationships/oleObject"/><Relationship Id="rId466" Target="media/image222.wmf" Type="http://schemas.openxmlformats.org/officeDocument/2006/relationships/image"/><Relationship Id="rId467" Target="embeddings/oleObject293.bin" Type="http://schemas.openxmlformats.org/officeDocument/2006/relationships/oleObject"/><Relationship Id="rId468" Target="embeddings/oleObject294.bin" Type="http://schemas.openxmlformats.org/officeDocument/2006/relationships/oleObject"/><Relationship Id="rId469" Target="media/image223.wmf" Type="http://schemas.openxmlformats.org/officeDocument/2006/relationships/image"/><Relationship Id="rId47" Target="embeddings/oleObject27.bin" Type="http://schemas.openxmlformats.org/officeDocument/2006/relationships/oleObject"/><Relationship Id="rId470" Target="embeddings/oleObject295.bin" Type="http://schemas.openxmlformats.org/officeDocument/2006/relationships/oleObject"/><Relationship Id="rId471" Target="embeddings/oleObject296.bin" Type="http://schemas.openxmlformats.org/officeDocument/2006/relationships/oleObject"/><Relationship Id="rId472" Target="media/image224.wmf" Type="http://schemas.openxmlformats.org/officeDocument/2006/relationships/image"/><Relationship Id="rId473" Target="embeddings/oleObject297.bin" Type="http://schemas.openxmlformats.org/officeDocument/2006/relationships/oleObject"/><Relationship Id="rId474" Target="embeddings/oleObject298.bin" Type="http://schemas.openxmlformats.org/officeDocument/2006/relationships/oleObject"/><Relationship Id="rId475" Target="media/image225.wmf" Type="http://schemas.openxmlformats.org/officeDocument/2006/relationships/image"/><Relationship Id="rId476" Target="embeddings/oleObject299.bin" Type="http://schemas.openxmlformats.org/officeDocument/2006/relationships/oleObject"/><Relationship Id="rId477" Target="embeddings/oleObject300.bin" Type="http://schemas.openxmlformats.org/officeDocument/2006/relationships/oleObject"/><Relationship Id="rId478" Target="embeddings/oleObject301.bin" Type="http://schemas.openxmlformats.org/officeDocument/2006/relationships/oleObject"/><Relationship Id="rId479" Target="embeddings/oleObject302.bin" Type="http://schemas.openxmlformats.org/officeDocument/2006/relationships/oleObject"/><Relationship Id="rId48" Target="media/image69.wmf" Type="http://schemas.openxmlformats.org/officeDocument/2006/relationships/image"/><Relationship Id="rId480" Target="media/image226.wmf" Type="http://schemas.openxmlformats.org/officeDocument/2006/relationships/image"/><Relationship Id="rId481" Target="embeddings/oleObject303.bin" Type="http://schemas.openxmlformats.org/officeDocument/2006/relationships/oleObject"/><Relationship Id="rId482" Target="embeddings/oleObject304.bin" Type="http://schemas.openxmlformats.org/officeDocument/2006/relationships/oleObject"/><Relationship Id="rId483" Target="media/image227.wmf" Type="http://schemas.openxmlformats.org/officeDocument/2006/relationships/image"/><Relationship Id="rId484" Target="embeddings/oleObject305.bin" Type="http://schemas.openxmlformats.org/officeDocument/2006/relationships/oleObject"/><Relationship Id="rId485" Target="embeddings/oleObject306.bin" Type="http://schemas.openxmlformats.org/officeDocument/2006/relationships/oleObject"/><Relationship Id="rId486" Target="embeddings/oleObject307.bin" Type="http://schemas.openxmlformats.org/officeDocument/2006/relationships/oleObject"/><Relationship Id="rId487" Target="embeddings/oleObject308.bin" Type="http://schemas.openxmlformats.org/officeDocument/2006/relationships/oleObject"/><Relationship Id="rId488" Target="embeddings/oleObject309.bin" Type="http://schemas.openxmlformats.org/officeDocument/2006/relationships/oleObject"/><Relationship Id="rId489" Target="embeddings/oleObject310.bin" Type="http://schemas.openxmlformats.org/officeDocument/2006/relationships/oleObject"/><Relationship Id="rId49" Target="embeddings/oleObject28.bin" Type="http://schemas.openxmlformats.org/officeDocument/2006/relationships/oleObject"/><Relationship Id="rId490" Target="embeddings/oleObject311.bin" Type="http://schemas.openxmlformats.org/officeDocument/2006/relationships/oleObject"/><Relationship Id="rId491" Target="embeddings/oleObject312.bin" Type="http://schemas.openxmlformats.org/officeDocument/2006/relationships/oleObject"/><Relationship Id="rId492" Target="embeddings/oleObject313.bin" Type="http://schemas.openxmlformats.org/officeDocument/2006/relationships/oleObject"/><Relationship Id="rId493" Target="media/image228.png" Type="http://schemas.openxmlformats.org/officeDocument/2006/relationships/image"/><Relationship Id="rId494" Target="media/image229.wmf" Type="http://schemas.openxmlformats.org/officeDocument/2006/relationships/image"/><Relationship Id="rId495" Target="embeddings/oleObject314.bin" Type="http://schemas.openxmlformats.org/officeDocument/2006/relationships/oleObject"/><Relationship Id="rId496" Target="embeddings/oleObject315.bin" Type="http://schemas.openxmlformats.org/officeDocument/2006/relationships/oleObject"/><Relationship Id="rId497" Target="media/image230.png" Type="http://schemas.openxmlformats.org/officeDocument/2006/relationships/image"/><Relationship Id="rId498" Target="embeddings/oleObject316.bin" Type="http://schemas.openxmlformats.org/officeDocument/2006/relationships/oleObject"/><Relationship Id="rId499" Target="media/image231.wmf" Type="http://schemas.openxmlformats.org/officeDocument/2006/relationships/image"/><Relationship Id="rId5" Target="settings.xml" Type="http://schemas.openxmlformats.org/officeDocument/2006/relationships/settings"/><Relationship Id="rId50" Target="media/image70.wmf" Type="http://schemas.openxmlformats.org/officeDocument/2006/relationships/image"/><Relationship Id="rId500" Target="embeddings/oleObject317.bin" Type="http://schemas.openxmlformats.org/officeDocument/2006/relationships/oleObject"/><Relationship Id="rId501" Target="media/image232.png" Type="http://schemas.openxmlformats.org/officeDocument/2006/relationships/image"/><Relationship Id="rId502" Target="media/image233.png" Type="http://schemas.openxmlformats.org/officeDocument/2006/relationships/image"/><Relationship Id="rId503" Target="embeddings/oleObject318.bin" Type="http://schemas.openxmlformats.org/officeDocument/2006/relationships/oleObject"/><Relationship Id="rId504" Target="embeddings/oleObject319.bin" Type="http://schemas.openxmlformats.org/officeDocument/2006/relationships/oleObject"/><Relationship Id="rId505" Target="embeddings/oleObject320.bin" Type="http://schemas.openxmlformats.org/officeDocument/2006/relationships/oleObject"/><Relationship Id="rId506" Target="embeddings/oleObject321.bin" Type="http://schemas.openxmlformats.org/officeDocument/2006/relationships/oleObject"/><Relationship Id="rId507" Target="embeddings/oleObject322.bin" Type="http://schemas.openxmlformats.org/officeDocument/2006/relationships/oleObject"/><Relationship Id="rId508" Target="media/image234.wmf" Type="http://schemas.openxmlformats.org/officeDocument/2006/relationships/image"/><Relationship Id="rId509" Target="embeddings/oleObject323.bin" Type="http://schemas.openxmlformats.org/officeDocument/2006/relationships/oleObject"/><Relationship Id="rId51" Target="embeddings/oleObject29.bin" Type="http://schemas.openxmlformats.org/officeDocument/2006/relationships/oleObject"/><Relationship Id="rId510" Target="embeddings/oleObject324.bin" Type="http://schemas.openxmlformats.org/officeDocument/2006/relationships/oleObject"/><Relationship Id="rId511" Target="embeddings/oleObject325.bin" Type="http://schemas.openxmlformats.org/officeDocument/2006/relationships/oleObject"/><Relationship Id="rId512" Target="media/image235.wmf" Type="http://schemas.openxmlformats.org/officeDocument/2006/relationships/image"/><Relationship Id="rId513" Target="embeddings/oleObject326.bin" Type="http://schemas.openxmlformats.org/officeDocument/2006/relationships/oleObject"/><Relationship Id="rId514" Target="embeddings/oleObject327.bin" Type="http://schemas.openxmlformats.org/officeDocument/2006/relationships/oleObject"/><Relationship Id="rId515" Target="embeddings/oleObject328.bin" Type="http://schemas.openxmlformats.org/officeDocument/2006/relationships/oleObject"/><Relationship Id="rId516" Target="media/image236.wmf" Type="http://schemas.openxmlformats.org/officeDocument/2006/relationships/image"/><Relationship Id="rId517" Target="embeddings/oleObject329.bin" Type="http://schemas.openxmlformats.org/officeDocument/2006/relationships/oleObject"/><Relationship Id="rId518" Target="media/image237.wmf" Type="http://schemas.openxmlformats.org/officeDocument/2006/relationships/image"/><Relationship Id="rId519" Target="embeddings/oleObject330.bin" Type="http://schemas.openxmlformats.org/officeDocument/2006/relationships/oleObject"/><Relationship Id="rId52" Target="media/image71.wmf" Type="http://schemas.openxmlformats.org/officeDocument/2006/relationships/image"/><Relationship Id="rId520" Target="media/image238.wmf" Type="http://schemas.openxmlformats.org/officeDocument/2006/relationships/image"/><Relationship Id="rId521" Target="embeddings/oleObject331.bin" Type="http://schemas.openxmlformats.org/officeDocument/2006/relationships/oleObject"/><Relationship Id="rId522" Target="embeddings/oleObject332.bin" Type="http://schemas.openxmlformats.org/officeDocument/2006/relationships/oleObject"/><Relationship Id="rId523" Target="media/image239.wmf" Type="http://schemas.openxmlformats.org/officeDocument/2006/relationships/image"/><Relationship Id="rId524" Target="embeddings/oleObject333.bin" Type="http://schemas.openxmlformats.org/officeDocument/2006/relationships/oleObject"/><Relationship Id="rId525" Target="media/image240.wmf" Type="http://schemas.openxmlformats.org/officeDocument/2006/relationships/image"/><Relationship Id="rId526" Target="embeddings/oleObject334.bin" Type="http://schemas.openxmlformats.org/officeDocument/2006/relationships/oleObject"/><Relationship Id="rId527" Target="embeddings/oleObject335.bin" Type="http://schemas.openxmlformats.org/officeDocument/2006/relationships/oleObject"/><Relationship Id="rId528" Target="embeddings/oleObject336.bin" Type="http://schemas.openxmlformats.org/officeDocument/2006/relationships/oleObject"/><Relationship Id="rId529" Target="embeddings/oleObject337.bin" Type="http://schemas.openxmlformats.org/officeDocument/2006/relationships/oleObject"/><Relationship Id="rId53" Target="embeddings/oleObject30.bin" Type="http://schemas.openxmlformats.org/officeDocument/2006/relationships/oleObject"/><Relationship Id="rId530" Target="embeddings/oleObject338.bin" Type="http://schemas.openxmlformats.org/officeDocument/2006/relationships/oleObject"/><Relationship Id="rId531" Target="embeddings/oleObject339.bin" Type="http://schemas.openxmlformats.org/officeDocument/2006/relationships/oleObject"/><Relationship Id="rId532" Target="media/image241.wmf" Type="http://schemas.openxmlformats.org/officeDocument/2006/relationships/image"/><Relationship Id="rId533" Target="embeddings/oleObject340.bin" Type="http://schemas.openxmlformats.org/officeDocument/2006/relationships/oleObject"/><Relationship Id="rId534" Target="media/image242.wmf" Type="http://schemas.openxmlformats.org/officeDocument/2006/relationships/image"/><Relationship Id="rId535" Target="embeddings/oleObject341.bin" Type="http://schemas.openxmlformats.org/officeDocument/2006/relationships/oleObject"/><Relationship Id="rId536" Target="media/image243.wmf" Type="http://schemas.openxmlformats.org/officeDocument/2006/relationships/image"/><Relationship Id="rId537" Target="embeddings/oleObject342.bin" Type="http://schemas.openxmlformats.org/officeDocument/2006/relationships/oleObject"/><Relationship Id="rId538" Target="media/image244.wmf" Type="http://schemas.openxmlformats.org/officeDocument/2006/relationships/image"/><Relationship Id="rId539" Target="embeddings/oleObject343.bin" Type="http://schemas.openxmlformats.org/officeDocument/2006/relationships/oleObject"/><Relationship Id="rId54" Target="media/image72.wmf" Type="http://schemas.openxmlformats.org/officeDocument/2006/relationships/image"/><Relationship Id="rId540" Target="embeddings/oleObject344.bin" Type="http://schemas.openxmlformats.org/officeDocument/2006/relationships/oleObject"/><Relationship Id="rId541" Target="embeddings/oleObject345.bin" Type="http://schemas.openxmlformats.org/officeDocument/2006/relationships/oleObject"/><Relationship Id="rId542" Target="embeddings/oleObject346.bin" Type="http://schemas.openxmlformats.org/officeDocument/2006/relationships/oleObject"/><Relationship Id="rId543" Target="embeddings/oleObject347.bin" Type="http://schemas.openxmlformats.org/officeDocument/2006/relationships/oleObject"/><Relationship Id="rId544" Target="embeddings/oleObject348.bin" Type="http://schemas.openxmlformats.org/officeDocument/2006/relationships/oleObject"/><Relationship Id="rId545" Target="embeddings/oleObject349.bin" Type="http://schemas.openxmlformats.org/officeDocument/2006/relationships/oleObject"/><Relationship Id="rId546" Target="embeddings/oleObject350.bin" Type="http://schemas.openxmlformats.org/officeDocument/2006/relationships/oleObject"/><Relationship Id="rId547" Target="embeddings/oleObject351.bin" Type="http://schemas.openxmlformats.org/officeDocument/2006/relationships/oleObject"/><Relationship Id="rId548" Target="embeddings/oleObject352.bin" Type="http://schemas.openxmlformats.org/officeDocument/2006/relationships/oleObject"/><Relationship Id="rId549" Target="embeddings/oleObject353.bin" Type="http://schemas.openxmlformats.org/officeDocument/2006/relationships/oleObject"/><Relationship Id="rId55" Target="embeddings/oleObject31.bin" Type="http://schemas.openxmlformats.org/officeDocument/2006/relationships/oleObject"/><Relationship Id="rId550" Target="embeddings/oleObject354.bin" Type="http://schemas.openxmlformats.org/officeDocument/2006/relationships/oleObject"/><Relationship Id="rId551" Target="media/image245.wmf" Type="http://schemas.openxmlformats.org/officeDocument/2006/relationships/image"/><Relationship Id="rId552" Target="embeddings/oleObject355.bin" Type="http://schemas.openxmlformats.org/officeDocument/2006/relationships/oleObject"/><Relationship Id="rId553" Target="embeddings/oleObject356.bin" Type="http://schemas.openxmlformats.org/officeDocument/2006/relationships/oleObject"/><Relationship Id="rId554" Target="embeddings/oleObject357.bin" Type="http://schemas.openxmlformats.org/officeDocument/2006/relationships/oleObject"/><Relationship Id="rId555" Target="embeddings/oleObject358.bin" Type="http://schemas.openxmlformats.org/officeDocument/2006/relationships/oleObject"/><Relationship Id="rId556" Target="embeddings/oleObject359.bin" Type="http://schemas.openxmlformats.org/officeDocument/2006/relationships/oleObject"/><Relationship Id="rId557" Target="media/image246.wmf" Type="http://schemas.openxmlformats.org/officeDocument/2006/relationships/image"/><Relationship Id="rId558" Target="embeddings/oleObject360.bin" Type="http://schemas.openxmlformats.org/officeDocument/2006/relationships/oleObject"/><Relationship Id="rId559" Target="embeddings/oleObject361.bin" Type="http://schemas.openxmlformats.org/officeDocument/2006/relationships/oleObject"/><Relationship Id="rId56" Target="media/image73.wmf" Type="http://schemas.openxmlformats.org/officeDocument/2006/relationships/image"/><Relationship Id="rId560" Target="embeddings/oleObject362.bin" Type="http://schemas.openxmlformats.org/officeDocument/2006/relationships/oleObject"/><Relationship Id="rId561" Target="embeddings/oleObject363.bin" Type="http://schemas.openxmlformats.org/officeDocument/2006/relationships/oleObject"/><Relationship Id="rId562" Target="embeddings/oleObject364.bin" Type="http://schemas.openxmlformats.org/officeDocument/2006/relationships/oleObject"/><Relationship Id="rId563" Target="embeddings/oleObject365.bin" Type="http://schemas.openxmlformats.org/officeDocument/2006/relationships/oleObject"/><Relationship Id="rId564" Target="embeddings/oleObject366.bin" Type="http://schemas.openxmlformats.org/officeDocument/2006/relationships/oleObject"/><Relationship Id="rId565" Target="embeddings/oleObject367.bin" Type="http://schemas.openxmlformats.org/officeDocument/2006/relationships/oleObject"/><Relationship Id="rId566" Target="embeddings/oleObject368.bin" Type="http://schemas.openxmlformats.org/officeDocument/2006/relationships/oleObject"/><Relationship Id="rId567" Target="embeddings/oleObject369.bin" Type="http://schemas.openxmlformats.org/officeDocument/2006/relationships/oleObject"/><Relationship Id="rId568" Target="media/image247.wmf" Type="http://schemas.openxmlformats.org/officeDocument/2006/relationships/image"/><Relationship Id="rId569" Target="embeddings/oleObject370.bin" Type="http://schemas.openxmlformats.org/officeDocument/2006/relationships/oleObject"/><Relationship Id="rId57" Target="embeddings/oleObject32.bin" Type="http://schemas.openxmlformats.org/officeDocument/2006/relationships/oleObject"/><Relationship Id="rId570" Target="embeddings/oleObject371.bin" Type="http://schemas.openxmlformats.org/officeDocument/2006/relationships/oleObject"/><Relationship Id="rId571" Target="embeddings/oleObject372.bin" Type="http://schemas.openxmlformats.org/officeDocument/2006/relationships/oleObject"/><Relationship Id="rId572" Target="media/image248.wmf" Type="http://schemas.openxmlformats.org/officeDocument/2006/relationships/image"/><Relationship Id="rId573" Target="embeddings/oleObject373.bin" Type="http://schemas.openxmlformats.org/officeDocument/2006/relationships/oleObject"/><Relationship Id="rId574" Target="embeddings/oleObject374.bin" Type="http://schemas.openxmlformats.org/officeDocument/2006/relationships/oleObject"/><Relationship Id="rId575" Target="embeddings/oleObject375.bin" Type="http://schemas.openxmlformats.org/officeDocument/2006/relationships/oleObject"/><Relationship Id="rId576" Target="embeddings/oleObject376.bin" Type="http://schemas.openxmlformats.org/officeDocument/2006/relationships/oleObject"/><Relationship Id="rId577" Target="media/image249.emf" Type="http://schemas.openxmlformats.org/officeDocument/2006/relationships/image"/><Relationship Id="rId578" Target="embeddings/oleObject377.bin" Type="http://schemas.openxmlformats.org/officeDocument/2006/relationships/oleObject"/><Relationship Id="rId579" Target="embeddings/oleObject378.bin" Type="http://schemas.openxmlformats.org/officeDocument/2006/relationships/oleObject"/><Relationship Id="rId58" Target="media/image74.wmf" Type="http://schemas.openxmlformats.org/officeDocument/2006/relationships/image"/><Relationship Id="rId580" Target="embeddings/oleObject379.bin" Type="http://schemas.openxmlformats.org/officeDocument/2006/relationships/oleObject"/><Relationship Id="rId581" Target="embeddings/oleObject380.bin" Type="http://schemas.openxmlformats.org/officeDocument/2006/relationships/oleObject"/><Relationship Id="rId582" Target="embeddings/oleObject381.bin" Type="http://schemas.openxmlformats.org/officeDocument/2006/relationships/oleObject"/><Relationship Id="rId583" Target="embeddings/oleObject382.bin" Type="http://schemas.openxmlformats.org/officeDocument/2006/relationships/oleObject"/><Relationship Id="rId584" Target="media/image250.wmf" Type="http://schemas.openxmlformats.org/officeDocument/2006/relationships/image"/><Relationship Id="rId585" Target="embeddings/oleObject383.bin" Type="http://schemas.openxmlformats.org/officeDocument/2006/relationships/oleObject"/><Relationship Id="rId586" Target="embeddings/oleObject384.bin" Type="http://schemas.openxmlformats.org/officeDocument/2006/relationships/oleObject"/><Relationship Id="rId587" Target="embeddings/oleObject385.bin" Type="http://schemas.openxmlformats.org/officeDocument/2006/relationships/oleObject"/><Relationship Id="rId588" Target="embeddings/oleObject386.bin" Type="http://schemas.openxmlformats.org/officeDocument/2006/relationships/oleObject"/><Relationship Id="rId589" Target="media/image251.wmf" Type="http://schemas.openxmlformats.org/officeDocument/2006/relationships/image"/><Relationship Id="rId59" Target="embeddings/oleObject33.bin" Type="http://schemas.openxmlformats.org/officeDocument/2006/relationships/oleObject"/><Relationship Id="rId590" Target="embeddings/oleObject387.bin" Type="http://schemas.openxmlformats.org/officeDocument/2006/relationships/oleObject"/><Relationship Id="rId591" Target="embeddings/oleObject388.bin" Type="http://schemas.openxmlformats.org/officeDocument/2006/relationships/oleObject"/><Relationship Id="rId592" Target="embeddings/oleObject389.bin" Type="http://schemas.openxmlformats.org/officeDocument/2006/relationships/oleObject"/><Relationship Id="rId593" Target="embeddings/oleObject390.bin" Type="http://schemas.openxmlformats.org/officeDocument/2006/relationships/oleObject"/><Relationship Id="rId594" Target="media/image252.wmf" Type="http://schemas.openxmlformats.org/officeDocument/2006/relationships/image"/><Relationship Id="rId595" Target="embeddings/oleObject391.bin" Type="http://schemas.openxmlformats.org/officeDocument/2006/relationships/oleObject"/><Relationship Id="rId596" Target="embeddings/oleObject392.bin" Type="http://schemas.openxmlformats.org/officeDocument/2006/relationships/oleObject"/><Relationship Id="rId597" Target="media/image253.wmf" Type="http://schemas.openxmlformats.org/officeDocument/2006/relationships/image"/><Relationship Id="rId598" Target="embeddings/oleObject393.bin" Type="http://schemas.openxmlformats.org/officeDocument/2006/relationships/oleObject"/><Relationship Id="rId599" Target="media/image254.wmf" Type="http://schemas.openxmlformats.org/officeDocument/2006/relationships/image"/><Relationship Id="rId6" Target="webSettings.xml" Type="http://schemas.openxmlformats.org/officeDocument/2006/relationships/webSettings"/><Relationship Id="rId60" Target="embeddings/oleObject34.bin" Type="http://schemas.openxmlformats.org/officeDocument/2006/relationships/oleObject"/><Relationship Id="rId600" Target="embeddings/oleObject394.bin" Type="http://schemas.openxmlformats.org/officeDocument/2006/relationships/oleObject"/><Relationship Id="rId601" Target="embeddings/oleObject395.bin" Type="http://schemas.openxmlformats.org/officeDocument/2006/relationships/oleObject"/><Relationship Id="rId602" Target="embeddings/oleObject396.bin" Type="http://schemas.openxmlformats.org/officeDocument/2006/relationships/oleObject"/><Relationship Id="rId603" Target="embeddings/oleObject397.bin" Type="http://schemas.openxmlformats.org/officeDocument/2006/relationships/oleObject"/><Relationship Id="rId604" Target="embeddings/oleObject398.bin" Type="http://schemas.openxmlformats.org/officeDocument/2006/relationships/oleObject"/><Relationship Id="rId605" Target="embeddings/oleObject399.bin" Type="http://schemas.openxmlformats.org/officeDocument/2006/relationships/oleObject"/><Relationship Id="rId606" Target="embeddings/oleObject400.bin" Type="http://schemas.openxmlformats.org/officeDocument/2006/relationships/oleObject"/><Relationship Id="rId607" Target="media/image255.emf" Type="http://schemas.openxmlformats.org/officeDocument/2006/relationships/image"/><Relationship Id="rId608" Target="media/image256.wmf" Type="http://schemas.openxmlformats.org/officeDocument/2006/relationships/image"/><Relationship Id="rId609" Target="embeddings/oleObject401.bin" Type="http://schemas.openxmlformats.org/officeDocument/2006/relationships/oleObject"/><Relationship Id="rId61" Target="media/image75.wmf" Type="http://schemas.openxmlformats.org/officeDocument/2006/relationships/image"/><Relationship Id="rId610" Target="media/image257.wmf" Type="http://schemas.openxmlformats.org/officeDocument/2006/relationships/image"/><Relationship Id="rId611" Target="embeddings/oleObject402.bin" Type="http://schemas.openxmlformats.org/officeDocument/2006/relationships/oleObject"/><Relationship Id="rId612" Target="media/image258.wmf" Type="http://schemas.openxmlformats.org/officeDocument/2006/relationships/image"/><Relationship Id="rId613" Target="embeddings/oleObject403.bin" Type="http://schemas.openxmlformats.org/officeDocument/2006/relationships/oleObject"/><Relationship Id="rId614" Target="media/image259.wmf" Type="http://schemas.openxmlformats.org/officeDocument/2006/relationships/image"/><Relationship Id="rId615" Target="embeddings/oleObject404.bin" Type="http://schemas.openxmlformats.org/officeDocument/2006/relationships/oleObject"/><Relationship Id="rId616" Target="media/image260.emf" Type="http://schemas.openxmlformats.org/officeDocument/2006/relationships/image"/><Relationship Id="rId617" Target="media/image261.wmf" Type="http://schemas.openxmlformats.org/officeDocument/2006/relationships/image"/><Relationship Id="rId618" Target="embeddings/oleObject405.bin" Type="http://schemas.openxmlformats.org/officeDocument/2006/relationships/oleObject"/><Relationship Id="rId619" Target="embeddings/oleObject406.bin" Type="http://schemas.openxmlformats.org/officeDocument/2006/relationships/oleObject"/><Relationship Id="rId62" Target="embeddings/oleObject35.bin" Type="http://schemas.openxmlformats.org/officeDocument/2006/relationships/oleObject"/><Relationship Id="rId620" Target="media/image262.wmf" Type="http://schemas.openxmlformats.org/officeDocument/2006/relationships/image"/><Relationship Id="rId621" Target="embeddings/oleObject407.bin" Type="http://schemas.openxmlformats.org/officeDocument/2006/relationships/oleObject"/><Relationship Id="rId622" Target="media/image263.emf" Type="http://schemas.openxmlformats.org/officeDocument/2006/relationships/image"/><Relationship Id="rId623" Target="media/image264.wmf" Type="http://schemas.openxmlformats.org/officeDocument/2006/relationships/image"/><Relationship Id="rId624" Target="embeddings/oleObject408.bin" Type="http://schemas.openxmlformats.org/officeDocument/2006/relationships/oleObject"/><Relationship Id="rId625" Target="media/image265.emf" Type="http://schemas.openxmlformats.org/officeDocument/2006/relationships/image"/><Relationship Id="rId626" Target="embeddings/oleObject409.bin" Type="http://schemas.openxmlformats.org/officeDocument/2006/relationships/oleObject"/><Relationship Id="rId627" Target="media/image266.wmf" Type="http://schemas.openxmlformats.org/officeDocument/2006/relationships/image"/><Relationship Id="rId628" Target="embeddings/oleObject410.bin" Type="http://schemas.openxmlformats.org/officeDocument/2006/relationships/oleObject"/><Relationship Id="rId629" Target="media/image267.wmf" Type="http://schemas.openxmlformats.org/officeDocument/2006/relationships/image"/><Relationship Id="rId63" Target="media/image76.wmf" Type="http://schemas.openxmlformats.org/officeDocument/2006/relationships/image"/><Relationship Id="rId630" Target="embeddings/oleObject411.bin" Type="http://schemas.openxmlformats.org/officeDocument/2006/relationships/oleObject"/><Relationship Id="rId631" Target="media/image268.wmf" Type="http://schemas.openxmlformats.org/officeDocument/2006/relationships/image"/><Relationship Id="rId632" Target="embeddings/oleObject412.bin" Type="http://schemas.openxmlformats.org/officeDocument/2006/relationships/oleObject"/><Relationship Id="rId633" Target="media/image269.wmf" Type="http://schemas.openxmlformats.org/officeDocument/2006/relationships/image"/><Relationship Id="rId634" Target="embeddings/oleObject413.bin" Type="http://schemas.openxmlformats.org/officeDocument/2006/relationships/oleObject"/><Relationship Id="rId635" Target="media/image270.wmf" Type="http://schemas.openxmlformats.org/officeDocument/2006/relationships/image"/><Relationship Id="rId636" Target="embeddings/oleObject414.bin" Type="http://schemas.openxmlformats.org/officeDocument/2006/relationships/oleObject"/><Relationship Id="rId637" Target="media/image271.wmf" Type="http://schemas.openxmlformats.org/officeDocument/2006/relationships/image"/><Relationship Id="rId638" Target="embeddings/oleObject415.bin" Type="http://schemas.openxmlformats.org/officeDocument/2006/relationships/oleObject"/><Relationship Id="rId639" Target="media/image272.wmf" Type="http://schemas.openxmlformats.org/officeDocument/2006/relationships/image"/><Relationship Id="rId64" Target="embeddings/oleObject36.bin" Type="http://schemas.openxmlformats.org/officeDocument/2006/relationships/oleObject"/><Relationship Id="rId640" Target="embeddings/oleObject416.bin" Type="http://schemas.openxmlformats.org/officeDocument/2006/relationships/oleObject"/><Relationship Id="rId641" Target="media/image273.wmf" Type="http://schemas.openxmlformats.org/officeDocument/2006/relationships/image"/><Relationship Id="rId642" Target="embeddings/oleObject417.bin" Type="http://schemas.openxmlformats.org/officeDocument/2006/relationships/oleObject"/><Relationship Id="rId643" Target="media/image274.wmf" Type="http://schemas.openxmlformats.org/officeDocument/2006/relationships/image"/><Relationship Id="rId644" Target="embeddings/oleObject418.bin" Type="http://schemas.openxmlformats.org/officeDocument/2006/relationships/oleObject"/><Relationship Id="rId645" Target="media/image275.wmf" Type="http://schemas.openxmlformats.org/officeDocument/2006/relationships/image"/><Relationship Id="rId646" Target="embeddings/oleObject419.bin" Type="http://schemas.openxmlformats.org/officeDocument/2006/relationships/oleObject"/><Relationship Id="rId647" Target="media/image276.wmf" Type="http://schemas.openxmlformats.org/officeDocument/2006/relationships/image"/><Relationship Id="rId648" Target="embeddings/oleObject420.bin" Type="http://schemas.openxmlformats.org/officeDocument/2006/relationships/oleObject"/><Relationship Id="rId649" Target="media/image277.wmf" Type="http://schemas.openxmlformats.org/officeDocument/2006/relationships/image"/><Relationship Id="rId65" Target="embeddings/oleObject37.bin" Type="http://schemas.openxmlformats.org/officeDocument/2006/relationships/oleObject"/><Relationship Id="rId650" Target="embeddings/oleObject421.bin" Type="http://schemas.openxmlformats.org/officeDocument/2006/relationships/oleObject"/><Relationship Id="rId651" Target="media/image278.wmf" Type="http://schemas.openxmlformats.org/officeDocument/2006/relationships/image"/><Relationship Id="rId652" Target="embeddings/oleObject422.bin" Type="http://schemas.openxmlformats.org/officeDocument/2006/relationships/oleObject"/><Relationship Id="rId653" Target="media/image279.wmf" Type="http://schemas.openxmlformats.org/officeDocument/2006/relationships/image"/><Relationship Id="rId654" Target="embeddings/oleObject423.bin" Type="http://schemas.openxmlformats.org/officeDocument/2006/relationships/oleObject"/><Relationship Id="rId655" Target="media/image280.wmf" Type="http://schemas.openxmlformats.org/officeDocument/2006/relationships/image"/><Relationship Id="rId656" Target="embeddings/oleObject424.bin" Type="http://schemas.openxmlformats.org/officeDocument/2006/relationships/oleObject"/><Relationship Id="rId657" Target="media/image281.emf" Type="http://schemas.openxmlformats.org/officeDocument/2006/relationships/image"/><Relationship Id="rId658" Target="embeddings/oleObject425.bin" Type="http://schemas.openxmlformats.org/officeDocument/2006/relationships/oleObject"/><Relationship Id="rId659" Target="media/image282.wmf" Type="http://schemas.openxmlformats.org/officeDocument/2006/relationships/image"/><Relationship Id="rId66" Target="embeddings/oleObject38.bin" Type="http://schemas.openxmlformats.org/officeDocument/2006/relationships/oleObject"/><Relationship Id="rId660" Target="embeddings/oleObject426.bin" Type="http://schemas.openxmlformats.org/officeDocument/2006/relationships/oleObject"/><Relationship Id="rId661" Target="media/image283.wmf" Type="http://schemas.openxmlformats.org/officeDocument/2006/relationships/image"/><Relationship Id="rId662" Target="embeddings/oleObject427.bin" Type="http://schemas.openxmlformats.org/officeDocument/2006/relationships/oleObject"/><Relationship Id="rId663" Target="media/image284.wmf" Type="http://schemas.openxmlformats.org/officeDocument/2006/relationships/image"/><Relationship Id="rId664" Target="embeddings/oleObject428.bin" Type="http://schemas.openxmlformats.org/officeDocument/2006/relationships/oleObject"/><Relationship Id="rId665" Target="media/image285.wmf" Type="http://schemas.openxmlformats.org/officeDocument/2006/relationships/image"/><Relationship Id="rId666" Target="embeddings/oleObject429.bin" Type="http://schemas.openxmlformats.org/officeDocument/2006/relationships/oleObject"/><Relationship Id="rId667" Target="media/image286.wmf" Type="http://schemas.openxmlformats.org/officeDocument/2006/relationships/image"/><Relationship Id="rId668" Target="embeddings/oleObject430.bin" Type="http://schemas.openxmlformats.org/officeDocument/2006/relationships/oleObject"/><Relationship Id="rId669" Target="media/image287.wmf" Type="http://schemas.openxmlformats.org/officeDocument/2006/relationships/image"/><Relationship Id="rId67" Target="media/image77.wmf" Type="http://schemas.openxmlformats.org/officeDocument/2006/relationships/image"/><Relationship Id="rId670" Target="embeddings/oleObject431.bin" Type="http://schemas.openxmlformats.org/officeDocument/2006/relationships/oleObject"/><Relationship Id="rId671" Target="media/image288.wmf" Type="http://schemas.openxmlformats.org/officeDocument/2006/relationships/image"/><Relationship Id="rId672" Target="embeddings/oleObject432.bin" Type="http://schemas.openxmlformats.org/officeDocument/2006/relationships/oleObject"/><Relationship Id="rId673" Target="media/image289.wmf" Type="http://schemas.openxmlformats.org/officeDocument/2006/relationships/image"/><Relationship Id="rId674" Target="embeddings/oleObject433.bin" Type="http://schemas.openxmlformats.org/officeDocument/2006/relationships/oleObject"/><Relationship Id="rId675" Target="media/image290.wmf" Type="http://schemas.openxmlformats.org/officeDocument/2006/relationships/image"/><Relationship Id="rId676" Target="embeddings/oleObject434.bin" Type="http://schemas.openxmlformats.org/officeDocument/2006/relationships/oleObject"/><Relationship Id="rId677" Target="media/image291.wmf" Type="http://schemas.openxmlformats.org/officeDocument/2006/relationships/image"/><Relationship Id="rId678" Target="embeddings/oleObject435.bin" Type="http://schemas.openxmlformats.org/officeDocument/2006/relationships/oleObject"/><Relationship Id="rId679" Target="media/image292.wmf" Type="http://schemas.openxmlformats.org/officeDocument/2006/relationships/image"/><Relationship Id="rId68" Target="embeddings/oleObject39.bin" Type="http://schemas.openxmlformats.org/officeDocument/2006/relationships/oleObject"/><Relationship Id="rId680" Target="embeddings/oleObject436.bin" Type="http://schemas.openxmlformats.org/officeDocument/2006/relationships/oleObject"/><Relationship Id="rId681" Target="media/image293.emf" Type="http://schemas.openxmlformats.org/officeDocument/2006/relationships/image"/><Relationship Id="rId682" Target="embeddings/oleObject437.bin" Type="http://schemas.openxmlformats.org/officeDocument/2006/relationships/oleObject"/><Relationship Id="rId683" Target="media/image294.wmf" Type="http://schemas.openxmlformats.org/officeDocument/2006/relationships/image"/><Relationship Id="rId684" Target="embeddings/oleObject438.bin" Type="http://schemas.openxmlformats.org/officeDocument/2006/relationships/oleObject"/><Relationship Id="rId685" Target="media/image295.wmf" Type="http://schemas.openxmlformats.org/officeDocument/2006/relationships/image"/><Relationship Id="rId686" Target="embeddings/oleObject439.bin" Type="http://schemas.openxmlformats.org/officeDocument/2006/relationships/oleObject"/><Relationship Id="rId687" Target="embeddings/oleObject440.bin" Type="http://schemas.openxmlformats.org/officeDocument/2006/relationships/oleObject"/><Relationship Id="rId688" Target="embeddings/oleObject441.bin" Type="http://schemas.openxmlformats.org/officeDocument/2006/relationships/oleObject"/><Relationship Id="rId689" Target="embeddings/oleObject442.bin" Type="http://schemas.openxmlformats.org/officeDocument/2006/relationships/oleObject"/><Relationship Id="rId69" Target="embeddings/oleObject40.bin" Type="http://schemas.openxmlformats.org/officeDocument/2006/relationships/oleObject"/><Relationship Id="rId690" Target="media/image296.wmf" Type="http://schemas.openxmlformats.org/officeDocument/2006/relationships/image"/><Relationship Id="rId691" Target="embeddings/oleObject443.bin" Type="http://schemas.openxmlformats.org/officeDocument/2006/relationships/oleObject"/><Relationship Id="rId692" Target="media/image297.wmf" Type="http://schemas.openxmlformats.org/officeDocument/2006/relationships/image"/><Relationship Id="rId693" Target="embeddings/oleObject444.bin" Type="http://schemas.openxmlformats.org/officeDocument/2006/relationships/oleObject"/><Relationship Id="rId694" Target="media/image298.wmf" Type="http://schemas.openxmlformats.org/officeDocument/2006/relationships/image"/><Relationship Id="rId695" Target="embeddings/oleObject445.bin" Type="http://schemas.openxmlformats.org/officeDocument/2006/relationships/oleObject"/><Relationship Id="rId696" Target="media/image299.emf" Type="http://schemas.openxmlformats.org/officeDocument/2006/relationships/image"/><Relationship Id="rId697" Target="embeddings/oleObject446.bin" Type="http://schemas.openxmlformats.org/officeDocument/2006/relationships/oleObject"/><Relationship Id="rId698" Target="media/image300.wmf" Type="http://schemas.openxmlformats.org/officeDocument/2006/relationships/image"/><Relationship Id="rId699" Target="embeddings/oleObject447.bin" Type="http://schemas.openxmlformats.org/officeDocument/2006/relationships/oleObject"/><Relationship Id="rId7" Target="footnotes.xml" Type="http://schemas.openxmlformats.org/officeDocument/2006/relationships/footnotes"/><Relationship Id="rId70" Target="media/image78.wmf" Type="http://schemas.openxmlformats.org/officeDocument/2006/relationships/image"/><Relationship Id="rId700" Target="media/image301.wmf" Type="http://schemas.openxmlformats.org/officeDocument/2006/relationships/image"/><Relationship Id="rId701" Target="embeddings/oleObject448.bin" Type="http://schemas.openxmlformats.org/officeDocument/2006/relationships/oleObject"/><Relationship Id="rId702" Target="media/image302.wmf" Type="http://schemas.openxmlformats.org/officeDocument/2006/relationships/image"/><Relationship Id="rId703" Target="embeddings/oleObject449.bin" Type="http://schemas.openxmlformats.org/officeDocument/2006/relationships/oleObject"/><Relationship Id="rId704" Target="media/image303.wmf" Type="http://schemas.openxmlformats.org/officeDocument/2006/relationships/image"/><Relationship Id="rId705" Target="embeddings/oleObject450.bin" Type="http://schemas.openxmlformats.org/officeDocument/2006/relationships/oleObject"/><Relationship Id="rId706" Target="media/image304.wmf" Type="http://schemas.openxmlformats.org/officeDocument/2006/relationships/image"/><Relationship Id="rId707" Target="embeddings/oleObject451.bin" Type="http://schemas.openxmlformats.org/officeDocument/2006/relationships/oleObject"/><Relationship Id="rId708" Target="media/image305.wmf" Type="http://schemas.openxmlformats.org/officeDocument/2006/relationships/image"/><Relationship Id="rId709" Target="embeddings/oleObject452.bin" Type="http://schemas.openxmlformats.org/officeDocument/2006/relationships/oleObject"/><Relationship Id="rId71" Target="embeddings/oleObject41.bin" Type="http://schemas.openxmlformats.org/officeDocument/2006/relationships/oleObject"/><Relationship Id="rId710" Target="embeddings/oleObject453.bin" Type="http://schemas.openxmlformats.org/officeDocument/2006/relationships/oleObject"/><Relationship Id="rId711" Target="media/image306.emf" Type="http://schemas.openxmlformats.org/officeDocument/2006/relationships/image"/><Relationship Id="rId712" Target="media/image307.wmf" Type="http://schemas.openxmlformats.org/officeDocument/2006/relationships/image"/><Relationship Id="rId713" Target="embeddings/oleObject454.bin" Type="http://schemas.openxmlformats.org/officeDocument/2006/relationships/oleObject"/><Relationship Id="rId714" Target="media/image308.wmf" Type="http://schemas.openxmlformats.org/officeDocument/2006/relationships/image"/><Relationship Id="rId715" Target="embeddings/oleObject455.bin" Type="http://schemas.openxmlformats.org/officeDocument/2006/relationships/oleObject"/><Relationship Id="rId716" Target="media/image309.wmf" Type="http://schemas.openxmlformats.org/officeDocument/2006/relationships/image"/><Relationship Id="rId717" Target="embeddings/oleObject456.bin" Type="http://schemas.openxmlformats.org/officeDocument/2006/relationships/oleObject"/><Relationship Id="rId718" Target="media/image310.wmf" Type="http://schemas.openxmlformats.org/officeDocument/2006/relationships/image"/><Relationship Id="rId719" Target="embeddings/oleObject457.bin" Type="http://schemas.openxmlformats.org/officeDocument/2006/relationships/oleObject"/><Relationship Id="rId72" Target="media/image79.png" Type="http://schemas.openxmlformats.org/officeDocument/2006/relationships/image"/><Relationship Id="rId720" Target="media/image311.wmf" Type="http://schemas.openxmlformats.org/officeDocument/2006/relationships/image"/><Relationship Id="rId721" Target="embeddings/oleObject458.bin" Type="http://schemas.openxmlformats.org/officeDocument/2006/relationships/oleObject"/><Relationship Id="rId722" Target="media/image312.emf" Type="http://schemas.openxmlformats.org/officeDocument/2006/relationships/image"/><Relationship Id="rId723" Target="media/image313.wmf" Type="http://schemas.openxmlformats.org/officeDocument/2006/relationships/image"/><Relationship Id="rId724" Target="embeddings/oleObject459.bin" Type="http://schemas.openxmlformats.org/officeDocument/2006/relationships/oleObject"/><Relationship Id="rId725" Target="embeddings/oleObject460.bin" Type="http://schemas.openxmlformats.org/officeDocument/2006/relationships/oleObject"/><Relationship Id="rId726" Target="media/image314.wmf" Type="http://schemas.openxmlformats.org/officeDocument/2006/relationships/image"/><Relationship Id="rId727" Target="embeddings/oleObject461.bin" Type="http://schemas.openxmlformats.org/officeDocument/2006/relationships/oleObject"/><Relationship Id="rId728" Target="media/image315.wmf" Type="http://schemas.openxmlformats.org/officeDocument/2006/relationships/image"/><Relationship Id="rId729" Target="embeddings/oleObject462.bin" Type="http://schemas.openxmlformats.org/officeDocument/2006/relationships/oleObject"/><Relationship Id="rId73" Target="media/image80.wmf" Type="http://schemas.openxmlformats.org/officeDocument/2006/relationships/image"/><Relationship Id="rId730" Target="embeddings/oleObject463.bin" Type="http://schemas.openxmlformats.org/officeDocument/2006/relationships/oleObject"/><Relationship Id="rId731" Target="media/image316.emf" Type="http://schemas.openxmlformats.org/officeDocument/2006/relationships/image"/><Relationship Id="rId732" Target="media/image317.wmf" Type="http://schemas.openxmlformats.org/officeDocument/2006/relationships/image"/><Relationship Id="rId733" Target="embeddings/oleObject464.bin" Type="http://schemas.openxmlformats.org/officeDocument/2006/relationships/oleObject"/><Relationship Id="rId734" Target="media/image318.wmf" Type="http://schemas.openxmlformats.org/officeDocument/2006/relationships/image"/><Relationship Id="rId735" Target="embeddings/oleObject465.bin" Type="http://schemas.openxmlformats.org/officeDocument/2006/relationships/oleObject"/><Relationship Id="rId736" Target="media/image319.wmf" Type="http://schemas.openxmlformats.org/officeDocument/2006/relationships/image"/><Relationship Id="rId737" Target="embeddings/oleObject466.bin" Type="http://schemas.openxmlformats.org/officeDocument/2006/relationships/oleObject"/><Relationship Id="rId738" Target="media/image320.png" Type="http://schemas.openxmlformats.org/officeDocument/2006/relationships/image"/><Relationship Id="rId739" Target="media/image321.emf" Type="http://schemas.openxmlformats.org/officeDocument/2006/relationships/image"/><Relationship Id="rId74" Target="embeddings/oleObject42.bin" Type="http://schemas.openxmlformats.org/officeDocument/2006/relationships/oleObject"/><Relationship Id="rId740" Target="media/image322.wmf" Type="http://schemas.openxmlformats.org/officeDocument/2006/relationships/image"/><Relationship Id="rId741" Target="embeddings/oleObject467.bin" Type="http://schemas.openxmlformats.org/officeDocument/2006/relationships/oleObject"/><Relationship Id="rId742" Target="media/image323.wmf" Type="http://schemas.openxmlformats.org/officeDocument/2006/relationships/image"/><Relationship Id="rId743" Target="embeddings/oleObject468.bin" Type="http://schemas.openxmlformats.org/officeDocument/2006/relationships/oleObject"/><Relationship Id="rId744" Target="media/image324.wmf" Type="http://schemas.openxmlformats.org/officeDocument/2006/relationships/image"/><Relationship Id="rId745" Target="embeddings/oleObject469.bin" Type="http://schemas.openxmlformats.org/officeDocument/2006/relationships/oleObject"/><Relationship Id="rId746" Target="media/image325.wmf" Type="http://schemas.openxmlformats.org/officeDocument/2006/relationships/image"/><Relationship Id="rId747" Target="embeddings/oleObject470.bin" Type="http://schemas.openxmlformats.org/officeDocument/2006/relationships/oleObject"/><Relationship Id="rId748" Target="embeddings/oleObject471.bin" Type="http://schemas.openxmlformats.org/officeDocument/2006/relationships/oleObject"/><Relationship Id="rId749" Target="media/image326.wmf" Type="http://schemas.openxmlformats.org/officeDocument/2006/relationships/image"/><Relationship Id="rId75" Target="media/image81.wmf" Type="http://schemas.openxmlformats.org/officeDocument/2006/relationships/image"/><Relationship Id="rId750" Target="embeddings/oleObject472.bin" Type="http://schemas.openxmlformats.org/officeDocument/2006/relationships/oleObject"/><Relationship Id="rId751" Target="embeddings/oleObject473.bin" Type="http://schemas.openxmlformats.org/officeDocument/2006/relationships/oleObject"/><Relationship Id="rId752" Target="media/image327.wmf" Type="http://schemas.openxmlformats.org/officeDocument/2006/relationships/image"/><Relationship Id="rId753" Target="embeddings/oleObject474.bin" Type="http://schemas.openxmlformats.org/officeDocument/2006/relationships/oleObject"/><Relationship Id="rId754" Target="embeddings/oleObject475.bin" Type="http://schemas.openxmlformats.org/officeDocument/2006/relationships/oleObject"/><Relationship Id="rId755" Target="embeddings/oleObject476.bin" Type="http://schemas.openxmlformats.org/officeDocument/2006/relationships/oleObject"/><Relationship Id="rId756" Target="embeddings/oleObject477.bin" Type="http://schemas.openxmlformats.org/officeDocument/2006/relationships/oleObject"/><Relationship Id="rId757" Target="embeddings/oleObject478.bin" Type="http://schemas.openxmlformats.org/officeDocument/2006/relationships/oleObject"/><Relationship Id="rId758" Target="embeddings/oleObject479.bin" Type="http://schemas.openxmlformats.org/officeDocument/2006/relationships/oleObject"/><Relationship Id="rId759" Target="embeddings/oleObject480.bin" Type="http://schemas.openxmlformats.org/officeDocument/2006/relationships/oleObject"/><Relationship Id="rId76" Target="embeddings/oleObject43.bin" Type="http://schemas.openxmlformats.org/officeDocument/2006/relationships/oleObject"/><Relationship Id="rId760" Target="embeddings/oleObject481.bin" Type="http://schemas.openxmlformats.org/officeDocument/2006/relationships/oleObject"/><Relationship Id="rId761" Target="embeddings/oleObject482.bin" Type="http://schemas.openxmlformats.org/officeDocument/2006/relationships/oleObject"/><Relationship Id="rId762" Target="media/image328.wmf" Type="http://schemas.openxmlformats.org/officeDocument/2006/relationships/image"/><Relationship Id="rId763" Target="embeddings/oleObject483.bin" Type="http://schemas.openxmlformats.org/officeDocument/2006/relationships/oleObject"/><Relationship Id="rId764" Target="media/image329.wmf" Type="http://schemas.openxmlformats.org/officeDocument/2006/relationships/image"/><Relationship Id="rId765" Target="embeddings/oleObject484.bin" Type="http://schemas.openxmlformats.org/officeDocument/2006/relationships/oleObject"/><Relationship Id="rId766" Target="media/image330.emf" Type="http://schemas.openxmlformats.org/officeDocument/2006/relationships/image"/><Relationship Id="rId767" Target="media/image331.wmf" Type="http://schemas.openxmlformats.org/officeDocument/2006/relationships/image"/><Relationship Id="rId768" Target="embeddings/oleObject485.bin" Type="http://schemas.openxmlformats.org/officeDocument/2006/relationships/oleObject"/><Relationship Id="rId769" Target="media/image332.wmf" Type="http://schemas.openxmlformats.org/officeDocument/2006/relationships/image"/><Relationship Id="rId77" Target="media/image82.wmf" Type="http://schemas.openxmlformats.org/officeDocument/2006/relationships/image"/><Relationship Id="rId770" Target="embeddings/oleObject486.bin" Type="http://schemas.openxmlformats.org/officeDocument/2006/relationships/oleObject"/><Relationship Id="rId771" Target="embeddings/oleObject487.bin" Type="http://schemas.openxmlformats.org/officeDocument/2006/relationships/oleObject"/><Relationship Id="rId772" Target="embeddings/oleObject488.bin" Type="http://schemas.openxmlformats.org/officeDocument/2006/relationships/oleObject"/><Relationship Id="rId773" Target="media/image333.wmf" Type="http://schemas.openxmlformats.org/officeDocument/2006/relationships/image"/><Relationship Id="rId774" Target="embeddings/oleObject489.bin" Type="http://schemas.openxmlformats.org/officeDocument/2006/relationships/oleObject"/><Relationship Id="rId775" Target="media/image334.emf" Type="http://schemas.openxmlformats.org/officeDocument/2006/relationships/image"/><Relationship Id="rId776" Target="embeddings/oleObject490.bin" Type="http://schemas.openxmlformats.org/officeDocument/2006/relationships/oleObject"/><Relationship Id="rId777" Target="embeddings/oleObject491.bin" Type="http://schemas.openxmlformats.org/officeDocument/2006/relationships/oleObject"/><Relationship Id="rId778" Target="embeddings/oleObject492.bin" Type="http://schemas.openxmlformats.org/officeDocument/2006/relationships/oleObject"/><Relationship Id="rId779" Target="embeddings/oleObject493.bin" Type="http://schemas.openxmlformats.org/officeDocument/2006/relationships/oleObject"/><Relationship Id="rId78" Target="embeddings/oleObject44.bin" Type="http://schemas.openxmlformats.org/officeDocument/2006/relationships/oleObject"/><Relationship Id="rId780" Target="embeddings/oleObject494.bin" Type="http://schemas.openxmlformats.org/officeDocument/2006/relationships/oleObject"/><Relationship Id="rId781" Target="media/image335.wmf" Type="http://schemas.openxmlformats.org/officeDocument/2006/relationships/image"/><Relationship Id="rId782" Target="embeddings/oleObject495.bin" Type="http://schemas.openxmlformats.org/officeDocument/2006/relationships/oleObject"/><Relationship Id="rId783" Target="media/image336.emf" Type="http://schemas.openxmlformats.org/officeDocument/2006/relationships/image"/><Relationship Id="rId784" Target="embeddings/oleObject496.bin" Type="http://schemas.openxmlformats.org/officeDocument/2006/relationships/oleObject"/><Relationship Id="rId785" Target="media/image337.emf" Type="http://schemas.openxmlformats.org/officeDocument/2006/relationships/image"/><Relationship Id="rId786" Target="embeddings/oleObject497.bin" Type="http://schemas.openxmlformats.org/officeDocument/2006/relationships/oleObject"/><Relationship Id="rId787" Target="media/image338.wmf" Type="http://schemas.openxmlformats.org/officeDocument/2006/relationships/image"/><Relationship Id="rId788" Target="embeddings/oleObject498.bin" Type="http://schemas.openxmlformats.org/officeDocument/2006/relationships/oleObject"/><Relationship Id="rId789" Target="media/image339.wmf" Type="http://schemas.openxmlformats.org/officeDocument/2006/relationships/image"/><Relationship Id="rId79" Target="embeddings/oleObject45.bin" Type="http://schemas.openxmlformats.org/officeDocument/2006/relationships/oleObject"/><Relationship Id="rId790" Target="embeddings/oleObject499.bin" Type="http://schemas.openxmlformats.org/officeDocument/2006/relationships/oleObject"/><Relationship Id="rId791" Target="media/image340.wmf" Type="http://schemas.openxmlformats.org/officeDocument/2006/relationships/image"/><Relationship Id="rId792" Target="embeddings/oleObject500.bin" Type="http://schemas.openxmlformats.org/officeDocument/2006/relationships/oleObject"/><Relationship Id="rId793" Target="embeddings/oleObject501.bin" Type="http://schemas.openxmlformats.org/officeDocument/2006/relationships/oleObject"/><Relationship Id="rId794" Target="embeddings/oleObject502.bin" Type="http://schemas.openxmlformats.org/officeDocument/2006/relationships/oleObject"/><Relationship Id="rId795" Target="media/image341.wmf" Type="http://schemas.openxmlformats.org/officeDocument/2006/relationships/image"/><Relationship Id="rId796" Target="embeddings/oleObject503.bin" Type="http://schemas.openxmlformats.org/officeDocument/2006/relationships/oleObject"/><Relationship Id="rId797" Target="media/image342.wmf" Type="http://schemas.openxmlformats.org/officeDocument/2006/relationships/image"/><Relationship Id="rId798" Target="embeddings/oleObject504.bin" Type="http://schemas.openxmlformats.org/officeDocument/2006/relationships/oleObject"/><Relationship Id="rId799" Target="embeddings/oleObject505.bin" Type="http://schemas.openxmlformats.org/officeDocument/2006/relationships/oleObject"/><Relationship Id="rId8" Target="endnotes.xml" Type="http://schemas.openxmlformats.org/officeDocument/2006/relationships/endnotes"/><Relationship Id="rId80" Target="embeddings/oleObject46.bin" Type="http://schemas.openxmlformats.org/officeDocument/2006/relationships/oleObject"/><Relationship Id="rId800" Target="media/image343.wmf" Type="http://schemas.openxmlformats.org/officeDocument/2006/relationships/image"/><Relationship Id="rId801" Target="embeddings/oleObject506.bin" Type="http://schemas.openxmlformats.org/officeDocument/2006/relationships/oleObject"/><Relationship Id="rId802" Target="media/image344.wmf" Type="http://schemas.openxmlformats.org/officeDocument/2006/relationships/image"/><Relationship Id="rId803" Target="embeddings/oleObject507.bin" Type="http://schemas.openxmlformats.org/officeDocument/2006/relationships/oleObject"/><Relationship Id="rId804" Target="media/image345.wmf" Type="http://schemas.openxmlformats.org/officeDocument/2006/relationships/image"/><Relationship Id="rId805" Target="embeddings/oleObject508.bin" Type="http://schemas.openxmlformats.org/officeDocument/2006/relationships/oleObject"/><Relationship Id="rId806" Target="media/image346.wmf" Type="http://schemas.openxmlformats.org/officeDocument/2006/relationships/image"/><Relationship Id="rId807" Target="embeddings/oleObject509.bin" Type="http://schemas.openxmlformats.org/officeDocument/2006/relationships/oleObject"/><Relationship Id="rId808" Target="media/image347.wmf" Type="http://schemas.openxmlformats.org/officeDocument/2006/relationships/image"/><Relationship Id="rId809" Target="embeddings/oleObject510.bin" Type="http://schemas.openxmlformats.org/officeDocument/2006/relationships/oleObject"/><Relationship Id="rId81" Target="media/image83.wmf" Type="http://schemas.openxmlformats.org/officeDocument/2006/relationships/image"/><Relationship Id="rId810" Target="embeddings/oleObject511.bin" Type="http://schemas.openxmlformats.org/officeDocument/2006/relationships/oleObject"/><Relationship Id="rId811" Target="embeddings/oleObject512.bin" Type="http://schemas.openxmlformats.org/officeDocument/2006/relationships/oleObject"/><Relationship Id="rId812" Target="media/image348.wmf" Type="http://schemas.openxmlformats.org/officeDocument/2006/relationships/image"/><Relationship Id="rId813" Target="embeddings/oleObject513.bin" Type="http://schemas.openxmlformats.org/officeDocument/2006/relationships/oleObject"/><Relationship Id="rId814" Target="media/image349.wmf" Type="http://schemas.openxmlformats.org/officeDocument/2006/relationships/image"/><Relationship Id="rId815" Target="embeddings/oleObject514.bin" Type="http://schemas.openxmlformats.org/officeDocument/2006/relationships/oleObject"/><Relationship Id="rId816" Target="media/image350.wmf" Type="http://schemas.openxmlformats.org/officeDocument/2006/relationships/image"/><Relationship Id="rId817" Target="embeddings/oleObject515.bin" Type="http://schemas.openxmlformats.org/officeDocument/2006/relationships/oleObject"/><Relationship Id="rId818" Target="media/image351.wmf" Type="http://schemas.openxmlformats.org/officeDocument/2006/relationships/image"/><Relationship Id="rId819" Target="embeddings/oleObject516.bin" Type="http://schemas.openxmlformats.org/officeDocument/2006/relationships/oleObject"/><Relationship Id="rId82" Target="embeddings/oleObject47.bin" Type="http://schemas.openxmlformats.org/officeDocument/2006/relationships/oleObject"/><Relationship Id="rId820" Target="media/image352.wmf" Type="http://schemas.openxmlformats.org/officeDocument/2006/relationships/image"/><Relationship Id="rId821" Target="embeddings/oleObject517.bin" Type="http://schemas.openxmlformats.org/officeDocument/2006/relationships/oleObject"/><Relationship Id="rId822" Target="media/image353.wmf" Type="http://schemas.openxmlformats.org/officeDocument/2006/relationships/image"/><Relationship Id="rId823" Target="embeddings/oleObject518.bin" Type="http://schemas.openxmlformats.org/officeDocument/2006/relationships/oleObject"/><Relationship Id="rId824" Target="embeddings/oleObject519.bin" Type="http://schemas.openxmlformats.org/officeDocument/2006/relationships/oleObject"/><Relationship Id="rId825" Target="embeddings/oleObject520.bin" Type="http://schemas.openxmlformats.org/officeDocument/2006/relationships/oleObject"/><Relationship Id="rId826" Target="embeddings/oleObject521.bin" Type="http://schemas.openxmlformats.org/officeDocument/2006/relationships/oleObject"/><Relationship Id="rId827" Target="media/image354.wmf" Type="http://schemas.openxmlformats.org/officeDocument/2006/relationships/image"/><Relationship Id="rId828" Target="embeddings/oleObject522.bin" Type="http://schemas.openxmlformats.org/officeDocument/2006/relationships/oleObject"/><Relationship Id="rId829" Target="media/image355.wmf" Type="http://schemas.openxmlformats.org/officeDocument/2006/relationships/image"/><Relationship Id="rId83" Target="media/image84.emf" Type="http://schemas.openxmlformats.org/officeDocument/2006/relationships/image"/><Relationship Id="rId830" Target="embeddings/oleObject523.bin" Type="http://schemas.openxmlformats.org/officeDocument/2006/relationships/oleObject"/><Relationship Id="rId831" Target="media/image356.emf" Type="http://schemas.openxmlformats.org/officeDocument/2006/relationships/image"/><Relationship Id="rId832" Target="embeddings/oleObject524.bin" Type="http://schemas.openxmlformats.org/officeDocument/2006/relationships/oleObject"/><Relationship Id="rId833" Target="embeddings/oleObject525.bin" Type="http://schemas.openxmlformats.org/officeDocument/2006/relationships/oleObject"/><Relationship Id="rId834" Target="media/image357.wmf" Type="http://schemas.openxmlformats.org/officeDocument/2006/relationships/image"/><Relationship Id="rId835" Target="embeddings/oleObject526.bin" Type="http://schemas.openxmlformats.org/officeDocument/2006/relationships/oleObject"/><Relationship Id="rId836" Target="embeddings/oleObject527.bin" Type="http://schemas.openxmlformats.org/officeDocument/2006/relationships/oleObject"/><Relationship Id="rId837" Target="media/image358.wmf" Type="http://schemas.openxmlformats.org/officeDocument/2006/relationships/image"/><Relationship Id="rId838" Target="embeddings/oleObject528.bin" Type="http://schemas.openxmlformats.org/officeDocument/2006/relationships/oleObject"/><Relationship Id="rId839" Target="media/image359.emf" Type="http://schemas.openxmlformats.org/officeDocument/2006/relationships/image"/><Relationship Id="rId84" Target="media/image85.wmf" Type="http://schemas.openxmlformats.org/officeDocument/2006/relationships/image"/><Relationship Id="rId840" Target="embeddings/oleObject529.bin" Type="http://schemas.openxmlformats.org/officeDocument/2006/relationships/oleObject"/><Relationship Id="rId841" Target="embeddings/oleObject530.bin" Type="http://schemas.openxmlformats.org/officeDocument/2006/relationships/oleObject"/><Relationship Id="rId842" Target="embeddings/oleObject531.bin" Type="http://schemas.openxmlformats.org/officeDocument/2006/relationships/oleObject"/><Relationship Id="rId843" Target="embeddings/oleObject532.bin" Type="http://schemas.openxmlformats.org/officeDocument/2006/relationships/oleObject"/><Relationship Id="rId844" Target="embeddings/oleObject533.bin" Type="http://schemas.openxmlformats.org/officeDocument/2006/relationships/oleObject"/><Relationship Id="rId845" Target="embeddings/oleObject534.bin" Type="http://schemas.openxmlformats.org/officeDocument/2006/relationships/oleObject"/><Relationship Id="rId846" Target="media/image360.wmf" Type="http://schemas.openxmlformats.org/officeDocument/2006/relationships/image"/><Relationship Id="rId847" Target="embeddings/oleObject535.bin" Type="http://schemas.openxmlformats.org/officeDocument/2006/relationships/oleObject"/><Relationship Id="rId848" Target="embeddings/oleObject536.bin" Type="http://schemas.openxmlformats.org/officeDocument/2006/relationships/oleObject"/><Relationship Id="rId849" Target="embeddings/oleObject537.bin" Type="http://schemas.openxmlformats.org/officeDocument/2006/relationships/oleObject"/><Relationship Id="rId85" Target="embeddings/oleObject48.bin" Type="http://schemas.openxmlformats.org/officeDocument/2006/relationships/oleObject"/><Relationship Id="rId850" Target="media/image361.wmf" Type="http://schemas.openxmlformats.org/officeDocument/2006/relationships/image"/><Relationship Id="rId851" Target="embeddings/oleObject538.bin" Type="http://schemas.openxmlformats.org/officeDocument/2006/relationships/oleObject"/><Relationship Id="rId852" Target="media/image362.emf" Type="http://schemas.openxmlformats.org/officeDocument/2006/relationships/image"/><Relationship Id="rId853" Target="embeddings/oleObject539.bin" Type="http://schemas.openxmlformats.org/officeDocument/2006/relationships/oleObject"/><Relationship Id="rId854" Target="embeddings/oleObject540.bin" Type="http://schemas.openxmlformats.org/officeDocument/2006/relationships/oleObject"/><Relationship Id="rId855" Target="embeddings/oleObject541.bin" Type="http://schemas.openxmlformats.org/officeDocument/2006/relationships/oleObject"/><Relationship Id="rId856" Target="embeddings/oleObject542.bin" Type="http://schemas.openxmlformats.org/officeDocument/2006/relationships/oleObject"/><Relationship Id="rId857" Target="media/image363.wmf" Type="http://schemas.openxmlformats.org/officeDocument/2006/relationships/image"/><Relationship Id="rId858" Target="embeddings/oleObject543.bin" Type="http://schemas.openxmlformats.org/officeDocument/2006/relationships/oleObject"/><Relationship Id="rId859" Target="media/image364.wmf" Type="http://schemas.openxmlformats.org/officeDocument/2006/relationships/image"/><Relationship Id="rId86" Target="media/image86.emf" Type="http://schemas.openxmlformats.org/officeDocument/2006/relationships/image"/><Relationship Id="rId860" Target="embeddings/oleObject544.bin" Type="http://schemas.openxmlformats.org/officeDocument/2006/relationships/oleObject"/><Relationship Id="rId861" Target="media/image365.emf" Type="http://schemas.openxmlformats.org/officeDocument/2006/relationships/image"/><Relationship Id="rId862" Target="embeddings/oleObject545.bin" Type="http://schemas.openxmlformats.org/officeDocument/2006/relationships/oleObject"/><Relationship Id="rId863" Target="embeddings/oleObject546.bin" Type="http://schemas.openxmlformats.org/officeDocument/2006/relationships/oleObject"/><Relationship Id="rId864" Target="embeddings/oleObject547.bin" Type="http://schemas.openxmlformats.org/officeDocument/2006/relationships/oleObject"/><Relationship Id="rId865" Target="media/image366.wmf" Type="http://schemas.openxmlformats.org/officeDocument/2006/relationships/image"/><Relationship Id="rId866" Target="embeddings/oleObject548.bin" Type="http://schemas.openxmlformats.org/officeDocument/2006/relationships/oleObject"/><Relationship Id="rId867" Target="media/image367.wmf" Type="http://schemas.openxmlformats.org/officeDocument/2006/relationships/image"/><Relationship Id="rId868" Target="embeddings/oleObject549.bin" Type="http://schemas.openxmlformats.org/officeDocument/2006/relationships/oleObject"/><Relationship Id="rId869" Target="embeddings/oleObject550.bin" Type="http://schemas.openxmlformats.org/officeDocument/2006/relationships/oleObject"/><Relationship Id="rId87" Target="media/image87.emf" Type="http://schemas.openxmlformats.org/officeDocument/2006/relationships/image"/><Relationship Id="rId870" Target="embeddings/oleObject551.bin" Type="http://schemas.openxmlformats.org/officeDocument/2006/relationships/oleObject"/><Relationship Id="rId871" Target="embeddings/oleObject552.bin" Type="http://schemas.openxmlformats.org/officeDocument/2006/relationships/oleObject"/><Relationship Id="rId872" Target="embeddings/oleObject553.bin" Type="http://schemas.openxmlformats.org/officeDocument/2006/relationships/oleObject"/><Relationship Id="rId873" Target="media/image368.emf" Type="http://schemas.openxmlformats.org/officeDocument/2006/relationships/image"/><Relationship Id="rId874" Target="embeddings/oleObject554.bin" Type="http://schemas.openxmlformats.org/officeDocument/2006/relationships/oleObject"/><Relationship Id="rId875" Target="media/image369.wmf" Type="http://schemas.openxmlformats.org/officeDocument/2006/relationships/image"/><Relationship Id="rId876" Target="embeddings/oleObject555.bin" Type="http://schemas.openxmlformats.org/officeDocument/2006/relationships/oleObject"/><Relationship Id="rId877" Target="media/image370.wmf" Type="http://schemas.openxmlformats.org/officeDocument/2006/relationships/image"/><Relationship Id="rId878" Target="embeddings/oleObject556.bin" Type="http://schemas.openxmlformats.org/officeDocument/2006/relationships/oleObject"/><Relationship Id="rId879" Target="embeddings/oleObject557.bin" Type="http://schemas.openxmlformats.org/officeDocument/2006/relationships/oleObject"/><Relationship Id="rId88" Target="media/image88.emf" Type="http://schemas.openxmlformats.org/officeDocument/2006/relationships/image"/><Relationship Id="rId880" Target="embeddings/oleObject558.bin" Type="http://schemas.openxmlformats.org/officeDocument/2006/relationships/oleObject"/><Relationship Id="rId881" Target="embeddings/oleObject559.bin" Type="http://schemas.openxmlformats.org/officeDocument/2006/relationships/oleObject"/><Relationship Id="rId882" Target="media/image371.wmf" Type="http://schemas.openxmlformats.org/officeDocument/2006/relationships/image"/><Relationship Id="rId883" Target="embeddings/oleObject560.bin" Type="http://schemas.openxmlformats.org/officeDocument/2006/relationships/oleObject"/><Relationship Id="rId884" Target="media/image372.wmf" Type="http://schemas.openxmlformats.org/officeDocument/2006/relationships/image"/><Relationship Id="rId885" Target="embeddings/oleObject561.bin" Type="http://schemas.openxmlformats.org/officeDocument/2006/relationships/oleObject"/><Relationship Id="rId886" Target="media/image373.wmf" Type="http://schemas.openxmlformats.org/officeDocument/2006/relationships/image"/><Relationship Id="rId887" Target="embeddings/oleObject562.bin" Type="http://schemas.openxmlformats.org/officeDocument/2006/relationships/oleObject"/><Relationship Id="rId888" Target="embeddings/oleObject563.bin" Type="http://schemas.openxmlformats.org/officeDocument/2006/relationships/oleObject"/><Relationship Id="rId889" Target="embeddings/oleObject564.bin" Type="http://schemas.openxmlformats.org/officeDocument/2006/relationships/oleObject"/><Relationship Id="rId89" Target="media/image89.wmf" Type="http://schemas.openxmlformats.org/officeDocument/2006/relationships/image"/><Relationship Id="rId890" Target="media/image374.wmf" Type="http://schemas.openxmlformats.org/officeDocument/2006/relationships/image"/><Relationship Id="rId891" Target="embeddings/oleObject565.bin" Type="http://schemas.openxmlformats.org/officeDocument/2006/relationships/oleObject"/><Relationship Id="rId892" Target="media/image375.wmf" Type="http://schemas.openxmlformats.org/officeDocument/2006/relationships/image"/><Relationship Id="rId893" Target="embeddings/oleObject566.bin" Type="http://schemas.openxmlformats.org/officeDocument/2006/relationships/oleObject"/><Relationship Id="rId894" Target="embeddings/oleObject567.bin" Type="http://schemas.openxmlformats.org/officeDocument/2006/relationships/oleObject"/><Relationship Id="rId895" Target="embeddings/oleObject568.bin" Type="http://schemas.openxmlformats.org/officeDocument/2006/relationships/oleObject"/><Relationship Id="rId896" Target="media/image376.wmf" Type="http://schemas.openxmlformats.org/officeDocument/2006/relationships/image"/><Relationship Id="rId897" Target="embeddings/oleObject569.bin" Type="http://schemas.openxmlformats.org/officeDocument/2006/relationships/oleObject"/><Relationship Id="rId898" Target="embeddings/oleObject570.bin" Type="http://schemas.openxmlformats.org/officeDocument/2006/relationships/oleObject"/><Relationship Id="rId899" Target="embeddings/oleObject571.bin" Type="http://schemas.openxmlformats.org/officeDocument/2006/relationships/oleObject"/><Relationship Id="rId9" Target="media/image57.emf" Type="http://schemas.openxmlformats.org/officeDocument/2006/relationships/image"/><Relationship Id="rId90" Target="embeddings/oleObject49.bin" Type="http://schemas.openxmlformats.org/officeDocument/2006/relationships/oleObject"/><Relationship Id="rId900" Target="embeddings/oleObject572.bin" Type="http://schemas.openxmlformats.org/officeDocument/2006/relationships/oleObject"/><Relationship Id="rId901" Target="embeddings/oleObject573.bin" Type="http://schemas.openxmlformats.org/officeDocument/2006/relationships/oleObject"/><Relationship Id="rId902" Target="embeddings/oleObject574.bin" Type="http://schemas.openxmlformats.org/officeDocument/2006/relationships/oleObject"/><Relationship Id="rId903" Target="embeddings/oleObject575.bin" Type="http://schemas.openxmlformats.org/officeDocument/2006/relationships/oleObject"/><Relationship Id="rId904" Target="embeddings/oleObject576.bin" Type="http://schemas.openxmlformats.org/officeDocument/2006/relationships/oleObject"/><Relationship Id="rId905" Target="embeddings/oleObject577.bin" Type="http://schemas.openxmlformats.org/officeDocument/2006/relationships/oleObject"/><Relationship Id="rId906" Target="embeddings/oleObject578.bin" Type="http://schemas.openxmlformats.org/officeDocument/2006/relationships/oleObject"/><Relationship Id="rId907" Target="embeddings/oleObject579.bin" Type="http://schemas.openxmlformats.org/officeDocument/2006/relationships/oleObject"/><Relationship Id="rId908" Target="embeddings/oleObject580.bin" Type="http://schemas.openxmlformats.org/officeDocument/2006/relationships/oleObject"/><Relationship Id="rId909" Target="embeddings/oleObject581.bin" Type="http://schemas.openxmlformats.org/officeDocument/2006/relationships/oleObject"/><Relationship Id="rId91" Target="media/image90.wmf" Type="http://schemas.openxmlformats.org/officeDocument/2006/relationships/image"/><Relationship Id="rId910" Target="media/image377.wmf" Type="http://schemas.openxmlformats.org/officeDocument/2006/relationships/image"/><Relationship Id="rId911" Target="embeddings/oleObject582.bin" Type="http://schemas.openxmlformats.org/officeDocument/2006/relationships/oleObject"/><Relationship Id="rId912" Target="media/image378.wmf" Type="http://schemas.openxmlformats.org/officeDocument/2006/relationships/image"/><Relationship Id="rId913" Target="embeddings/oleObject583.bin" Type="http://schemas.openxmlformats.org/officeDocument/2006/relationships/oleObject"/><Relationship Id="rId914" Target="media/image379.wmf" Type="http://schemas.openxmlformats.org/officeDocument/2006/relationships/image"/><Relationship Id="rId915" Target="embeddings/oleObject584.bin" Type="http://schemas.openxmlformats.org/officeDocument/2006/relationships/oleObject"/><Relationship Id="rId916" Target="media/image380.wmf" Type="http://schemas.openxmlformats.org/officeDocument/2006/relationships/image"/><Relationship Id="rId917" Target="embeddings/oleObject585.bin" Type="http://schemas.openxmlformats.org/officeDocument/2006/relationships/oleObject"/><Relationship Id="rId918" Target="embeddings/oleObject586.bin" Type="http://schemas.openxmlformats.org/officeDocument/2006/relationships/oleObject"/><Relationship Id="rId919" Target="embeddings/oleObject587.bin" Type="http://schemas.openxmlformats.org/officeDocument/2006/relationships/oleObject"/><Relationship Id="rId92" Target="embeddings/oleObject50.bin" Type="http://schemas.openxmlformats.org/officeDocument/2006/relationships/oleObject"/><Relationship Id="rId920" Target="embeddings/oleObject588.bin" Type="http://schemas.openxmlformats.org/officeDocument/2006/relationships/oleObject"/><Relationship Id="rId921" Target="media/image381.wmf" Type="http://schemas.openxmlformats.org/officeDocument/2006/relationships/image"/><Relationship Id="rId922" Target="embeddings/oleObject589.bin" Type="http://schemas.openxmlformats.org/officeDocument/2006/relationships/oleObject"/><Relationship Id="rId923" Target="embeddings/oleObject590.bin" Type="http://schemas.openxmlformats.org/officeDocument/2006/relationships/oleObject"/><Relationship Id="rId924" Target="embeddings/oleObject591.bin" Type="http://schemas.openxmlformats.org/officeDocument/2006/relationships/oleObject"/><Relationship Id="rId925" Target="embeddings/oleObject592.bin" Type="http://schemas.openxmlformats.org/officeDocument/2006/relationships/oleObject"/><Relationship Id="rId926" Target="embeddings/oleObject593.bin" Type="http://schemas.openxmlformats.org/officeDocument/2006/relationships/oleObject"/><Relationship Id="rId927" Target="embeddings/oleObject594.bin" Type="http://schemas.openxmlformats.org/officeDocument/2006/relationships/oleObject"/><Relationship Id="rId928" Target="embeddings/oleObject595.bin" Type="http://schemas.openxmlformats.org/officeDocument/2006/relationships/oleObject"/><Relationship Id="rId929" Target="embeddings/oleObject596.bin" Type="http://schemas.openxmlformats.org/officeDocument/2006/relationships/oleObject"/><Relationship Id="rId93" Target="media/image91.wmf" Type="http://schemas.openxmlformats.org/officeDocument/2006/relationships/image"/><Relationship Id="rId930" Target="embeddings/oleObject597.bin" Type="http://schemas.openxmlformats.org/officeDocument/2006/relationships/oleObject"/><Relationship Id="rId931" Target="embeddings/oleObject598.bin" Type="http://schemas.openxmlformats.org/officeDocument/2006/relationships/oleObject"/><Relationship Id="rId932" Target="embeddings/oleObject599.bin" Type="http://schemas.openxmlformats.org/officeDocument/2006/relationships/oleObject"/><Relationship Id="rId933" Target="media/image382.wmf" Type="http://schemas.openxmlformats.org/officeDocument/2006/relationships/image"/><Relationship Id="rId934" Target="embeddings/oleObject600.bin" Type="http://schemas.openxmlformats.org/officeDocument/2006/relationships/oleObject"/><Relationship Id="rId935" Target="media/image383.wmf" Type="http://schemas.openxmlformats.org/officeDocument/2006/relationships/image"/><Relationship Id="rId936" Target="embeddings/oleObject601.bin" Type="http://schemas.openxmlformats.org/officeDocument/2006/relationships/oleObject"/><Relationship Id="rId937" Target="media/image384.wmf" Type="http://schemas.openxmlformats.org/officeDocument/2006/relationships/image"/><Relationship Id="rId938" Target="embeddings/oleObject602.bin" Type="http://schemas.openxmlformats.org/officeDocument/2006/relationships/oleObject"/><Relationship Id="rId939" Target="embeddings/oleObject603.bin" Type="http://schemas.openxmlformats.org/officeDocument/2006/relationships/oleObject"/><Relationship Id="rId94" Target="embeddings/oleObject51.bin" Type="http://schemas.openxmlformats.org/officeDocument/2006/relationships/oleObject"/><Relationship Id="rId940" Target="embeddings/oleObject604.bin" Type="http://schemas.openxmlformats.org/officeDocument/2006/relationships/oleObject"/><Relationship Id="rId941" Target="embeddings/oleObject605.bin" Type="http://schemas.openxmlformats.org/officeDocument/2006/relationships/oleObject"/><Relationship Id="rId942" Target="embeddings/oleObject606.bin" Type="http://schemas.openxmlformats.org/officeDocument/2006/relationships/oleObject"/><Relationship Id="rId943" Target="embeddings/oleObject607.bin" Type="http://schemas.openxmlformats.org/officeDocument/2006/relationships/oleObject"/><Relationship Id="rId944" Target="media/image385.wmf" Type="http://schemas.openxmlformats.org/officeDocument/2006/relationships/image"/><Relationship Id="rId945" Target="embeddings/oleObject608.bin" Type="http://schemas.openxmlformats.org/officeDocument/2006/relationships/oleObject"/><Relationship Id="rId946" Target="media/image386.wmf" Type="http://schemas.openxmlformats.org/officeDocument/2006/relationships/image"/><Relationship Id="rId947" Target="embeddings/oleObject609.bin" Type="http://schemas.openxmlformats.org/officeDocument/2006/relationships/oleObject"/><Relationship Id="rId948" Target="embeddings/oleObject610.bin" Type="http://schemas.openxmlformats.org/officeDocument/2006/relationships/oleObject"/><Relationship Id="rId949" Target="media/image387.wmf" Type="http://schemas.openxmlformats.org/officeDocument/2006/relationships/image"/><Relationship Id="rId95" Target="embeddings/oleObject52.bin" Type="http://schemas.openxmlformats.org/officeDocument/2006/relationships/oleObject"/><Relationship Id="rId950" Target="embeddings/oleObject611.bin" Type="http://schemas.openxmlformats.org/officeDocument/2006/relationships/oleObject"/><Relationship Id="rId951" Target="media/image388.wmf" Type="http://schemas.openxmlformats.org/officeDocument/2006/relationships/image"/><Relationship Id="rId952" Target="embeddings/oleObject612.bin" Type="http://schemas.openxmlformats.org/officeDocument/2006/relationships/oleObject"/><Relationship Id="rId953" Target="media/image389.wmf" Type="http://schemas.openxmlformats.org/officeDocument/2006/relationships/image"/><Relationship Id="rId954" Target="embeddings/oleObject613.bin" Type="http://schemas.openxmlformats.org/officeDocument/2006/relationships/oleObject"/><Relationship Id="rId955" Target="media/image390.wmf" Type="http://schemas.openxmlformats.org/officeDocument/2006/relationships/image"/><Relationship Id="rId956" Target="embeddings/oleObject614.bin" Type="http://schemas.openxmlformats.org/officeDocument/2006/relationships/oleObject"/><Relationship Id="rId957" Target="embeddings/oleObject615.bin" Type="http://schemas.openxmlformats.org/officeDocument/2006/relationships/oleObject"/><Relationship Id="rId958" Target="embeddings/oleObject616.bin" Type="http://schemas.openxmlformats.org/officeDocument/2006/relationships/oleObject"/><Relationship Id="rId959" Target="embeddings/oleObject617.bin" Type="http://schemas.openxmlformats.org/officeDocument/2006/relationships/oleObject"/><Relationship Id="rId96" Target="media/image92.wmf" Type="http://schemas.openxmlformats.org/officeDocument/2006/relationships/image"/><Relationship Id="rId960" Target="embeddings/oleObject618.bin" Type="http://schemas.openxmlformats.org/officeDocument/2006/relationships/oleObject"/><Relationship Id="rId961" Target="embeddings/oleObject619.bin" Type="http://schemas.openxmlformats.org/officeDocument/2006/relationships/oleObject"/><Relationship Id="rId962" Target="embeddings/oleObject620.bin" Type="http://schemas.openxmlformats.org/officeDocument/2006/relationships/oleObject"/><Relationship Id="rId963" Target="media/image391.emf" Type="http://schemas.openxmlformats.org/officeDocument/2006/relationships/image"/><Relationship Id="rId964" Target="embeddings/oleObject621.bin" Type="http://schemas.openxmlformats.org/officeDocument/2006/relationships/oleObject"/><Relationship Id="rId965" Target="media/image392.wmf" Type="http://schemas.openxmlformats.org/officeDocument/2006/relationships/image"/><Relationship Id="rId966" Target="embeddings/oleObject622.bin" Type="http://schemas.openxmlformats.org/officeDocument/2006/relationships/oleObject"/><Relationship Id="rId967" Target="media/image393.wmf" Type="http://schemas.openxmlformats.org/officeDocument/2006/relationships/image"/><Relationship Id="rId968" Target="embeddings/oleObject623.bin" Type="http://schemas.openxmlformats.org/officeDocument/2006/relationships/oleObject"/><Relationship Id="rId969" Target="embeddings/oleObject624.bin" Type="http://schemas.openxmlformats.org/officeDocument/2006/relationships/oleObject"/><Relationship Id="rId97" Target="embeddings/oleObject53.bin" Type="http://schemas.openxmlformats.org/officeDocument/2006/relationships/oleObject"/><Relationship Id="rId970" Target="embeddings/oleObject625.bin" Type="http://schemas.openxmlformats.org/officeDocument/2006/relationships/oleObject"/><Relationship Id="rId971" Target="media/image394.wmf" Type="http://schemas.openxmlformats.org/officeDocument/2006/relationships/image"/><Relationship Id="rId972" Target="embeddings/oleObject626.bin" Type="http://schemas.openxmlformats.org/officeDocument/2006/relationships/oleObject"/><Relationship Id="rId973" Target="media/image395.emf" Type="http://schemas.openxmlformats.org/officeDocument/2006/relationships/image"/><Relationship Id="rId974" Target="media/image396.wmf" Type="http://schemas.openxmlformats.org/officeDocument/2006/relationships/image"/><Relationship Id="rId975" Target="embeddings/oleObject627.bin" Type="http://schemas.openxmlformats.org/officeDocument/2006/relationships/oleObject"/><Relationship Id="rId976" Target="media/image397.wmf" Type="http://schemas.openxmlformats.org/officeDocument/2006/relationships/image"/><Relationship Id="rId977" Target="embeddings/oleObject628.bin" Type="http://schemas.openxmlformats.org/officeDocument/2006/relationships/oleObject"/><Relationship Id="rId978" Target="embeddings/oleObject629.bin" Type="http://schemas.openxmlformats.org/officeDocument/2006/relationships/oleObject"/><Relationship Id="rId979" Target="embeddings/oleObject630.bin" Type="http://schemas.openxmlformats.org/officeDocument/2006/relationships/oleObject"/><Relationship Id="rId98" Target="media/image93.emf" Type="http://schemas.openxmlformats.org/officeDocument/2006/relationships/image"/><Relationship Id="rId980" Target="embeddings/oleObject631.bin" Type="http://schemas.openxmlformats.org/officeDocument/2006/relationships/oleObject"/><Relationship Id="rId981" Target="embeddings/oleObject632.bin" Type="http://schemas.openxmlformats.org/officeDocument/2006/relationships/oleObject"/><Relationship Id="rId982" Target="embeddings/oleObject633.bin" Type="http://schemas.openxmlformats.org/officeDocument/2006/relationships/oleObject"/><Relationship Id="rId983" Target="embeddings/oleObject634.bin" Type="http://schemas.openxmlformats.org/officeDocument/2006/relationships/oleObject"/><Relationship Id="rId984" Target="embeddings/oleObject635.bin" Type="http://schemas.openxmlformats.org/officeDocument/2006/relationships/oleObject"/><Relationship Id="rId985" Target="embeddings/oleObject636.bin" Type="http://schemas.openxmlformats.org/officeDocument/2006/relationships/oleObject"/><Relationship Id="rId986" Target="embeddings/oleObject637.bin" Type="http://schemas.openxmlformats.org/officeDocument/2006/relationships/oleObject"/><Relationship Id="rId987" Target="embeddings/oleObject638.bin" Type="http://schemas.openxmlformats.org/officeDocument/2006/relationships/oleObject"/><Relationship Id="rId988" Target="embeddings/oleObject639.bin" Type="http://schemas.openxmlformats.org/officeDocument/2006/relationships/oleObject"/><Relationship Id="rId989" Target="embeddings/oleObject640.bin" Type="http://schemas.openxmlformats.org/officeDocument/2006/relationships/oleObject"/><Relationship Id="rId99" Target="media/image94.wmf" Type="http://schemas.openxmlformats.org/officeDocument/2006/relationships/image"/><Relationship Id="rId990" Target="embeddings/oleObject641.bin" Type="http://schemas.openxmlformats.org/officeDocument/2006/relationships/oleObject"/><Relationship Id="rId991" Target="embeddings/oleObject642.bin" Type="http://schemas.openxmlformats.org/officeDocument/2006/relationships/oleObject"/><Relationship Id="rId992" Target="media/image398.wmf" Type="http://schemas.openxmlformats.org/officeDocument/2006/relationships/image"/><Relationship Id="rId993" Target="embeddings/oleObject643.bin" Type="http://schemas.openxmlformats.org/officeDocument/2006/relationships/oleObject"/><Relationship Id="rId994" Target="embeddings/oleObject644.bin" Type="http://schemas.openxmlformats.org/officeDocument/2006/relationships/oleObject"/><Relationship Id="rId995" Target="embeddings/oleObject645.bin" Type="http://schemas.openxmlformats.org/officeDocument/2006/relationships/oleObject"/><Relationship Id="rId996" Target="media/image399.emf" Type="http://schemas.openxmlformats.org/officeDocument/2006/relationships/image"/><Relationship Id="rId997" Target="media/image400.wmf" Type="http://schemas.openxmlformats.org/officeDocument/2006/relationships/image"/><Relationship Id="rId998" Target="embeddings/oleObject646.bin" Type="http://schemas.openxmlformats.org/officeDocument/2006/relationships/oleObject"/><Relationship Id="rId999" Target="embeddings/oleObject647.bin" Type="http://schemas.openxmlformats.org/officeDocument/2006/relationships/oleObject"/></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 Id="rId10" Target="media/image10.emf" Type="http://schemas.openxmlformats.org/officeDocument/2006/relationships/image"/><Relationship Id="rId11" Target="media/image11.emf" Type="http://schemas.openxmlformats.org/officeDocument/2006/relationships/image"/><Relationship Id="rId12" Target="media/image12.emf" Type="http://schemas.openxmlformats.org/officeDocument/2006/relationships/image"/><Relationship Id="rId13" Target="media/image13.emf" Type="http://schemas.openxmlformats.org/officeDocument/2006/relationships/image"/><Relationship Id="rId14" Target="media/image14.emf" Type="http://schemas.openxmlformats.org/officeDocument/2006/relationships/image"/><Relationship Id="rId15" Target="media/image15.emf" Type="http://schemas.openxmlformats.org/officeDocument/2006/relationships/image"/><Relationship Id="rId16" Target="media/image16.emf" Type="http://schemas.openxmlformats.org/officeDocument/2006/relationships/image"/><Relationship Id="rId17" Target="media/image17.emf" Type="http://schemas.openxmlformats.org/officeDocument/2006/relationships/image"/><Relationship Id="rId18" Target="media/image18.emf" Type="http://schemas.openxmlformats.org/officeDocument/2006/relationships/image"/><Relationship Id="rId19" Target="media/image19.emf" Type="http://schemas.openxmlformats.org/officeDocument/2006/relationships/image"/><Relationship Id="rId2" Target="media/image2.emf" Type="http://schemas.openxmlformats.org/officeDocument/2006/relationships/image"/><Relationship Id="rId20" Target="media/image20.emf" Type="http://schemas.openxmlformats.org/officeDocument/2006/relationships/image"/><Relationship Id="rId21" Target="media/image21.emf" Type="http://schemas.openxmlformats.org/officeDocument/2006/relationships/image"/><Relationship Id="rId22" Target="media/image22.emf" Type="http://schemas.openxmlformats.org/officeDocument/2006/relationships/image"/><Relationship Id="rId23" Target="media/image23.emf" Type="http://schemas.openxmlformats.org/officeDocument/2006/relationships/image"/><Relationship Id="rId24" Target="media/image24.emf" Type="http://schemas.openxmlformats.org/officeDocument/2006/relationships/image"/><Relationship Id="rId25" Target="media/image25.emf" Type="http://schemas.openxmlformats.org/officeDocument/2006/relationships/image"/><Relationship Id="rId26" Target="media/image26.emf" Type="http://schemas.openxmlformats.org/officeDocument/2006/relationships/image"/><Relationship Id="rId27" Target="media/image27.emf" Type="http://schemas.openxmlformats.org/officeDocument/2006/relationships/image"/><Relationship Id="rId28" Target="media/image28.emf" Type="http://schemas.openxmlformats.org/officeDocument/2006/relationships/image"/><Relationship Id="rId29" Target="media/image29.emf" Type="http://schemas.openxmlformats.org/officeDocument/2006/relationships/image"/><Relationship Id="rId3" Target="media/image3.emf" Type="http://schemas.openxmlformats.org/officeDocument/2006/relationships/image"/><Relationship Id="rId30" Target="media/image30.emf" Type="http://schemas.openxmlformats.org/officeDocument/2006/relationships/image"/><Relationship Id="rId31" Target="media/image31.emf" Type="http://schemas.openxmlformats.org/officeDocument/2006/relationships/image"/><Relationship Id="rId32" Target="media/image32.emf" Type="http://schemas.openxmlformats.org/officeDocument/2006/relationships/image"/><Relationship Id="rId33" Target="media/image33.emf" Type="http://schemas.openxmlformats.org/officeDocument/2006/relationships/image"/><Relationship Id="rId34" Target="media/image34.emf" Type="http://schemas.openxmlformats.org/officeDocument/2006/relationships/image"/><Relationship Id="rId35" Target="media/image35.emf" Type="http://schemas.openxmlformats.org/officeDocument/2006/relationships/image"/><Relationship Id="rId36" Target="media/image36.emf" Type="http://schemas.openxmlformats.org/officeDocument/2006/relationships/image"/><Relationship Id="rId37" Target="media/image37.emf" Type="http://schemas.openxmlformats.org/officeDocument/2006/relationships/image"/><Relationship Id="rId38" Target="media/image38.emf" Type="http://schemas.openxmlformats.org/officeDocument/2006/relationships/image"/><Relationship Id="rId39" Target="media/image39.emf" Type="http://schemas.openxmlformats.org/officeDocument/2006/relationships/image"/><Relationship Id="rId4" Target="media/image4.emf" Type="http://schemas.openxmlformats.org/officeDocument/2006/relationships/image"/><Relationship Id="rId40" Target="media/image40.emf" Type="http://schemas.openxmlformats.org/officeDocument/2006/relationships/image"/><Relationship Id="rId41" Target="media/image41.emf" Type="http://schemas.openxmlformats.org/officeDocument/2006/relationships/image"/><Relationship Id="rId42" Target="media/image42.emf" Type="http://schemas.openxmlformats.org/officeDocument/2006/relationships/image"/><Relationship Id="rId43" Target="media/image43.emf" Type="http://schemas.openxmlformats.org/officeDocument/2006/relationships/image"/><Relationship Id="rId44" Target="media/image44.emf" Type="http://schemas.openxmlformats.org/officeDocument/2006/relationships/image"/><Relationship Id="rId45" Target="media/image45.emf" Type="http://schemas.openxmlformats.org/officeDocument/2006/relationships/image"/><Relationship Id="rId46" Target="media/image46.emf" Type="http://schemas.openxmlformats.org/officeDocument/2006/relationships/image"/><Relationship Id="rId47" Target="media/image47.emf" Type="http://schemas.openxmlformats.org/officeDocument/2006/relationships/image"/><Relationship Id="rId48" Target="media/image48.emf" Type="http://schemas.openxmlformats.org/officeDocument/2006/relationships/image"/><Relationship Id="rId49" Target="media/image49.emf" Type="http://schemas.openxmlformats.org/officeDocument/2006/relationships/image"/><Relationship Id="rId5" Target="media/image5.emf" Type="http://schemas.openxmlformats.org/officeDocument/2006/relationships/image"/><Relationship Id="rId50" Target="media/image50.emf" Type="http://schemas.openxmlformats.org/officeDocument/2006/relationships/image"/><Relationship Id="rId51" Target="media/image51.emf" Type="http://schemas.openxmlformats.org/officeDocument/2006/relationships/image"/><Relationship Id="rId52" Target="media/image52.emf" Type="http://schemas.openxmlformats.org/officeDocument/2006/relationships/image"/><Relationship Id="rId53" Target="media/image53.emf" Type="http://schemas.openxmlformats.org/officeDocument/2006/relationships/image"/><Relationship Id="rId54" Target="media/image54.emf" Type="http://schemas.openxmlformats.org/officeDocument/2006/relationships/image"/><Relationship Id="rId55" Target="media/image55.emf" Type="http://schemas.openxmlformats.org/officeDocument/2006/relationships/image"/><Relationship Id="rId56" Target="media/image56.emf" Type="http://schemas.openxmlformats.org/officeDocument/2006/relationships/image"/><Relationship Id="rId6" Target="media/image6.emf" Type="http://schemas.openxmlformats.org/officeDocument/2006/relationships/image"/><Relationship Id="rId7" Target="media/image7.emf" Type="http://schemas.openxmlformats.org/officeDocument/2006/relationships/image"/><Relationship Id="rId8" Target="media/image8.emf" Type="http://schemas.openxmlformats.org/officeDocument/2006/relationships/image"/><Relationship Id="rId9" Target="media/image9.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18236E-9F0C-4B8E-B1C8-104B5F561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5</Pages>
  <Words>24734</Words>
  <Characters>140990</Characters>
  <Application>Microsoft Office Word</Application>
  <DocSecurity>0</DocSecurity>
  <Lines>1174</Lines>
  <Paragraphs>33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65394</CharactersWithSpaces>
  <SharedDoc>false</SharedDoc>
  <HLinks>
    <vt:vector size="6" baseType="variant">
      <vt:variant>
        <vt:i4>4980813</vt:i4>
      </vt:variant>
      <vt:variant>
        <vt:i4>562694</vt:i4>
      </vt:variant>
      <vt:variant>
        <vt:i4>1997</vt:i4>
      </vt:variant>
      <vt:variant>
        <vt:i4>1</vt:i4>
      </vt:variant>
      <vt:variant>
        <vt:lpwstr>https://upload.wikimedia.org/wikipedia/commons/7/79/Transperth-466-468-McIver-150705.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11T09:21:00Z</dcterms:created>
  <dc:creator>tailieu123.edu.vn</dc:creator>
  <dcterms:modified xsi:type="dcterms:W3CDTF">2019-06-11T09:21:00Z</dcterms:modified>
  <cp:revision>1</cp:revision>
  <dc:title>Giáo Án Hình Học 9 Học Kỳ 1 Theo Phương Pháp Mới</dc:title>
</cp:coreProperties>
</file>